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9" r:id="rId1"/>
  </p:sldMasterIdLst>
  <p:notesMasterIdLst>
    <p:notesMasterId r:id="rId36"/>
  </p:notesMasterIdLst>
  <p:sldIdLst>
    <p:sldId id="256" r:id="rId2"/>
    <p:sldId id="297" r:id="rId3"/>
    <p:sldId id="260" r:id="rId4"/>
    <p:sldId id="283" r:id="rId5"/>
    <p:sldId id="284" r:id="rId6"/>
    <p:sldId id="285" r:id="rId7"/>
    <p:sldId id="258" r:id="rId8"/>
    <p:sldId id="259" r:id="rId9"/>
    <p:sldId id="263" r:id="rId10"/>
    <p:sldId id="299" r:id="rId11"/>
    <p:sldId id="262" r:id="rId12"/>
    <p:sldId id="266" r:id="rId13"/>
    <p:sldId id="301" r:id="rId14"/>
    <p:sldId id="302" r:id="rId15"/>
    <p:sldId id="303" r:id="rId16"/>
    <p:sldId id="267" r:id="rId17"/>
    <p:sldId id="304" r:id="rId18"/>
    <p:sldId id="273" r:id="rId19"/>
    <p:sldId id="315" r:id="rId20"/>
    <p:sldId id="269" r:id="rId21"/>
    <p:sldId id="316" r:id="rId22"/>
    <p:sldId id="274" r:id="rId23"/>
    <p:sldId id="270" r:id="rId24"/>
    <p:sldId id="268" r:id="rId25"/>
    <p:sldId id="271" r:id="rId26"/>
    <p:sldId id="275" r:id="rId27"/>
    <p:sldId id="314" r:id="rId28"/>
    <p:sldId id="272" r:id="rId29"/>
    <p:sldId id="277" r:id="rId30"/>
    <p:sldId id="276" r:id="rId31"/>
    <p:sldId id="309" r:id="rId32"/>
    <p:sldId id="312" r:id="rId33"/>
    <p:sldId id="313" r:id="rId34"/>
    <p:sldId id="296" r:id="rId3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799" userDrawn="1">
          <p15:clr>
            <a:srgbClr val="A4A3A4"/>
          </p15:clr>
        </p15:guide>
        <p15:guide id="2" pos="317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005800"/>
    <a:srgbClr val="FFFFCC"/>
    <a:srgbClr val="CC99FF"/>
    <a:srgbClr val="99FF99"/>
    <a:srgbClr val="CCECFF"/>
    <a:srgbClr val="663300"/>
    <a:srgbClr val="660066"/>
    <a:srgbClr val="6666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B62322D-17A8-4C06-96AD-2F578031CA18}" v="80" dt="2025-03-12T13:51:10.64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06" autoAdjust="0"/>
    <p:restoredTop sz="99392" autoAdjust="0"/>
  </p:normalViewPr>
  <p:slideViewPr>
    <p:cSldViewPr snapToGrid="0">
      <p:cViewPr varScale="1">
        <p:scale>
          <a:sx n="70" d="100"/>
          <a:sy n="70" d="100"/>
        </p:scale>
        <p:origin x="2112" y="53"/>
      </p:cViewPr>
      <p:guideLst>
        <p:guide orient="horz" pos="799"/>
        <p:guide pos="317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45"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0" Type="http://schemas.openxmlformats.org/officeDocument/2006/relationships/slide" Target="slides/slide19.xml"/><Relationship Id="rId41"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inales" userId="65d003d1-348e-461b-85fc-57bf8f216434" providerId="ADAL" clId="{1B09B712-2DC4-47C0-B2EA-9FD0DE1876BE}"/>
    <pc:docChg chg="undo redo custSel addSld delSld modSld sldOrd">
      <pc:chgData name="pinales" userId="65d003d1-348e-461b-85fc-57bf8f216434" providerId="ADAL" clId="{1B09B712-2DC4-47C0-B2EA-9FD0DE1876BE}" dt="2022-06-06T21:50:08.928" v="12065" actId="20577"/>
      <pc:docMkLst>
        <pc:docMk/>
      </pc:docMkLst>
      <pc:sldChg chg="modSp mod">
        <pc:chgData name="pinales" userId="65d003d1-348e-461b-85fc-57bf8f216434" providerId="ADAL" clId="{1B09B712-2DC4-47C0-B2EA-9FD0DE1876BE}" dt="2022-05-31T19:51:38.555" v="4252" actId="790"/>
        <pc:sldMkLst>
          <pc:docMk/>
          <pc:sldMk cId="0" sldId="256"/>
        </pc:sldMkLst>
      </pc:sldChg>
      <pc:sldChg chg="addSp delSp modSp mod modClrScheme chgLayout">
        <pc:chgData name="pinales" userId="65d003d1-348e-461b-85fc-57bf8f216434" providerId="ADAL" clId="{1B09B712-2DC4-47C0-B2EA-9FD0DE1876BE}" dt="2022-06-02T15:42:30.161" v="6473" actId="123"/>
        <pc:sldMkLst>
          <pc:docMk/>
          <pc:sldMk cId="551296434" sldId="259"/>
        </pc:sldMkLst>
      </pc:sldChg>
      <pc:sldChg chg="addSp modSp mod">
        <pc:chgData name="pinales" userId="65d003d1-348e-461b-85fc-57bf8f216434" providerId="ADAL" clId="{1B09B712-2DC4-47C0-B2EA-9FD0DE1876BE}" dt="2022-05-30T17:27:06.192" v="632" actId="207"/>
        <pc:sldMkLst>
          <pc:docMk/>
          <pc:sldMk cId="2043225871" sldId="260"/>
        </pc:sldMkLst>
      </pc:sldChg>
      <pc:sldChg chg="addSp delSp modSp mod ord modClrScheme chgLayout">
        <pc:chgData name="pinales" userId="65d003d1-348e-461b-85fc-57bf8f216434" providerId="ADAL" clId="{1B09B712-2DC4-47C0-B2EA-9FD0DE1876BE}" dt="2022-05-30T21:16:13.722" v="2330" actId="14100"/>
        <pc:sldMkLst>
          <pc:docMk/>
          <pc:sldMk cId="1236664772" sldId="261"/>
        </pc:sldMkLst>
      </pc:sldChg>
      <pc:sldChg chg="addSp delSp modSp mod modClrScheme chgLayout">
        <pc:chgData name="pinales" userId="65d003d1-348e-461b-85fc-57bf8f216434" providerId="ADAL" clId="{1B09B712-2DC4-47C0-B2EA-9FD0DE1876BE}" dt="2022-06-02T15:38:28.746" v="6404" actId="948"/>
        <pc:sldMkLst>
          <pc:docMk/>
          <pc:sldMk cId="1449135470" sldId="262"/>
        </pc:sldMkLst>
      </pc:sldChg>
      <pc:sldChg chg="delSp modSp del">
        <pc:chgData name="pinales" userId="65d003d1-348e-461b-85fc-57bf8f216434" providerId="ADAL" clId="{1B09B712-2DC4-47C0-B2EA-9FD0DE1876BE}" dt="2022-05-30T18:55:41.507" v="2201" actId="47"/>
        <pc:sldMkLst>
          <pc:docMk/>
          <pc:sldMk cId="901872575" sldId="263"/>
        </pc:sldMkLst>
      </pc:sldChg>
      <pc:sldChg chg="addSp modSp mod ord modClrScheme chgLayout">
        <pc:chgData name="pinales" userId="65d003d1-348e-461b-85fc-57bf8f216434" providerId="ADAL" clId="{1B09B712-2DC4-47C0-B2EA-9FD0DE1876BE}" dt="2022-06-02T17:49:45.199" v="7178" actId="20577"/>
        <pc:sldMkLst>
          <pc:docMk/>
          <pc:sldMk cId="1608473370" sldId="264"/>
        </pc:sldMkLst>
      </pc:sldChg>
      <pc:sldChg chg="addSp delSp modSp mod ord modClrScheme chgLayout">
        <pc:chgData name="pinales" userId="65d003d1-348e-461b-85fc-57bf8f216434" providerId="ADAL" clId="{1B09B712-2DC4-47C0-B2EA-9FD0DE1876BE}" dt="2022-06-02T17:51:22.575" v="7214" actId="20577"/>
        <pc:sldMkLst>
          <pc:docMk/>
          <pc:sldMk cId="743846961" sldId="265"/>
        </pc:sldMkLst>
      </pc:sldChg>
      <pc:sldChg chg="modSp del mod ord">
        <pc:chgData name="pinales" userId="65d003d1-348e-461b-85fc-57bf8f216434" providerId="ADAL" clId="{1B09B712-2DC4-47C0-B2EA-9FD0DE1876BE}" dt="2022-06-02T16:12:24.175" v="6838" actId="47"/>
        <pc:sldMkLst>
          <pc:docMk/>
          <pc:sldMk cId="3406599640" sldId="266"/>
        </pc:sldMkLst>
      </pc:sldChg>
      <pc:sldChg chg="addSp delSp modSp del mod ord modClrScheme chgLayout">
        <pc:chgData name="pinales" userId="65d003d1-348e-461b-85fc-57bf8f216434" providerId="ADAL" clId="{1B09B712-2DC4-47C0-B2EA-9FD0DE1876BE}" dt="2022-06-02T17:49:29.662" v="7177" actId="47"/>
        <pc:sldMkLst>
          <pc:docMk/>
          <pc:sldMk cId="3034348879" sldId="267"/>
        </pc:sldMkLst>
      </pc:sldChg>
      <pc:sldChg chg="addSp delSp modSp mod modClrScheme chgLayout">
        <pc:chgData name="pinales" userId="65d003d1-348e-461b-85fc-57bf8f216434" providerId="ADAL" clId="{1B09B712-2DC4-47C0-B2EA-9FD0DE1876BE}" dt="2022-06-02T18:16:30.516" v="8166" actId="20577"/>
        <pc:sldMkLst>
          <pc:docMk/>
          <pc:sldMk cId="992095607" sldId="268"/>
        </pc:sldMkLst>
      </pc:sldChg>
      <pc:sldChg chg="del">
        <pc:chgData name="pinales" userId="65d003d1-348e-461b-85fc-57bf8f216434" providerId="ADAL" clId="{1B09B712-2DC4-47C0-B2EA-9FD0DE1876BE}" dt="2022-06-02T16:12:11.478" v="6837" actId="47"/>
        <pc:sldMkLst>
          <pc:docMk/>
          <pc:sldMk cId="2906421688" sldId="269"/>
        </pc:sldMkLst>
      </pc:sldChg>
      <pc:sldChg chg="addSp delSp modSp mod">
        <pc:chgData name="pinales" userId="65d003d1-348e-461b-85fc-57bf8f216434" providerId="ADAL" clId="{1B09B712-2DC4-47C0-B2EA-9FD0DE1876BE}" dt="2022-06-02T18:36:13.335" v="8974" actId="20577"/>
        <pc:sldMkLst>
          <pc:docMk/>
          <pc:sldMk cId="1334271627" sldId="271"/>
        </pc:sldMkLst>
      </pc:sldChg>
      <pc:sldChg chg="addSp delSp modSp mod">
        <pc:chgData name="pinales" userId="65d003d1-348e-461b-85fc-57bf8f216434" providerId="ADAL" clId="{1B09B712-2DC4-47C0-B2EA-9FD0DE1876BE}" dt="2022-06-02T19:02:42.142" v="10236" actId="22"/>
        <pc:sldMkLst>
          <pc:docMk/>
          <pc:sldMk cId="1185535159" sldId="272"/>
        </pc:sldMkLst>
      </pc:sldChg>
      <pc:sldChg chg="addSp modSp mod ord modClrScheme chgLayout">
        <pc:chgData name="pinales" userId="65d003d1-348e-461b-85fc-57bf8f216434" providerId="ADAL" clId="{1B09B712-2DC4-47C0-B2EA-9FD0DE1876BE}" dt="2022-06-06T14:37:12.167" v="10420" actId="14100"/>
        <pc:sldMkLst>
          <pc:docMk/>
          <pc:sldMk cId="2059677397" sldId="276"/>
        </pc:sldMkLst>
      </pc:sldChg>
      <pc:sldChg chg="del">
        <pc:chgData name="pinales" userId="65d003d1-348e-461b-85fc-57bf8f216434" providerId="ADAL" clId="{1B09B712-2DC4-47C0-B2EA-9FD0DE1876BE}" dt="2022-06-02T18:45:43.721" v="9384" actId="47"/>
        <pc:sldMkLst>
          <pc:docMk/>
          <pc:sldMk cId="2150452850" sldId="278"/>
        </pc:sldMkLst>
      </pc:sldChg>
      <pc:sldChg chg="modSp mod">
        <pc:chgData name="pinales" userId="65d003d1-348e-461b-85fc-57bf8f216434" providerId="ADAL" clId="{1B09B712-2DC4-47C0-B2EA-9FD0DE1876BE}" dt="2022-06-02T18:57:09.516" v="10204" actId="207"/>
        <pc:sldMkLst>
          <pc:docMk/>
          <pc:sldMk cId="0" sldId="279"/>
        </pc:sldMkLst>
      </pc:sldChg>
      <pc:sldChg chg="del">
        <pc:chgData name="pinales" userId="65d003d1-348e-461b-85fc-57bf8f216434" providerId="ADAL" clId="{1B09B712-2DC4-47C0-B2EA-9FD0DE1876BE}" dt="2022-06-02T18:36:35.280" v="8975" actId="47"/>
        <pc:sldMkLst>
          <pc:docMk/>
          <pc:sldMk cId="3494215689" sldId="280"/>
        </pc:sldMkLst>
      </pc:sldChg>
      <pc:sldChg chg="modSp mod">
        <pc:chgData name="pinales" userId="65d003d1-348e-461b-85fc-57bf8f216434" providerId="ADAL" clId="{1B09B712-2DC4-47C0-B2EA-9FD0DE1876BE}" dt="2022-06-02T18:45:29.557" v="9383" actId="1076"/>
        <pc:sldMkLst>
          <pc:docMk/>
          <pc:sldMk cId="2848326978" sldId="283"/>
        </pc:sldMkLst>
      </pc:sldChg>
      <pc:sldChg chg="addSp delSp modSp mod ord modClrScheme chgLayout">
        <pc:chgData name="pinales" userId="65d003d1-348e-461b-85fc-57bf8f216434" providerId="ADAL" clId="{1B09B712-2DC4-47C0-B2EA-9FD0DE1876BE}" dt="2022-06-02T15:40:03.939" v="6413" actId="207"/>
        <pc:sldMkLst>
          <pc:docMk/>
          <pc:sldMk cId="24915323" sldId="284"/>
        </pc:sldMkLst>
      </pc:sldChg>
      <pc:sldChg chg="addSp delSp modSp new mod">
        <pc:chgData name="pinales" userId="65d003d1-348e-461b-85fc-57bf8f216434" providerId="ADAL" clId="{1B09B712-2DC4-47C0-B2EA-9FD0DE1876BE}" dt="2022-06-02T15:36:55.526" v="6401" actId="207"/>
        <pc:sldMkLst>
          <pc:docMk/>
          <pc:sldMk cId="1144492344" sldId="285"/>
        </pc:sldMkLst>
      </pc:sldChg>
      <pc:sldChg chg="addSp delSp modSp add mod">
        <pc:chgData name="pinales" userId="65d003d1-348e-461b-85fc-57bf8f216434" providerId="ADAL" clId="{1B09B712-2DC4-47C0-B2EA-9FD0DE1876BE}" dt="2022-06-06T15:52:21.467" v="10555" actId="20577"/>
        <pc:sldMkLst>
          <pc:docMk/>
          <pc:sldMk cId="193037238" sldId="302"/>
        </pc:sldMkLst>
      </pc:sldChg>
      <pc:sldChg chg="modSp add mod">
        <pc:chgData name="pinales" userId="65d003d1-348e-461b-85fc-57bf8f216434" providerId="ADAL" clId="{1B09B712-2DC4-47C0-B2EA-9FD0DE1876BE}" dt="2022-06-06T15:53:25.457" v="10580" actId="207"/>
        <pc:sldMkLst>
          <pc:docMk/>
          <pc:sldMk cId="1813761702" sldId="303"/>
        </pc:sldMkLst>
      </pc:sldChg>
      <pc:sldChg chg="modSp add mod">
        <pc:chgData name="pinales" userId="65d003d1-348e-461b-85fc-57bf8f216434" providerId="ADAL" clId="{1B09B712-2DC4-47C0-B2EA-9FD0DE1876BE}" dt="2022-06-06T15:53:57.064" v="10582" actId="20577"/>
        <pc:sldMkLst>
          <pc:docMk/>
          <pc:sldMk cId="1331468757" sldId="304"/>
        </pc:sldMkLst>
      </pc:sldChg>
      <pc:sldChg chg="modSp add mod">
        <pc:chgData name="pinales" userId="65d003d1-348e-461b-85fc-57bf8f216434" providerId="ADAL" clId="{1B09B712-2DC4-47C0-B2EA-9FD0DE1876BE}" dt="2022-06-02T19:05:51.692" v="10259" actId="1076"/>
        <pc:sldMkLst>
          <pc:docMk/>
          <pc:sldMk cId="3003497421" sldId="305"/>
        </pc:sldMkLst>
      </pc:sldChg>
      <pc:sldChg chg="modSp new mod">
        <pc:chgData name="pinales" userId="65d003d1-348e-461b-85fc-57bf8f216434" providerId="ADAL" clId="{1B09B712-2DC4-47C0-B2EA-9FD0DE1876BE}" dt="2022-06-06T21:50:08.928" v="12065" actId="20577"/>
        <pc:sldMkLst>
          <pc:docMk/>
          <pc:sldMk cId="2543970577" sldId="306"/>
        </pc:sldMkLst>
      </pc:sldChg>
      <pc:sldChg chg="addSp delSp modSp mod">
        <pc:chgData name="pinales" userId="65d003d1-348e-461b-85fc-57bf8f216434" providerId="ADAL" clId="{1B09B712-2DC4-47C0-B2EA-9FD0DE1876BE}" dt="2022-06-06T18:34:21.927" v="11420" actId="20577"/>
        <pc:sldMkLst>
          <pc:docMk/>
          <pc:sldMk cId="3310389879" sldId="307"/>
        </pc:sldMkLst>
      </pc:sldChg>
      <pc:sldChg chg="addSp delSp modSp add mod modClrScheme chgLayout">
        <pc:chgData name="pinales" userId="65d003d1-348e-461b-85fc-57bf8f216434" providerId="ADAL" clId="{1B09B712-2DC4-47C0-B2EA-9FD0DE1876BE}" dt="2022-06-06T17:13:00.116" v="10804" actId="20577"/>
        <pc:sldMkLst>
          <pc:docMk/>
          <pc:sldMk cId="602290394" sldId="311"/>
        </pc:sldMkLst>
      </pc:sldChg>
      <pc:sldChg chg="addSp modSp new mod">
        <pc:chgData name="pinales" userId="65d003d1-348e-461b-85fc-57bf8f216434" providerId="ADAL" clId="{1B09B712-2DC4-47C0-B2EA-9FD0DE1876BE}" dt="2022-06-06T18:59:26.880" v="11924" actId="732"/>
        <pc:sldMkLst>
          <pc:docMk/>
          <pc:sldMk cId="4148189345" sldId="312"/>
        </pc:sldMkLst>
      </pc:sldChg>
    </pc:docChg>
  </pc:docChgLst>
  <pc:docChgLst>
    <pc:chgData name="pinales" userId="65d003d1-348e-461b-85fc-57bf8f216434" providerId="ADAL" clId="{75CEDCDE-F576-410D-AD07-57C49A23CC7A}"/>
    <pc:docChg chg="undo redo custSel addSld delSld modSld">
      <pc:chgData name="pinales" userId="65d003d1-348e-461b-85fc-57bf8f216434" providerId="ADAL" clId="{75CEDCDE-F576-410D-AD07-57C49A23CC7A}" dt="2022-06-27T22:07:28.948" v="2887" actId="20577"/>
      <pc:docMkLst>
        <pc:docMk/>
      </pc:docMkLst>
      <pc:sldChg chg="modSp mod">
        <pc:chgData name="pinales" userId="65d003d1-348e-461b-85fc-57bf8f216434" providerId="ADAL" clId="{75CEDCDE-F576-410D-AD07-57C49A23CC7A}" dt="2022-06-27T22:07:28.948" v="2887" actId="20577"/>
        <pc:sldMkLst>
          <pc:docMk/>
          <pc:sldMk cId="0" sldId="256"/>
        </pc:sldMkLst>
      </pc:sldChg>
      <pc:sldChg chg="del">
        <pc:chgData name="pinales" userId="65d003d1-348e-461b-85fc-57bf8f216434" providerId="ADAL" clId="{75CEDCDE-F576-410D-AD07-57C49A23CC7A}" dt="2022-06-22T20:51:35.711" v="27" actId="47"/>
        <pc:sldMkLst>
          <pc:docMk/>
          <pc:sldMk cId="296571714" sldId="257"/>
        </pc:sldMkLst>
      </pc:sldChg>
      <pc:sldChg chg="addSp delSp modSp add mod modClrScheme chgLayout">
        <pc:chgData name="pinales" userId="65d003d1-348e-461b-85fc-57bf8f216434" providerId="ADAL" clId="{75CEDCDE-F576-410D-AD07-57C49A23CC7A}" dt="2022-06-23T15:49:30.507" v="532" actId="20577"/>
        <pc:sldMkLst>
          <pc:docMk/>
          <pc:sldMk cId="2219587573" sldId="257"/>
        </pc:sldMkLst>
      </pc:sldChg>
      <pc:sldChg chg="del">
        <pc:chgData name="pinales" userId="65d003d1-348e-461b-85fc-57bf8f216434" providerId="ADAL" clId="{75CEDCDE-F576-410D-AD07-57C49A23CC7A}" dt="2022-06-22T20:51:35.711" v="27" actId="47"/>
        <pc:sldMkLst>
          <pc:docMk/>
          <pc:sldMk cId="2772296909" sldId="258"/>
        </pc:sldMkLst>
      </pc:sldChg>
      <pc:sldChg chg="modSp add mod">
        <pc:chgData name="pinales" userId="65d003d1-348e-461b-85fc-57bf8f216434" providerId="ADAL" clId="{75CEDCDE-F576-410D-AD07-57C49A23CC7A}" dt="2022-06-27T15:46:52.076" v="1673" actId="20577"/>
        <pc:sldMkLst>
          <pc:docMk/>
          <pc:sldMk cId="4191071169" sldId="258"/>
        </pc:sldMkLst>
      </pc:sldChg>
      <pc:sldChg chg="addSp delSp modSp add mod modClrScheme chgLayout">
        <pc:chgData name="pinales" userId="65d003d1-348e-461b-85fc-57bf8f216434" providerId="ADAL" clId="{75CEDCDE-F576-410D-AD07-57C49A23CC7A}" dt="2022-06-23T15:53:40.916" v="575" actId="20577"/>
        <pc:sldMkLst>
          <pc:docMk/>
          <pc:sldMk cId="702746167" sldId="259"/>
        </pc:sldMkLst>
      </pc:sldChg>
      <pc:sldChg chg="del">
        <pc:chgData name="pinales" userId="65d003d1-348e-461b-85fc-57bf8f216434" providerId="ADAL" clId="{75CEDCDE-F576-410D-AD07-57C49A23CC7A}" dt="2022-06-22T20:51:35.711" v="27" actId="47"/>
        <pc:sldMkLst>
          <pc:docMk/>
          <pc:sldMk cId="2043225871" sldId="260"/>
        </pc:sldMkLst>
      </pc:sldChg>
      <pc:sldChg chg="modSp add mod">
        <pc:chgData name="pinales" userId="65d003d1-348e-461b-85fc-57bf8f216434" providerId="ADAL" clId="{75CEDCDE-F576-410D-AD07-57C49A23CC7A}" dt="2022-06-27T21:27:04.500" v="1832" actId="27636"/>
        <pc:sldMkLst>
          <pc:docMk/>
          <pc:sldMk cId="4151591999" sldId="260"/>
        </pc:sldMkLst>
      </pc:sldChg>
      <pc:sldChg chg="del">
        <pc:chgData name="pinales" userId="65d003d1-348e-461b-85fc-57bf8f216434" providerId="ADAL" clId="{75CEDCDE-F576-410D-AD07-57C49A23CC7A}" dt="2022-06-22T20:51:35.711" v="27" actId="47"/>
        <pc:sldMkLst>
          <pc:docMk/>
          <pc:sldMk cId="1236664772" sldId="261"/>
        </pc:sldMkLst>
      </pc:sldChg>
      <pc:sldChg chg="modSp add mod">
        <pc:chgData name="pinales" userId="65d003d1-348e-461b-85fc-57bf8f216434" providerId="ADAL" clId="{75CEDCDE-F576-410D-AD07-57C49A23CC7A}" dt="2022-06-27T15:57:07.111" v="1734" actId="207"/>
        <pc:sldMkLst>
          <pc:docMk/>
          <pc:sldMk cId="2263038621" sldId="261"/>
        </pc:sldMkLst>
      </pc:sldChg>
      <pc:sldChg chg="modSp add mod">
        <pc:chgData name="pinales" userId="65d003d1-348e-461b-85fc-57bf8f216434" providerId="ADAL" clId="{75CEDCDE-F576-410D-AD07-57C49A23CC7A}" dt="2022-06-23T16:01:28.623" v="621" actId="20577"/>
        <pc:sldMkLst>
          <pc:docMk/>
          <pc:sldMk cId="3482911456" sldId="262"/>
        </pc:sldMkLst>
      </pc:sldChg>
      <pc:sldChg chg="addSp delSp modSp add mod modClrScheme chgLayout">
        <pc:chgData name="pinales" userId="65d003d1-348e-461b-85fc-57bf8f216434" providerId="ADAL" clId="{75CEDCDE-F576-410D-AD07-57C49A23CC7A}" dt="2022-06-27T21:37:53.559" v="2105" actId="20577"/>
        <pc:sldMkLst>
          <pc:docMk/>
          <pc:sldMk cId="142750726" sldId="263"/>
        </pc:sldMkLst>
      </pc:sldChg>
      <pc:sldChg chg="del">
        <pc:chgData name="pinales" userId="65d003d1-348e-461b-85fc-57bf8f216434" providerId="ADAL" clId="{75CEDCDE-F576-410D-AD07-57C49A23CC7A}" dt="2022-06-22T20:51:35.711" v="27" actId="47"/>
        <pc:sldMkLst>
          <pc:docMk/>
          <pc:sldMk cId="901872575" sldId="263"/>
        </pc:sldMkLst>
      </pc:sldChg>
      <pc:sldChg chg="addSp modSp add mod">
        <pc:chgData name="pinales" userId="65d003d1-348e-461b-85fc-57bf8f216434" providerId="ADAL" clId="{75CEDCDE-F576-410D-AD07-57C49A23CC7A}" dt="2022-06-27T21:46:17.405" v="2444" actId="404"/>
        <pc:sldMkLst>
          <pc:docMk/>
          <pc:sldMk cId="1608473370" sldId="264"/>
        </pc:sldMkLst>
      </pc:sldChg>
      <pc:sldChg chg="add">
        <pc:chgData name="pinales" userId="65d003d1-348e-461b-85fc-57bf8f216434" providerId="ADAL" clId="{75CEDCDE-F576-410D-AD07-57C49A23CC7A}" dt="2022-06-22T20:53:24.743" v="29"/>
        <pc:sldMkLst>
          <pc:docMk/>
          <pc:sldMk cId="743846961" sldId="265"/>
        </pc:sldMkLst>
      </pc:sldChg>
      <pc:sldChg chg="add">
        <pc:chgData name="pinales" userId="65d003d1-348e-461b-85fc-57bf8f216434" providerId="ADAL" clId="{75CEDCDE-F576-410D-AD07-57C49A23CC7A}" dt="2022-06-22T20:53:24.743" v="29"/>
        <pc:sldMkLst>
          <pc:docMk/>
          <pc:sldMk cId="3406599640" sldId="266"/>
        </pc:sldMkLst>
      </pc:sldChg>
      <pc:sldChg chg="addSp modSp mod">
        <pc:chgData name="pinales" userId="65d003d1-348e-461b-85fc-57bf8f216434" providerId="ADAL" clId="{75CEDCDE-F576-410D-AD07-57C49A23CC7A}" dt="2022-06-27T21:54:45.025" v="2810" actId="20577"/>
        <pc:sldMkLst>
          <pc:docMk/>
          <pc:sldMk cId="3034348879" sldId="267"/>
        </pc:sldMkLst>
      </pc:sldChg>
      <pc:sldChg chg="modSp del">
        <pc:chgData name="pinales" userId="65d003d1-348e-461b-85fc-57bf8f216434" providerId="ADAL" clId="{75CEDCDE-F576-410D-AD07-57C49A23CC7A}" dt="2022-06-23T16:50:56.023" v="838" actId="47"/>
        <pc:sldMkLst>
          <pc:docMk/>
          <pc:sldMk cId="992095607" sldId="268"/>
        </pc:sldMkLst>
      </pc:sldChg>
      <pc:sldChg chg="modSp add mod">
        <pc:chgData name="pinales" userId="65d003d1-348e-461b-85fc-57bf8f216434" providerId="ADAL" clId="{75CEDCDE-F576-410D-AD07-57C49A23CC7A}" dt="2022-06-27T21:41:02.414" v="2320" actId="790"/>
        <pc:sldMkLst>
          <pc:docMk/>
          <pc:sldMk cId="2906421688" sldId="269"/>
        </pc:sldMkLst>
      </pc:sldChg>
      <pc:sldChg chg="modSp mod">
        <pc:chgData name="pinales" userId="65d003d1-348e-461b-85fc-57bf8f216434" providerId="ADAL" clId="{75CEDCDE-F576-410D-AD07-57C49A23CC7A}" dt="2022-06-23T16:14:10.698" v="792" actId="20577"/>
        <pc:sldMkLst>
          <pc:docMk/>
          <pc:sldMk cId="2365706195" sldId="270"/>
        </pc:sldMkLst>
      </pc:sldChg>
      <pc:sldChg chg="addSp modSp add mod">
        <pc:chgData name="pinales" userId="65d003d1-348e-461b-85fc-57bf8f216434" providerId="ADAL" clId="{75CEDCDE-F576-410D-AD07-57C49A23CC7A}" dt="2022-06-27T21:51:26.086" v="2672" actId="20577"/>
        <pc:sldMkLst>
          <pc:docMk/>
          <pc:sldMk cId="1334271627" sldId="271"/>
        </pc:sldMkLst>
      </pc:sldChg>
      <pc:sldChg chg="delSp modSp add del mod">
        <pc:chgData name="pinales" userId="65d003d1-348e-461b-85fc-57bf8f216434" providerId="ADAL" clId="{75CEDCDE-F576-410D-AD07-57C49A23CC7A}" dt="2022-06-27T21:46:52.072" v="2445" actId="47"/>
        <pc:sldMkLst>
          <pc:docMk/>
          <pc:sldMk cId="1185535159" sldId="272"/>
        </pc:sldMkLst>
      </pc:sldChg>
      <pc:sldChg chg="addSp modSp add mod">
        <pc:chgData name="pinales" userId="65d003d1-348e-461b-85fc-57bf8f216434" providerId="ADAL" clId="{75CEDCDE-F576-410D-AD07-57C49A23CC7A}" dt="2022-06-27T21:53:09.245" v="2756" actId="2711"/>
        <pc:sldMkLst>
          <pc:docMk/>
          <pc:sldMk cId="468843990" sldId="273"/>
        </pc:sldMkLst>
      </pc:sldChg>
      <pc:sldChg chg="del">
        <pc:chgData name="pinales" userId="65d003d1-348e-461b-85fc-57bf8f216434" providerId="ADAL" clId="{75CEDCDE-F576-410D-AD07-57C49A23CC7A}" dt="2022-06-22T20:51:35.711" v="27" actId="47"/>
        <pc:sldMkLst>
          <pc:docMk/>
          <pc:sldMk cId="2370520605" sldId="286"/>
        </pc:sldMkLst>
      </pc:sldChg>
      <pc:sldChg chg="del">
        <pc:chgData name="pinales" userId="65d003d1-348e-461b-85fc-57bf8f216434" providerId="ADAL" clId="{75CEDCDE-F576-410D-AD07-57C49A23CC7A}" dt="2022-06-22T20:51:35.711" v="27" actId="47"/>
        <pc:sldMkLst>
          <pc:docMk/>
          <pc:sldMk cId="1035553227" sldId="288"/>
        </pc:sldMkLst>
      </pc:sldChg>
      <pc:sldChg chg="del">
        <pc:chgData name="pinales" userId="65d003d1-348e-461b-85fc-57bf8f216434" providerId="ADAL" clId="{75CEDCDE-F576-410D-AD07-57C49A23CC7A}" dt="2022-06-22T20:51:35.711" v="27" actId="47"/>
        <pc:sldMkLst>
          <pc:docMk/>
          <pc:sldMk cId="2797763491" sldId="290"/>
        </pc:sldMkLst>
      </pc:sldChg>
      <pc:sldChg chg="del">
        <pc:chgData name="pinales" userId="65d003d1-348e-461b-85fc-57bf8f216434" providerId="ADAL" clId="{75CEDCDE-F576-410D-AD07-57C49A23CC7A}" dt="2022-06-22T20:51:35.711" v="27" actId="47"/>
        <pc:sldMkLst>
          <pc:docMk/>
          <pc:sldMk cId="1347647790" sldId="291"/>
        </pc:sldMkLst>
      </pc:sldChg>
      <pc:sldChg chg="del">
        <pc:chgData name="pinales" userId="65d003d1-348e-461b-85fc-57bf8f216434" providerId="ADAL" clId="{75CEDCDE-F576-410D-AD07-57C49A23CC7A}" dt="2022-06-22T20:51:35.711" v="27" actId="47"/>
        <pc:sldMkLst>
          <pc:docMk/>
          <pc:sldMk cId="2149476927" sldId="293"/>
        </pc:sldMkLst>
      </pc:sldChg>
      <pc:sldChg chg="del">
        <pc:chgData name="pinales" userId="65d003d1-348e-461b-85fc-57bf8f216434" providerId="ADAL" clId="{75CEDCDE-F576-410D-AD07-57C49A23CC7A}" dt="2022-06-22T20:51:35.711" v="27" actId="47"/>
        <pc:sldMkLst>
          <pc:docMk/>
          <pc:sldMk cId="1201286101" sldId="294"/>
        </pc:sldMkLst>
      </pc:sldChg>
      <pc:sldChg chg="modSp mod">
        <pc:chgData name="pinales" userId="65d003d1-348e-461b-85fc-57bf8f216434" providerId="ADAL" clId="{75CEDCDE-F576-410D-AD07-57C49A23CC7A}" dt="2022-06-27T22:00:33.190" v="2858" actId="207"/>
        <pc:sldMkLst>
          <pc:docMk/>
          <pc:sldMk cId="3707096210" sldId="296"/>
        </pc:sldMkLst>
      </pc:sldChg>
      <pc:sldChg chg="addSp delSp modSp new mod">
        <pc:chgData name="pinales" userId="65d003d1-348e-461b-85fc-57bf8f216434" providerId="ADAL" clId="{75CEDCDE-F576-410D-AD07-57C49A23CC7A}" dt="2022-06-27T21:35:11.302" v="2086" actId="207"/>
        <pc:sldMkLst>
          <pc:docMk/>
          <pc:sldMk cId="3602554344" sldId="297"/>
        </pc:sldMkLst>
      </pc:sldChg>
    </pc:docChg>
  </pc:docChgLst>
  <pc:docChgLst>
    <pc:chgData name="pinales" userId="65d003d1-348e-461b-85fc-57bf8f216434" providerId="ADAL" clId="{4E2750DC-B496-4552-AAA3-F749A608EDA5}"/>
    <pc:docChg chg="modSld">
      <pc:chgData name="pinales" userId="65d003d1-348e-461b-85fc-57bf8f216434" providerId="ADAL" clId="{4E2750DC-B496-4552-AAA3-F749A608EDA5}" dt="2024-08-01T14:48:58.045" v="3" actId="1038"/>
      <pc:docMkLst>
        <pc:docMk/>
      </pc:docMkLst>
      <pc:sldChg chg="modSp mod">
        <pc:chgData name="pinales" userId="65d003d1-348e-461b-85fc-57bf8f216434" providerId="ADAL" clId="{4E2750DC-B496-4552-AAA3-F749A608EDA5}" dt="2024-08-01T14:48:58.045" v="3" actId="1038"/>
        <pc:sldMkLst>
          <pc:docMk/>
          <pc:sldMk cId="1397811282" sldId="272"/>
        </pc:sldMkLst>
      </pc:sldChg>
    </pc:docChg>
  </pc:docChgLst>
  <pc:docChgLst>
    <pc:chgData name="pinales" userId="65d003d1-348e-461b-85fc-57bf8f216434" providerId="ADAL" clId="{B76D8CBA-756D-405C-A07D-F4739EE0D3BF}"/>
    <pc:docChg chg="modSld">
      <pc:chgData name="pinales" userId="65d003d1-348e-461b-85fc-57bf8f216434" providerId="ADAL" clId="{B76D8CBA-756D-405C-A07D-F4739EE0D3BF}" dt="2024-10-08T14:04:36.823" v="3" actId="207"/>
      <pc:docMkLst>
        <pc:docMk/>
      </pc:docMkLst>
      <pc:sldChg chg="modSp mod">
        <pc:chgData name="pinales" userId="65d003d1-348e-461b-85fc-57bf8f216434" providerId="ADAL" clId="{B76D8CBA-756D-405C-A07D-F4739EE0D3BF}" dt="2024-10-08T14:04:36.823" v="3" actId="207"/>
        <pc:sldMkLst>
          <pc:docMk/>
          <pc:sldMk cId="3707096210" sldId="296"/>
        </pc:sldMkLst>
      </pc:sldChg>
      <pc:sldChg chg="modSp mod">
        <pc:chgData name="pinales" userId="65d003d1-348e-461b-85fc-57bf8f216434" providerId="ADAL" clId="{B76D8CBA-756D-405C-A07D-F4739EE0D3BF}" dt="2024-10-08T14:04:07.901" v="1" actId="207"/>
        <pc:sldMkLst>
          <pc:docMk/>
          <pc:sldMk cId="76851981" sldId="312"/>
        </pc:sldMkLst>
      </pc:sldChg>
    </pc:docChg>
  </pc:docChgLst>
  <pc:docChgLst>
    <pc:chgData name="pinales" userId="65d003d1-348e-461b-85fc-57bf8f216434" providerId="ADAL" clId="{52E4E458-F866-4267-B327-4108D7307E83}"/>
    <pc:docChg chg="modSld">
      <pc:chgData name="pinales" userId="65d003d1-348e-461b-85fc-57bf8f216434" providerId="ADAL" clId="{52E4E458-F866-4267-B327-4108D7307E83}" dt="2023-10-26T13:32:01.264" v="146" actId="20577"/>
      <pc:docMkLst>
        <pc:docMk/>
      </pc:docMkLst>
      <pc:sldChg chg="modSp mod">
        <pc:chgData name="pinales" userId="65d003d1-348e-461b-85fc-57bf8f216434" providerId="ADAL" clId="{52E4E458-F866-4267-B327-4108D7307E83}" dt="2023-10-26T13:32:01.264" v="146" actId="20577"/>
        <pc:sldMkLst>
          <pc:docMk/>
          <pc:sldMk cId="1523213883" sldId="267"/>
        </pc:sldMkLst>
      </pc:sldChg>
      <pc:sldChg chg="modSp mod">
        <pc:chgData name="pinales" userId="65d003d1-348e-461b-85fc-57bf8f216434" providerId="ADAL" clId="{52E4E458-F866-4267-B327-4108D7307E83}" dt="2023-10-25T17:48:31.935" v="42" actId="790"/>
        <pc:sldMkLst>
          <pc:docMk/>
          <pc:sldMk cId="3707096210" sldId="296"/>
        </pc:sldMkLst>
      </pc:sldChg>
    </pc:docChg>
  </pc:docChgLst>
  <pc:docChgLst>
    <pc:chgData name="pinales" userId="65d003d1-348e-461b-85fc-57bf8f216434" providerId="ADAL" clId="{D1BF0849-7678-4B38-B309-460BA05B6E7D}"/>
    <pc:docChg chg="undo redo custSel addSld delSld modSld sldOrd">
      <pc:chgData name="pinales" userId="65d003d1-348e-461b-85fc-57bf8f216434" providerId="ADAL" clId="{D1BF0849-7678-4B38-B309-460BA05B6E7D}" dt="2022-07-27T21:01:26.565" v="10265" actId="20577"/>
      <pc:docMkLst>
        <pc:docMk/>
      </pc:docMkLst>
      <pc:sldChg chg="addSp delSp modSp mod modClrScheme chgLayout">
        <pc:chgData name="pinales" userId="65d003d1-348e-461b-85fc-57bf8f216434" providerId="ADAL" clId="{D1BF0849-7678-4B38-B309-460BA05B6E7D}" dt="2022-07-26T15:14:56.542" v="7295" actId="14100"/>
        <pc:sldMkLst>
          <pc:docMk/>
          <pc:sldMk cId="3657878177" sldId="258"/>
        </pc:sldMkLst>
      </pc:sldChg>
      <pc:sldChg chg="addSp delSp modSp mod modTransition modClrScheme chgLayout">
        <pc:chgData name="pinales" userId="65d003d1-348e-461b-85fc-57bf8f216434" providerId="ADAL" clId="{D1BF0849-7678-4B38-B309-460BA05B6E7D}" dt="2022-07-26T15:15:52.310" v="7305" actId="20577"/>
        <pc:sldMkLst>
          <pc:docMk/>
          <pc:sldMk cId="4039976244" sldId="259"/>
        </pc:sldMkLst>
      </pc:sldChg>
      <pc:sldChg chg="addSp modSp mod">
        <pc:chgData name="pinales" userId="65d003d1-348e-461b-85fc-57bf8f216434" providerId="ADAL" clId="{D1BF0849-7678-4B38-B309-460BA05B6E7D}" dt="2022-07-26T15:10:53.252" v="7279" actId="790"/>
        <pc:sldMkLst>
          <pc:docMk/>
          <pc:sldMk cId="3033168284" sldId="260"/>
        </pc:sldMkLst>
      </pc:sldChg>
      <pc:sldChg chg="delSp del">
        <pc:chgData name="pinales" userId="65d003d1-348e-461b-85fc-57bf8f216434" providerId="ADAL" clId="{D1BF0849-7678-4B38-B309-460BA05B6E7D}" dt="2022-07-25T17:45:36.965" v="2352" actId="47"/>
        <pc:sldMkLst>
          <pc:docMk/>
          <pc:sldMk cId="2226693194" sldId="261"/>
        </pc:sldMkLst>
      </pc:sldChg>
      <pc:sldChg chg="addSp delSp modSp mod modClrScheme chgLayout">
        <pc:chgData name="pinales" userId="65d003d1-348e-461b-85fc-57bf8f216434" providerId="ADAL" clId="{D1BF0849-7678-4B38-B309-460BA05B6E7D}" dt="2022-07-26T14:20:37.758" v="6583" actId="790"/>
        <pc:sldMkLst>
          <pc:docMk/>
          <pc:sldMk cId="298721112" sldId="262"/>
        </pc:sldMkLst>
      </pc:sldChg>
      <pc:sldChg chg="addSp delSp modSp mod ord modClrScheme chgLayout">
        <pc:chgData name="pinales" userId="65d003d1-348e-461b-85fc-57bf8f216434" providerId="ADAL" clId="{D1BF0849-7678-4B38-B309-460BA05B6E7D}" dt="2022-07-26T15:04:06.474" v="7238" actId="790"/>
        <pc:sldMkLst>
          <pc:docMk/>
          <pc:sldMk cId="2759027411" sldId="263"/>
        </pc:sldMkLst>
      </pc:sldChg>
      <pc:sldChg chg="delSp modSp del mod">
        <pc:chgData name="pinales" userId="65d003d1-348e-461b-85fc-57bf8f216434" providerId="ADAL" clId="{D1BF0849-7678-4B38-B309-460BA05B6E7D}" dt="2022-07-25T18:04:16.428" v="2794" actId="47"/>
        <pc:sldMkLst>
          <pc:docMk/>
          <pc:sldMk cId="3917535489" sldId="264"/>
        </pc:sldMkLst>
      </pc:sldChg>
      <pc:sldChg chg="del">
        <pc:chgData name="pinales" userId="65d003d1-348e-461b-85fc-57bf8f216434" providerId="ADAL" clId="{D1BF0849-7678-4B38-B309-460BA05B6E7D}" dt="2022-07-25T17:57:03.487" v="2719" actId="47"/>
        <pc:sldMkLst>
          <pc:docMk/>
          <pc:sldMk cId="695271281" sldId="265"/>
        </pc:sldMkLst>
      </pc:sldChg>
      <pc:sldChg chg="addSp delSp modSp mod modClrScheme chgLayout">
        <pc:chgData name="pinales" userId="65d003d1-348e-461b-85fc-57bf8f216434" providerId="ADAL" clId="{D1BF0849-7678-4B38-B309-460BA05B6E7D}" dt="2022-07-26T15:17:38.557" v="7306" actId="790"/>
        <pc:sldMkLst>
          <pc:docMk/>
          <pc:sldMk cId="916817928" sldId="266"/>
        </pc:sldMkLst>
      </pc:sldChg>
      <pc:sldChg chg="addSp delSp modSp mod">
        <pc:chgData name="pinales" userId="65d003d1-348e-461b-85fc-57bf8f216434" providerId="ADAL" clId="{D1BF0849-7678-4B38-B309-460BA05B6E7D}" dt="2022-07-26T14:51:02.762" v="7128" actId="167"/>
        <pc:sldMkLst>
          <pc:docMk/>
          <pc:sldMk cId="1523213883" sldId="267"/>
        </pc:sldMkLst>
      </pc:sldChg>
      <pc:sldChg chg="addSp modSp mod">
        <pc:chgData name="pinales" userId="65d003d1-348e-461b-85fc-57bf8f216434" providerId="ADAL" clId="{D1BF0849-7678-4B38-B309-460BA05B6E7D}" dt="2022-07-26T15:37:56.727" v="7737" actId="167"/>
        <pc:sldMkLst>
          <pc:docMk/>
          <pc:sldMk cId="1687130231" sldId="268"/>
        </pc:sldMkLst>
      </pc:sldChg>
      <pc:sldChg chg="modSp mod">
        <pc:chgData name="pinales" userId="65d003d1-348e-461b-85fc-57bf8f216434" providerId="ADAL" clId="{D1BF0849-7678-4B38-B309-460BA05B6E7D}" dt="2022-07-26T15:24:56.893" v="7413" actId="20577"/>
        <pc:sldMkLst>
          <pc:docMk/>
          <pc:sldMk cId="1692808035" sldId="269"/>
        </pc:sldMkLst>
      </pc:sldChg>
      <pc:sldChg chg="addSp modSp mod">
        <pc:chgData name="pinales" userId="65d003d1-348e-461b-85fc-57bf8f216434" providerId="ADAL" clId="{D1BF0849-7678-4B38-B309-460BA05B6E7D}" dt="2022-07-26T15:33:56.631" v="7625" actId="20577"/>
        <pc:sldMkLst>
          <pc:docMk/>
          <pc:sldMk cId="3990367366" sldId="270"/>
        </pc:sldMkLst>
      </pc:sldChg>
      <pc:sldChg chg="addSp modSp mod">
        <pc:chgData name="pinales" userId="65d003d1-348e-461b-85fc-57bf8f216434" providerId="ADAL" clId="{D1BF0849-7678-4B38-B309-460BA05B6E7D}" dt="2022-07-26T15:51:40.612" v="7943" actId="1076"/>
        <pc:sldMkLst>
          <pc:docMk/>
          <pc:sldMk cId="1171687187" sldId="271"/>
        </pc:sldMkLst>
      </pc:sldChg>
      <pc:sldChg chg="modSp mod">
        <pc:chgData name="pinales" userId="65d003d1-348e-461b-85fc-57bf8f216434" providerId="ADAL" clId="{D1BF0849-7678-4B38-B309-460BA05B6E7D}" dt="2022-07-26T15:55:55.710" v="7995" actId="790"/>
        <pc:sldMkLst>
          <pc:docMk/>
          <pc:sldMk cId="1397811282" sldId="272"/>
        </pc:sldMkLst>
      </pc:sldChg>
      <pc:sldChg chg="addSp delSp modSp mod">
        <pc:chgData name="pinales" userId="65d003d1-348e-461b-85fc-57bf8f216434" providerId="ADAL" clId="{D1BF0849-7678-4B38-B309-460BA05B6E7D}" dt="2022-07-26T15:20:24.371" v="7311" actId="20577"/>
        <pc:sldMkLst>
          <pc:docMk/>
          <pc:sldMk cId="1931117775" sldId="273"/>
        </pc:sldMkLst>
      </pc:sldChg>
      <pc:sldChg chg="addSp delSp modSp mod">
        <pc:chgData name="pinales" userId="65d003d1-348e-461b-85fc-57bf8f216434" providerId="ADAL" clId="{D1BF0849-7678-4B38-B309-460BA05B6E7D}" dt="2022-07-26T15:28:25.826" v="7484" actId="1076"/>
        <pc:sldMkLst>
          <pc:docMk/>
          <pc:sldMk cId="2922673737" sldId="274"/>
        </pc:sldMkLst>
      </pc:sldChg>
      <pc:sldChg chg="addSp modSp mod">
        <pc:chgData name="pinales" userId="65d003d1-348e-461b-85fc-57bf8f216434" providerId="ADAL" clId="{D1BF0849-7678-4B38-B309-460BA05B6E7D}" dt="2022-07-26T15:54:31.627" v="7976" actId="1076"/>
        <pc:sldMkLst>
          <pc:docMk/>
          <pc:sldMk cId="2088892437" sldId="275"/>
        </pc:sldMkLst>
      </pc:sldChg>
      <pc:sldChg chg="addSp delSp modSp mod modClrScheme chgLayout">
        <pc:chgData name="pinales" userId="65d003d1-348e-461b-85fc-57bf8f216434" providerId="ADAL" clId="{D1BF0849-7678-4B38-B309-460BA05B6E7D}" dt="2022-07-27T21:01:26.565" v="10265" actId="20577"/>
        <pc:sldMkLst>
          <pc:docMk/>
          <pc:sldMk cId="2059677397" sldId="276"/>
        </pc:sldMkLst>
      </pc:sldChg>
      <pc:sldChg chg="modSp mod">
        <pc:chgData name="pinales" userId="65d003d1-348e-461b-85fc-57bf8f216434" providerId="ADAL" clId="{D1BF0849-7678-4B38-B309-460BA05B6E7D}" dt="2022-07-26T16:05:47.068" v="8638" actId="790"/>
        <pc:sldMkLst>
          <pc:docMk/>
          <pc:sldMk cId="3523836180" sldId="277"/>
        </pc:sldMkLst>
      </pc:sldChg>
      <pc:sldChg chg="addSp modSp mod">
        <pc:chgData name="pinales" userId="65d003d1-348e-461b-85fc-57bf8f216434" providerId="ADAL" clId="{D1BF0849-7678-4B38-B309-460BA05B6E7D}" dt="2022-07-26T15:08:52.411" v="7271" actId="14100"/>
        <pc:sldMkLst>
          <pc:docMk/>
          <pc:sldMk cId="2848326978" sldId="283"/>
        </pc:sldMkLst>
      </pc:sldChg>
      <pc:sldChg chg="addSp delSp modSp mod">
        <pc:chgData name="pinales" userId="65d003d1-348e-461b-85fc-57bf8f216434" providerId="ADAL" clId="{D1BF0849-7678-4B38-B309-460BA05B6E7D}" dt="2022-07-26T15:13:42.152" v="7294" actId="790"/>
        <pc:sldMkLst>
          <pc:docMk/>
          <pc:sldMk cId="24915323" sldId="284"/>
        </pc:sldMkLst>
      </pc:sldChg>
      <pc:sldChg chg="addSp modSp mod">
        <pc:chgData name="pinales" userId="65d003d1-348e-461b-85fc-57bf8f216434" providerId="ADAL" clId="{D1BF0849-7678-4B38-B309-460BA05B6E7D}" dt="2022-07-26T15:06:31.792" v="7257" actId="20577"/>
        <pc:sldMkLst>
          <pc:docMk/>
          <pc:sldMk cId="3853078966" sldId="285"/>
        </pc:sldMkLst>
      </pc:sldChg>
      <pc:sldChg chg="del">
        <pc:chgData name="pinales" userId="65d003d1-348e-461b-85fc-57bf8f216434" providerId="ADAL" clId="{D1BF0849-7678-4B38-B309-460BA05B6E7D}" dt="2022-07-25T13:42:41.262" v="70" actId="2696"/>
        <pc:sldMkLst>
          <pc:docMk/>
          <pc:sldMk cId="540390853" sldId="297"/>
        </pc:sldMkLst>
      </pc:sldChg>
      <pc:sldChg chg="addSp delSp modSp add mod">
        <pc:chgData name="pinales" userId="65d003d1-348e-461b-85fc-57bf8f216434" providerId="ADAL" clId="{D1BF0849-7678-4B38-B309-460BA05B6E7D}" dt="2022-07-26T15:12:15.389" v="7292" actId="1076"/>
        <pc:sldMkLst>
          <pc:docMk/>
          <pc:sldMk cId="2302933985" sldId="297"/>
        </pc:sldMkLst>
      </pc:sldChg>
      <pc:sldChg chg="addSp delSp modSp mod modClrScheme chgLayout">
        <pc:chgData name="pinales" userId="65d003d1-348e-461b-85fc-57bf8f216434" providerId="ADAL" clId="{D1BF0849-7678-4B38-B309-460BA05B6E7D}" dt="2022-07-26T15:02:14.465" v="7228" actId="1076"/>
        <pc:sldMkLst>
          <pc:docMk/>
          <pc:sldMk cId="3811773951" sldId="299"/>
        </pc:sldMkLst>
      </pc:sldChg>
      <pc:sldChg chg="modSp mod">
        <pc:chgData name="pinales" userId="65d003d1-348e-461b-85fc-57bf8f216434" providerId="ADAL" clId="{D1BF0849-7678-4B38-B309-460BA05B6E7D}" dt="2022-07-26T14:53:28.154" v="7161"/>
        <pc:sldMkLst>
          <pc:docMk/>
          <pc:sldMk cId="2832876226" sldId="301"/>
        </pc:sldMkLst>
      </pc:sldChg>
      <pc:sldChg chg="addSp modSp mod">
        <pc:chgData name="pinales" userId="65d003d1-348e-461b-85fc-57bf8f216434" providerId="ADAL" clId="{D1BF0849-7678-4B38-B309-460BA05B6E7D}" dt="2022-07-26T15:19:15.475" v="7310" actId="14100"/>
        <pc:sldMkLst>
          <pc:docMk/>
          <pc:sldMk cId="3406412374" sldId="302"/>
        </pc:sldMkLst>
      </pc:sldChg>
      <pc:sldChg chg="addSp modSp mod">
        <pc:chgData name="pinales" userId="65d003d1-348e-461b-85fc-57bf8f216434" providerId="ADAL" clId="{D1BF0849-7678-4B38-B309-460BA05B6E7D}" dt="2022-07-26T14:51:58.254" v="7133" actId="1076"/>
        <pc:sldMkLst>
          <pc:docMk/>
          <pc:sldMk cId="703282486" sldId="303"/>
        </pc:sldMkLst>
      </pc:sldChg>
      <pc:sldChg chg="modSp mod">
        <pc:chgData name="pinales" userId="65d003d1-348e-461b-85fc-57bf8f216434" providerId="ADAL" clId="{D1BF0849-7678-4B38-B309-460BA05B6E7D}" dt="2022-07-26T14:50:27.240" v="7124" actId="572"/>
        <pc:sldMkLst>
          <pc:docMk/>
          <pc:sldMk cId="3831598147" sldId="304"/>
        </pc:sldMkLst>
      </pc:sldChg>
      <pc:sldChg chg="addSp delSp modSp new del mod modClrScheme chgLayout">
        <pc:chgData name="pinales" userId="65d003d1-348e-461b-85fc-57bf8f216434" providerId="ADAL" clId="{D1BF0849-7678-4B38-B309-460BA05B6E7D}" dt="2022-07-25T16:19:56.296" v="103" actId="47"/>
        <pc:sldMkLst>
          <pc:docMk/>
          <pc:sldMk cId="314104553" sldId="305"/>
        </pc:sldMkLst>
      </pc:sldChg>
      <pc:sldChg chg="addSp delSp modSp add mod modClrScheme chgLayout">
        <pc:chgData name="pinales" userId="65d003d1-348e-461b-85fc-57bf8f216434" providerId="ADAL" clId="{D1BF0849-7678-4B38-B309-460BA05B6E7D}" dt="2022-07-27T20:59:42.663" v="10261" actId="1076"/>
        <pc:sldMkLst>
          <pc:docMk/>
          <pc:sldMk cId="3080950115" sldId="309"/>
        </pc:sldMkLst>
      </pc:sldChg>
      <pc:sldChg chg="delSp add del mod">
        <pc:chgData name="pinales" userId="65d003d1-348e-461b-85fc-57bf8f216434" providerId="ADAL" clId="{D1BF0849-7678-4B38-B309-460BA05B6E7D}" dt="2022-07-26T20:48:41.101" v="9017" actId="47"/>
        <pc:sldMkLst>
          <pc:docMk/>
          <pc:sldMk cId="2935732035" sldId="310"/>
        </pc:sldMkLst>
      </pc:sldChg>
      <pc:sldChg chg="delSp modSp add del mod">
        <pc:chgData name="pinales" userId="65d003d1-348e-461b-85fc-57bf8f216434" providerId="ADAL" clId="{D1BF0849-7678-4B38-B309-460BA05B6E7D}" dt="2022-07-26T21:01:45.748" v="9172" actId="47"/>
        <pc:sldMkLst>
          <pc:docMk/>
          <pc:sldMk cId="1106200135" sldId="311"/>
        </pc:sldMkLst>
      </pc:sldChg>
      <pc:sldChg chg="addSp delSp modSp add mod">
        <pc:chgData name="pinales" userId="65d003d1-348e-461b-85fc-57bf8f216434" providerId="ADAL" clId="{D1BF0849-7678-4B38-B309-460BA05B6E7D}" dt="2022-07-27T18:26:34.789" v="9915" actId="207"/>
        <pc:sldMkLst>
          <pc:docMk/>
          <pc:sldMk cId="76851981" sldId="312"/>
        </pc:sldMkLst>
      </pc:sldChg>
      <pc:sldChg chg="add del">
        <pc:chgData name="pinales" userId="65d003d1-348e-461b-85fc-57bf8f216434" providerId="ADAL" clId="{D1BF0849-7678-4B38-B309-460BA05B6E7D}" dt="2022-07-26T20:50:18.338" v="9025" actId="47"/>
        <pc:sldMkLst>
          <pc:docMk/>
          <pc:sldMk cId="1498608468" sldId="313"/>
        </pc:sldMkLst>
      </pc:sldChg>
      <pc:sldChg chg="addSp delSp modSp new mod modClrScheme chgLayout">
        <pc:chgData name="pinales" userId="65d003d1-348e-461b-85fc-57bf8f216434" providerId="ADAL" clId="{D1BF0849-7678-4B38-B309-460BA05B6E7D}" dt="2022-07-27T17:39:05.211" v="9434" actId="20577"/>
        <pc:sldMkLst>
          <pc:docMk/>
          <pc:sldMk cId="4188098354" sldId="313"/>
        </pc:sldMkLst>
      </pc:sldChg>
      <pc:sldChg chg="modSp add del mod">
        <pc:chgData name="pinales" userId="65d003d1-348e-461b-85fc-57bf8f216434" providerId="ADAL" clId="{D1BF0849-7678-4B38-B309-460BA05B6E7D}" dt="2022-07-26T20:50:31.908" v="9026" actId="47"/>
        <pc:sldMkLst>
          <pc:docMk/>
          <pc:sldMk cId="379645539" sldId="314"/>
        </pc:sldMkLst>
      </pc:sldChg>
    </pc:docChg>
  </pc:docChgLst>
  <pc:docChgLst>
    <pc:chgData name="pinales" userId="65d003d1-348e-461b-85fc-57bf8f216434" providerId="ADAL" clId="{DE7A7D18-AD45-4083-998B-BB8DB8FDBEB8}"/>
    <pc:docChg chg="undo redo custSel addSld delSld modSld">
      <pc:chgData name="pinales" userId="65d003d1-348e-461b-85fc-57bf8f216434" providerId="ADAL" clId="{DE7A7D18-AD45-4083-998B-BB8DB8FDBEB8}" dt="2022-06-16T16:47:30.336" v="7831" actId="20577"/>
      <pc:docMkLst>
        <pc:docMk/>
      </pc:docMkLst>
      <pc:sldChg chg="modSp mod">
        <pc:chgData name="pinales" userId="65d003d1-348e-461b-85fc-57bf8f216434" providerId="ADAL" clId="{DE7A7D18-AD45-4083-998B-BB8DB8FDBEB8}" dt="2022-06-16T16:47:30.336" v="7831" actId="20577"/>
        <pc:sldMkLst>
          <pc:docMk/>
          <pc:sldMk cId="0" sldId="256"/>
        </pc:sldMkLst>
      </pc:sldChg>
      <pc:sldChg chg="addSp modSp add del mod modClrScheme chgLayout">
        <pc:chgData name="pinales" userId="65d003d1-348e-461b-85fc-57bf8f216434" providerId="ADAL" clId="{DE7A7D18-AD45-4083-998B-BB8DB8FDBEB8}" dt="2022-06-08T14:52:23.489" v="874" actId="948"/>
        <pc:sldMkLst>
          <pc:docMk/>
          <pc:sldMk cId="296571714" sldId="257"/>
        </pc:sldMkLst>
      </pc:sldChg>
      <pc:sldChg chg="addSp modSp add del mod modClrScheme chgLayout">
        <pc:chgData name="pinales" userId="65d003d1-348e-461b-85fc-57bf8f216434" providerId="ADAL" clId="{DE7A7D18-AD45-4083-998B-BB8DB8FDBEB8}" dt="2022-06-08T18:50:34.334" v="2463" actId="20577"/>
        <pc:sldMkLst>
          <pc:docMk/>
          <pc:sldMk cId="2772296909" sldId="258"/>
        </pc:sldMkLst>
      </pc:sldChg>
      <pc:sldChg chg="addSp modSp add del mod modClrScheme chgLayout">
        <pc:chgData name="pinales" userId="65d003d1-348e-461b-85fc-57bf8f216434" providerId="ADAL" clId="{DE7A7D18-AD45-4083-998B-BB8DB8FDBEB8}" dt="2022-06-08T15:20:19.721" v="1164" actId="47"/>
        <pc:sldMkLst>
          <pc:docMk/>
          <pc:sldMk cId="551296434" sldId="259"/>
        </pc:sldMkLst>
      </pc:sldChg>
      <pc:sldChg chg="addSp delSp modSp add del mod modClrScheme chgLayout">
        <pc:chgData name="pinales" userId="65d003d1-348e-461b-85fc-57bf8f216434" providerId="ADAL" clId="{DE7A7D18-AD45-4083-998B-BB8DB8FDBEB8}" dt="2022-06-16T16:32:48.504" v="7750" actId="123"/>
        <pc:sldMkLst>
          <pc:docMk/>
          <pc:sldMk cId="2043225871" sldId="260"/>
        </pc:sldMkLst>
      </pc:sldChg>
      <pc:sldChg chg="addSp modSp add del mod modClrScheme chgLayout">
        <pc:chgData name="pinales" userId="65d003d1-348e-461b-85fc-57bf8f216434" providerId="ADAL" clId="{DE7A7D18-AD45-4083-998B-BB8DB8FDBEB8}" dt="2022-06-08T21:15:07.415" v="4311" actId="20577"/>
        <pc:sldMkLst>
          <pc:docMk/>
          <pc:sldMk cId="1236664772" sldId="261"/>
        </pc:sldMkLst>
      </pc:sldChg>
      <pc:sldChg chg="addSp modSp add del mod modClrScheme chgLayout">
        <pc:chgData name="pinales" userId="65d003d1-348e-461b-85fc-57bf8f216434" providerId="ADAL" clId="{DE7A7D18-AD45-4083-998B-BB8DB8FDBEB8}" dt="2022-06-13T15:56:35.219" v="4942" actId="47"/>
        <pc:sldMkLst>
          <pc:docMk/>
          <pc:sldMk cId="1449135470" sldId="262"/>
        </pc:sldMkLst>
      </pc:sldChg>
      <pc:sldChg chg="addSp delSp modSp add del mod modClrScheme chgLayout">
        <pc:chgData name="pinales" userId="65d003d1-348e-461b-85fc-57bf8f216434" providerId="ADAL" clId="{DE7A7D18-AD45-4083-998B-BB8DB8FDBEB8}" dt="2022-06-13T15:56:08.756" v="4941" actId="179"/>
        <pc:sldMkLst>
          <pc:docMk/>
          <pc:sldMk cId="901872575" sldId="263"/>
        </pc:sldMkLst>
      </pc:sldChg>
      <pc:sldChg chg="del">
        <pc:chgData name="pinales" userId="65d003d1-348e-461b-85fc-57bf8f216434" providerId="ADAL" clId="{DE7A7D18-AD45-4083-998B-BB8DB8FDBEB8}" dt="2022-06-07T15:56:53.380" v="37" actId="47"/>
        <pc:sldMkLst>
          <pc:docMk/>
          <pc:sldMk cId="1608473370" sldId="264"/>
        </pc:sldMkLst>
      </pc:sldChg>
      <pc:sldChg chg="del">
        <pc:chgData name="pinales" userId="65d003d1-348e-461b-85fc-57bf8f216434" providerId="ADAL" clId="{DE7A7D18-AD45-4083-998B-BB8DB8FDBEB8}" dt="2022-06-07T15:56:53.380" v="37" actId="47"/>
        <pc:sldMkLst>
          <pc:docMk/>
          <pc:sldMk cId="743846961" sldId="265"/>
        </pc:sldMkLst>
      </pc:sldChg>
      <pc:sldChg chg="del">
        <pc:chgData name="pinales" userId="65d003d1-348e-461b-85fc-57bf8f216434" providerId="ADAL" clId="{DE7A7D18-AD45-4083-998B-BB8DB8FDBEB8}" dt="2022-06-07T15:56:53.380" v="37" actId="47"/>
        <pc:sldMkLst>
          <pc:docMk/>
          <pc:sldMk cId="992095607" sldId="268"/>
        </pc:sldMkLst>
      </pc:sldChg>
      <pc:sldChg chg="del">
        <pc:chgData name="pinales" userId="65d003d1-348e-461b-85fc-57bf8f216434" providerId="ADAL" clId="{DE7A7D18-AD45-4083-998B-BB8DB8FDBEB8}" dt="2022-06-07T15:56:53.380" v="37" actId="47"/>
        <pc:sldMkLst>
          <pc:docMk/>
          <pc:sldMk cId="2365706195" sldId="270"/>
        </pc:sldMkLst>
      </pc:sldChg>
      <pc:sldChg chg="del">
        <pc:chgData name="pinales" userId="65d003d1-348e-461b-85fc-57bf8f216434" providerId="ADAL" clId="{DE7A7D18-AD45-4083-998B-BB8DB8FDBEB8}" dt="2022-06-07T15:56:53.380" v="37" actId="47"/>
        <pc:sldMkLst>
          <pc:docMk/>
          <pc:sldMk cId="1334271627" sldId="271"/>
        </pc:sldMkLst>
      </pc:sldChg>
      <pc:sldChg chg="del">
        <pc:chgData name="pinales" userId="65d003d1-348e-461b-85fc-57bf8f216434" providerId="ADAL" clId="{DE7A7D18-AD45-4083-998B-BB8DB8FDBEB8}" dt="2022-06-07T15:56:53.380" v="37" actId="47"/>
        <pc:sldMkLst>
          <pc:docMk/>
          <pc:sldMk cId="1185535159" sldId="272"/>
        </pc:sldMkLst>
      </pc:sldChg>
      <pc:sldChg chg="del">
        <pc:chgData name="pinales" userId="65d003d1-348e-461b-85fc-57bf8f216434" providerId="ADAL" clId="{DE7A7D18-AD45-4083-998B-BB8DB8FDBEB8}" dt="2022-06-07T15:56:53.380" v="37" actId="47"/>
        <pc:sldMkLst>
          <pc:docMk/>
          <pc:sldMk cId="2922673737" sldId="274"/>
        </pc:sldMkLst>
      </pc:sldChg>
      <pc:sldChg chg="del">
        <pc:chgData name="pinales" userId="65d003d1-348e-461b-85fc-57bf8f216434" providerId="ADAL" clId="{DE7A7D18-AD45-4083-998B-BB8DB8FDBEB8}" dt="2022-06-07T15:56:53.380" v="37" actId="47"/>
        <pc:sldMkLst>
          <pc:docMk/>
          <pc:sldMk cId="2088892437" sldId="275"/>
        </pc:sldMkLst>
      </pc:sldChg>
      <pc:sldChg chg="del">
        <pc:chgData name="pinales" userId="65d003d1-348e-461b-85fc-57bf8f216434" providerId="ADAL" clId="{DE7A7D18-AD45-4083-998B-BB8DB8FDBEB8}" dt="2022-06-07T15:56:53.380" v="37" actId="47"/>
        <pc:sldMkLst>
          <pc:docMk/>
          <pc:sldMk cId="2059677397" sldId="276"/>
        </pc:sldMkLst>
      </pc:sldChg>
      <pc:sldChg chg="del">
        <pc:chgData name="pinales" userId="65d003d1-348e-461b-85fc-57bf8f216434" providerId="ADAL" clId="{DE7A7D18-AD45-4083-998B-BB8DB8FDBEB8}" dt="2022-06-07T15:56:53.380" v="37" actId="47"/>
        <pc:sldMkLst>
          <pc:docMk/>
          <pc:sldMk cId="2169449533" sldId="277"/>
        </pc:sldMkLst>
      </pc:sldChg>
      <pc:sldChg chg="del">
        <pc:chgData name="pinales" userId="65d003d1-348e-461b-85fc-57bf8f216434" providerId="ADAL" clId="{DE7A7D18-AD45-4083-998B-BB8DB8FDBEB8}" dt="2022-06-07T15:56:53.380" v="37" actId="47"/>
        <pc:sldMkLst>
          <pc:docMk/>
          <pc:sldMk cId="0" sldId="279"/>
        </pc:sldMkLst>
      </pc:sldChg>
      <pc:sldChg chg="del">
        <pc:chgData name="pinales" userId="65d003d1-348e-461b-85fc-57bf8f216434" providerId="ADAL" clId="{DE7A7D18-AD45-4083-998B-BB8DB8FDBEB8}" dt="2022-06-07T15:56:53.380" v="37" actId="47"/>
        <pc:sldMkLst>
          <pc:docMk/>
          <pc:sldMk cId="0" sldId="281"/>
        </pc:sldMkLst>
      </pc:sldChg>
      <pc:sldChg chg="del">
        <pc:chgData name="pinales" userId="65d003d1-348e-461b-85fc-57bf8f216434" providerId="ADAL" clId="{DE7A7D18-AD45-4083-998B-BB8DB8FDBEB8}" dt="2022-06-07T15:56:53.380" v="37" actId="47"/>
        <pc:sldMkLst>
          <pc:docMk/>
          <pc:sldMk cId="0" sldId="282"/>
        </pc:sldMkLst>
      </pc:sldChg>
      <pc:sldChg chg="del">
        <pc:chgData name="pinales" userId="65d003d1-348e-461b-85fc-57bf8f216434" providerId="ADAL" clId="{DE7A7D18-AD45-4083-998B-BB8DB8FDBEB8}" dt="2022-06-07T15:56:53.380" v="37" actId="47"/>
        <pc:sldMkLst>
          <pc:docMk/>
          <pc:sldMk cId="2848326978" sldId="283"/>
        </pc:sldMkLst>
      </pc:sldChg>
      <pc:sldChg chg="del">
        <pc:chgData name="pinales" userId="65d003d1-348e-461b-85fc-57bf8f216434" providerId="ADAL" clId="{DE7A7D18-AD45-4083-998B-BB8DB8FDBEB8}" dt="2022-06-07T15:56:53.380" v="37" actId="47"/>
        <pc:sldMkLst>
          <pc:docMk/>
          <pc:sldMk cId="24915323" sldId="284"/>
        </pc:sldMkLst>
      </pc:sldChg>
      <pc:sldChg chg="del">
        <pc:chgData name="pinales" userId="65d003d1-348e-461b-85fc-57bf8f216434" providerId="ADAL" clId="{DE7A7D18-AD45-4083-998B-BB8DB8FDBEB8}" dt="2022-06-07T15:56:53.380" v="37" actId="47"/>
        <pc:sldMkLst>
          <pc:docMk/>
          <pc:sldMk cId="1144492344" sldId="285"/>
        </pc:sldMkLst>
      </pc:sldChg>
      <pc:sldChg chg="addSp modSp add del mod modClrScheme chgLayout">
        <pc:chgData name="pinales" userId="65d003d1-348e-461b-85fc-57bf8f216434" providerId="ADAL" clId="{DE7A7D18-AD45-4083-998B-BB8DB8FDBEB8}" dt="2022-06-13T17:51:19.318" v="7355" actId="20577"/>
        <pc:sldMkLst>
          <pc:docMk/>
          <pc:sldMk cId="2370520605" sldId="286"/>
        </pc:sldMkLst>
      </pc:sldChg>
      <pc:sldChg chg="addSp modSp add del mod modClrScheme chgLayout">
        <pc:chgData name="pinales" userId="65d003d1-348e-461b-85fc-57bf8f216434" providerId="ADAL" clId="{DE7A7D18-AD45-4083-998B-BB8DB8FDBEB8}" dt="2022-06-13T18:30:00.555" v="7680" actId="20577"/>
        <pc:sldMkLst>
          <pc:docMk/>
          <pc:sldMk cId="1035553227" sldId="288"/>
        </pc:sldMkLst>
      </pc:sldChg>
      <pc:sldChg chg="addSp delSp modSp add del mod modClrScheme chgLayout">
        <pc:chgData name="pinales" userId="65d003d1-348e-461b-85fc-57bf8f216434" providerId="ADAL" clId="{DE7A7D18-AD45-4083-998B-BB8DB8FDBEB8}" dt="2022-06-13T17:55:50.894" v="7433" actId="47"/>
        <pc:sldMkLst>
          <pc:docMk/>
          <pc:sldMk cId="1901836038" sldId="289"/>
        </pc:sldMkLst>
      </pc:sldChg>
      <pc:sldChg chg="addSp modSp add del mod modClrScheme chgLayout">
        <pc:chgData name="pinales" userId="65d003d1-348e-461b-85fc-57bf8f216434" providerId="ADAL" clId="{DE7A7D18-AD45-4083-998B-BB8DB8FDBEB8}" dt="2022-06-16T16:41:41.644" v="7786"/>
        <pc:sldMkLst>
          <pc:docMk/>
          <pc:sldMk cId="2797763491" sldId="290"/>
        </pc:sldMkLst>
      </pc:sldChg>
      <pc:sldChg chg="addSp modSp add del mod modClrScheme chgLayout">
        <pc:chgData name="pinales" userId="65d003d1-348e-461b-85fc-57bf8f216434" providerId="ADAL" clId="{DE7A7D18-AD45-4083-998B-BB8DB8FDBEB8}" dt="2022-06-16T16:41:24.321" v="7785" actId="207"/>
        <pc:sldMkLst>
          <pc:docMk/>
          <pc:sldMk cId="1347647790" sldId="291"/>
        </pc:sldMkLst>
      </pc:sldChg>
      <pc:sldChg chg="addSp modSp add del mod modClrScheme chgLayout">
        <pc:chgData name="pinales" userId="65d003d1-348e-461b-85fc-57bf8f216434" providerId="ADAL" clId="{DE7A7D18-AD45-4083-998B-BB8DB8FDBEB8}" dt="2022-06-13T18:29:17.495" v="7675" actId="47"/>
        <pc:sldMkLst>
          <pc:docMk/>
          <pc:sldMk cId="3276091312" sldId="292"/>
        </pc:sldMkLst>
      </pc:sldChg>
      <pc:sldChg chg="addSp modSp add del mod modClrScheme chgLayout">
        <pc:chgData name="pinales" userId="65d003d1-348e-461b-85fc-57bf8f216434" providerId="ADAL" clId="{DE7A7D18-AD45-4083-998B-BB8DB8FDBEB8}" dt="2022-06-13T16:33:42.796" v="5815" actId="20577"/>
        <pc:sldMkLst>
          <pc:docMk/>
          <pc:sldMk cId="2149476927" sldId="293"/>
        </pc:sldMkLst>
      </pc:sldChg>
      <pc:sldChg chg="addSp modSp add del mod modClrScheme chgLayout">
        <pc:chgData name="pinales" userId="65d003d1-348e-461b-85fc-57bf8f216434" providerId="ADAL" clId="{DE7A7D18-AD45-4083-998B-BB8DB8FDBEB8}" dt="2022-06-13T17:23:06.010" v="6653" actId="20577"/>
        <pc:sldMkLst>
          <pc:docMk/>
          <pc:sldMk cId="1201286101" sldId="294"/>
        </pc:sldMkLst>
      </pc:sldChg>
      <pc:sldChg chg="new del">
        <pc:chgData name="pinales" userId="65d003d1-348e-461b-85fc-57bf8f216434" providerId="ADAL" clId="{DE7A7D18-AD45-4083-998B-BB8DB8FDBEB8}" dt="2022-06-13T18:21:34.618" v="7673" actId="47"/>
        <pc:sldMkLst>
          <pc:docMk/>
          <pc:sldMk cId="3589896623" sldId="295"/>
        </pc:sldMkLst>
      </pc:sldChg>
      <pc:sldChg chg="addSp delSp modSp add del mod modClrScheme chgLayout">
        <pc:chgData name="pinales" userId="65d003d1-348e-461b-85fc-57bf8f216434" providerId="ADAL" clId="{DE7A7D18-AD45-4083-998B-BB8DB8FDBEB8}" dt="2022-06-13T17:23:42.711" v="6654" actId="47"/>
        <pc:sldMkLst>
          <pc:docMk/>
          <pc:sldMk cId="3968094991" sldId="295"/>
        </pc:sldMkLst>
      </pc:sldChg>
      <pc:sldChg chg="addSp modSp add del mod modClrScheme chgLayout">
        <pc:chgData name="pinales" userId="65d003d1-348e-461b-85fc-57bf8f216434" providerId="ADAL" clId="{DE7A7D18-AD45-4083-998B-BB8DB8FDBEB8}" dt="2022-06-13T17:24:03.460" v="6655" actId="47"/>
        <pc:sldMkLst>
          <pc:docMk/>
          <pc:sldMk cId="3673103043" sldId="296"/>
        </pc:sldMkLst>
      </pc:sldChg>
      <pc:sldChg chg="addSp delSp modSp new mod modClrScheme chgLayout">
        <pc:chgData name="pinales" userId="65d003d1-348e-461b-85fc-57bf8f216434" providerId="ADAL" clId="{DE7A7D18-AD45-4083-998B-BB8DB8FDBEB8}" dt="2022-06-16T16:46:37.989" v="7802" actId="114"/>
        <pc:sldMkLst>
          <pc:docMk/>
          <pc:sldMk cId="3707096210" sldId="296"/>
        </pc:sldMkLst>
      </pc:sldChg>
      <pc:sldChg chg="del">
        <pc:chgData name="pinales" userId="65d003d1-348e-461b-85fc-57bf8f216434" providerId="ADAL" clId="{DE7A7D18-AD45-4083-998B-BB8DB8FDBEB8}" dt="2022-06-07T15:56:53.380" v="37" actId="47"/>
        <pc:sldMkLst>
          <pc:docMk/>
          <pc:sldMk cId="193037238" sldId="302"/>
        </pc:sldMkLst>
      </pc:sldChg>
      <pc:sldChg chg="del">
        <pc:chgData name="pinales" userId="65d003d1-348e-461b-85fc-57bf8f216434" providerId="ADAL" clId="{DE7A7D18-AD45-4083-998B-BB8DB8FDBEB8}" dt="2022-06-07T15:56:53.380" v="37" actId="47"/>
        <pc:sldMkLst>
          <pc:docMk/>
          <pc:sldMk cId="1813761702" sldId="303"/>
        </pc:sldMkLst>
      </pc:sldChg>
      <pc:sldChg chg="del">
        <pc:chgData name="pinales" userId="65d003d1-348e-461b-85fc-57bf8f216434" providerId="ADAL" clId="{DE7A7D18-AD45-4083-998B-BB8DB8FDBEB8}" dt="2022-06-07T15:56:53.380" v="37" actId="47"/>
        <pc:sldMkLst>
          <pc:docMk/>
          <pc:sldMk cId="1331468757" sldId="304"/>
        </pc:sldMkLst>
      </pc:sldChg>
      <pc:sldChg chg="del">
        <pc:chgData name="pinales" userId="65d003d1-348e-461b-85fc-57bf8f216434" providerId="ADAL" clId="{DE7A7D18-AD45-4083-998B-BB8DB8FDBEB8}" dt="2022-06-07T15:56:53.380" v="37" actId="47"/>
        <pc:sldMkLst>
          <pc:docMk/>
          <pc:sldMk cId="2543970577" sldId="306"/>
        </pc:sldMkLst>
      </pc:sldChg>
      <pc:sldChg chg="del">
        <pc:chgData name="pinales" userId="65d003d1-348e-461b-85fc-57bf8f216434" providerId="ADAL" clId="{DE7A7D18-AD45-4083-998B-BB8DB8FDBEB8}" dt="2022-06-07T15:56:53.380" v="37" actId="47"/>
        <pc:sldMkLst>
          <pc:docMk/>
          <pc:sldMk cId="3310389879" sldId="307"/>
        </pc:sldMkLst>
      </pc:sldChg>
      <pc:sldChg chg="addSp delSp modSp add del mod modClrScheme chgLayout">
        <pc:chgData name="pinales" userId="65d003d1-348e-461b-85fc-57bf8f216434" providerId="ADAL" clId="{DE7A7D18-AD45-4083-998B-BB8DB8FDBEB8}" dt="2022-06-13T18:01:46.946" v="7558" actId="47"/>
        <pc:sldMkLst>
          <pc:docMk/>
          <pc:sldMk cId="3383784798" sldId="310"/>
        </pc:sldMkLst>
      </pc:sldChg>
      <pc:sldChg chg="del">
        <pc:chgData name="pinales" userId="65d003d1-348e-461b-85fc-57bf8f216434" providerId="ADAL" clId="{DE7A7D18-AD45-4083-998B-BB8DB8FDBEB8}" dt="2022-06-07T15:56:53.380" v="37" actId="47"/>
        <pc:sldMkLst>
          <pc:docMk/>
          <pc:sldMk cId="602290394" sldId="311"/>
        </pc:sldMkLst>
      </pc:sldChg>
      <pc:sldChg chg="del">
        <pc:chgData name="pinales" userId="65d003d1-348e-461b-85fc-57bf8f216434" providerId="ADAL" clId="{DE7A7D18-AD45-4083-998B-BB8DB8FDBEB8}" dt="2022-06-07T15:56:53.380" v="37" actId="47"/>
        <pc:sldMkLst>
          <pc:docMk/>
          <pc:sldMk cId="4148189345" sldId="312"/>
        </pc:sldMkLst>
      </pc:sldChg>
    </pc:docChg>
  </pc:docChgLst>
  <pc:docChgLst>
    <pc:chgData name="pinales" userId="65d003d1-348e-461b-85fc-57bf8f216434" providerId="ADAL" clId="{2B67CF89-A2FA-4BAF-BED0-D9CE481114E4}"/>
    <pc:docChg chg="undo redo custSel addSld delSld modSld sldOrd">
      <pc:chgData name="pinales" userId="65d003d1-348e-461b-85fc-57bf8f216434" providerId="ADAL" clId="{2B67CF89-A2FA-4BAF-BED0-D9CE481114E4}" dt="2022-07-24T17:29:44.471" v="4385" actId="20577"/>
      <pc:docMkLst>
        <pc:docMk/>
      </pc:docMkLst>
      <pc:sldChg chg="modSp mod">
        <pc:chgData name="pinales" userId="65d003d1-348e-461b-85fc-57bf8f216434" providerId="ADAL" clId="{2B67CF89-A2FA-4BAF-BED0-D9CE481114E4}" dt="2022-07-22T20:37:31.791" v="31" actId="20577"/>
        <pc:sldMkLst>
          <pc:docMk/>
          <pc:sldMk cId="0" sldId="256"/>
        </pc:sldMkLst>
      </pc:sldChg>
      <pc:sldChg chg="modSp add del mod">
        <pc:chgData name="pinales" userId="65d003d1-348e-461b-85fc-57bf8f216434" providerId="ADAL" clId="{2B67CF89-A2FA-4BAF-BED0-D9CE481114E4}" dt="2022-07-23T03:20:12.651" v="1183" actId="47"/>
        <pc:sldMkLst>
          <pc:docMk/>
          <pc:sldMk cId="1413914686" sldId="257"/>
        </pc:sldMkLst>
      </pc:sldChg>
      <pc:sldChg chg="add">
        <pc:chgData name="pinales" userId="65d003d1-348e-461b-85fc-57bf8f216434" providerId="ADAL" clId="{2B67CF89-A2FA-4BAF-BED0-D9CE481114E4}" dt="2022-07-23T02:32:16.521" v="85"/>
        <pc:sldMkLst>
          <pc:docMk/>
          <pc:sldMk cId="3657878177" sldId="258"/>
        </pc:sldMkLst>
      </pc:sldChg>
      <pc:sldChg chg="add">
        <pc:chgData name="pinales" userId="65d003d1-348e-461b-85fc-57bf8f216434" providerId="ADAL" clId="{2B67CF89-A2FA-4BAF-BED0-D9CE481114E4}" dt="2022-07-23T02:32:16.521" v="85"/>
        <pc:sldMkLst>
          <pc:docMk/>
          <pc:sldMk cId="4039976244" sldId="259"/>
        </pc:sldMkLst>
      </pc:sldChg>
      <pc:sldChg chg="addSp delSp modSp add mod modClrScheme chgLayout">
        <pc:chgData name="pinales" userId="65d003d1-348e-461b-85fc-57bf8f216434" providerId="ADAL" clId="{2B67CF89-A2FA-4BAF-BED0-D9CE481114E4}" dt="2022-07-24T15:33:39.010" v="1964" actId="1076"/>
        <pc:sldMkLst>
          <pc:docMk/>
          <pc:sldMk cId="3033168284" sldId="260"/>
        </pc:sldMkLst>
      </pc:sldChg>
      <pc:sldChg chg="add">
        <pc:chgData name="pinales" userId="65d003d1-348e-461b-85fc-57bf8f216434" providerId="ADAL" clId="{2B67CF89-A2FA-4BAF-BED0-D9CE481114E4}" dt="2022-07-23T02:32:16.521" v="85"/>
        <pc:sldMkLst>
          <pc:docMk/>
          <pc:sldMk cId="2226693194" sldId="261"/>
        </pc:sldMkLst>
      </pc:sldChg>
      <pc:sldChg chg="add">
        <pc:chgData name="pinales" userId="65d003d1-348e-461b-85fc-57bf8f216434" providerId="ADAL" clId="{2B67CF89-A2FA-4BAF-BED0-D9CE481114E4}" dt="2022-07-23T02:32:16.521" v="85"/>
        <pc:sldMkLst>
          <pc:docMk/>
          <pc:sldMk cId="298721112" sldId="262"/>
        </pc:sldMkLst>
      </pc:sldChg>
      <pc:sldChg chg="modSp add mod">
        <pc:chgData name="pinales" userId="65d003d1-348e-461b-85fc-57bf8f216434" providerId="ADAL" clId="{2B67CF89-A2FA-4BAF-BED0-D9CE481114E4}" dt="2022-07-23T02:32:16.631" v="88" actId="27636"/>
        <pc:sldMkLst>
          <pc:docMk/>
          <pc:sldMk cId="2759027411" sldId="263"/>
        </pc:sldMkLst>
      </pc:sldChg>
      <pc:sldChg chg="add">
        <pc:chgData name="pinales" userId="65d003d1-348e-461b-85fc-57bf8f216434" providerId="ADAL" clId="{2B67CF89-A2FA-4BAF-BED0-D9CE481114E4}" dt="2022-07-23T02:32:16.521" v="85"/>
        <pc:sldMkLst>
          <pc:docMk/>
          <pc:sldMk cId="3917535489" sldId="264"/>
        </pc:sldMkLst>
      </pc:sldChg>
      <pc:sldChg chg="add">
        <pc:chgData name="pinales" userId="65d003d1-348e-461b-85fc-57bf8f216434" providerId="ADAL" clId="{2B67CF89-A2FA-4BAF-BED0-D9CE481114E4}" dt="2022-07-23T02:32:16.521" v="85"/>
        <pc:sldMkLst>
          <pc:docMk/>
          <pc:sldMk cId="695271281" sldId="265"/>
        </pc:sldMkLst>
      </pc:sldChg>
      <pc:sldChg chg="modSp add mod">
        <pc:chgData name="pinales" userId="65d003d1-348e-461b-85fc-57bf8f216434" providerId="ADAL" clId="{2B67CF89-A2FA-4BAF-BED0-D9CE481114E4}" dt="2022-07-23T02:32:16.631" v="89" actId="27636"/>
        <pc:sldMkLst>
          <pc:docMk/>
          <pc:sldMk cId="916817928" sldId="266"/>
        </pc:sldMkLst>
      </pc:sldChg>
      <pc:sldChg chg="add">
        <pc:chgData name="pinales" userId="65d003d1-348e-461b-85fc-57bf8f216434" providerId="ADAL" clId="{2B67CF89-A2FA-4BAF-BED0-D9CE481114E4}" dt="2022-07-23T02:32:16.521" v="85"/>
        <pc:sldMkLst>
          <pc:docMk/>
          <pc:sldMk cId="1523213883" sldId="267"/>
        </pc:sldMkLst>
      </pc:sldChg>
      <pc:sldChg chg="add">
        <pc:chgData name="pinales" userId="65d003d1-348e-461b-85fc-57bf8f216434" providerId="ADAL" clId="{2B67CF89-A2FA-4BAF-BED0-D9CE481114E4}" dt="2022-07-23T02:32:16.521" v="85"/>
        <pc:sldMkLst>
          <pc:docMk/>
          <pc:sldMk cId="1687130231" sldId="268"/>
        </pc:sldMkLst>
      </pc:sldChg>
      <pc:sldChg chg="add">
        <pc:chgData name="pinales" userId="65d003d1-348e-461b-85fc-57bf8f216434" providerId="ADAL" clId="{2B67CF89-A2FA-4BAF-BED0-D9CE481114E4}" dt="2022-07-23T02:32:16.521" v="85"/>
        <pc:sldMkLst>
          <pc:docMk/>
          <pc:sldMk cId="1692808035" sldId="269"/>
        </pc:sldMkLst>
      </pc:sldChg>
      <pc:sldChg chg="add">
        <pc:chgData name="pinales" userId="65d003d1-348e-461b-85fc-57bf8f216434" providerId="ADAL" clId="{2B67CF89-A2FA-4BAF-BED0-D9CE481114E4}" dt="2022-07-23T02:32:16.521" v="85"/>
        <pc:sldMkLst>
          <pc:docMk/>
          <pc:sldMk cId="3990367366" sldId="270"/>
        </pc:sldMkLst>
      </pc:sldChg>
      <pc:sldChg chg="add">
        <pc:chgData name="pinales" userId="65d003d1-348e-461b-85fc-57bf8f216434" providerId="ADAL" clId="{2B67CF89-A2FA-4BAF-BED0-D9CE481114E4}" dt="2022-07-23T02:32:16.521" v="85"/>
        <pc:sldMkLst>
          <pc:docMk/>
          <pc:sldMk cId="1171687187" sldId="271"/>
        </pc:sldMkLst>
      </pc:sldChg>
      <pc:sldChg chg="add">
        <pc:chgData name="pinales" userId="65d003d1-348e-461b-85fc-57bf8f216434" providerId="ADAL" clId="{2B67CF89-A2FA-4BAF-BED0-D9CE481114E4}" dt="2022-07-23T02:32:16.521" v="85"/>
        <pc:sldMkLst>
          <pc:docMk/>
          <pc:sldMk cId="1397811282" sldId="272"/>
        </pc:sldMkLst>
      </pc:sldChg>
      <pc:sldChg chg="add">
        <pc:chgData name="pinales" userId="65d003d1-348e-461b-85fc-57bf8f216434" providerId="ADAL" clId="{2B67CF89-A2FA-4BAF-BED0-D9CE481114E4}" dt="2022-07-23T02:32:16.521" v="85"/>
        <pc:sldMkLst>
          <pc:docMk/>
          <pc:sldMk cId="1931117775" sldId="273"/>
        </pc:sldMkLst>
      </pc:sldChg>
      <pc:sldChg chg="add">
        <pc:chgData name="pinales" userId="65d003d1-348e-461b-85fc-57bf8f216434" providerId="ADAL" clId="{2B67CF89-A2FA-4BAF-BED0-D9CE481114E4}" dt="2022-07-23T02:32:16.521" v="85"/>
        <pc:sldMkLst>
          <pc:docMk/>
          <pc:sldMk cId="2922673737" sldId="274"/>
        </pc:sldMkLst>
      </pc:sldChg>
      <pc:sldChg chg="add">
        <pc:chgData name="pinales" userId="65d003d1-348e-461b-85fc-57bf8f216434" providerId="ADAL" clId="{2B67CF89-A2FA-4BAF-BED0-D9CE481114E4}" dt="2022-07-23T02:32:16.521" v="85"/>
        <pc:sldMkLst>
          <pc:docMk/>
          <pc:sldMk cId="2088892437" sldId="275"/>
        </pc:sldMkLst>
      </pc:sldChg>
      <pc:sldChg chg="modSp add mod">
        <pc:chgData name="pinales" userId="65d003d1-348e-461b-85fc-57bf8f216434" providerId="ADAL" clId="{2B67CF89-A2FA-4BAF-BED0-D9CE481114E4}" dt="2022-07-23T02:32:16.631" v="90" actId="27636"/>
        <pc:sldMkLst>
          <pc:docMk/>
          <pc:sldMk cId="2059677397" sldId="276"/>
        </pc:sldMkLst>
      </pc:sldChg>
      <pc:sldChg chg="modSp del mod">
        <pc:chgData name="pinales" userId="65d003d1-348e-461b-85fc-57bf8f216434" providerId="ADAL" clId="{2B67CF89-A2FA-4BAF-BED0-D9CE481114E4}" dt="2022-07-22T20:39:28.371" v="83" actId="47"/>
        <pc:sldMkLst>
          <pc:docMk/>
          <pc:sldMk cId="2169449533" sldId="277"/>
        </pc:sldMkLst>
      </pc:sldChg>
      <pc:sldChg chg="add">
        <pc:chgData name="pinales" userId="65d003d1-348e-461b-85fc-57bf8f216434" providerId="ADAL" clId="{2B67CF89-A2FA-4BAF-BED0-D9CE481114E4}" dt="2022-07-23T02:32:16.521" v="85"/>
        <pc:sldMkLst>
          <pc:docMk/>
          <pc:sldMk cId="3523836180" sldId="277"/>
        </pc:sldMkLst>
      </pc:sldChg>
      <pc:sldChg chg="modSp del mod">
        <pc:chgData name="pinales" userId="65d003d1-348e-461b-85fc-57bf8f216434" providerId="ADAL" clId="{2B67CF89-A2FA-4BAF-BED0-D9CE481114E4}" dt="2022-07-22T20:39:17.666" v="82" actId="47"/>
        <pc:sldMkLst>
          <pc:docMk/>
          <pc:sldMk cId="2150452850" sldId="278"/>
        </pc:sldMkLst>
      </pc:sldChg>
      <pc:sldChg chg="del">
        <pc:chgData name="pinales" userId="65d003d1-348e-461b-85fc-57bf8f216434" providerId="ADAL" clId="{2B67CF89-A2FA-4BAF-BED0-D9CE481114E4}" dt="2022-07-22T20:39:09.021" v="81" actId="47"/>
        <pc:sldMkLst>
          <pc:docMk/>
          <pc:sldMk cId="3494215689" sldId="280"/>
        </pc:sldMkLst>
      </pc:sldChg>
      <pc:sldChg chg="addSp delSp modSp add mod modClrScheme chgLayout">
        <pc:chgData name="pinales" userId="65d003d1-348e-461b-85fc-57bf8f216434" providerId="ADAL" clId="{2B67CF89-A2FA-4BAF-BED0-D9CE481114E4}" dt="2022-07-24T16:03:19.398" v="2627" actId="207"/>
        <pc:sldMkLst>
          <pc:docMk/>
          <pc:sldMk cId="2848326978" sldId="283"/>
        </pc:sldMkLst>
      </pc:sldChg>
      <pc:sldChg chg="addSp delSp modSp add mod modClrScheme chgLayout">
        <pc:chgData name="pinales" userId="65d003d1-348e-461b-85fc-57bf8f216434" providerId="ADAL" clId="{2B67CF89-A2FA-4BAF-BED0-D9CE481114E4}" dt="2022-07-24T16:59:59.608" v="3706" actId="20577"/>
        <pc:sldMkLst>
          <pc:docMk/>
          <pc:sldMk cId="24915323" sldId="284"/>
        </pc:sldMkLst>
      </pc:sldChg>
      <pc:sldChg chg="del">
        <pc:chgData name="pinales" userId="65d003d1-348e-461b-85fc-57bf8f216434" providerId="ADAL" clId="{2B67CF89-A2FA-4BAF-BED0-D9CE481114E4}" dt="2022-07-22T20:39:09.021" v="81" actId="47"/>
        <pc:sldMkLst>
          <pc:docMk/>
          <pc:sldMk cId="1725328275" sldId="285"/>
        </pc:sldMkLst>
      </pc:sldChg>
      <pc:sldChg chg="addSp delSp modSp add mod modClrScheme chgLayout">
        <pc:chgData name="pinales" userId="65d003d1-348e-461b-85fc-57bf8f216434" providerId="ADAL" clId="{2B67CF89-A2FA-4BAF-BED0-D9CE481114E4}" dt="2022-07-24T17:29:44.471" v="4385" actId="20577"/>
        <pc:sldMkLst>
          <pc:docMk/>
          <pc:sldMk cId="3853078966" sldId="285"/>
        </pc:sldMkLst>
      </pc:sldChg>
      <pc:sldChg chg="delSp modSp del mod">
        <pc:chgData name="pinales" userId="65d003d1-348e-461b-85fc-57bf8f216434" providerId="ADAL" clId="{2B67CF89-A2FA-4BAF-BED0-D9CE481114E4}" dt="2022-07-22T20:39:37.901" v="84" actId="47"/>
        <pc:sldMkLst>
          <pc:docMk/>
          <pc:sldMk cId="1362303065" sldId="286"/>
        </pc:sldMkLst>
      </pc:sldChg>
      <pc:sldChg chg="modSp del mod">
        <pc:chgData name="pinales" userId="65d003d1-348e-461b-85fc-57bf8f216434" providerId="ADAL" clId="{2B67CF89-A2FA-4BAF-BED0-D9CE481114E4}" dt="2022-07-22T20:39:09.021" v="81" actId="47"/>
        <pc:sldMkLst>
          <pc:docMk/>
          <pc:sldMk cId="3841093088" sldId="287"/>
        </pc:sldMkLst>
      </pc:sldChg>
      <pc:sldChg chg="del">
        <pc:chgData name="pinales" userId="65d003d1-348e-461b-85fc-57bf8f216434" providerId="ADAL" clId="{2B67CF89-A2FA-4BAF-BED0-D9CE481114E4}" dt="2022-07-22T20:39:09.021" v="81" actId="47"/>
        <pc:sldMkLst>
          <pc:docMk/>
          <pc:sldMk cId="3222718334" sldId="288"/>
        </pc:sldMkLst>
      </pc:sldChg>
      <pc:sldChg chg="del">
        <pc:chgData name="pinales" userId="65d003d1-348e-461b-85fc-57bf8f216434" providerId="ADAL" clId="{2B67CF89-A2FA-4BAF-BED0-D9CE481114E4}" dt="2022-07-22T20:39:09.021" v="81" actId="47"/>
        <pc:sldMkLst>
          <pc:docMk/>
          <pc:sldMk cId="770631960" sldId="289"/>
        </pc:sldMkLst>
      </pc:sldChg>
      <pc:sldChg chg="del">
        <pc:chgData name="pinales" userId="65d003d1-348e-461b-85fc-57bf8f216434" providerId="ADAL" clId="{2B67CF89-A2FA-4BAF-BED0-D9CE481114E4}" dt="2022-07-22T20:39:09.021" v="81" actId="47"/>
        <pc:sldMkLst>
          <pc:docMk/>
          <pc:sldMk cId="3707096210" sldId="296"/>
        </pc:sldMkLst>
      </pc:sldChg>
      <pc:sldChg chg="addSp delSp modSp mod ord">
        <pc:chgData name="pinales" userId="65d003d1-348e-461b-85fc-57bf8f216434" providerId="ADAL" clId="{2B67CF89-A2FA-4BAF-BED0-D9CE481114E4}" dt="2022-07-23T03:20:36.856" v="1185"/>
        <pc:sldMkLst>
          <pc:docMk/>
          <pc:sldMk cId="540390853" sldId="297"/>
        </pc:sldMkLst>
      </pc:sldChg>
      <pc:sldChg chg="del">
        <pc:chgData name="pinales" userId="65d003d1-348e-461b-85fc-57bf8f216434" providerId="ADAL" clId="{2B67CF89-A2FA-4BAF-BED0-D9CE481114E4}" dt="2022-07-22T20:39:09.021" v="81" actId="47"/>
        <pc:sldMkLst>
          <pc:docMk/>
          <pc:sldMk cId="2095614227" sldId="298"/>
        </pc:sldMkLst>
      </pc:sldChg>
      <pc:sldChg chg="modSp del mod">
        <pc:chgData name="pinales" userId="65d003d1-348e-461b-85fc-57bf8f216434" providerId="ADAL" clId="{2B67CF89-A2FA-4BAF-BED0-D9CE481114E4}" dt="2022-07-22T20:39:37.901" v="84" actId="47"/>
        <pc:sldMkLst>
          <pc:docMk/>
          <pc:sldMk cId="924279943" sldId="299"/>
        </pc:sldMkLst>
      </pc:sldChg>
      <pc:sldChg chg="add">
        <pc:chgData name="pinales" userId="65d003d1-348e-461b-85fc-57bf8f216434" providerId="ADAL" clId="{2B67CF89-A2FA-4BAF-BED0-D9CE481114E4}" dt="2022-07-23T02:32:16.521" v="85"/>
        <pc:sldMkLst>
          <pc:docMk/>
          <pc:sldMk cId="3811773951" sldId="299"/>
        </pc:sldMkLst>
      </pc:sldChg>
      <pc:sldChg chg="del">
        <pc:chgData name="pinales" userId="65d003d1-348e-461b-85fc-57bf8f216434" providerId="ADAL" clId="{2B67CF89-A2FA-4BAF-BED0-D9CE481114E4}" dt="2022-07-22T20:39:09.021" v="81" actId="47"/>
        <pc:sldMkLst>
          <pc:docMk/>
          <pc:sldMk cId="396320271" sldId="300"/>
        </pc:sldMkLst>
      </pc:sldChg>
      <pc:sldChg chg="add">
        <pc:chgData name="pinales" userId="65d003d1-348e-461b-85fc-57bf8f216434" providerId="ADAL" clId="{2B67CF89-A2FA-4BAF-BED0-D9CE481114E4}" dt="2022-07-23T02:32:16.521" v="85"/>
        <pc:sldMkLst>
          <pc:docMk/>
          <pc:sldMk cId="2832876226" sldId="301"/>
        </pc:sldMkLst>
      </pc:sldChg>
      <pc:sldChg chg="del">
        <pc:chgData name="pinales" userId="65d003d1-348e-461b-85fc-57bf8f216434" providerId="ADAL" clId="{2B67CF89-A2FA-4BAF-BED0-D9CE481114E4}" dt="2022-07-22T20:39:09.021" v="81" actId="47"/>
        <pc:sldMkLst>
          <pc:docMk/>
          <pc:sldMk cId="3566675481" sldId="301"/>
        </pc:sldMkLst>
      </pc:sldChg>
      <pc:sldChg chg="add">
        <pc:chgData name="pinales" userId="65d003d1-348e-461b-85fc-57bf8f216434" providerId="ADAL" clId="{2B67CF89-A2FA-4BAF-BED0-D9CE481114E4}" dt="2022-07-23T02:32:16.521" v="85"/>
        <pc:sldMkLst>
          <pc:docMk/>
          <pc:sldMk cId="3406412374" sldId="302"/>
        </pc:sldMkLst>
      </pc:sldChg>
      <pc:sldChg chg="add">
        <pc:chgData name="pinales" userId="65d003d1-348e-461b-85fc-57bf8f216434" providerId="ADAL" clId="{2B67CF89-A2FA-4BAF-BED0-D9CE481114E4}" dt="2022-07-23T02:32:16.521" v="85"/>
        <pc:sldMkLst>
          <pc:docMk/>
          <pc:sldMk cId="703282486" sldId="303"/>
        </pc:sldMkLst>
      </pc:sldChg>
      <pc:sldChg chg="add">
        <pc:chgData name="pinales" userId="65d003d1-348e-461b-85fc-57bf8f216434" providerId="ADAL" clId="{2B67CF89-A2FA-4BAF-BED0-D9CE481114E4}" dt="2022-07-23T02:32:16.521" v="85"/>
        <pc:sldMkLst>
          <pc:docMk/>
          <pc:sldMk cId="3831598147" sldId="304"/>
        </pc:sldMkLst>
      </pc:sldChg>
    </pc:docChg>
  </pc:docChgLst>
  <pc:docChgLst>
    <pc:chgData name="pinales" userId="65d003d1-348e-461b-85fc-57bf8f216434" providerId="ADAL" clId="{961946D4-8CF5-4BFA-A45F-FBE2C52E2706}"/>
    <pc:docChg chg="undo custSel addSld delSld modSld">
      <pc:chgData name="pinales" userId="65d003d1-348e-461b-85fc-57bf8f216434" providerId="ADAL" clId="{961946D4-8CF5-4BFA-A45F-FBE2C52E2706}" dt="2022-07-08T16:55:07.399" v="1639" actId="207"/>
      <pc:docMkLst>
        <pc:docMk/>
      </pc:docMkLst>
      <pc:sldChg chg="modSp mod">
        <pc:chgData name="pinales" userId="65d003d1-348e-461b-85fc-57bf8f216434" providerId="ADAL" clId="{961946D4-8CF5-4BFA-A45F-FBE2C52E2706}" dt="2022-06-30T15:11:52.359" v="50" actId="20577"/>
        <pc:sldMkLst>
          <pc:docMk/>
          <pc:sldMk cId="0" sldId="256"/>
        </pc:sldMkLst>
      </pc:sldChg>
      <pc:sldChg chg="del">
        <pc:chgData name="pinales" userId="65d003d1-348e-461b-85fc-57bf8f216434" providerId="ADAL" clId="{961946D4-8CF5-4BFA-A45F-FBE2C52E2706}" dt="2022-06-30T15:12:11.951" v="51" actId="47"/>
        <pc:sldMkLst>
          <pc:docMk/>
          <pc:sldMk cId="2219587573" sldId="257"/>
        </pc:sldMkLst>
      </pc:sldChg>
      <pc:sldChg chg="del">
        <pc:chgData name="pinales" userId="65d003d1-348e-461b-85fc-57bf8f216434" providerId="ADAL" clId="{961946D4-8CF5-4BFA-A45F-FBE2C52E2706}" dt="2022-06-30T15:12:11.951" v="51" actId="47"/>
        <pc:sldMkLst>
          <pc:docMk/>
          <pc:sldMk cId="4191071169" sldId="258"/>
        </pc:sldMkLst>
      </pc:sldChg>
      <pc:sldChg chg="del">
        <pc:chgData name="pinales" userId="65d003d1-348e-461b-85fc-57bf8f216434" providerId="ADAL" clId="{961946D4-8CF5-4BFA-A45F-FBE2C52E2706}" dt="2022-06-30T15:12:11.951" v="51" actId="47"/>
        <pc:sldMkLst>
          <pc:docMk/>
          <pc:sldMk cId="702746167" sldId="259"/>
        </pc:sldMkLst>
      </pc:sldChg>
      <pc:sldChg chg="del">
        <pc:chgData name="pinales" userId="65d003d1-348e-461b-85fc-57bf8f216434" providerId="ADAL" clId="{961946D4-8CF5-4BFA-A45F-FBE2C52E2706}" dt="2022-06-30T15:12:11.951" v="51" actId="47"/>
        <pc:sldMkLst>
          <pc:docMk/>
          <pc:sldMk cId="4151591999" sldId="260"/>
        </pc:sldMkLst>
      </pc:sldChg>
      <pc:sldChg chg="del">
        <pc:chgData name="pinales" userId="65d003d1-348e-461b-85fc-57bf8f216434" providerId="ADAL" clId="{961946D4-8CF5-4BFA-A45F-FBE2C52E2706}" dt="2022-06-30T15:12:11.951" v="51" actId="47"/>
        <pc:sldMkLst>
          <pc:docMk/>
          <pc:sldMk cId="2263038621" sldId="261"/>
        </pc:sldMkLst>
      </pc:sldChg>
      <pc:sldChg chg="del">
        <pc:chgData name="pinales" userId="65d003d1-348e-461b-85fc-57bf8f216434" providerId="ADAL" clId="{961946D4-8CF5-4BFA-A45F-FBE2C52E2706}" dt="2022-06-30T15:12:11.951" v="51" actId="47"/>
        <pc:sldMkLst>
          <pc:docMk/>
          <pc:sldMk cId="3482911456" sldId="262"/>
        </pc:sldMkLst>
      </pc:sldChg>
      <pc:sldChg chg="del">
        <pc:chgData name="pinales" userId="65d003d1-348e-461b-85fc-57bf8f216434" providerId="ADAL" clId="{961946D4-8CF5-4BFA-A45F-FBE2C52E2706}" dt="2022-06-30T15:12:11.951" v="51" actId="47"/>
        <pc:sldMkLst>
          <pc:docMk/>
          <pc:sldMk cId="142750726" sldId="263"/>
        </pc:sldMkLst>
      </pc:sldChg>
      <pc:sldChg chg="del">
        <pc:chgData name="pinales" userId="65d003d1-348e-461b-85fc-57bf8f216434" providerId="ADAL" clId="{961946D4-8CF5-4BFA-A45F-FBE2C52E2706}" dt="2022-06-30T15:12:11.951" v="51" actId="47"/>
        <pc:sldMkLst>
          <pc:docMk/>
          <pc:sldMk cId="1608473370" sldId="264"/>
        </pc:sldMkLst>
      </pc:sldChg>
      <pc:sldChg chg="del">
        <pc:chgData name="pinales" userId="65d003d1-348e-461b-85fc-57bf8f216434" providerId="ADAL" clId="{961946D4-8CF5-4BFA-A45F-FBE2C52E2706}" dt="2022-06-30T15:12:11.951" v="51" actId="47"/>
        <pc:sldMkLst>
          <pc:docMk/>
          <pc:sldMk cId="743846961" sldId="265"/>
        </pc:sldMkLst>
      </pc:sldChg>
      <pc:sldChg chg="del">
        <pc:chgData name="pinales" userId="65d003d1-348e-461b-85fc-57bf8f216434" providerId="ADAL" clId="{961946D4-8CF5-4BFA-A45F-FBE2C52E2706}" dt="2022-06-30T15:12:11.951" v="51" actId="47"/>
        <pc:sldMkLst>
          <pc:docMk/>
          <pc:sldMk cId="3406599640" sldId="266"/>
        </pc:sldMkLst>
      </pc:sldChg>
      <pc:sldChg chg="del">
        <pc:chgData name="pinales" userId="65d003d1-348e-461b-85fc-57bf8f216434" providerId="ADAL" clId="{961946D4-8CF5-4BFA-A45F-FBE2C52E2706}" dt="2022-06-30T15:12:11.951" v="51" actId="47"/>
        <pc:sldMkLst>
          <pc:docMk/>
          <pc:sldMk cId="3034348879" sldId="267"/>
        </pc:sldMkLst>
      </pc:sldChg>
      <pc:sldChg chg="del">
        <pc:chgData name="pinales" userId="65d003d1-348e-461b-85fc-57bf8f216434" providerId="ADAL" clId="{961946D4-8CF5-4BFA-A45F-FBE2C52E2706}" dt="2022-06-30T15:12:11.951" v="51" actId="47"/>
        <pc:sldMkLst>
          <pc:docMk/>
          <pc:sldMk cId="2906421688" sldId="269"/>
        </pc:sldMkLst>
      </pc:sldChg>
      <pc:sldChg chg="del">
        <pc:chgData name="pinales" userId="65d003d1-348e-461b-85fc-57bf8f216434" providerId="ADAL" clId="{961946D4-8CF5-4BFA-A45F-FBE2C52E2706}" dt="2022-06-30T15:12:11.951" v="51" actId="47"/>
        <pc:sldMkLst>
          <pc:docMk/>
          <pc:sldMk cId="2365706195" sldId="270"/>
        </pc:sldMkLst>
      </pc:sldChg>
      <pc:sldChg chg="del">
        <pc:chgData name="pinales" userId="65d003d1-348e-461b-85fc-57bf8f216434" providerId="ADAL" clId="{961946D4-8CF5-4BFA-A45F-FBE2C52E2706}" dt="2022-06-30T15:12:11.951" v="51" actId="47"/>
        <pc:sldMkLst>
          <pc:docMk/>
          <pc:sldMk cId="1334271627" sldId="271"/>
        </pc:sldMkLst>
      </pc:sldChg>
      <pc:sldChg chg="del">
        <pc:chgData name="pinales" userId="65d003d1-348e-461b-85fc-57bf8f216434" providerId="ADAL" clId="{961946D4-8CF5-4BFA-A45F-FBE2C52E2706}" dt="2022-06-30T15:12:11.951" v="51" actId="47"/>
        <pc:sldMkLst>
          <pc:docMk/>
          <pc:sldMk cId="468843990" sldId="273"/>
        </pc:sldMkLst>
      </pc:sldChg>
      <pc:sldChg chg="modSp mod">
        <pc:chgData name="pinales" userId="65d003d1-348e-461b-85fc-57bf8f216434" providerId="ADAL" clId="{961946D4-8CF5-4BFA-A45F-FBE2C52E2706}" dt="2022-06-30T17:23:14.782" v="1555" actId="20577"/>
        <pc:sldMkLst>
          <pc:docMk/>
          <pc:sldMk cId="2169449533" sldId="277"/>
        </pc:sldMkLst>
      </pc:sldChg>
      <pc:sldChg chg="addSp delSp modSp add mod modClrScheme chgLayout">
        <pc:chgData name="pinales" userId="65d003d1-348e-461b-85fc-57bf8f216434" providerId="ADAL" clId="{961946D4-8CF5-4BFA-A45F-FBE2C52E2706}" dt="2022-06-30T16:28:54.506" v="1153" actId="947"/>
        <pc:sldMkLst>
          <pc:docMk/>
          <pc:sldMk cId="2150452850" sldId="278"/>
        </pc:sldMkLst>
      </pc:sldChg>
      <pc:sldChg chg="addSp modSp add mod modClrScheme chgLayout">
        <pc:chgData name="pinales" userId="65d003d1-348e-461b-85fc-57bf8f216434" providerId="ADAL" clId="{961946D4-8CF5-4BFA-A45F-FBE2C52E2706}" dt="2022-06-30T16:47:50.856" v="1482" actId="14100"/>
        <pc:sldMkLst>
          <pc:docMk/>
          <pc:sldMk cId="3494215689" sldId="280"/>
        </pc:sldMkLst>
      </pc:sldChg>
      <pc:sldChg chg="modSp add mod">
        <pc:chgData name="pinales" userId="65d003d1-348e-461b-85fc-57bf8f216434" providerId="ADAL" clId="{961946D4-8CF5-4BFA-A45F-FBE2C52E2706}" dt="2022-06-30T16:47:06.304" v="1479" actId="20577"/>
        <pc:sldMkLst>
          <pc:docMk/>
          <pc:sldMk cId="1725328275" sldId="285"/>
        </pc:sldMkLst>
      </pc:sldChg>
      <pc:sldChg chg="addSp delSp modSp add mod modClrScheme chgLayout">
        <pc:chgData name="pinales" userId="65d003d1-348e-461b-85fc-57bf8f216434" providerId="ADAL" clId="{961946D4-8CF5-4BFA-A45F-FBE2C52E2706}" dt="2022-06-30T16:33:21.642" v="1248" actId="20577"/>
        <pc:sldMkLst>
          <pc:docMk/>
          <pc:sldMk cId="1362303065" sldId="286"/>
        </pc:sldMkLst>
      </pc:sldChg>
      <pc:sldChg chg="addSp modSp add mod">
        <pc:chgData name="pinales" userId="65d003d1-348e-461b-85fc-57bf8f216434" providerId="ADAL" clId="{961946D4-8CF5-4BFA-A45F-FBE2C52E2706}" dt="2022-06-30T16:37:36.597" v="1311" actId="1076"/>
        <pc:sldMkLst>
          <pc:docMk/>
          <pc:sldMk cId="3841093088" sldId="287"/>
        </pc:sldMkLst>
      </pc:sldChg>
      <pc:sldChg chg="modSp add mod">
        <pc:chgData name="pinales" userId="65d003d1-348e-461b-85fc-57bf8f216434" providerId="ADAL" clId="{961946D4-8CF5-4BFA-A45F-FBE2C52E2706}" dt="2022-06-30T16:39:01.710" v="1325" actId="1076"/>
        <pc:sldMkLst>
          <pc:docMk/>
          <pc:sldMk cId="3222718334" sldId="288"/>
        </pc:sldMkLst>
      </pc:sldChg>
      <pc:sldChg chg="modSp add mod">
        <pc:chgData name="pinales" userId="65d003d1-348e-461b-85fc-57bf8f216434" providerId="ADAL" clId="{961946D4-8CF5-4BFA-A45F-FBE2C52E2706}" dt="2022-06-30T16:41:15.806" v="1366" actId="1076"/>
        <pc:sldMkLst>
          <pc:docMk/>
          <pc:sldMk cId="770631960" sldId="289"/>
        </pc:sldMkLst>
      </pc:sldChg>
      <pc:sldChg chg="modSp mod">
        <pc:chgData name="pinales" userId="65d003d1-348e-461b-85fc-57bf8f216434" providerId="ADAL" clId="{961946D4-8CF5-4BFA-A45F-FBE2C52E2706}" dt="2022-07-08T16:55:07.399" v="1639" actId="207"/>
        <pc:sldMkLst>
          <pc:docMk/>
          <pc:sldMk cId="3707096210" sldId="296"/>
        </pc:sldMkLst>
      </pc:sldChg>
      <pc:sldChg chg="modSp new mod">
        <pc:chgData name="pinales" userId="65d003d1-348e-461b-85fc-57bf8f216434" providerId="ADAL" clId="{961946D4-8CF5-4BFA-A45F-FBE2C52E2706}" dt="2022-06-30T16:14:03.056" v="996"/>
        <pc:sldMkLst>
          <pc:docMk/>
          <pc:sldMk cId="540390853" sldId="297"/>
        </pc:sldMkLst>
      </pc:sldChg>
      <pc:sldChg chg="del">
        <pc:chgData name="pinales" userId="65d003d1-348e-461b-85fc-57bf8f216434" providerId="ADAL" clId="{961946D4-8CF5-4BFA-A45F-FBE2C52E2706}" dt="2022-06-30T15:12:11.951" v="51" actId="47"/>
        <pc:sldMkLst>
          <pc:docMk/>
          <pc:sldMk cId="3602554344" sldId="297"/>
        </pc:sldMkLst>
      </pc:sldChg>
      <pc:sldChg chg="addSp delSp modSp new mod modClrScheme chgLayout">
        <pc:chgData name="pinales" userId="65d003d1-348e-461b-85fc-57bf8f216434" providerId="ADAL" clId="{961946D4-8CF5-4BFA-A45F-FBE2C52E2706}" dt="2022-07-08T16:51:51.704" v="1632" actId="14826"/>
        <pc:sldMkLst>
          <pc:docMk/>
          <pc:sldMk cId="2095614227" sldId="298"/>
        </pc:sldMkLst>
      </pc:sldChg>
    </pc:docChg>
  </pc:docChgLst>
  <pc:docChgLst>
    <pc:chgData name="pinales" userId="65d003d1-348e-461b-85fc-57bf8f216434" providerId="ADAL" clId="{9025C938-57B5-45D2-8752-D3A1ECEE9D5C}"/>
    <pc:docChg chg="modSld">
      <pc:chgData name="pinales" userId="65d003d1-348e-461b-85fc-57bf8f216434" providerId="ADAL" clId="{9025C938-57B5-45D2-8752-D3A1ECEE9D5C}" dt="2022-10-10T16:57:51.591" v="15" actId="20577"/>
      <pc:docMkLst>
        <pc:docMk/>
      </pc:docMkLst>
      <pc:sldChg chg="modSp mod">
        <pc:chgData name="pinales" userId="65d003d1-348e-461b-85fc-57bf8f216434" providerId="ADAL" clId="{9025C938-57B5-45D2-8752-D3A1ECEE9D5C}" dt="2022-10-10T16:57:51.591" v="15" actId="20577"/>
        <pc:sldMkLst>
          <pc:docMk/>
          <pc:sldMk cId="0" sldId="256"/>
        </pc:sldMkLst>
      </pc:sldChg>
    </pc:docChg>
  </pc:docChgLst>
  <pc:docChgLst>
    <pc:chgData name="pinales" userId="65d003d1-348e-461b-85fc-57bf8f216434" providerId="ADAL" clId="{6B62322D-17A8-4C06-96AD-2F578031CA18}"/>
    <pc:docChg chg="undo custSel addSld delSld modSld">
      <pc:chgData name="pinales" userId="65d003d1-348e-461b-85fc-57bf8f216434" providerId="ADAL" clId="{6B62322D-17A8-4C06-96AD-2F578031CA18}" dt="2025-03-12T13:58:02.243" v="1023" actId="1076"/>
      <pc:docMkLst>
        <pc:docMk/>
      </pc:docMkLst>
      <pc:sldChg chg="modSp mod">
        <pc:chgData name="pinales" userId="65d003d1-348e-461b-85fc-57bf8f216434" providerId="ADAL" clId="{6B62322D-17A8-4C06-96AD-2F578031CA18}" dt="2025-02-26T13:40:22.367" v="55" actId="20577"/>
        <pc:sldMkLst>
          <pc:docMk/>
          <pc:sldMk cId="3033168284" sldId="260"/>
        </pc:sldMkLst>
        <pc:spChg chg="mod">
          <ac:chgData name="pinales" userId="65d003d1-348e-461b-85fc-57bf8f216434" providerId="ADAL" clId="{6B62322D-17A8-4C06-96AD-2F578031CA18}" dt="2025-02-26T13:40:22.367" v="55" actId="20577"/>
          <ac:spMkLst>
            <pc:docMk/>
            <pc:sldMk cId="3033168284" sldId="260"/>
            <ac:spMk id="3" creationId="{00000000-0000-0000-0000-000000000000}"/>
          </ac:spMkLst>
        </pc:spChg>
      </pc:sldChg>
      <pc:sldChg chg="addSp modSp mod">
        <pc:chgData name="pinales" userId="65d003d1-348e-461b-85fc-57bf8f216434" providerId="ADAL" clId="{6B62322D-17A8-4C06-96AD-2F578031CA18}" dt="2025-03-12T13:47:40.049" v="799"/>
        <pc:sldMkLst>
          <pc:docMk/>
          <pc:sldMk cId="1692808035" sldId="269"/>
        </pc:sldMkLst>
        <pc:spChg chg="mod">
          <ac:chgData name="pinales" userId="65d003d1-348e-461b-85fc-57bf8f216434" providerId="ADAL" clId="{6B62322D-17A8-4C06-96AD-2F578031CA18}" dt="2025-03-12T13:47:06.481" v="798" actId="20577"/>
          <ac:spMkLst>
            <pc:docMk/>
            <pc:sldMk cId="1692808035" sldId="269"/>
            <ac:spMk id="3" creationId="{00000000-0000-0000-0000-000000000000}"/>
          </ac:spMkLst>
        </pc:spChg>
        <pc:picChg chg="add mod">
          <ac:chgData name="pinales" userId="65d003d1-348e-461b-85fc-57bf8f216434" providerId="ADAL" clId="{6B62322D-17A8-4C06-96AD-2F578031CA18}" dt="2025-03-12T13:47:40.049" v="799"/>
          <ac:picMkLst>
            <pc:docMk/>
            <pc:sldMk cId="1692808035" sldId="269"/>
            <ac:picMk id="4" creationId="{2DF2C2A4-A09C-2760-1003-D08295C8E997}"/>
          </ac:picMkLst>
        </pc:picChg>
      </pc:sldChg>
      <pc:sldChg chg="modSp mod">
        <pc:chgData name="pinales" userId="65d003d1-348e-461b-85fc-57bf8f216434" providerId="ADAL" clId="{6B62322D-17A8-4C06-96AD-2F578031CA18}" dt="2025-03-12T13:58:02.243" v="1023" actId="1076"/>
        <pc:sldMkLst>
          <pc:docMk/>
          <pc:sldMk cId="3990367366" sldId="270"/>
        </pc:sldMkLst>
        <pc:spChg chg="mod">
          <ac:chgData name="pinales" userId="65d003d1-348e-461b-85fc-57bf8f216434" providerId="ADAL" clId="{6B62322D-17A8-4C06-96AD-2F578031CA18}" dt="2025-03-12T13:57:49.682" v="1022" actId="20577"/>
          <ac:spMkLst>
            <pc:docMk/>
            <pc:sldMk cId="3990367366" sldId="270"/>
            <ac:spMk id="3" creationId="{00000000-0000-0000-0000-000000000000}"/>
          </ac:spMkLst>
        </pc:spChg>
        <pc:spChg chg="mod">
          <ac:chgData name="pinales" userId="65d003d1-348e-461b-85fc-57bf8f216434" providerId="ADAL" clId="{6B62322D-17A8-4C06-96AD-2F578031CA18}" dt="2025-03-12T13:58:02.243" v="1023" actId="1076"/>
          <ac:spMkLst>
            <pc:docMk/>
            <pc:sldMk cId="3990367366" sldId="270"/>
            <ac:spMk id="9" creationId="{0B824FE5-65CE-6BAD-0338-DE025AE2F1A9}"/>
          </ac:spMkLst>
        </pc:spChg>
      </pc:sldChg>
      <pc:sldChg chg="addSp modSp mod">
        <pc:chgData name="pinales" userId="65d003d1-348e-461b-85fc-57bf8f216434" providerId="ADAL" clId="{6B62322D-17A8-4C06-96AD-2F578031CA18}" dt="2025-03-06T21:06:04.067" v="794" actId="123"/>
        <pc:sldMkLst>
          <pc:docMk/>
          <pc:sldMk cId="1397811282" sldId="272"/>
        </pc:sldMkLst>
        <pc:spChg chg="add mod">
          <ac:chgData name="pinales" userId="65d003d1-348e-461b-85fc-57bf8f216434" providerId="ADAL" clId="{6B62322D-17A8-4C06-96AD-2F578031CA18}" dt="2025-03-06T21:06:04.067" v="794" actId="123"/>
          <ac:spMkLst>
            <pc:docMk/>
            <pc:sldMk cId="1397811282" sldId="272"/>
            <ac:spMk id="5" creationId="{DC8E4D5D-5150-2696-EF89-EC5A87C7A53A}"/>
          </ac:spMkLst>
        </pc:spChg>
        <pc:picChg chg="mod">
          <ac:chgData name="pinales" userId="65d003d1-348e-461b-85fc-57bf8f216434" providerId="ADAL" clId="{6B62322D-17A8-4C06-96AD-2F578031CA18}" dt="2025-03-06T21:04:33.558" v="783" actId="1076"/>
          <ac:picMkLst>
            <pc:docMk/>
            <pc:sldMk cId="1397811282" sldId="272"/>
            <ac:picMk id="4" creationId="{00000000-0000-0000-0000-000000000000}"/>
          </ac:picMkLst>
        </pc:picChg>
      </pc:sldChg>
      <pc:sldChg chg="addSp modSp mod">
        <pc:chgData name="pinales" userId="65d003d1-348e-461b-85fc-57bf8f216434" providerId="ADAL" clId="{6B62322D-17A8-4C06-96AD-2F578031CA18}" dt="2025-02-26T13:37:43.086" v="8"/>
        <pc:sldMkLst>
          <pc:docMk/>
          <pc:sldMk cId="2302933985" sldId="297"/>
        </pc:sldMkLst>
        <pc:spChg chg="mod">
          <ac:chgData name="pinales" userId="65d003d1-348e-461b-85fc-57bf8f216434" providerId="ADAL" clId="{6B62322D-17A8-4C06-96AD-2F578031CA18}" dt="2025-02-26T13:35:05.938" v="0" actId="33524"/>
          <ac:spMkLst>
            <pc:docMk/>
            <pc:sldMk cId="2302933985" sldId="297"/>
            <ac:spMk id="3" creationId="{151ACC1C-0D6A-CEFA-7C9F-3CD614890F74}"/>
          </ac:spMkLst>
        </pc:spChg>
        <pc:spChg chg="add mod">
          <ac:chgData name="pinales" userId="65d003d1-348e-461b-85fc-57bf8f216434" providerId="ADAL" clId="{6B62322D-17A8-4C06-96AD-2F578031CA18}" dt="2025-02-26T13:37:43.086" v="8"/>
          <ac:spMkLst>
            <pc:docMk/>
            <pc:sldMk cId="2302933985" sldId="297"/>
            <ac:spMk id="14" creationId="{886E2429-9E7E-EBDE-D3C4-78520FE03791}"/>
          </ac:spMkLst>
        </pc:spChg>
      </pc:sldChg>
      <pc:sldChg chg="addSp delSp modSp new mod">
        <pc:chgData name="pinales" userId="65d003d1-348e-461b-85fc-57bf8f216434" providerId="ADAL" clId="{6B62322D-17A8-4C06-96AD-2F578031CA18}" dt="2025-03-06T17:59:03.508" v="778" actId="207"/>
        <pc:sldMkLst>
          <pc:docMk/>
          <pc:sldMk cId="1789274469" sldId="315"/>
        </pc:sldMkLst>
        <pc:spChg chg="mod">
          <ac:chgData name="pinales" userId="65d003d1-348e-461b-85fc-57bf8f216434" providerId="ADAL" clId="{6B62322D-17A8-4C06-96AD-2F578031CA18}" dt="2025-03-06T17:34:23.712" v="99" actId="790"/>
          <ac:spMkLst>
            <pc:docMk/>
            <pc:sldMk cId="1789274469" sldId="315"/>
            <ac:spMk id="2" creationId="{76AD8A7B-8C2A-A298-943F-6208129D4F2B}"/>
          </ac:spMkLst>
        </pc:spChg>
        <pc:spChg chg="add">
          <ac:chgData name="pinales" userId="65d003d1-348e-461b-85fc-57bf8f216434" providerId="ADAL" clId="{6B62322D-17A8-4C06-96AD-2F578031CA18}" dt="2025-03-06T17:32:31.607" v="66" actId="478"/>
          <ac:spMkLst>
            <pc:docMk/>
            <pc:sldMk cId="1789274469" sldId="315"/>
            <ac:spMk id="5" creationId="{46E0339A-9404-2F92-675E-C5E1F48CA786}"/>
          </ac:spMkLst>
        </pc:spChg>
        <pc:spChg chg="add mod">
          <ac:chgData name="pinales" userId="65d003d1-348e-461b-85fc-57bf8f216434" providerId="ADAL" clId="{6B62322D-17A8-4C06-96AD-2F578031CA18}" dt="2025-03-06T17:59:03.508" v="778" actId="207"/>
          <ac:spMkLst>
            <pc:docMk/>
            <pc:sldMk cId="1789274469" sldId="315"/>
            <ac:spMk id="411" creationId="{348AA03E-A631-D578-27B1-A49945DC5550}"/>
          </ac:spMkLst>
        </pc:spChg>
        <pc:picChg chg="add mod">
          <ac:chgData name="pinales" userId="65d003d1-348e-461b-85fc-57bf8f216434" providerId="ADAL" clId="{6B62322D-17A8-4C06-96AD-2F578031CA18}" dt="2025-03-06T17:52:14.173" v="537" actId="732"/>
          <ac:picMkLst>
            <pc:docMk/>
            <pc:sldMk cId="1789274469" sldId="315"/>
            <ac:picMk id="8" creationId="{C15E355B-AE9F-0134-1073-73EC6017692A}"/>
          </ac:picMkLst>
        </pc:picChg>
      </pc:sldChg>
      <pc:sldChg chg="addSp delSp modSp add mod modAnim">
        <pc:chgData name="pinales" userId="65d003d1-348e-461b-85fc-57bf8f216434" providerId="ADAL" clId="{6B62322D-17A8-4C06-96AD-2F578031CA18}" dt="2025-03-12T13:52:33.782" v="837" actId="1076"/>
        <pc:sldMkLst>
          <pc:docMk/>
          <pc:sldMk cId="259032094" sldId="316"/>
        </pc:sldMkLst>
        <pc:spChg chg="mod">
          <ac:chgData name="pinales" userId="65d003d1-348e-461b-85fc-57bf8f216434" providerId="ADAL" clId="{6B62322D-17A8-4C06-96AD-2F578031CA18}" dt="2025-03-12T13:49:59.953" v="827" actId="20577"/>
          <ac:spMkLst>
            <pc:docMk/>
            <pc:sldMk cId="259032094" sldId="316"/>
            <ac:spMk id="3" creationId="{BFD1F24B-3DDF-316C-DE5C-C6A5186A923A}"/>
          </ac:spMkLst>
        </pc:spChg>
        <pc:picChg chg="mod">
          <ac:chgData name="pinales" userId="65d003d1-348e-461b-85fc-57bf8f216434" providerId="ADAL" clId="{6B62322D-17A8-4C06-96AD-2F578031CA18}" dt="2025-03-12T13:50:19.311" v="829" actId="14100"/>
          <ac:picMkLst>
            <pc:docMk/>
            <pc:sldMk cId="259032094" sldId="316"/>
            <ac:picMk id="4" creationId="{D219F68F-A8A4-3AC7-950B-2AB82D0A6827}"/>
          </ac:picMkLst>
        </pc:picChg>
        <pc:picChg chg="del mod">
          <ac:chgData name="pinales" userId="65d003d1-348e-461b-85fc-57bf8f216434" providerId="ADAL" clId="{6B62322D-17A8-4C06-96AD-2F578031CA18}" dt="2025-03-12T13:49:50.963" v="821" actId="478"/>
          <ac:picMkLst>
            <pc:docMk/>
            <pc:sldMk cId="259032094" sldId="316"/>
            <ac:picMk id="5" creationId="{72E8141D-5BC7-2F06-33A8-D5190A41E3DF}"/>
          </ac:picMkLst>
        </pc:picChg>
        <pc:picChg chg="add del mod">
          <ac:chgData name="pinales" userId="65d003d1-348e-461b-85fc-57bf8f216434" providerId="ADAL" clId="{6B62322D-17A8-4C06-96AD-2F578031CA18}" dt="2025-03-12T13:49:52.399" v="823" actId="478"/>
          <ac:picMkLst>
            <pc:docMk/>
            <pc:sldMk cId="259032094" sldId="316"/>
            <ac:picMk id="6" creationId="{915E85C6-65FF-8140-95FB-9D9543C7B149}"/>
          </ac:picMkLst>
        </pc:picChg>
        <pc:picChg chg="add del">
          <ac:chgData name="pinales" userId="65d003d1-348e-461b-85fc-57bf8f216434" providerId="ADAL" clId="{6B62322D-17A8-4C06-96AD-2F578031CA18}" dt="2025-03-12T13:49:53.357" v="824" actId="478"/>
          <ac:picMkLst>
            <pc:docMk/>
            <pc:sldMk cId="259032094" sldId="316"/>
            <ac:picMk id="7" creationId="{4E92E450-50D2-189A-141C-5FB0DF739F57}"/>
          </ac:picMkLst>
        </pc:picChg>
        <pc:picChg chg="mod modCrop">
          <ac:chgData name="pinales" userId="65d003d1-348e-461b-85fc-57bf8f216434" providerId="ADAL" clId="{6B62322D-17A8-4C06-96AD-2F578031CA18}" dt="2025-03-12T13:52:33.782" v="837" actId="1076"/>
          <ac:picMkLst>
            <pc:docMk/>
            <pc:sldMk cId="259032094" sldId="316"/>
            <ac:picMk id="9" creationId="{81FC81FF-BD2C-01BC-0FA0-7467282D1055}"/>
          </ac:picMkLst>
        </pc:picChg>
        <pc:picChg chg="add del mod">
          <ac:chgData name="pinales" userId="65d003d1-348e-461b-85fc-57bf8f216434" providerId="ADAL" clId="{6B62322D-17A8-4C06-96AD-2F578031CA18}" dt="2025-03-12T13:49:51.792" v="822" actId="478"/>
          <ac:picMkLst>
            <pc:docMk/>
            <pc:sldMk cId="259032094" sldId="316"/>
            <ac:picMk id="11266" creationId="{39A477C4-F9EB-78EA-2E9C-3291D82F20AD}"/>
          </ac:picMkLst>
        </pc:picChg>
      </pc:sldChg>
      <pc:sldChg chg="new del">
        <pc:chgData name="pinales" userId="65d003d1-348e-461b-85fc-57bf8f216434" providerId="ADAL" clId="{6B62322D-17A8-4C06-96AD-2F578031CA18}" dt="2025-03-06T17:34:58.576" v="101" actId="680"/>
        <pc:sldMkLst>
          <pc:docMk/>
          <pc:sldMk cId="357439912" sldId="316"/>
        </pc:sldMkLst>
      </pc:sldChg>
    </pc:docChg>
  </pc:docChgLst>
  <pc:docChgLst>
    <pc:chgData name="pinales" userId="65d003d1-348e-461b-85fc-57bf8f216434" providerId="ADAL" clId="{913B9DCD-96D0-4A19-92AA-CEBEEF0A3E28}"/>
    <pc:docChg chg="undo custSel addSld delSld modSld">
      <pc:chgData name="pinales" userId="65d003d1-348e-461b-85fc-57bf8f216434" providerId="ADAL" clId="{913B9DCD-96D0-4A19-92AA-CEBEEF0A3E28}" dt="2022-06-05T23:03:02.200" v="1220" actId="12"/>
      <pc:docMkLst>
        <pc:docMk/>
      </pc:docMkLst>
      <pc:sldChg chg="modSp mod">
        <pc:chgData name="pinales" userId="65d003d1-348e-461b-85fc-57bf8f216434" providerId="ADAL" clId="{913B9DCD-96D0-4A19-92AA-CEBEEF0A3E28}" dt="2022-06-05T18:46:56.236" v="86" actId="20577"/>
        <pc:sldMkLst>
          <pc:docMk/>
          <pc:sldMk cId="992095607" sldId="268"/>
        </pc:sldMkLst>
      </pc:sldChg>
      <pc:sldChg chg="modSp mod">
        <pc:chgData name="pinales" userId="65d003d1-348e-461b-85fc-57bf8f216434" providerId="ADAL" clId="{913B9DCD-96D0-4A19-92AA-CEBEEF0A3E28}" dt="2022-06-05T22:51:25.221" v="1105" actId="2711"/>
        <pc:sldMkLst>
          <pc:docMk/>
          <pc:sldMk cId="1334271627" sldId="271"/>
        </pc:sldMkLst>
      </pc:sldChg>
      <pc:sldChg chg="modSp mod">
        <pc:chgData name="pinales" userId="65d003d1-348e-461b-85fc-57bf8f216434" providerId="ADAL" clId="{913B9DCD-96D0-4A19-92AA-CEBEEF0A3E28}" dt="2022-06-05T19:03:18.984" v="289" actId="20577"/>
        <pc:sldMkLst>
          <pc:docMk/>
          <pc:sldMk cId="1185535159" sldId="272"/>
        </pc:sldMkLst>
      </pc:sldChg>
      <pc:sldChg chg="addSp modSp mod">
        <pc:chgData name="pinales" userId="65d003d1-348e-461b-85fc-57bf8f216434" providerId="ADAL" clId="{913B9DCD-96D0-4A19-92AA-CEBEEF0A3E28}" dt="2022-06-05T22:50:18.570" v="1099"/>
        <pc:sldMkLst>
          <pc:docMk/>
          <pc:sldMk cId="2922673737" sldId="274"/>
        </pc:sldMkLst>
      </pc:sldChg>
      <pc:sldChg chg="addSp modSp mod">
        <pc:chgData name="pinales" userId="65d003d1-348e-461b-85fc-57bf8f216434" providerId="ADAL" clId="{913B9DCD-96D0-4A19-92AA-CEBEEF0A3E28}" dt="2022-06-05T22:50:04.761" v="1098" actId="1076"/>
        <pc:sldMkLst>
          <pc:docMk/>
          <pc:sldMk cId="2088892437" sldId="275"/>
        </pc:sldMkLst>
      </pc:sldChg>
      <pc:sldChg chg="modSp mod">
        <pc:chgData name="pinales" userId="65d003d1-348e-461b-85fc-57bf8f216434" providerId="ADAL" clId="{913B9DCD-96D0-4A19-92AA-CEBEEF0A3E28}" dt="2022-06-05T23:03:02.200" v="1220" actId="12"/>
        <pc:sldMkLst>
          <pc:docMk/>
          <pc:sldMk cId="2059677397" sldId="276"/>
        </pc:sldMkLst>
      </pc:sldChg>
      <pc:sldChg chg="addSp modSp mod modClrScheme chgLayout">
        <pc:chgData name="pinales" userId="65d003d1-348e-461b-85fc-57bf8f216434" providerId="ADAL" clId="{913B9DCD-96D0-4A19-92AA-CEBEEF0A3E28}" dt="2022-06-05T22:47:42.904" v="1085" actId="2711"/>
        <pc:sldMkLst>
          <pc:docMk/>
          <pc:sldMk cId="193037238" sldId="302"/>
        </pc:sldMkLst>
      </pc:sldChg>
      <pc:sldChg chg="addSp delSp modSp mod modClrScheme chgLayout">
        <pc:chgData name="pinales" userId="65d003d1-348e-461b-85fc-57bf8f216434" providerId="ADAL" clId="{913B9DCD-96D0-4A19-92AA-CEBEEF0A3E28}" dt="2022-06-05T22:47:34.195" v="1084" actId="2711"/>
        <pc:sldMkLst>
          <pc:docMk/>
          <pc:sldMk cId="1813761702" sldId="303"/>
        </pc:sldMkLst>
      </pc:sldChg>
      <pc:sldChg chg="addSp delSp modSp mod modClrScheme chgLayout">
        <pc:chgData name="pinales" userId="65d003d1-348e-461b-85fc-57bf8f216434" providerId="ADAL" clId="{913B9DCD-96D0-4A19-92AA-CEBEEF0A3E28}" dt="2022-06-05T22:52:05.167" v="1114" actId="20577"/>
        <pc:sldMkLst>
          <pc:docMk/>
          <pc:sldMk cId="1331468757" sldId="304"/>
        </pc:sldMkLst>
      </pc:sldChg>
      <pc:sldChg chg="addSp delSp modSp del">
        <pc:chgData name="pinales" userId="65d003d1-348e-461b-85fc-57bf8f216434" providerId="ADAL" clId="{913B9DCD-96D0-4A19-92AA-CEBEEF0A3E28}" dt="2022-06-05T22:48:59.500" v="1087" actId="47"/>
        <pc:sldMkLst>
          <pc:docMk/>
          <pc:sldMk cId="3003497421" sldId="305"/>
        </pc:sldMkLst>
      </pc:sldChg>
      <pc:sldChg chg="addSp modSp add mod modClrScheme chgLayout">
        <pc:chgData name="pinales" userId="65d003d1-348e-461b-85fc-57bf8f216434" providerId="ADAL" clId="{913B9DCD-96D0-4A19-92AA-CEBEEF0A3E28}" dt="2022-06-05T23:01:13.958" v="1210" actId="12"/>
        <pc:sldMkLst>
          <pc:docMk/>
          <pc:sldMk cId="3310389879" sldId="307"/>
        </pc:sldMkLst>
      </pc:sldChg>
    </pc:docChg>
  </pc:docChgLst>
  <pc:docChgLst>
    <pc:chgData name="pinales" userId="65d003d1-348e-461b-85fc-57bf8f216434" providerId="ADAL" clId="{325A2422-236A-4FE5-B18F-FB5A894D53FE}"/>
    <pc:docChg chg="undo custSel addSld modSld">
      <pc:chgData name="pinales" userId="65d003d1-348e-461b-85fc-57bf8f216434" providerId="ADAL" clId="{325A2422-236A-4FE5-B18F-FB5A894D53FE}" dt="2022-11-24T16:36:57.509" v="1955" actId="1076"/>
      <pc:docMkLst>
        <pc:docMk/>
      </pc:docMkLst>
      <pc:sldChg chg="addSp modSp mod">
        <pc:chgData name="pinales" userId="65d003d1-348e-461b-85fc-57bf8f216434" providerId="ADAL" clId="{325A2422-236A-4FE5-B18F-FB5A894D53FE}" dt="2022-11-24T16:35:47.896" v="1950" actId="2711"/>
        <pc:sldMkLst>
          <pc:docMk/>
          <pc:sldMk cId="3657878177" sldId="258"/>
        </pc:sldMkLst>
      </pc:sldChg>
      <pc:sldChg chg="modSp mod">
        <pc:chgData name="pinales" userId="65d003d1-348e-461b-85fc-57bf8f216434" providerId="ADAL" clId="{325A2422-236A-4FE5-B18F-FB5A894D53FE}" dt="2022-11-03T17:55:55.816" v="12" actId="404"/>
        <pc:sldMkLst>
          <pc:docMk/>
          <pc:sldMk cId="3033168284" sldId="260"/>
        </pc:sldMkLst>
      </pc:sldChg>
      <pc:sldChg chg="addSp delSp modSp mod">
        <pc:chgData name="pinales" userId="65d003d1-348e-461b-85fc-57bf8f216434" providerId="ADAL" clId="{325A2422-236A-4FE5-B18F-FB5A894D53FE}" dt="2022-11-07T21:00:34.184" v="125" actId="114"/>
        <pc:sldMkLst>
          <pc:docMk/>
          <pc:sldMk cId="916817928" sldId="266"/>
        </pc:sldMkLst>
      </pc:sldChg>
      <pc:sldChg chg="addSp modSp mod">
        <pc:chgData name="pinales" userId="65d003d1-348e-461b-85fc-57bf8f216434" providerId="ADAL" clId="{325A2422-236A-4FE5-B18F-FB5A894D53FE}" dt="2022-11-07T21:09:40.591" v="144" actId="207"/>
        <pc:sldMkLst>
          <pc:docMk/>
          <pc:sldMk cId="1523213883" sldId="267"/>
        </pc:sldMkLst>
      </pc:sldChg>
      <pc:sldChg chg="addSp modSp mod">
        <pc:chgData name="pinales" userId="65d003d1-348e-461b-85fc-57bf8f216434" providerId="ADAL" clId="{325A2422-236A-4FE5-B18F-FB5A894D53FE}" dt="2022-11-07T22:22:56.788" v="1068" actId="207"/>
        <pc:sldMkLst>
          <pc:docMk/>
          <pc:sldMk cId="1687130231" sldId="268"/>
        </pc:sldMkLst>
      </pc:sldChg>
      <pc:sldChg chg="addSp modSp mod">
        <pc:chgData name="pinales" userId="65d003d1-348e-461b-85fc-57bf8f216434" providerId="ADAL" clId="{325A2422-236A-4FE5-B18F-FB5A894D53FE}" dt="2022-11-07T21:43:43.569" v="601" actId="207"/>
        <pc:sldMkLst>
          <pc:docMk/>
          <pc:sldMk cId="1692808035" sldId="269"/>
        </pc:sldMkLst>
      </pc:sldChg>
      <pc:sldChg chg="addSp modSp mod">
        <pc:chgData name="pinales" userId="65d003d1-348e-461b-85fc-57bf8f216434" providerId="ADAL" clId="{325A2422-236A-4FE5-B18F-FB5A894D53FE}" dt="2022-11-07T22:11:09.578" v="1051" actId="20577"/>
        <pc:sldMkLst>
          <pc:docMk/>
          <pc:sldMk cId="3990367366" sldId="270"/>
        </pc:sldMkLst>
      </pc:sldChg>
      <pc:sldChg chg="addSp modSp mod">
        <pc:chgData name="pinales" userId="65d003d1-348e-461b-85fc-57bf8f216434" providerId="ADAL" clId="{325A2422-236A-4FE5-B18F-FB5A894D53FE}" dt="2022-11-07T22:26:52.945" v="1077" actId="207"/>
        <pc:sldMkLst>
          <pc:docMk/>
          <pc:sldMk cId="1171687187" sldId="271"/>
        </pc:sldMkLst>
      </pc:sldChg>
      <pc:sldChg chg="addSp modSp mod">
        <pc:chgData name="pinales" userId="65d003d1-348e-461b-85fc-57bf8f216434" providerId="ADAL" clId="{325A2422-236A-4FE5-B18F-FB5A894D53FE}" dt="2022-11-07T21:39:08.262" v="494" actId="20577"/>
        <pc:sldMkLst>
          <pc:docMk/>
          <pc:sldMk cId="1931117775" sldId="273"/>
        </pc:sldMkLst>
      </pc:sldChg>
      <pc:sldChg chg="addSp modSp mod">
        <pc:chgData name="pinales" userId="65d003d1-348e-461b-85fc-57bf8f216434" providerId="ADAL" clId="{325A2422-236A-4FE5-B18F-FB5A894D53FE}" dt="2022-11-07T22:01:18.032" v="813" actId="207"/>
        <pc:sldMkLst>
          <pc:docMk/>
          <pc:sldMk cId="2922673737" sldId="274"/>
        </pc:sldMkLst>
      </pc:sldChg>
      <pc:sldChg chg="modSp add mod">
        <pc:chgData name="pinales" userId="65d003d1-348e-461b-85fc-57bf8f216434" providerId="ADAL" clId="{325A2422-236A-4FE5-B18F-FB5A894D53FE}" dt="2022-11-24T16:36:57.509" v="1955" actId="1076"/>
        <pc:sldMkLst>
          <pc:docMk/>
          <pc:sldMk cId="3707096210" sldId="296"/>
        </pc:sldMkLst>
      </pc:sldChg>
      <pc:sldChg chg="modSp mod">
        <pc:chgData name="pinales" userId="65d003d1-348e-461b-85fc-57bf8f216434" providerId="ADAL" clId="{325A2422-236A-4FE5-B18F-FB5A894D53FE}" dt="2022-11-03T17:54:33.423" v="5" actId="20577"/>
        <pc:sldMkLst>
          <pc:docMk/>
          <pc:sldMk cId="2302933985" sldId="297"/>
        </pc:sldMkLst>
      </pc:sldChg>
      <pc:sldChg chg="modSp mod">
        <pc:chgData name="pinales" userId="65d003d1-348e-461b-85fc-57bf8f216434" providerId="ADAL" clId="{325A2422-236A-4FE5-B18F-FB5A894D53FE}" dt="2022-11-07T20:47:11.590" v="20" actId="20577"/>
        <pc:sldMkLst>
          <pc:docMk/>
          <pc:sldMk cId="2832876226" sldId="301"/>
        </pc:sldMkLst>
      </pc:sldChg>
      <pc:sldChg chg="modSp mod">
        <pc:chgData name="pinales" userId="65d003d1-348e-461b-85fc-57bf8f216434" providerId="ADAL" clId="{325A2422-236A-4FE5-B18F-FB5A894D53FE}" dt="2022-11-24T15:58:27.860" v="1860" actId="790"/>
        <pc:sldMkLst>
          <pc:docMk/>
          <pc:sldMk cId="3080950115" sldId="309"/>
        </pc:sldMkLst>
      </pc:sldChg>
      <pc:sldChg chg="addSp modSp mod">
        <pc:chgData name="pinales" userId="65d003d1-348e-461b-85fc-57bf8f216434" providerId="ADAL" clId="{325A2422-236A-4FE5-B18F-FB5A894D53FE}" dt="2022-11-24T16:04:21.811" v="1886" actId="790"/>
        <pc:sldMkLst>
          <pc:docMk/>
          <pc:sldMk cId="76851981" sldId="312"/>
        </pc:sldMkLst>
      </pc:sldChg>
      <pc:sldChg chg="addSp modSp mod">
        <pc:chgData name="pinales" userId="65d003d1-348e-461b-85fc-57bf8f216434" providerId="ADAL" clId="{325A2422-236A-4FE5-B18F-FB5A894D53FE}" dt="2022-11-24T16:15:23.267" v="1910" actId="207"/>
        <pc:sldMkLst>
          <pc:docMk/>
          <pc:sldMk cId="4188098354" sldId="313"/>
        </pc:sldMkLst>
      </pc:sldChg>
    </pc:docChg>
  </pc:docChgLst>
  <pc:docChgLst>
    <pc:chgData name="pinales" userId="65d003d1-348e-461b-85fc-57bf8f216434" providerId="ADAL" clId="{9326EFEF-B400-4121-A7E9-00C5EE0BCAA0}"/>
    <pc:docChg chg="modSld">
      <pc:chgData name="pinales" userId="65d003d1-348e-461b-85fc-57bf8f216434" providerId="ADAL" clId="{9326EFEF-B400-4121-A7E9-00C5EE0BCAA0}" dt="2024-11-07T14:06:15.223" v="1" actId="1076"/>
      <pc:docMkLst>
        <pc:docMk/>
      </pc:docMkLst>
      <pc:sldChg chg="modSp">
        <pc:chgData name="pinales" userId="65d003d1-348e-461b-85fc-57bf8f216434" providerId="ADAL" clId="{9326EFEF-B400-4121-A7E9-00C5EE0BCAA0}" dt="2024-11-07T14:06:15.223" v="1" actId="1076"/>
        <pc:sldMkLst>
          <pc:docMk/>
          <pc:sldMk cId="916817928" sldId="266"/>
        </pc:sldMkLst>
      </pc:sldChg>
    </pc:docChg>
  </pc:docChgLst>
  <pc:docChgLst>
    <pc:chgData name="pinales" userId="65d003d1-348e-461b-85fc-57bf8f216434" providerId="ADAL" clId="{C006404F-8BAE-4029-A40B-6F312F9C9AD1}"/>
    <pc:docChg chg="undo redo custSel addSld delSld modSld">
      <pc:chgData name="pinales" userId="65d003d1-348e-461b-85fc-57bf8f216434" providerId="ADAL" clId="{C006404F-8BAE-4029-A40B-6F312F9C9AD1}" dt="2024-11-13T13:58:18.354" v="1223" actId="20577"/>
      <pc:docMkLst>
        <pc:docMk/>
      </pc:docMkLst>
      <pc:sldChg chg="modSp mod">
        <pc:chgData name="pinales" userId="65d003d1-348e-461b-85fc-57bf8f216434" providerId="ADAL" clId="{C006404F-8BAE-4029-A40B-6F312F9C9AD1}" dt="2024-11-11T21:17:59.385" v="2" actId="33524"/>
        <pc:sldMkLst>
          <pc:docMk/>
          <pc:sldMk cId="298721112" sldId="262"/>
        </pc:sldMkLst>
      </pc:sldChg>
      <pc:sldChg chg="modSp mod">
        <pc:chgData name="pinales" userId="65d003d1-348e-461b-85fc-57bf8f216434" providerId="ADAL" clId="{C006404F-8BAE-4029-A40B-6F312F9C9AD1}" dt="2024-11-11T21:25:08.408" v="175" actId="207"/>
        <pc:sldMkLst>
          <pc:docMk/>
          <pc:sldMk cId="916817928" sldId="266"/>
        </pc:sldMkLst>
      </pc:sldChg>
      <pc:sldChg chg="modSp mod">
        <pc:chgData name="pinales" userId="65d003d1-348e-461b-85fc-57bf8f216434" providerId="ADAL" clId="{C006404F-8BAE-4029-A40B-6F312F9C9AD1}" dt="2024-11-11T21:37:39.262" v="434" actId="1076"/>
        <pc:sldMkLst>
          <pc:docMk/>
          <pc:sldMk cId="1523213883" sldId="267"/>
        </pc:sldMkLst>
      </pc:sldChg>
      <pc:sldChg chg="modSp mod">
        <pc:chgData name="pinales" userId="65d003d1-348e-461b-85fc-57bf8f216434" providerId="ADAL" clId="{C006404F-8BAE-4029-A40B-6F312F9C9AD1}" dt="2024-11-11T21:44:50.378" v="532" actId="14100"/>
        <pc:sldMkLst>
          <pc:docMk/>
          <pc:sldMk cId="1692808035" sldId="269"/>
        </pc:sldMkLst>
      </pc:sldChg>
      <pc:sldChg chg="addSp modSp mod">
        <pc:chgData name="pinales" userId="65d003d1-348e-461b-85fc-57bf8f216434" providerId="ADAL" clId="{C006404F-8BAE-4029-A40B-6F312F9C9AD1}" dt="2024-11-11T22:03:31.639" v="688" actId="2711"/>
        <pc:sldMkLst>
          <pc:docMk/>
          <pc:sldMk cId="3990367366" sldId="270"/>
        </pc:sldMkLst>
      </pc:sldChg>
      <pc:sldChg chg="modSp mod">
        <pc:chgData name="pinales" userId="65d003d1-348e-461b-85fc-57bf8f216434" providerId="ADAL" clId="{C006404F-8BAE-4029-A40B-6F312F9C9AD1}" dt="2024-11-13T13:42:14.769" v="904" actId="21"/>
        <pc:sldMkLst>
          <pc:docMk/>
          <pc:sldMk cId="1171687187" sldId="271"/>
        </pc:sldMkLst>
      </pc:sldChg>
      <pc:sldChg chg="addSp delSp modSp mod">
        <pc:chgData name="pinales" userId="65d003d1-348e-461b-85fc-57bf8f216434" providerId="ADAL" clId="{C006404F-8BAE-4029-A40B-6F312F9C9AD1}" dt="2024-11-11T21:42:55.798" v="474" actId="692"/>
        <pc:sldMkLst>
          <pc:docMk/>
          <pc:sldMk cId="1931117775" sldId="273"/>
        </pc:sldMkLst>
      </pc:sldChg>
      <pc:sldChg chg="modSp mod">
        <pc:chgData name="pinales" userId="65d003d1-348e-461b-85fc-57bf8f216434" providerId="ADAL" clId="{C006404F-8BAE-4029-A40B-6F312F9C9AD1}" dt="2024-11-11T21:57:28.520" v="652" actId="20577"/>
        <pc:sldMkLst>
          <pc:docMk/>
          <pc:sldMk cId="2922673737" sldId="274"/>
        </pc:sldMkLst>
      </pc:sldChg>
      <pc:sldChg chg="addSp modSp mod">
        <pc:chgData name="pinales" userId="65d003d1-348e-461b-85fc-57bf8f216434" providerId="ADAL" clId="{C006404F-8BAE-4029-A40B-6F312F9C9AD1}" dt="2024-11-13T13:32:00.514" v="727" actId="20577"/>
        <pc:sldMkLst>
          <pc:docMk/>
          <pc:sldMk cId="2088892437" sldId="275"/>
        </pc:sldMkLst>
      </pc:sldChg>
      <pc:sldChg chg="modSp mod">
        <pc:chgData name="pinales" userId="65d003d1-348e-461b-85fc-57bf8f216434" providerId="ADAL" clId="{C006404F-8BAE-4029-A40B-6F312F9C9AD1}" dt="2024-11-11T21:24:28.407" v="173" actId="20577"/>
        <pc:sldMkLst>
          <pc:docMk/>
          <pc:sldMk cId="3811773951" sldId="299"/>
        </pc:sldMkLst>
      </pc:sldChg>
      <pc:sldChg chg="modSp mod">
        <pc:chgData name="pinales" userId="65d003d1-348e-461b-85fc-57bf8f216434" providerId="ADAL" clId="{C006404F-8BAE-4029-A40B-6F312F9C9AD1}" dt="2024-11-11T21:32:04.867" v="384" actId="20577"/>
        <pc:sldMkLst>
          <pc:docMk/>
          <pc:sldMk cId="3406412374" sldId="302"/>
        </pc:sldMkLst>
      </pc:sldChg>
      <pc:sldChg chg="modSp mod">
        <pc:chgData name="pinales" userId="65d003d1-348e-461b-85fc-57bf8f216434" providerId="ADAL" clId="{C006404F-8BAE-4029-A40B-6F312F9C9AD1}" dt="2024-11-11T21:34:21.025" v="427" actId="20577"/>
        <pc:sldMkLst>
          <pc:docMk/>
          <pc:sldMk cId="703282486" sldId="303"/>
        </pc:sldMkLst>
      </pc:sldChg>
      <pc:sldChg chg="addSp delSp modSp add mod modClrScheme chgLayout">
        <pc:chgData name="pinales" userId="65d003d1-348e-461b-85fc-57bf8f216434" providerId="ADAL" clId="{C006404F-8BAE-4029-A40B-6F312F9C9AD1}" dt="2024-11-13T13:58:18.354" v="1223" actId="20577"/>
        <pc:sldMkLst>
          <pc:docMk/>
          <pc:sldMk cId="327355959" sldId="314"/>
        </pc:sldMkLst>
      </pc:sldChg>
      <pc:sldChg chg="delSp modSp add del mod">
        <pc:chgData name="pinales" userId="65d003d1-348e-461b-85fc-57bf8f216434" providerId="ADAL" clId="{C006404F-8BAE-4029-A40B-6F312F9C9AD1}" dt="2024-11-13T13:37:43.113" v="867" actId="47"/>
        <pc:sldMkLst>
          <pc:docMk/>
          <pc:sldMk cId="1650375540" sldId="31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CD7C7898-14B1-389F-7372-0BCAE8B54B9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425987" name="Rectangle 3">
            <a:extLst>
              <a:ext uri="{FF2B5EF4-FFF2-40B4-BE49-F238E27FC236}">
                <a16:creationId xmlns:a16="http://schemas.microsoft.com/office/drawing/2014/main" id="{DBEBC435-EED6-C6C4-8582-2F56642AD08D}"/>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3076" name="Rectangle 4">
            <a:extLst>
              <a:ext uri="{FF2B5EF4-FFF2-40B4-BE49-F238E27FC236}">
                <a16:creationId xmlns:a16="http://schemas.microsoft.com/office/drawing/2014/main" id="{562E42B7-9561-665F-33AC-263B51B9B691}"/>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25989" name="Rectangle 5">
            <a:extLst>
              <a:ext uri="{FF2B5EF4-FFF2-40B4-BE49-F238E27FC236}">
                <a16:creationId xmlns:a16="http://schemas.microsoft.com/office/drawing/2014/main" id="{E7C94CE4-6ED0-5234-E0B8-89C6DE10B55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25990" name="Rectangle 6">
            <a:extLst>
              <a:ext uri="{FF2B5EF4-FFF2-40B4-BE49-F238E27FC236}">
                <a16:creationId xmlns:a16="http://schemas.microsoft.com/office/drawing/2014/main" id="{100DB142-A840-D027-FD6F-B4C174CEDBD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425991" name="Rectangle 7">
            <a:extLst>
              <a:ext uri="{FF2B5EF4-FFF2-40B4-BE49-F238E27FC236}">
                <a16:creationId xmlns:a16="http://schemas.microsoft.com/office/drawing/2014/main" id="{49E342C5-9368-C7C1-B3E7-ABE3062E0E60}"/>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86B190AB-0472-4A04-A3C5-C10681AEEAAD}"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23938" name="Rectangle 2"/>
          <p:cNvSpPr>
            <a:spLocks noGrp="1" noChangeArrowheads="1"/>
          </p:cNvSpPr>
          <p:nvPr>
            <p:ph type="ctrTitle"/>
          </p:nvPr>
        </p:nvSpPr>
        <p:spPr>
          <a:xfrm>
            <a:off x="914400" y="2895600"/>
            <a:ext cx="7772400" cy="838200"/>
          </a:xfrm>
        </p:spPr>
        <p:txBody>
          <a:bodyPr/>
          <a:lstStyle>
            <a:lvl1pPr algn="ctr">
              <a:defRPr sz="4000"/>
            </a:lvl1pPr>
          </a:lstStyle>
          <a:p>
            <a:r>
              <a:rPr lang="en-US"/>
              <a:t>Click to edit Master title style</a:t>
            </a:r>
          </a:p>
        </p:txBody>
      </p:sp>
      <p:sp>
        <p:nvSpPr>
          <p:cNvPr id="423939" name="Rectangle 3"/>
          <p:cNvSpPr>
            <a:spLocks noGrp="1" noChangeArrowheads="1"/>
          </p:cNvSpPr>
          <p:nvPr>
            <p:ph type="subTitle" idx="1"/>
          </p:nvPr>
        </p:nvSpPr>
        <p:spPr>
          <a:xfrm>
            <a:off x="2667000" y="4038600"/>
            <a:ext cx="6019800" cy="903288"/>
          </a:xfrm>
        </p:spPr>
        <p:txBody>
          <a:bodyPr/>
          <a:lstStyle>
            <a:lvl1pPr marL="0" indent="0" algn="ctr">
              <a:buFontTx/>
              <a:buNone/>
              <a:defRPr/>
            </a:lvl1pPr>
          </a:lstStyle>
          <a:p>
            <a:r>
              <a:rPr lang="en-US"/>
              <a:t>Click to edit Master subtitle style</a:t>
            </a:r>
          </a:p>
        </p:txBody>
      </p:sp>
      <p:sp>
        <p:nvSpPr>
          <p:cNvPr id="4" name="Rectangle 4">
            <a:extLst>
              <a:ext uri="{FF2B5EF4-FFF2-40B4-BE49-F238E27FC236}">
                <a16:creationId xmlns:a16="http://schemas.microsoft.com/office/drawing/2014/main" id="{47B4973E-5EF8-1944-AE36-97A0C49178FF}"/>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F382AA7-62CD-A284-D48B-064CEE3B8440}"/>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D2A08D3-2F2A-AC89-1C25-FCDA9469F6A0}"/>
              </a:ext>
            </a:extLst>
          </p:cNvPr>
          <p:cNvSpPr>
            <a:spLocks noGrp="1" noChangeArrowheads="1"/>
          </p:cNvSpPr>
          <p:nvPr>
            <p:ph type="sldNum" sz="quarter" idx="12"/>
          </p:nvPr>
        </p:nvSpPr>
        <p:spPr/>
        <p:txBody>
          <a:bodyPr/>
          <a:lstStyle>
            <a:lvl1pPr>
              <a:defRPr sz="2000" smtClean="0">
                <a:latin typeface="Arial" panose="020B0604020202020204" pitchFamily="34" charset="0"/>
              </a:defRPr>
            </a:lvl1pPr>
          </a:lstStyle>
          <a:p>
            <a:pPr>
              <a:defRPr/>
            </a:pPr>
            <a:fld id="{DCE3031B-B3E0-44D8-9A44-4F38056BDBF4}" type="slidenum">
              <a:rPr lang="en-US" altLang="es-MX"/>
              <a:pPr>
                <a:defRPr/>
              </a:pPr>
              <a:t>‹Nº›</a:t>
            </a:fld>
            <a:endParaRPr lang="en-US" altLang="es-MX"/>
          </a:p>
        </p:txBody>
      </p:sp>
    </p:spTree>
    <p:extLst>
      <p:ext uri="{BB962C8B-B14F-4D97-AF65-F5344CB8AC3E}">
        <p14:creationId xmlns:p14="http://schemas.microsoft.com/office/powerpoint/2010/main" val="16081382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E8DFEE6D-F967-A9B1-6E93-70607C2D7C9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F4FC4D3-B59F-A491-F081-D2F03ACB2B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8A845AF-35DC-7B70-5AC5-31796DAE8730}"/>
              </a:ext>
            </a:extLst>
          </p:cNvPr>
          <p:cNvSpPr>
            <a:spLocks noGrp="1" noChangeArrowheads="1"/>
          </p:cNvSpPr>
          <p:nvPr>
            <p:ph type="sldNum" sz="quarter" idx="12"/>
          </p:nvPr>
        </p:nvSpPr>
        <p:spPr>
          <a:ln/>
        </p:spPr>
        <p:txBody>
          <a:bodyPr/>
          <a:lstStyle>
            <a:lvl1pPr>
              <a:defRPr/>
            </a:lvl1pPr>
          </a:lstStyle>
          <a:p>
            <a:pPr>
              <a:defRPr/>
            </a:pPr>
            <a:fld id="{FA39CBD7-3D3A-4BFB-A157-D62B611476A1}" type="slidenum">
              <a:rPr lang="en-US" altLang="es-MX"/>
              <a:pPr>
                <a:defRPr/>
              </a:pPr>
              <a:t>‹Nº›</a:t>
            </a:fld>
            <a:endParaRPr lang="en-US" altLang="es-MX"/>
          </a:p>
        </p:txBody>
      </p:sp>
    </p:spTree>
    <p:extLst>
      <p:ext uri="{BB962C8B-B14F-4D97-AF65-F5344CB8AC3E}">
        <p14:creationId xmlns:p14="http://schemas.microsoft.com/office/powerpoint/2010/main" val="3199468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86550" y="609600"/>
            <a:ext cx="1771650" cy="5486400"/>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1371600" y="609600"/>
            <a:ext cx="516255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145B33D5-3F71-7C07-8EFB-59149C155A1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26CA538-8FCE-1226-929B-DA631ADB0C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ABACC37-F253-B81B-3B1C-703B455F4416}"/>
              </a:ext>
            </a:extLst>
          </p:cNvPr>
          <p:cNvSpPr>
            <a:spLocks noGrp="1" noChangeArrowheads="1"/>
          </p:cNvSpPr>
          <p:nvPr>
            <p:ph type="sldNum" sz="quarter" idx="12"/>
          </p:nvPr>
        </p:nvSpPr>
        <p:spPr>
          <a:ln/>
        </p:spPr>
        <p:txBody>
          <a:bodyPr/>
          <a:lstStyle>
            <a:lvl1pPr>
              <a:defRPr/>
            </a:lvl1pPr>
          </a:lstStyle>
          <a:p>
            <a:pPr>
              <a:defRPr/>
            </a:pPr>
            <a:fld id="{97B1A6B4-E1C5-406B-BC1F-3C290F7B8DC2}" type="slidenum">
              <a:rPr lang="en-US" altLang="es-MX"/>
              <a:pPr>
                <a:defRPr/>
              </a:pPr>
              <a:t>‹Nº›</a:t>
            </a:fld>
            <a:endParaRPr lang="en-US" altLang="es-MX"/>
          </a:p>
        </p:txBody>
      </p:sp>
    </p:spTree>
    <p:extLst>
      <p:ext uri="{BB962C8B-B14F-4D97-AF65-F5344CB8AC3E}">
        <p14:creationId xmlns:p14="http://schemas.microsoft.com/office/powerpoint/2010/main" val="2480569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371600" y="609600"/>
            <a:ext cx="7086600" cy="762000"/>
          </a:xfrm>
        </p:spPr>
        <p:txBody>
          <a:bodyPr/>
          <a:lstStyle/>
          <a:p>
            <a:r>
              <a:rPr lang="es-ES"/>
              <a:t>Haga clic para modificar el estilo de título del patrón</a:t>
            </a:r>
          </a:p>
        </p:txBody>
      </p:sp>
      <p:sp>
        <p:nvSpPr>
          <p:cNvPr id="3" name="2 Marcador de texto"/>
          <p:cNvSpPr>
            <a:spLocks noGrp="1"/>
          </p:cNvSpPr>
          <p:nvPr>
            <p:ph type="body" sz="half" idx="1"/>
          </p:nvPr>
        </p:nvSpPr>
        <p:spPr>
          <a:xfrm>
            <a:off x="1371600" y="1524000"/>
            <a:ext cx="3467100" cy="45720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991100" y="1524000"/>
            <a:ext cx="3467100" cy="45720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4">
            <a:extLst>
              <a:ext uri="{FF2B5EF4-FFF2-40B4-BE49-F238E27FC236}">
                <a16:creationId xmlns:a16="http://schemas.microsoft.com/office/drawing/2014/main" id="{9262711C-807F-3A06-B759-542E9D122A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5D59B2E-5EA9-80B9-CBAF-80B31D1503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9A15E51-BEE0-E97E-D2FD-0B1E6578F547}"/>
              </a:ext>
            </a:extLst>
          </p:cNvPr>
          <p:cNvSpPr>
            <a:spLocks noGrp="1" noChangeArrowheads="1"/>
          </p:cNvSpPr>
          <p:nvPr>
            <p:ph type="sldNum" sz="quarter" idx="12"/>
          </p:nvPr>
        </p:nvSpPr>
        <p:spPr>
          <a:ln/>
        </p:spPr>
        <p:txBody>
          <a:bodyPr/>
          <a:lstStyle>
            <a:lvl1pPr>
              <a:defRPr/>
            </a:lvl1pPr>
          </a:lstStyle>
          <a:p>
            <a:pPr>
              <a:defRPr/>
            </a:pPr>
            <a:fld id="{83EB8D7C-5483-4286-B1B5-2E6E3C06B2ED}" type="slidenum">
              <a:rPr lang="en-US" altLang="es-MX"/>
              <a:pPr>
                <a:defRPr/>
              </a:pPr>
              <a:t>‹Nº›</a:t>
            </a:fld>
            <a:endParaRPr lang="en-US" altLang="es-MX"/>
          </a:p>
        </p:txBody>
      </p:sp>
    </p:spTree>
    <p:extLst>
      <p:ext uri="{BB962C8B-B14F-4D97-AF65-F5344CB8AC3E}">
        <p14:creationId xmlns:p14="http://schemas.microsoft.com/office/powerpoint/2010/main" val="3028249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1371600" y="609600"/>
            <a:ext cx="7086600" cy="762000"/>
          </a:xfrm>
        </p:spPr>
        <p:txBody>
          <a:bodyPr/>
          <a:lstStyle/>
          <a:p>
            <a:r>
              <a:rPr lang="es-ES"/>
              <a:t>Haga clic para modificar el estilo de título del patrón</a:t>
            </a:r>
          </a:p>
        </p:txBody>
      </p:sp>
      <p:sp>
        <p:nvSpPr>
          <p:cNvPr id="3" name="2 Marcador de tabla"/>
          <p:cNvSpPr>
            <a:spLocks noGrp="1"/>
          </p:cNvSpPr>
          <p:nvPr>
            <p:ph type="tbl" idx="1"/>
          </p:nvPr>
        </p:nvSpPr>
        <p:spPr>
          <a:xfrm>
            <a:off x="1371600" y="1524000"/>
            <a:ext cx="7086600" cy="4572000"/>
          </a:xfrm>
        </p:spPr>
        <p:txBody>
          <a:bodyPr/>
          <a:lstStyle/>
          <a:p>
            <a:pPr lvl="0"/>
            <a:endParaRPr lang="es-ES" noProof="0"/>
          </a:p>
        </p:txBody>
      </p:sp>
      <p:sp>
        <p:nvSpPr>
          <p:cNvPr id="4" name="Rectangle 4">
            <a:extLst>
              <a:ext uri="{FF2B5EF4-FFF2-40B4-BE49-F238E27FC236}">
                <a16:creationId xmlns:a16="http://schemas.microsoft.com/office/drawing/2014/main" id="{A5600604-9B7D-FA02-1DCF-4B97878F818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516CB1-1B17-180C-5EE0-EE8FF926CA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7D4442-CEF5-1385-5BA1-D773A06432AF}"/>
              </a:ext>
            </a:extLst>
          </p:cNvPr>
          <p:cNvSpPr>
            <a:spLocks noGrp="1" noChangeArrowheads="1"/>
          </p:cNvSpPr>
          <p:nvPr>
            <p:ph type="sldNum" sz="quarter" idx="12"/>
          </p:nvPr>
        </p:nvSpPr>
        <p:spPr>
          <a:ln/>
        </p:spPr>
        <p:txBody>
          <a:bodyPr/>
          <a:lstStyle>
            <a:lvl1pPr>
              <a:defRPr/>
            </a:lvl1pPr>
          </a:lstStyle>
          <a:p>
            <a:pPr>
              <a:defRPr/>
            </a:pPr>
            <a:fld id="{6618967A-BEE2-44E9-A6E0-15B807FDD5B9}" type="slidenum">
              <a:rPr lang="en-US" altLang="es-MX"/>
              <a:pPr>
                <a:defRPr/>
              </a:pPr>
              <a:t>‹Nº›</a:t>
            </a:fld>
            <a:endParaRPr lang="en-US" altLang="es-MX"/>
          </a:p>
        </p:txBody>
      </p:sp>
    </p:spTree>
    <p:extLst>
      <p:ext uri="{BB962C8B-B14F-4D97-AF65-F5344CB8AC3E}">
        <p14:creationId xmlns:p14="http://schemas.microsoft.com/office/powerpoint/2010/main" val="3410568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752DD271-B2FC-97DD-30C0-FE40A4AE671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AD11955-6B5D-0540-409B-51A830B992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A72EE79-EFA0-00B4-02D6-4D13A12480C4}"/>
              </a:ext>
            </a:extLst>
          </p:cNvPr>
          <p:cNvSpPr>
            <a:spLocks noGrp="1" noChangeArrowheads="1"/>
          </p:cNvSpPr>
          <p:nvPr>
            <p:ph type="sldNum" sz="quarter" idx="12"/>
          </p:nvPr>
        </p:nvSpPr>
        <p:spPr>
          <a:ln/>
        </p:spPr>
        <p:txBody>
          <a:bodyPr/>
          <a:lstStyle>
            <a:lvl1pPr>
              <a:defRPr/>
            </a:lvl1pPr>
          </a:lstStyle>
          <a:p>
            <a:pPr>
              <a:defRPr/>
            </a:pPr>
            <a:fld id="{63CB708A-3105-491F-A6F7-A55729320787}" type="slidenum">
              <a:rPr lang="en-US" altLang="es-MX"/>
              <a:pPr>
                <a:defRPr/>
              </a:pPr>
              <a:t>‹Nº›</a:t>
            </a:fld>
            <a:endParaRPr lang="en-US" altLang="es-MX"/>
          </a:p>
        </p:txBody>
      </p:sp>
    </p:spTree>
    <p:extLst>
      <p:ext uri="{BB962C8B-B14F-4D97-AF65-F5344CB8AC3E}">
        <p14:creationId xmlns:p14="http://schemas.microsoft.com/office/powerpoint/2010/main" val="2959347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Rectangle 4">
            <a:extLst>
              <a:ext uri="{FF2B5EF4-FFF2-40B4-BE49-F238E27FC236}">
                <a16:creationId xmlns:a16="http://schemas.microsoft.com/office/drawing/2014/main" id="{6738602D-A4B4-E4C5-57AF-E92501536C5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B35A63-E1CE-62BD-37C4-4995CCE160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9B7C4A9-99A7-053B-1B70-6B9588AF7145}"/>
              </a:ext>
            </a:extLst>
          </p:cNvPr>
          <p:cNvSpPr>
            <a:spLocks noGrp="1" noChangeArrowheads="1"/>
          </p:cNvSpPr>
          <p:nvPr>
            <p:ph type="sldNum" sz="quarter" idx="12"/>
          </p:nvPr>
        </p:nvSpPr>
        <p:spPr>
          <a:ln/>
        </p:spPr>
        <p:txBody>
          <a:bodyPr/>
          <a:lstStyle>
            <a:lvl1pPr>
              <a:defRPr/>
            </a:lvl1pPr>
          </a:lstStyle>
          <a:p>
            <a:pPr>
              <a:defRPr/>
            </a:pPr>
            <a:fld id="{ADEDAA06-B7F3-4807-9193-423ED54CE1BF}" type="slidenum">
              <a:rPr lang="en-US" altLang="es-MX"/>
              <a:pPr>
                <a:defRPr/>
              </a:pPr>
              <a:t>‹Nº›</a:t>
            </a:fld>
            <a:endParaRPr lang="en-US" altLang="es-MX"/>
          </a:p>
        </p:txBody>
      </p:sp>
    </p:spTree>
    <p:extLst>
      <p:ext uri="{BB962C8B-B14F-4D97-AF65-F5344CB8AC3E}">
        <p14:creationId xmlns:p14="http://schemas.microsoft.com/office/powerpoint/2010/main" val="2695534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1371600" y="1524000"/>
            <a:ext cx="34671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991100" y="1524000"/>
            <a:ext cx="34671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4">
            <a:extLst>
              <a:ext uri="{FF2B5EF4-FFF2-40B4-BE49-F238E27FC236}">
                <a16:creationId xmlns:a16="http://schemas.microsoft.com/office/drawing/2014/main" id="{DEB6E58D-C26E-9EAC-8297-B01AB3E6E19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3DAD774-8397-D382-D617-E6326900BD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7C8F039-FC3C-C4A6-D4A6-A38658A0E8BA}"/>
              </a:ext>
            </a:extLst>
          </p:cNvPr>
          <p:cNvSpPr>
            <a:spLocks noGrp="1" noChangeArrowheads="1"/>
          </p:cNvSpPr>
          <p:nvPr>
            <p:ph type="sldNum" sz="quarter" idx="12"/>
          </p:nvPr>
        </p:nvSpPr>
        <p:spPr>
          <a:ln/>
        </p:spPr>
        <p:txBody>
          <a:bodyPr/>
          <a:lstStyle>
            <a:lvl1pPr>
              <a:defRPr/>
            </a:lvl1pPr>
          </a:lstStyle>
          <a:p>
            <a:pPr>
              <a:defRPr/>
            </a:pPr>
            <a:fld id="{EA260DF7-87F0-483B-8784-156C7EE46E9B}" type="slidenum">
              <a:rPr lang="en-US" altLang="es-MX"/>
              <a:pPr>
                <a:defRPr/>
              </a:pPr>
              <a:t>‹Nº›</a:t>
            </a:fld>
            <a:endParaRPr lang="en-US" altLang="es-MX"/>
          </a:p>
        </p:txBody>
      </p:sp>
    </p:spTree>
    <p:extLst>
      <p:ext uri="{BB962C8B-B14F-4D97-AF65-F5344CB8AC3E}">
        <p14:creationId xmlns:p14="http://schemas.microsoft.com/office/powerpoint/2010/main" val="2432393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Rectangle 4">
            <a:extLst>
              <a:ext uri="{FF2B5EF4-FFF2-40B4-BE49-F238E27FC236}">
                <a16:creationId xmlns:a16="http://schemas.microsoft.com/office/drawing/2014/main" id="{36522344-3EC5-2C94-1A10-9F112AA199B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52D14BF3-E07B-FE76-75A1-3FB99F333B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0DA66A5-90AB-D760-05CF-8C8B7788B550}"/>
              </a:ext>
            </a:extLst>
          </p:cNvPr>
          <p:cNvSpPr>
            <a:spLocks noGrp="1" noChangeArrowheads="1"/>
          </p:cNvSpPr>
          <p:nvPr>
            <p:ph type="sldNum" sz="quarter" idx="12"/>
          </p:nvPr>
        </p:nvSpPr>
        <p:spPr>
          <a:ln/>
        </p:spPr>
        <p:txBody>
          <a:bodyPr/>
          <a:lstStyle>
            <a:lvl1pPr>
              <a:defRPr/>
            </a:lvl1pPr>
          </a:lstStyle>
          <a:p>
            <a:pPr>
              <a:defRPr/>
            </a:pPr>
            <a:fld id="{4A78F873-E693-48C6-91C4-7D15074405D9}" type="slidenum">
              <a:rPr lang="en-US" altLang="es-MX"/>
              <a:pPr>
                <a:defRPr/>
              </a:pPr>
              <a:t>‹Nº›</a:t>
            </a:fld>
            <a:endParaRPr lang="en-US" altLang="es-MX"/>
          </a:p>
        </p:txBody>
      </p:sp>
    </p:spTree>
    <p:extLst>
      <p:ext uri="{BB962C8B-B14F-4D97-AF65-F5344CB8AC3E}">
        <p14:creationId xmlns:p14="http://schemas.microsoft.com/office/powerpoint/2010/main" val="43767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Rectangle 4">
            <a:extLst>
              <a:ext uri="{FF2B5EF4-FFF2-40B4-BE49-F238E27FC236}">
                <a16:creationId xmlns:a16="http://schemas.microsoft.com/office/drawing/2014/main" id="{41B0DDD2-A572-40D3-2516-B6DD75D6AC1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07DB7D0-EE8A-49D1-93A3-D7AB7CBFF5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9319D8E-4BAB-CF67-0B15-510EE84B0A24}"/>
              </a:ext>
            </a:extLst>
          </p:cNvPr>
          <p:cNvSpPr>
            <a:spLocks noGrp="1" noChangeArrowheads="1"/>
          </p:cNvSpPr>
          <p:nvPr>
            <p:ph type="sldNum" sz="quarter" idx="12"/>
          </p:nvPr>
        </p:nvSpPr>
        <p:spPr>
          <a:ln/>
        </p:spPr>
        <p:txBody>
          <a:bodyPr/>
          <a:lstStyle>
            <a:lvl1pPr>
              <a:defRPr/>
            </a:lvl1pPr>
          </a:lstStyle>
          <a:p>
            <a:pPr>
              <a:defRPr/>
            </a:pPr>
            <a:fld id="{DE7F3AA2-DD61-45E0-88F7-D23A1FFDAD9B}" type="slidenum">
              <a:rPr lang="en-US" altLang="es-MX"/>
              <a:pPr>
                <a:defRPr/>
              </a:pPr>
              <a:t>‹Nº›</a:t>
            </a:fld>
            <a:endParaRPr lang="en-US" altLang="es-MX"/>
          </a:p>
        </p:txBody>
      </p:sp>
    </p:spTree>
    <p:extLst>
      <p:ext uri="{BB962C8B-B14F-4D97-AF65-F5344CB8AC3E}">
        <p14:creationId xmlns:p14="http://schemas.microsoft.com/office/powerpoint/2010/main" val="1315029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02E4BCF-A750-3F4B-B4AC-FEF61BB5CDD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6CB399A-D724-FC62-3460-078F28A7DD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6115503-0A2F-C1B5-2DDC-1C19DDDF2571}"/>
              </a:ext>
            </a:extLst>
          </p:cNvPr>
          <p:cNvSpPr>
            <a:spLocks noGrp="1" noChangeArrowheads="1"/>
          </p:cNvSpPr>
          <p:nvPr>
            <p:ph type="sldNum" sz="quarter" idx="12"/>
          </p:nvPr>
        </p:nvSpPr>
        <p:spPr>
          <a:ln/>
        </p:spPr>
        <p:txBody>
          <a:bodyPr/>
          <a:lstStyle>
            <a:lvl1pPr>
              <a:defRPr/>
            </a:lvl1pPr>
          </a:lstStyle>
          <a:p>
            <a:pPr>
              <a:defRPr/>
            </a:pPr>
            <a:fld id="{FA42AE32-B092-4763-AEF5-89213F51889A}" type="slidenum">
              <a:rPr lang="en-US" altLang="es-MX"/>
              <a:pPr>
                <a:defRPr/>
              </a:pPr>
              <a:t>‹Nº›</a:t>
            </a:fld>
            <a:endParaRPr lang="en-US" altLang="es-MX"/>
          </a:p>
        </p:txBody>
      </p:sp>
    </p:spTree>
    <p:extLst>
      <p:ext uri="{BB962C8B-B14F-4D97-AF65-F5344CB8AC3E}">
        <p14:creationId xmlns:p14="http://schemas.microsoft.com/office/powerpoint/2010/main" val="32789594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a:extLst>
              <a:ext uri="{FF2B5EF4-FFF2-40B4-BE49-F238E27FC236}">
                <a16:creationId xmlns:a16="http://schemas.microsoft.com/office/drawing/2014/main" id="{4CC75D4F-62CC-B2FD-87F2-62C8469738F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58BEFEB-8B86-633F-D691-F3FFEA07C99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F2C99DF-8356-1AAB-7856-1D9B54554CF9}"/>
              </a:ext>
            </a:extLst>
          </p:cNvPr>
          <p:cNvSpPr>
            <a:spLocks noGrp="1" noChangeArrowheads="1"/>
          </p:cNvSpPr>
          <p:nvPr>
            <p:ph type="sldNum" sz="quarter" idx="12"/>
          </p:nvPr>
        </p:nvSpPr>
        <p:spPr>
          <a:ln/>
        </p:spPr>
        <p:txBody>
          <a:bodyPr/>
          <a:lstStyle>
            <a:lvl1pPr>
              <a:defRPr/>
            </a:lvl1pPr>
          </a:lstStyle>
          <a:p>
            <a:pPr>
              <a:defRPr/>
            </a:pPr>
            <a:fld id="{0D43DADC-175A-4CB6-AFA5-974401946C61}" type="slidenum">
              <a:rPr lang="en-US" altLang="es-MX"/>
              <a:pPr>
                <a:defRPr/>
              </a:pPr>
              <a:t>‹Nº›</a:t>
            </a:fld>
            <a:endParaRPr lang="en-US" altLang="es-MX"/>
          </a:p>
        </p:txBody>
      </p:sp>
    </p:spTree>
    <p:extLst>
      <p:ext uri="{BB962C8B-B14F-4D97-AF65-F5344CB8AC3E}">
        <p14:creationId xmlns:p14="http://schemas.microsoft.com/office/powerpoint/2010/main" val="2674540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a:extLst>
              <a:ext uri="{FF2B5EF4-FFF2-40B4-BE49-F238E27FC236}">
                <a16:creationId xmlns:a16="http://schemas.microsoft.com/office/drawing/2014/main" id="{D3E903E0-56E1-25B9-E954-D8EE66536D9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7BBB69B-8C75-EF6D-6161-2AE000C308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DF97485-9AF5-577E-A7A3-2B84F4C5EB04}"/>
              </a:ext>
            </a:extLst>
          </p:cNvPr>
          <p:cNvSpPr>
            <a:spLocks noGrp="1" noChangeArrowheads="1"/>
          </p:cNvSpPr>
          <p:nvPr>
            <p:ph type="sldNum" sz="quarter" idx="12"/>
          </p:nvPr>
        </p:nvSpPr>
        <p:spPr>
          <a:ln/>
        </p:spPr>
        <p:txBody>
          <a:bodyPr/>
          <a:lstStyle>
            <a:lvl1pPr>
              <a:defRPr/>
            </a:lvl1pPr>
          </a:lstStyle>
          <a:p>
            <a:pPr>
              <a:defRPr/>
            </a:pPr>
            <a:fld id="{3CBDB119-EFC5-44A7-8800-F6E32B26941A}" type="slidenum">
              <a:rPr lang="en-US" altLang="es-MX"/>
              <a:pPr>
                <a:defRPr/>
              </a:pPr>
              <a:t>‹Nº›</a:t>
            </a:fld>
            <a:endParaRPr lang="en-US" altLang="es-MX"/>
          </a:p>
        </p:txBody>
      </p:sp>
    </p:spTree>
    <p:extLst>
      <p:ext uri="{BB962C8B-B14F-4D97-AF65-F5344CB8AC3E}">
        <p14:creationId xmlns:p14="http://schemas.microsoft.com/office/powerpoint/2010/main" val="9388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1A1AD63-A0CD-FC4F-3EF0-DB9BAEE0D2F5}"/>
              </a:ext>
            </a:extLst>
          </p:cNvPr>
          <p:cNvSpPr>
            <a:spLocks noGrp="1" noChangeArrowheads="1"/>
          </p:cNvSpPr>
          <p:nvPr>
            <p:ph type="title"/>
          </p:nvPr>
        </p:nvSpPr>
        <p:spPr bwMode="auto">
          <a:xfrm>
            <a:off x="1371600" y="609600"/>
            <a:ext cx="708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s-MX"/>
              <a:t>Click to edit Master title style</a:t>
            </a:r>
          </a:p>
        </p:txBody>
      </p:sp>
      <p:sp>
        <p:nvSpPr>
          <p:cNvPr id="1027" name="Rectangle 3">
            <a:extLst>
              <a:ext uri="{FF2B5EF4-FFF2-40B4-BE49-F238E27FC236}">
                <a16:creationId xmlns:a16="http://schemas.microsoft.com/office/drawing/2014/main" id="{94D348A0-C2F4-5DAF-4170-BC666B51FD47}"/>
              </a:ext>
            </a:extLst>
          </p:cNvPr>
          <p:cNvSpPr>
            <a:spLocks noGrp="1" noChangeArrowheads="1"/>
          </p:cNvSpPr>
          <p:nvPr>
            <p:ph type="body" idx="1"/>
          </p:nvPr>
        </p:nvSpPr>
        <p:spPr bwMode="auto">
          <a:xfrm>
            <a:off x="1371600" y="1524000"/>
            <a:ext cx="7086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MX"/>
              <a:t>Click to edit Master text styles</a:t>
            </a:r>
          </a:p>
          <a:p>
            <a:pPr lvl="1"/>
            <a:r>
              <a:rPr lang="en-US" altLang="es-MX"/>
              <a:t>Second level</a:t>
            </a:r>
          </a:p>
          <a:p>
            <a:pPr lvl="2"/>
            <a:r>
              <a:rPr lang="en-US" altLang="es-MX"/>
              <a:t>Third level</a:t>
            </a:r>
          </a:p>
          <a:p>
            <a:pPr lvl="3"/>
            <a:r>
              <a:rPr lang="en-US" altLang="es-MX"/>
              <a:t>Fourth level</a:t>
            </a:r>
          </a:p>
          <a:p>
            <a:pPr lvl="4"/>
            <a:r>
              <a:rPr lang="en-US" altLang="es-MX"/>
              <a:t>Fifth level</a:t>
            </a:r>
          </a:p>
        </p:txBody>
      </p:sp>
      <p:sp>
        <p:nvSpPr>
          <p:cNvPr id="422916" name="Rectangle 4">
            <a:extLst>
              <a:ext uri="{FF2B5EF4-FFF2-40B4-BE49-F238E27FC236}">
                <a16:creationId xmlns:a16="http://schemas.microsoft.com/office/drawing/2014/main" id="{F5B1D942-9CAB-EE0E-796F-688116B5E00E}"/>
              </a:ext>
            </a:extLst>
          </p:cNvPr>
          <p:cNvSpPr>
            <a:spLocks noGrp="1" noChangeArrowheads="1"/>
          </p:cNvSpPr>
          <p:nvPr>
            <p:ph type="dt" sz="half" idx="2"/>
          </p:nvPr>
        </p:nvSpPr>
        <p:spPr bwMode="auto">
          <a:xfrm>
            <a:off x="1371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422917" name="Rectangle 5">
            <a:extLst>
              <a:ext uri="{FF2B5EF4-FFF2-40B4-BE49-F238E27FC236}">
                <a16:creationId xmlns:a16="http://schemas.microsoft.com/office/drawing/2014/main" id="{2374E55C-FAB7-43EB-D07E-664AE2CCB8B8}"/>
              </a:ext>
            </a:extLst>
          </p:cNvPr>
          <p:cNvSpPr>
            <a:spLocks noGrp="1" noChangeArrowheads="1"/>
          </p:cNvSpPr>
          <p:nvPr>
            <p:ph type="ftr" sz="quarter" idx="3"/>
          </p:nvPr>
        </p:nvSpPr>
        <p:spPr bwMode="auto">
          <a:xfrm>
            <a:off x="3505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422918" name="Rectangle 6">
            <a:extLst>
              <a:ext uri="{FF2B5EF4-FFF2-40B4-BE49-F238E27FC236}">
                <a16:creationId xmlns:a16="http://schemas.microsoft.com/office/drawing/2014/main" id="{C20A6518-702F-2067-042B-0271C0E51FD5}"/>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1F95D73D-2214-4D69-A6EB-9C278C62FBD1}"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sldLayoutIdLst>
    <p:sldLayoutId id="2147484752"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 id="2147484751" r:id="rId13"/>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hyperlink" Target="https://doi.org/10.1109/5.726791"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sv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hyperlink" Target="https://papers.nips.cc/paper/2012/hash/c399862d3b9d6b76c8436e924a68c45b-Abstract.html"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hyperlink" Target="http://arxiv.org/abs/1312.4400"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hyperlink" Target="https://doi.org/10.1109/5.726791" TargetMode="External"/><Relationship Id="rId4" Type="http://schemas.openxmlformats.org/officeDocument/2006/relationships/image" Target="../media/image5.sv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hyperlink" Target="https://doi.org/10.1109/CVPR.2015.7298594"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s://doi.org/10.1109/CVPR.2015.7298594"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hyperlink" Target="https://arxiv.org/abs/1409.1556"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hyperlink" Target="https://doi.org/10.1109/CVPR.2016.90" TargetMode="Externa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hyperlink" Target="https://arxiv.org/abs/1606.02147" TargetMode="External"/><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www.aaai.org/ocs/index.php/AAAI/AAAI17/paper/viewPDFInterstitial/14806/14311" TargetMode="External"/><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6.emf"/></Relationships>
</file>

<file path=ppt/slides/_rels/slide27.xml.rels><?xml version="1.0" encoding="UTF-8" standalone="yes"?>
<Relationships xmlns="http://schemas.openxmlformats.org/package/2006/relationships"><Relationship Id="rId3" Type="http://schemas.openxmlformats.org/officeDocument/2006/relationships/hyperlink" Target="https://cdn.aaai.org/ojs/11231/11231-13-14759-1-2-20201228.pdf" TargetMode="External"/><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hyperlink" Target="https://openreview.net/pdf?id=Bygq-H9eg" TargetMode="External"/><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 Id="rId4" Type="http://schemas.openxmlformats.org/officeDocument/2006/relationships/image" Target="../media/image56.svg"/></Relationships>
</file>

<file path=ppt/slides/_rels/slide3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hyperlink" Target="https://www.isca-archive.org/ssw_2016/vandenoord16_ssw.html"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60.svg"/><Relationship Id="rId2" Type="http://schemas.openxmlformats.org/officeDocument/2006/relationships/image" Target="../media/image59.png"/><Relationship Id="rId1" Type="http://schemas.openxmlformats.org/officeDocument/2006/relationships/slideLayout" Target="../slideLayouts/slideLayout4.xml"/><Relationship Id="rId4" Type="http://schemas.openxmlformats.org/officeDocument/2006/relationships/hyperlink" Target="https://doi.org/10.1007/978-3-319-49409-8_7" TargetMode="External"/></Relationships>
</file>

<file path=ppt/slides/_rels/slide34.xml.rels><?xml version="1.0" encoding="UTF-8" standalone="yes"?>
<Relationships xmlns="http://schemas.openxmlformats.org/package/2006/relationships"><Relationship Id="rId8" Type="http://schemas.openxmlformats.org/officeDocument/2006/relationships/hyperlink" Target="https://doi.org/10.1109/CVPR.2016.90" TargetMode="External"/><Relationship Id="rId13" Type="http://schemas.openxmlformats.org/officeDocument/2006/relationships/hyperlink" Target="https://www.kaggle.com/code/jedrzejdudzicz/mnist-dataset-100-accuracy/notebook" TargetMode="External"/><Relationship Id="rId3" Type="http://schemas.openxmlformats.org/officeDocument/2006/relationships/hyperlink" Target="https://doi.org/10.1109/5.726791" TargetMode="External"/><Relationship Id="rId7" Type="http://schemas.openxmlformats.org/officeDocument/2006/relationships/hyperlink" Target="https://arxiv.org/abs/1409.1556" TargetMode="External"/><Relationship Id="rId12" Type="http://schemas.openxmlformats.org/officeDocument/2006/relationships/hyperlink" Target="https://www.isca-archive.org/ssw_2016/vandenoord16_ssw.html" TargetMode="External"/><Relationship Id="rId2" Type="http://schemas.openxmlformats.org/officeDocument/2006/relationships/hyperlink" Target="https://doi.org/10.1113/jphysiol.1968.sp008455" TargetMode="External"/><Relationship Id="rId1" Type="http://schemas.openxmlformats.org/officeDocument/2006/relationships/slideLayout" Target="../slideLayouts/slideLayout2.xml"/><Relationship Id="rId6" Type="http://schemas.openxmlformats.org/officeDocument/2006/relationships/hyperlink" Target="https://doi.org/10.1109/CVPR.2015.7298594" TargetMode="External"/><Relationship Id="rId11" Type="http://schemas.openxmlformats.org/officeDocument/2006/relationships/hyperlink" Target="https://doi.org/10.1007/978-3-319-49409-8_7" TargetMode="External"/><Relationship Id="rId5" Type="http://schemas.openxmlformats.org/officeDocument/2006/relationships/hyperlink" Target="http://arxiv.org/abs/1312.4400" TargetMode="External"/><Relationship Id="rId10" Type="http://schemas.openxmlformats.org/officeDocument/2006/relationships/hyperlink" Target="https://www.aaai.org/ocs/index.php/AAAI/AAAI17/paper/viewPDFInterstitial/14806/14311" TargetMode="External"/><Relationship Id="rId4" Type="http://schemas.openxmlformats.org/officeDocument/2006/relationships/hyperlink" Target="https://papers.nips.cc/paper/2012/hash/c399862d3b9d6b76c8436e924a68c45b-Abstract.html" TargetMode="External"/><Relationship Id="rId9" Type="http://schemas.openxmlformats.org/officeDocument/2006/relationships/hyperlink" Target="https://arxiv.org/abs/1606.02147" TargetMode="Externa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0.gif"/><Relationship Id="rId1" Type="http://schemas.openxmlformats.org/officeDocument/2006/relationships/slideLayout" Target="../slideLayouts/slideLayout4.xml"/><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4.xml"/><Relationship Id="rId4" Type="http://schemas.openxmlformats.org/officeDocument/2006/relationships/hyperlink" Target="https://doi.org/10.1113/jphysiol.1968.sp008455"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78518B-4304-9BBA-8A95-89C8EF98237C}"/>
              </a:ext>
            </a:extLst>
          </p:cNvPr>
          <p:cNvSpPr>
            <a:spLocks noGrp="1" noChangeArrowheads="1"/>
          </p:cNvSpPr>
          <p:nvPr>
            <p:ph type="ctrTitle"/>
          </p:nvPr>
        </p:nvSpPr>
        <p:spPr/>
        <p:txBody>
          <a:bodyPr/>
          <a:lstStyle/>
          <a:p>
            <a:r>
              <a:rPr lang="es-MX" altLang="es-MX" dirty="0"/>
              <a:t>Redes Neuronales</a:t>
            </a:r>
            <a:endParaRPr lang="en-US" altLang="es-MX" dirty="0"/>
          </a:p>
        </p:txBody>
      </p:sp>
      <p:sp>
        <p:nvSpPr>
          <p:cNvPr id="4099" name="Rectangle 3">
            <a:extLst>
              <a:ext uri="{FF2B5EF4-FFF2-40B4-BE49-F238E27FC236}">
                <a16:creationId xmlns:a16="http://schemas.microsoft.com/office/drawing/2014/main" id="{C95B4C6B-F068-90E7-E5FD-D106814737AF}"/>
              </a:ext>
            </a:extLst>
          </p:cNvPr>
          <p:cNvSpPr>
            <a:spLocks noGrp="1" noChangeArrowheads="1"/>
          </p:cNvSpPr>
          <p:nvPr>
            <p:ph type="subTitle" idx="1"/>
          </p:nvPr>
        </p:nvSpPr>
        <p:spPr>
          <a:xfrm>
            <a:off x="2484438" y="5589588"/>
            <a:ext cx="6019800" cy="903287"/>
          </a:xfrm>
        </p:spPr>
        <p:txBody>
          <a:bodyPr/>
          <a:lstStyle/>
          <a:p>
            <a:r>
              <a:rPr lang="es-MX" altLang="es-MX" sz="2400" dirty="0">
                <a:solidFill>
                  <a:srgbClr val="663300"/>
                </a:solidFill>
                <a:latin typeface="Calibri" panose="020F0502020204030204" pitchFamily="34" charset="0"/>
                <a:cs typeface="Calibri" panose="020F0502020204030204" pitchFamily="34" charset="0"/>
              </a:rPr>
              <a:t>Profesor:</a:t>
            </a:r>
            <a:r>
              <a:rPr lang="es-MX" altLang="es-MX" sz="2400" dirty="0">
                <a:latin typeface="Calibri" panose="020F0502020204030204" pitchFamily="34" charset="0"/>
                <a:cs typeface="Calibri" panose="020F0502020204030204" pitchFamily="34" charset="0"/>
              </a:rPr>
              <a:t> Dr. José Ruiz Pinales</a:t>
            </a:r>
            <a:endParaRPr lang="en-US" altLang="es-MX" sz="2400" dirty="0">
              <a:latin typeface="Calibri" panose="020F0502020204030204" pitchFamily="34" charset="0"/>
              <a:cs typeface="Calibri" panose="020F0502020204030204" pitchFamily="34" charset="0"/>
            </a:endParaRPr>
          </a:p>
        </p:txBody>
      </p:sp>
      <p:sp>
        <p:nvSpPr>
          <p:cNvPr id="4100" name="Rectangle 5">
            <a:extLst>
              <a:ext uri="{FF2B5EF4-FFF2-40B4-BE49-F238E27FC236}">
                <a16:creationId xmlns:a16="http://schemas.microsoft.com/office/drawing/2014/main" id="{3B9F2A96-E35E-18FF-B6D3-4843996930AD}"/>
              </a:ext>
            </a:extLst>
          </p:cNvPr>
          <p:cNvSpPr>
            <a:spLocks noChangeArrowheads="1"/>
          </p:cNvSpPr>
          <p:nvPr/>
        </p:nvSpPr>
        <p:spPr bwMode="auto">
          <a:xfrm>
            <a:off x="2627313" y="4365625"/>
            <a:ext cx="6019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buFontTx/>
              <a:buNone/>
            </a:pPr>
            <a:r>
              <a:rPr lang="es-MX" altLang="es-MX" dirty="0">
                <a:solidFill>
                  <a:srgbClr val="008000"/>
                </a:solidFill>
                <a:latin typeface="Calibri" panose="020F0502020204030204" pitchFamily="34" charset="0"/>
                <a:cs typeface="Calibri" panose="020F0502020204030204" pitchFamily="34" charset="0"/>
              </a:rPr>
              <a:t>Redes Neuronales Convolucionale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087EA9F-E378-4C31-8DEC-D7D836EEEEDE}"/>
              </a:ext>
            </a:extLst>
          </p:cNvPr>
          <p:cNvSpPr>
            <a:spLocks noGrp="1"/>
          </p:cNvSpPr>
          <p:nvPr>
            <p:ph type="title"/>
          </p:nvPr>
        </p:nvSpPr>
        <p:spPr>
          <a:xfrm>
            <a:off x="1371600" y="609600"/>
            <a:ext cx="7086600" cy="478971"/>
          </a:xfrm>
        </p:spPr>
        <p:txBody>
          <a:bodyPr>
            <a:noAutofit/>
          </a:bodyPr>
          <a:lstStyle/>
          <a:p>
            <a:r>
              <a:rPr lang="es-MX" sz="3600" dirty="0">
                <a:latin typeface="Calibri" panose="020F0502020204030204" pitchFamily="34" charset="0"/>
                <a:cs typeface="Calibri" panose="020F0502020204030204" pitchFamily="34" charset="0"/>
              </a:rPr>
              <a:t>Arquitectura de </a:t>
            </a:r>
            <a:r>
              <a:rPr lang="es-MX" sz="3600" noProof="1">
                <a:latin typeface="Calibri" panose="020F0502020204030204" pitchFamily="34" charset="0"/>
                <a:cs typeface="Calibri" panose="020F0502020204030204" pitchFamily="34" charset="0"/>
              </a:rPr>
              <a:t>CNNs</a:t>
            </a:r>
          </a:p>
        </p:txBody>
      </p:sp>
      <p:sp>
        <p:nvSpPr>
          <p:cNvPr id="28" name="Marcador de contenido 27">
            <a:extLst>
              <a:ext uri="{FF2B5EF4-FFF2-40B4-BE49-F238E27FC236}">
                <a16:creationId xmlns:a16="http://schemas.microsoft.com/office/drawing/2014/main" id="{981C487F-0758-57E9-48CF-14702405DCA6}"/>
              </a:ext>
            </a:extLst>
          </p:cNvPr>
          <p:cNvSpPr>
            <a:spLocks noGrp="1"/>
          </p:cNvSpPr>
          <p:nvPr>
            <p:ph sz="half" idx="1"/>
          </p:nvPr>
        </p:nvSpPr>
        <p:spPr>
          <a:xfrm>
            <a:off x="1271450" y="4201886"/>
            <a:ext cx="7210697" cy="2429691"/>
          </a:xfrm>
        </p:spPr>
        <p:txBody>
          <a:bodyPr/>
          <a:lstStyle/>
          <a:p>
            <a:pPr marL="0" indent="0" algn="just">
              <a:buNone/>
            </a:pPr>
            <a:r>
              <a:rPr lang="es-MX" sz="1400" dirty="0">
                <a:latin typeface="Calibri" panose="020F0502020204030204" pitchFamily="34" charset="0"/>
                <a:cs typeface="Calibri" panose="020F0502020204030204" pitchFamily="34" charset="0"/>
              </a:rPr>
              <a:t>Las </a:t>
            </a:r>
            <a:r>
              <a:rPr lang="es-MX" sz="1400" noProof="1">
                <a:latin typeface="Calibri" panose="020F0502020204030204" pitchFamily="34" charset="0"/>
                <a:cs typeface="Calibri" panose="020F0502020204030204" pitchFamily="34" charset="0"/>
              </a:rPr>
              <a:t>CNNs</a:t>
            </a:r>
            <a:r>
              <a:rPr lang="es-MX" sz="1400" dirty="0">
                <a:latin typeface="Calibri" panose="020F0502020204030204" pitchFamily="34" charset="0"/>
                <a:cs typeface="Calibri" panose="020F0502020204030204" pitchFamily="34" charset="0"/>
              </a:rPr>
              <a:t> presentan una arquitectura jerárquica de capas en cascada. El resultado del procesamiento de una capa es un mapa de características. Los mapas de características son apilados formando cubos.</a:t>
            </a:r>
          </a:p>
          <a:p>
            <a:pPr marL="0" indent="0" algn="just">
              <a:buNone/>
            </a:pPr>
            <a:r>
              <a:rPr lang="es-MX" sz="1400" dirty="0">
                <a:latin typeface="Calibri" panose="020F0502020204030204" pitchFamily="34" charset="0"/>
                <a:cs typeface="Calibri" panose="020F0502020204030204" pitchFamily="34" charset="0"/>
              </a:rPr>
              <a:t>Una característica de las </a:t>
            </a:r>
            <a:r>
              <a:rPr lang="es-MX" sz="1400" noProof="1">
                <a:latin typeface="Calibri" panose="020F0502020204030204" pitchFamily="34" charset="0"/>
                <a:cs typeface="Calibri" panose="020F0502020204030204" pitchFamily="34" charset="0"/>
              </a:rPr>
              <a:t>CNNs</a:t>
            </a:r>
            <a:r>
              <a:rPr lang="es-MX" sz="1400" dirty="0">
                <a:latin typeface="Calibri" panose="020F0502020204030204" pitchFamily="34" charset="0"/>
                <a:cs typeface="Calibri" panose="020F0502020204030204" pitchFamily="34" charset="0"/>
              </a:rPr>
              <a:t> es que preservan la topología de la imagen. Es decir, puntos cercanos permanecen cercanos en los mapas de características.</a:t>
            </a:r>
          </a:p>
          <a:p>
            <a:pPr marL="0" indent="0" algn="just">
              <a:buNone/>
            </a:pPr>
            <a:r>
              <a:rPr lang="es-MX" sz="1400" dirty="0">
                <a:latin typeface="Calibri" panose="020F0502020204030204" pitchFamily="34" charset="0"/>
                <a:cs typeface="Calibri" panose="020F0502020204030204" pitchFamily="34" charset="0"/>
              </a:rPr>
              <a:t>Los tipos de capas pueden incluir:</a:t>
            </a:r>
          </a:p>
          <a:p>
            <a:pPr algn="just">
              <a:buFont typeface="+mj-lt"/>
              <a:buAutoNum type="arabicPeriod"/>
            </a:pPr>
            <a:r>
              <a:rPr lang="es-MX" sz="1400" dirty="0">
                <a:solidFill>
                  <a:srgbClr val="002060"/>
                </a:solidFill>
                <a:latin typeface="Calibri" panose="020F0502020204030204" pitchFamily="34" charset="0"/>
                <a:cs typeface="Calibri" panose="020F0502020204030204" pitchFamily="34" charset="0"/>
              </a:rPr>
              <a:t>Capa convolucional</a:t>
            </a:r>
            <a:r>
              <a:rPr lang="es-MX" sz="1400" dirty="0">
                <a:latin typeface="Calibri" panose="020F0502020204030204" pitchFamily="34" charset="0"/>
                <a:cs typeface="Calibri" panose="020F0502020204030204" pitchFamily="34" charset="0"/>
              </a:rPr>
              <a:t>. Es equivalente a un filtro de máscara.</a:t>
            </a:r>
          </a:p>
          <a:p>
            <a:pPr algn="just">
              <a:buFont typeface="+mj-lt"/>
              <a:buAutoNum type="arabicPeriod"/>
            </a:pPr>
            <a:r>
              <a:rPr lang="es-MX" sz="1400" dirty="0">
                <a:solidFill>
                  <a:srgbClr val="002060"/>
                </a:solidFill>
                <a:latin typeface="Calibri" panose="020F0502020204030204" pitchFamily="34" charset="0"/>
                <a:cs typeface="Calibri" panose="020F0502020204030204" pitchFamily="34" charset="0"/>
              </a:rPr>
              <a:t>Capa de submuestreo o agrupamiento </a:t>
            </a:r>
            <a:r>
              <a:rPr lang="es-MX" sz="1400" dirty="0">
                <a:latin typeface="Calibri" panose="020F0502020204030204" pitchFamily="34" charset="0"/>
                <a:cs typeface="Calibri" panose="020F0502020204030204" pitchFamily="34" charset="0"/>
              </a:rPr>
              <a:t>(</a:t>
            </a:r>
            <a:r>
              <a:rPr lang="en-US" sz="1400" dirty="0">
                <a:solidFill>
                  <a:srgbClr val="002060"/>
                </a:solidFill>
                <a:latin typeface="Calibri" panose="020F0502020204030204" pitchFamily="34" charset="0"/>
                <a:cs typeface="Calibri" panose="020F0502020204030204" pitchFamily="34" charset="0"/>
              </a:rPr>
              <a:t>pooling</a:t>
            </a:r>
            <a:r>
              <a:rPr lang="es-MX" sz="1400" dirty="0">
                <a:latin typeface="Calibri" panose="020F0502020204030204" pitchFamily="34" charset="0"/>
                <a:cs typeface="Calibri" panose="020F0502020204030204" pitchFamily="34" charset="0"/>
              </a:rPr>
              <a:t>). Escala los mapas de características.</a:t>
            </a:r>
          </a:p>
          <a:p>
            <a:pPr algn="just">
              <a:buFont typeface="+mj-lt"/>
              <a:buAutoNum type="arabicPeriod"/>
            </a:pPr>
            <a:r>
              <a:rPr lang="es-MX" sz="1400" dirty="0">
                <a:solidFill>
                  <a:srgbClr val="002060"/>
                </a:solidFill>
                <a:latin typeface="Calibri" panose="020F0502020204030204" pitchFamily="34" charset="0"/>
                <a:cs typeface="Calibri" panose="020F0502020204030204" pitchFamily="34" charset="0"/>
              </a:rPr>
              <a:t>Capa totalmente conectada</a:t>
            </a:r>
            <a:r>
              <a:rPr lang="es-MX" sz="1400" dirty="0">
                <a:latin typeface="Calibri" panose="020F0502020204030204" pitchFamily="34" charset="0"/>
                <a:cs typeface="Calibri" panose="020F0502020204030204" pitchFamily="34" charset="0"/>
              </a:rPr>
              <a:t> (o </a:t>
            </a:r>
            <a:r>
              <a:rPr lang="en-US" sz="1400" dirty="0">
                <a:solidFill>
                  <a:srgbClr val="002060"/>
                </a:solidFill>
                <a:latin typeface="Calibri" panose="020F0502020204030204" pitchFamily="34" charset="0"/>
                <a:cs typeface="Calibri" panose="020F0502020204030204" pitchFamily="34" charset="0"/>
              </a:rPr>
              <a:t>full-connection</a:t>
            </a:r>
            <a:r>
              <a:rPr lang="es-MX" sz="1400" dirty="0">
                <a:latin typeface="Calibri" panose="020F0502020204030204" pitchFamily="34" charset="0"/>
                <a:cs typeface="Calibri" panose="020F0502020204030204" pitchFamily="34" charset="0"/>
              </a:rPr>
              <a:t>).</a:t>
            </a:r>
          </a:p>
          <a:p>
            <a:pPr algn="just">
              <a:buFont typeface="+mj-lt"/>
              <a:buAutoNum type="arabicPeriod"/>
            </a:pPr>
            <a:r>
              <a:rPr lang="es-MX" sz="1400" dirty="0">
                <a:solidFill>
                  <a:srgbClr val="002060"/>
                </a:solidFill>
                <a:latin typeface="Calibri" panose="020F0502020204030204" pitchFamily="34" charset="0"/>
                <a:cs typeface="Calibri" panose="020F0502020204030204" pitchFamily="34" charset="0"/>
              </a:rPr>
              <a:t>Capa </a:t>
            </a:r>
            <a:r>
              <a:rPr lang="es-MX" sz="1400" noProof="1">
                <a:solidFill>
                  <a:srgbClr val="002060"/>
                </a:solidFill>
                <a:latin typeface="Calibri" panose="020F0502020204030204" pitchFamily="34" charset="0"/>
                <a:cs typeface="Calibri" panose="020F0502020204030204" pitchFamily="34" charset="0"/>
              </a:rPr>
              <a:t>BatchNorm</a:t>
            </a:r>
            <a:r>
              <a:rPr lang="es-MX" sz="1400" noProof="1">
                <a:latin typeface="Calibri" panose="020F0502020204030204" pitchFamily="34" charset="0"/>
                <a:cs typeface="Calibri" panose="020F0502020204030204" pitchFamily="34" charset="0"/>
              </a:rPr>
              <a:t>, </a:t>
            </a:r>
            <a:r>
              <a:rPr lang="es-MX" sz="1400" noProof="1">
                <a:solidFill>
                  <a:srgbClr val="002060"/>
                </a:solidFill>
                <a:latin typeface="Calibri" panose="020F0502020204030204" pitchFamily="34" charset="0"/>
                <a:cs typeface="Calibri" panose="020F0502020204030204" pitchFamily="34" charset="0"/>
              </a:rPr>
              <a:t>LayerNorm</a:t>
            </a:r>
            <a:r>
              <a:rPr lang="es-MX" sz="1400" noProof="1">
                <a:latin typeface="Calibri" panose="020F0502020204030204" pitchFamily="34" charset="0"/>
                <a:cs typeface="Calibri" panose="020F0502020204030204" pitchFamily="34" charset="0"/>
              </a:rPr>
              <a:t>, etc</a:t>
            </a:r>
            <a:r>
              <a:rPr lang="es-MX" sz="1400" dirty="0">
                <a:latin typeface="Calibri" panose="020F0502020204030204" pitchFamily="34" charset="0"/>
                <a:cs typeface="Calibri" panose="020F0502020204030204" pitchFamily="34" charset="0"/>
              </a:rPr>
              <a:t>.</a:t>
            </a:r>
          </a:p>
        </p:txBody>
      </p:sp>
      <p:sp>
        <p:nvSpPr>
          <p:cNvPr id="3" name="Rectángulo 2">
            <a:extLst>
              <a:ext uri="{FF2B5EF4-FFF2-40B4-BE49-F238E27FC236}">
                <a16:creationId xmlns:a16="http://schemas.microsoft.com/office/drawing/2014/main" id="{E33054AC-F841-8AF0-9D0D-B06AD7E5691A}"/>
              </a:ext>
            </a:extLst>
          </p:cNvPr>
          <p:cNvSpPr>
            <a:spLocks noChangeAspect="1"/>
          </p:cNvSpPr>
          <p:nvPr/>
        </p:nvSpPr>
        <p:spPr bwMode="auto">
          <a:xfrm>
            <a:off x="1837509" y="1402080"/>
            <a:ext cx="6505302" cy="26822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pic>
        <p:nvPicPr>
          <p:cNvPr id="4" name="Imagen 3">
            <a:extLst>
              <a:ext uri="{FF2B5EF4-FFF2-40B4-BE49-F238E27FC236}">
                <a16:creationId xmlns:a16="http://schemas.microsoft.com/office/drawing/2014/main" id="{49E25AC0-6E66-4203-AB6C-AB45B4AA8657}"/>
              </a:ext>
            </a:extLst>
          </p:cNvPr>
          <p:cNvPicPr>
            <a:picLocks noChangeAspect="1"/>
          </p:cNvPicPr>
          <p:nvPr/>
        </p:nvPicPr>
        <p:blipFill rotWithShape="1">
          <a:blip r:embed="rId2"/>
          <a:srcRect t="20139" r="10320" b="18517"/>
          <a:stretch/>
        </p:blipFill>
        <p:spPr>
          <a:xfrm>
            <a:off x="1844979" y="1776548"/>
            <a:ext cx="6440115" cy="1962931"/>
          </a:xfrm>
          <a:prstGeom prst="rect">
            <a:avLst/>
          </a:prstGeom>
        </p:spPr>
      </p:pic>
      <p:sp>
        <p:nvSpPr>
          <p:cNvPr id="9" name="CuadroTexto 8">
            <a:extLst>
              <a:ext uri="{FF2B5EF4-FFF2-40B4-BE49-F238E27FC236}">
                <a16:creationId xmlns:a16="http://schemas.microsoft.com/office/drawing/2014/main" id="{765FF089-7FE6-443C-BE2C-9A345F5630C9}"/>
              </a:ext>
            </a:extLst>
          </p:cNvPr>
          <p:cNvSpPr txBox="1"/>
          <p:nvPr/>
        </p:nvSpPr>
        <p:spPr>
          <a:xfrm>
            <a:off x="2933603" y="1399173"/>
            <a:ext cx="1107175" cy="307777"/>
          </a:xfrm>
          <a:prstGeom prst="rect">
            <a:avLst/>
          </a:prstGeom>
          <a:noFill/>
        </p:spPr>
        <p:txBody>
          <a:bodyPr wrap="square" rtlCol="0">
            <a:spAutoFit/>
          </a:bodyPr>
          <a:lstStyle/>
          <a:p>
            <a:r>
              <a:rPr lang="es-MX" sz="1400" dirty="0">
                <a:latin typeface="Calibri" panose="020F0502020204030204" pitchFamily="34" charset="0"/>
                <a:cs typeface="Calibri" panose="020F0502020204030204" pitchFamily="34" charset="0"/>
              </a:rPr>
              <a:t>Convolución</a:t>
            </a:r>
          </a:p>
        </p:txBody>
      </p:sp>
      <p:cxnSp>
        <p:nvCxnSpPr>
          <p:cNvPr id="11" name="Conector recto de flecha 10">
            <a:extLst>
              <a:ext uri="{FF2B5EF4-FFF2-40B4-BE49-F238E27FC236}">
                <a16:creationId xmlns:a16="http://schemas.microsoft.com/office/drawing/2014/main" id="{9C03C017-943F-4E3F-B8D7-5B1087107698}"/>
              </a:ext>
            </a:extLst>
          </p:cNvPr>
          <p:cNvCxnSpPr>
            <a:cxnSpLocks/>
            <a:stCxn id="9" idx="2"/>
          </p:cNvCxnSpPr>
          <p:nvPr/>
        </p:nvCxnSpPr>
        <p:spPr>
          <a:xfrm>
            <a:off x="3487191" y="1706950"/>
            <a:ext cx="0" cy="3047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CuadroTexto 11">
            <a:extLst>
              <a:ext uri="{FF2B5EF4-FFF2-40B4-BE49-F238E27FC236}">
                <a16:creationId xmlns:a16="http://schemas.microsoft.com/office/drawing/2014/main" id="{CC190389-8AEC-40D1-8CD0-7DF85DE6AF16}"/>
              </a:ext>
            </a:extLst>
          </p:cNvPr>
          <p:cNvSpPr txBox="1"/>
          <p:nvPr/>
        </p:nvSpPr>
        <p:spPr>
          <a:xfrm>
            <a:off x="4008276" y="1827727"/>
            <a:ext cx="737895" cy="307777"/>
          </a:xfrm>
          <a:prstGeom prst="rect">
            <a:avLst/>
          </a:prstGeom>
          <a:noFill/>
        </p:spPr>
        <p:txBody>
          <a:bodyPr wrap="square" rtlCol="0">
            <a:spAutoFit/>
          </a:bodyPr>
          <a:lstStyle/>
          <a:p>
            <a:r>
              <a:rPr lang="es-MX" sz="1400" noProof="1">
                <a:latin typeface="Calibri" panose="020F0502020204030204" pitchFamily="34" charset="0"/>
                <a:cs typeface="Calibri" panose="020F0502020204030204" pitchFamily="34" charset="0"/>
              </a:rPr>
              <a:t>Pooling</a:t>
            </a:r>
          </a:p>
        </p:txBody>
      </p:sp>
      <p:cxnSp>
        <p:nvCxnSpPr>
          <p:cNvPr id="14" name="Conector recto de flecha 13">
            <a:extLst>
              <a:ext uri="{FF2B5EF4-FFF2-40B4-BE49-F238E27FC236}">
                <a16:creationId xmlns:a16="http://schemas.microsoft.com/office/drawing/2014/main" id="{40F5E4E4-A427-4DFF-9759-6C891193618D}"/>
              </a:ext>
            </a:extLst>
          </p:cNvPr>
          <p:cNvCxnSpPr>
            <a:cxnSpLocks/>
            <a:stCxn id="12" idx="2"/>
          </p:cNvCxnSpPr>
          <p:nvPr/>
        </p:nvCxnSpPr>
        <p:spPr>
          <a:xfrm>
            <a:off x="4377224" y="2135504"/>
            <a:ext cx="0" cy="3377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CuadroTexto 14">
            <a:extLst>
              <a:ext uri="{FF2B5EF4-FFF2-40B4-BE49-F238E27FC236}">
                <a16:creationId xmlns:a16="http://schemas.microsoft.com/office/drawing/2014/main" id="{749E2324-8104-4FD3-BC67-A5CFAF6C14C9}"/>
              </a:ext>
            </a:extLst>
          </p:cNvPr>
          <p:cNvSpPr txBox="1"/>
          <p:nvPr/>
        </p:nvSpPr>
        <p:spPr>
          <a:xfrm>
            <a:off x="6799508" y="1624657"/>
            <a:ext cx="1325590" cy="307777"/>
          </a:xfrm>
          <a:prstGeom prst="rect">
            <a:avLst/>
          </a:prstGeom>
          <a:noFill/>
        </p:spPr>
        <p:txBody>
          <a:bodyPr wrap="square" rtlCol="0">
            <a:spAutoFit/>
          </a:bodyPr>
          <a:lstStyle/>
          <a:p>
            <a:r>
              <a:rPr lang="es-MX" sz="1400" noProof="1">
                <a:latin typeface="Calibri" panose="020F0502020204030204" pitchFamily="34" charset="0"/>
                <a:cs typeface="Calibri" panose="020F0502020204030204" pitchFamily="34" charset="0"/>
              </a:rPr>
              <a:t>Full Connection</a:t>
            </a:r>
          </a:p>
        </p:txBody>
      </p:sp>
      <p:cxnSp>
        <p:nvCxnSpPr>
          <p:cNvPr id="17" name="Conector recto de flecha 16">
            <a:extLst>
              <a:ext uri="{FF2B5EF4-FFF2-40B4-BE49-F238E27FC236}">
                <a16:creationId xmlns:a16="http://schemas.microsoft.com/office/drawing/2014/main" id="{23DBF579-AEFF-44BD-B902-9456B21B3FEC}"/>
              </a:ext>
            </a:extLst>
          </p:cNvPr>
          <p:cNvCxnSpPr>
            <a:cxnSpLocks/>
            <a:stCxn id="15" idx="2"/>
          </p:cNvCxnSpPr>
          <p:nvPr/>
        </p:nvCxnSpPr>
        <p:spPr>
          <a:xfrm flipH="1">
            <a:off x="7193281" y="1932434"/>
            <a:ext cx="269022" cy="2795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ector recto de flecha 18">
            <a:extLst>
              <a:ext uri="{FF2B5EF4-FFF2-40B4-BE49-F238E27FC236}">
                <a16:creationId xmlns:a16="http://schemas.microsoft.com/office/drawing/2014/main" id="{633B15FF-98DC-4AD3-A2C9-1AEAC2E98493}"/>
              </a:ext>
            </a:extLst>
          </p:cNvPr>
          <p:cNvCxnSpPr>
            <a:cxnSpLocks/>
            <a:stCxn id="15" idx="2"/>
          </p:cNvCxnSpPr>
          <p:nvPr/>
        </p:nvCxnSpPr>
        <p:spPr>
          <a:xfrm>
            <a:off x="7462303" y="1932434"/>
            <a:ext cx="227366" cy="2882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CuadroTexto 23">
            <a:extLst>
              <a:ext uri="{FF2B5EF4-FFF2-40B4-BE49-F238E27FC236}">
                <a16:creationId xmlns:a16="http://schemas.microsoft.com/office/drawing/2014/main" id="{1CF4C596-2023-6A51-BE4C-5305615DC81D}"/>
              </a:ext>
            </a:extLst>
          </p:cNvPr>
          <p:cNvSpPr txBox="1"/>
          <p:nvPr/>
        </p:nvSpPr>
        <p:spPr>
          <a:xfrm>
            <a:off x="2185853" y="3849188"/>
            <a:ext cx="2097278" cy="215444"/>
          </a:xfrm>
          <a:prstGeom prst="rect">
            <a:avLst/>
          </a:prstGeom>
          <a:noFill/>
        </p:spPr>
        <p:txBody>
          <a:bodyPr wrap="square" lIns="0" tIns="0" rIns="0" bIns="0" rtlCol="0">
            <a:spAutoFit/>
          </a:bodyPr>
          <a:lstStyle/>
          <a:p>
            <a:r>
              <a:rPr lang="es-MX" sz="1400" dirty="0">
                <a:latin typeface="Calibri" panose="020F0502020204030204" pitchFamily="34" charset="0"/>
                <a:cs typeface="Calibri" panose="020F0502020204030204" pitchFamily="34" charset="0"/>
              </a:rPr>
              <a:t>Campo receptivo</a:t>
            </a:r>
          </a:p>
        </p:txBody>
      </p:sp>
      <p:cxnSp>
        <p:nvCxnSpPr>
          <p:cNvPr id="26" name="Conector recto de flecha 25">
            <a:extLst>
              <a:ext uri="{FF2B5EF4-FFF2-40B4-BE49-F238E27FC236}">
                <a16:creationId xmlns:a16="http://schemas.microsoft.com/office/drawing/2014/main" id="{2A3164D0-9F2D-BE93-BC1F-B743062787EC}"/>
              </a:ext>
            </a:extLst>
          </p:cNvPr>
          <p:cNvCxnSpPr>
            <a:cxnSpLocks/>
          </p:cNvCxnSpPr>
          <p:nvPr/>
        </p:nvCxnSpPr>
        <p:spPr bwMode="auto">
          <a:xfrm flipH="1" flipV="1">
            <a:off x="2220686" y="2795451"/>
            <a:ext cx="505097" cy="10972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811773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62741" y="400595"/>
            <a:ext cx="7602583" cy="762000"/>
          </a:xfrm>
        </p:spPr>
        <p:txBody>
          <a:bodyPr>
            <a:noAutofit/>
          </a:bodyPr>
          <a:lstStyle/>
          <a:p>
            <a:r>
              <a:rPr lang="es-MX" sz="3200" dirty="0">
                <a:latin typeface="Calibri" panose="020F0502020204030204" pitchFamily="34" charset="0"/>
                <a:cs typeface="Calibri" panose="020F0502020204030204" pitchFamily="34" charset="0"/>
              </a:rPr>
              <a:t>Modelo Jerárquico de </a:t>
            </a:r>
            <a:r>
              <a:rPr lang="es-MX" sz="3200" noProof="1">
                <a:latin typeface="Calibri" panose="020F0502020204030204" pitchFamily="34" charset="0"/>
                <a:cs typeface="Calibri" panose="020F0502020204030204" pitchFamily="34" charset="0"/>
              </a:rPr>
              <a:t>Riesenhuber &amp; Poggio</a:t>
            </a:r>
          </a:p>
        </p:txBody>
      </p:sp>
      <p:sp>
        <p:nvSpPr>
          <p:cNvPr id="4" name="Marcador de contenido 3">
            <a:extLst>
              <a:ext uri="{FF2B5EF4-FFF2-40B4-BE49-F238E27FC236}">
                <a16:creationId xmlns:a16="http://schemas.microsoft.com/office/drawing/2014/main" id="{E044EAB5-E66F-F652-368F-509694AC82DA}"/>
              </a:ext>
            </a:extLst>
          </p:cNvPr>
          <p:cNvSpPr>
            <a:spLocks noGrp="1"/>
          </p:cNvSpPr>
          <p:nvPr>
            <p:ph sz="half" idx="1"/>
          </p:nvPr>
        </p:nvSpPr>
        <p:spPr>
          <a:xfrm>
            <a:off x="1219200" y="1306287"/>
            <a:ext cx="3619500" cy="5355770"/>
          </a:xfrm>
        </p:spPr>
        <p:txBody>
          <a:bodyPr/>
          <a:lstStyle/>
          <a:p>
            <a:pPr marL="0" indent="0" algn="just">
              <a:buNone/>
            </a:pPr>
            <a:r>
              <a:rPr lang="es-MX" sz="1400" noProof="1">
                <a:latin typeface="Calibri" panose="020F0502020204030204" pitchFamily="34" charset="0"/>
                <a:cs typeface="Calibri" panose="020F0502020204030204" pitchFamily="34" charset="0"/>
              </a:rPr>
              <a:t>Riesenhuber &amp; Poggio</a:t>
            </a:r>
            <a:r>
              <a:rPr lang="es-MX" sz="1400" dirty="0">
                <a:latin typeface="Calibri" panose="020F0502020204030204" pitchFamily="34" charset="0"/>
                <a:cs typeface="Calibri" panose="020F0502020204030204" pitchFamily="34" charset="0"/>
              </a:rPr>
              <a:t> (2000) propusieron un modelo jerárquico para explicar el proceso de reconocimiento de objetos. </a:t>
            </a:r>
          </a:p>
          <a:p>
            <a:pPr marL="0" indent="0" algn="just">
              <a:buNone/>
            </a:pPr>
            <a:r>
              <a:rPr lang="es-MX" sz="1400" dirty="0">
                <a:latin typeface="Calibri" panose="020F0502020204030204" pitchFamily="34" charset="0"/>
                <a:cs typeface="Calibri" panose="020F0502020204030204" pitchFamily="34" charset="0"/>
              </a:rPr>
              <a:t>De acuerdo a este modelo, existen varias etapas de procesamiento:</a:t>
            </a:r>
          </a:p>
          <a:p>
            <a:pPr marL="182563" indent="-174625" algn="just">
              <a:buFont typeface="+mj-lt"/>
              <a:buAutoNum type="arabicPeriod"/>
            </a:pPr>
            <a:r>
              <a:rPr lang="es-MX" sz="1400" dirty="0">
                <a:latin typeface="Calibri" panose="020F0502020204030204" pitchFamily="34" charset="0"/>
                <a:cs typeface="Calibri" panose="020F0502020204030204" pitchFamily="34" charset="0"/>
              </a:rPr>
              <a:t>Primero, las células simples se encargan de hacer la </a:t>
            </a:r>
            <a:r>
              <a:rPr lang="es-MX" sz="1400" noProof="1">
                <a:latin typeface="Calibri" panose="020F0502020204030204" pitchFamily="34" charset="0"/>
                <a:cs typeface="Calibri" panose="020F0502020204030204" pitchFamily="34" charset="0"/>
              </a:rPr>
              <a:t>pre-detección</a:t>
            </a:r>
            <a:r>
              <a:rPr lang="es-MX" sz="1400" dirty="0">
                <a:latin typeface="Calibri" panose="020F0502020204030204" pitchFamily="34" charset="0"/>
                <a:cs typeface="Calibri" panose="020F0502020204030204" pitchFamily="34" charset="0"/>
              </a:rPr>
              <a:t> de bordes y segmentos de recta. </a:t>
            </a:r>
          </a:p>
          <a:p>
            <a:pPr marL="182563" indent="-174625" algn="just">
              <a:buFont typeface="+mj-lt"/>
              <a:buAutoNum type="arabicPeriod"/>
            </a:pPr>
            <a:r>
              <a:rPr lang="es-MX" sz="1400" dirty="0">
                <a:latin typeface="Calibri" panose="020F0502020204030204" pitchFamily="34" charset="0"/>
                <a:cs typeface="Calibri" panose="020F0502020204030204" pitchFamily="34" charset="0"/>
              </a:rPr>
              <a:t>Enseguida se aplica el mecanismo de </a:t>
            </a:r>
            <a:r>
              <a:rPr lang="es-MX" sz="1400" noProof="1">
                <a:latin typeface="Calibri" panose="020F0502020204030204" pitchFamily="34" charset="0"/>
                <a:cs typeface="Calibri" panose="020F0502020204030204" pitchFamily="34" charset="0"/>
              </a:rPr>
              <a:t>max-pooling</a:t>
            </a:r>
            <a:r>
              <a:rPr lang="es-MX" sz="1400" dirty="0">
                <a:latin typeface="Calibri" panose="020F0502020204030204" pitchFamily="34" charset="0"/>
                <a:cs typeface="Calibri" panose="020F0502020204030204" pitchFamily="34" charset="0"/>
              </a:rPr>
              <a:t> a las características anteriores para detectar segmentos de recta a diferentes orientaciones.</a:t>
            </a:r>
          </a:p>
          <a:p>
            <a:pPr marL="182563" indent="-174625" algn="just">
              <a:buFont typeface="+mj-lt"/>
              <a:buAutoNum type="arabicPeriod"/>
            </a:pPr>
            <a:r>
              <a:rPr lang="es-MX" sz="1400" dirty="0">
                <a:latin typeface="Calibri" panose="020F0502020204030204" pitchFamily="34" charset="0"/>
                <a:cs typeface="Calibri" panose="020F0502020204030204" pitchFamily="34" charset="0"/>
              </a:rPr>
              <a:t>Luego, los segmentos de recta detectados son procesados para formar características más complejas, por ejemplo, ángulos a diferentes orientaciones.</a:t>
            </a:r>
          </a:p>
          <a:p>
            <a:pPr marL="182563" indent="-174625" algn="just">
              <a:buFont typeface="+mj-lt"/>
              <a:buAutoNum type="arabicPeriod"/>
            </a:pPr>
            <a:r>
              <a:rPr lang="es-MX" sz="1400" dirty="0">
                <a:latin typeface="Calibri" panose="020F0502020204030204" pitchFamily="34" charset="0"/>
                <a:cs typeface="Calibri" panose="020F0502020204030204" pitchFamily="34" charset="0"/>
              </a:rPr>
              <a:t>A continuación, se aplica el mecanismo de </a:t>
            </a:r>
            <a:r>
              <a:rPr lang="es-MX" sz="1400" noProof="1">
                <a:latin typeface="Calibri" panose="020F0502020204030204" pitchFamily="34" charset="0"/>
                <a:cs typeface="Calibri" panose="020F0502020204030204" pitchFamily="34" charset="0"/>
              </a:rPr>
              <a:t>max-pooling</a:t>
            </a:r>
            <a:r>
              <a:rPr lang="es-MX" sz="1400" dirty="0">
                <a:latin typeface="Calibri" panose="020F0502020204030204" pitchFamily="34" charset="0"/>
                <a:cs typeface="Calibri" panose="020F0502020204030204" pitchFamily="34" charset="0"/>
              </a:rPr>
              <a:t> para detectar ángulos y rectas.</a:t>
            </a:r>
          </a:p>
          <a:p>
            <a:pPr marL="182563" indent="-174625" algn="just">
              <a:buFont typeface="+mj-lt"/>
              <a:buAutoNum type="arabicPeriod"/>
            </a:pPr>
            <a:r>
              <a:rPr lang="es-MX" sz="1400" dirty="0">
                <a:latin typeface="Calibri" panose="020F0502020204030204" pitchFamily="34" charset="0"/>
                <a:cs typeface="Calibri" panose="020F0502020204030204" pitchFamily="34" charset="0"/>
              </a:rPr>
              <a:t>Finalmente, todas las características son combinadas para detectar diferentes formas compuestas de segmentos de recta.</a:t>
            </a:r>
          </a:p>
        </p:txBody>
      </p:sp>
      <p:pic>
        <p:nvPicPr>
          <p:cNvPr id="5124" name="Picture 4" descr="http://maxlab.neuro.georgetown.edu/images/hmax/hmax-schematic-cats-dog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742" y="1756256"/>
            <a:ext cx="4253258" cy="3286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7211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71600" y="609600"/>
            <a:ext cx="7086600" cy="393577"/>
          </a:xfrm>
        </p:spPr>
        <p:txBody>
          <a:bodyPr/>
          <a:lstStyle/>
          <a:p>
            <a:r>
              <a:rPr lang="es-MX" sz="3600" dirty="0">
                <a:latin typeface="Calibri" panose="020F0502020204030204" pitchFamily="34" charset="0"/>
                <a:cs typeface="Calibri" panose="020F0502020204030204" pitchFamily="34" charset="0"/>
              </a:rPr>
              <a:t>LeNet-5</a:t>
            </a:r>
          </a:p>
        </p:txBody>
      </p:sp>
      <mc:AlternateContent xmlns:mc="http://schemas.openxmlformats.org/markup-compatibility/2006" xmlns:a14="http://schemas.microsoft.com/office/drawing/2010/main">
        <mc:Choice Requires="a14">
          <p:sp>
            <p:nvSpPr>
              <p:cNvPr id="3" name="Marcador de contenido 2"/>
              <p:cNvSpPr>
                <a:spLocks noGrp="1"/>
              </p:cNvSpPr>
              <p:nvPr>
                <p:ph sz="half" idx="1"/>
              </p:nvPr>
            </p:nvSpPr>
            <p:spPr>
              <a:xfrm>
                <a:off x="1280160" y="3849188"/>
                <a:ext cx="7471954" cy="2569029"/>
              </a:xfrm>
            </p:spPr>
            <p:txBody>
              <a:bodyPr>
                <a:normAutofit fontScale="92500" lnSpcReduction="10000"/>
              </a:bodyPr>
              <a:lstStyle/>
              <a:p>
                <a:pPr marL="0" indent="0" algn="just">
                  <a:buNone/>
                </a:pPr>
                <a:r>
                  <a:rPr lang="es-MX" sz="1400" dirty="0">
                    <a:latin typeface="Calibri" panose="020F0502020204030204" pitchFamily="34" charset="0"/>
                    <a:cs typeface="Calibri" panose="020F0502020204030204" pitchFamily="34" charset="0"/>
                  </a:rPr>
                  <a:t>LeCun </a:t>
                </a:r>
                <a:r>
                  <a:rPr lang="es-MX" sz="1400" i="1" dirty="0">
                    <a:latin typeface="Calibri" panose="020F0502020204030204" pitchFamily="34" charset="0"/>
                    <a:cs typeface="Calibri" panose="020F0502020204030204" pitchFamily="34" charset="0"/>
                  </a:rPr>
                  <a:t>et al</a:t>
                </a:r>
                <a:r>
                  <a:rPr lang="es-MX" sz="1400" dirty="0">
                    <a:latin typeface="Calibri" panose="020F0502020204030204" pitchFamily="34" charset="0"/>
                    <a:cs typeface="Calibri" panose="020F0502020204030204" pitchFamily="34" charset="0"/>
                  </a:rPr>
                  <a:t>. (1998) propusieron una arquitectura llamada </a:t>
                </a:r>
                <a:r>
                  <a:rPr lang="es-MX" sz="1400" noProof="1">
                    <a:solidFill>
                      <a:srgbClr val="002060"/>
                    </a:solidFill>
                    <a:latin typeface="Calibri" panose="020F0502020204030204" pitchFamily="34" charset="0"/>
                    <a:cs typeface="Calibri" panose="020F0502020204030204" pitchFamily="34" charset="0"/>
                  </a:rPr>
                  <a:t>LeNet</a:t>
                </a:r>
                <a:r>
                  <a:rPr lang="es-MX" sz="1400" dirty="0">
                    <a:latin typeface="Calibri" panose="020F0502020204030204" pitchFamily="34" charset="0"/>
                    <a:cs typeface="Calibri" panose="020F0502020204030204" pitchFamily="34" charset="0"/>
                  </a:rPr>
                  <a:t> y su algoritmo de entrenamiento.</a:t>
                </a:r>
              </a:p>
              <a:p>
                <a:pPr marL="0" indent="0" algn="just">
                  <a:buNone/>
                </a:pPr>
                <a:r>
                  <a:rPr lang="es-MX" sz="1400" dirty="0">
                    <a:latin typeface="Calibri" panose="020F0502020204030204" pitchFamily="34" charset="0"/>
                    <a:cs typeface="Calibri" panose="020F0502020204030204" pitchFamily="34" charset="0"/>
                  </a:rPr>
                  <a:t>La arquitectura </a:t>
                </a:r>
                <a:r>
                  <a:rPr lang="es-MX" sz="1400" dirty="0">
                    <a:solidFill>
                      <a:srgbClr val="002060"/>
                    </a:solidFill>
                    <a:latin typeface="Calibri" panose="020F0502020204030204" pitchFamily="34" charset="0"/>
                    <a:cs typeface="Calibri" panose="020F0502020204030204" pitchFamily="34" charset="0"/>
                  </a:rPr>
                  <a:t>LeNet-5</a:t>
                </a:r>
                <a:r>
                  <a:rPr lang="es-MX" sz="1400" dirty="0">
                    <a:latin typeface="Calibri" panose="020F0502020204030204" pitchFamily="34" charset="0"/>
                    <a:cs typeface="Calibri" panose="020F0502020204030204" pitchFamily="34" charset="0"/>
                  </a:rPr>
                  <a:t> tenía las siguientes características:</a:t>
                </a:r>
              </a:p>
              <a:p>
                <a:pPr marL="182563" indent="-174625" algn="just"/>
                <a:r>
                  <a:rPr lang="es-MX" sz="1400" dirty="0">
                    <a:latin typeface="Calibri" panose="020F0502020204030204" pitchFamily="34" charset="0"/>
                    <a:cs typeface="Calibri" panose="020F0502020204030204" pitchFamily="34" charset="0"/>
                  </a:rPr>
                  <a:t>Entrada de </a:t>
                </a:r>
                <a14:m>
                  <m:oMath xmlns:m="http://schemas.openxmlformats.org/officeDocument/2006/math">
                    <m:r>
                      <a:rPr lang="es-MX" sz="1400" i="1" dirty="0" smtClean="0">
                        <a:latin typeface="Cambria Math" panose="02040503050406030204" pitchFamily="18" charset="0"/>
                        <a:cs typeface="Calibri" panose="020F0502020204030204" pitchFamily="34" charset="0"/>
                      </a:rPr>
                      <m:t>32</m:t>
                    </m:r>
                    <m:r>
                      <a:rPr lang="es-MX" sz="1400" i="1" dirty="0" smtClean="0">
                        <a:latin typeface="Cambria Math" panose="02040503050406030204" pitchFamily="18" charset="0"/>
                        <a:ea typeface="Cambria Math" panose="02040503050406030204" pitchFamily="18" charset="0"/>
                        <a:cs typeface="Calibri" panose="020F0502020204030204" pitchFamily="34" charset="0"/>
                      </a:rPr>
                      <m:t>×</m:t>
                    </m:r>
                    <m:r>
                      <a:rPr lang="es-MX" sz="1400" i="1" dirty="0" smtClean="0">
                        <a:latin typeface="Cambria Math" panose="02040503050406030204" pitchFamily="18" charset="0"/>
                        <a:cs typeface="Calibri" panose="020F0502020204030204" pitchFamily="34" charset="0"/>
                      </a:rPr>
                      <m:t>32.</m:t>
                    </m:r>
                  </m:oMath>
                </a14:m>
                <a:endParaRPr lang="es-MX" sz="1400" dirty="0">
                  <a:latin typeface="Calibri" panose="020F0502020204030204" pitchFamily="34" charset="0"/>
                  <a:cs typeface="Calibri" panose="020F0502020204030204" pitchFamily="34" charset="0"/>
                </a:endParaRPr>
              </a:p>
              <a:p>
                <a:pPr marL="182563" indent="-174625" algn="just"/>
                <a:r>
                  <a:rPr lang="es-MX" sz="1400" dirty="0">
                    <a:latin typeface="Calibri" panose="020F0502020204030204" pitchFamily="34" charset="0"/>
                    <a:cs typeface="Calibri" panose="020F0502020204030204" pitchFamily="34" charset="0"/>
                  </a:rPr>
                  <a:t>2 capas de convolución. Una con 6 mapas de </a:t>
                </a:r>
                <a14:m>
                  <m:oMath xmlns:m="http://schemas.openxmlformats.org/officeDocument/2006/math">
                    <m:r>
                      <a:rPr lang="es-MX" sz="1400" i="1" dirty="0" smtClean="0">
                        <a:latin typeface="Cambria Math" panose="02040503050406030204" pitchFamily="18" charset="0"/>
                        <a:cs typeface="Calibri" panose="020F0502020204030204" pitchFamily="34" charset="0"/>
                      </a:rPr>
                      <m:t>2</m:t>
                    </m:r>
                    <m:r>
                      <a:rPr lang="es-MX" sz="1400" b="0" i="1" dirty="0" smtClean="0">
                        <a:latin typeface="Cambria Math" panose="02040503050406030204" pitchFamily="18" charset="0"/>
                        <a:cs typeface="Calibri" panose="020F0502020204030204" pitchFamily="34" charset="0"/>
                      </a:rPr>
                      <m:t>8</m:t>
                    </m:r>
                    <m:r>
                      <a:rPr lang="es-MX" sz="1400" i="1" dirty="0" smtClean="0">
                        <a:latin typeface="Cambria Math" panose="02040503050406030204" pitchFamily="18" charset="0"/>
                        <a:ea typeface="Cambria Math" panose="02040503050406030204" pitchFamily="18" charset="0"/>
                        <a:cs typeface="Calibri" panose="020F0502020204030204" pitchFamily="34" charset="0"/>
                      </a:rPr>
                      <m:t>×</m:t>
                    </m:r>
                    <m:r>
                      <a:rPr lang="es-MX" sz="1400" i="1" dirty="0" smtClean="0">
                        <a:latin typeface="Cambria Math" panose="02040503050406030204" pitchFamily="18" charset="0"/>
                        <a:cs typeface="Calibri" panose="020F0502020204030204" pitchFamily="34" charset="0"/>
                      </a:rPr>
                      <m:t>2</m:t>
                    </m:r>
                    <m:r>
                      <a:rPr lang="es-MX" sz="1400" b="0" i="1" dirty="0" smtClean="0">
                        <a:latin typeface="Cambria Math" panose="02040503050406030204" pitchFamily="18" charset="0"/>
                        <a:cs typeface="Calibri" panose="020F0502020204030204" pitchFamily="34" charset="0"/>
                      </a:rPr>
                      <m:t>8</m:t>
                    </m:r>
                  </m:oMath>
                </a14:m>
                <a:r>
                  <a:rPr lang="es-MX" sz="1400" dirty="0">
                    <a:latin typeface="Calibri" panose="020F0502020204030204" pitchFamily="34" charset="0"/>
                    <a:cs typeface="Calibri" panose="020F0502020204030204" pitchFamily="34" charset="0"/>
                  </a:rPr>
                  <a:t> y otra con 16 mapas de </a:t>
                </a:r>
                <a14:m>
                  <m:oMath xmlns:m="http://schemas.openxmlformats.org/officeDocument/2006/math">
                    <m:r>
                      <a:rPr lang="es-MX" sz="1400" b="0" i="1" dirty="0" smtClean="0">
                        <a:latin typeface="Cambria Math" panose="02040503050406030204" pitchFamily="18" charset="0"/>
                        <a:cs typeface="Calibri" panose="020F0502020204030204" pitchFamily="34" charset="0"/>
                      </a:rPr>
                      <m:t>10</m:t>
                    </m:r>
                    <m:r>
                      <a:rPr lang="es-MX" sz="1400" i="1" dirty="0">
                        <a:latin typeface="Cambria Math" panose="02040503050406030204" pitchFamily="18" charset="0"/>
                        <a:ea typeface="Cambria Math" panose="02040503050406030204" pitchFamily="18" charset="0"/>
                        <a:cs typeface="Calibri" panose="020F0502020204030204" pitchFamily="34" charset="0"/>
                      </a:rPr>
                      <m:t>×</m:t>
                    </m:r>
                    <m:r>
                      <a:rPr lang="es-MX" sz="1400" b="0" i="1" dirty="0" smtClean="0">
                        <a:latin typeface="Cambria Math" panose="02040503050406030204" pitchFamily="18" charset="0"/>
                        <a:cs typeface="Calibri" panose="020F0502020204030204" pitchFamily="34" charset="0"/>
                      </a:rPr>
                      <m:t>10</m:t>
                    </m:r>
                  </m:oMath>
                </a14:m>
                <a:r>
                  <a:rPr lang="es-MX" sz="1400" dirty="0">
                    <a:latin typeface="Calibri" panose="020F0502020204030204" pitchFamily="34" charset="0"/>
                    <a:cs typeface="Calibri" panose="020F0502020204030204" pitchFamily="34" charset="0"/>
                  </a:rPr>
                  <a:t>.</a:t>
                </a:r>
              </a:p>
              <a:p>
                <a:pPr marL="182563" indent="-174625" algn="just"/>
                <a:r>
                  <a:rPr lang="es-MX" sz="1400" dirty="0">
                    <a:latin typeface="Calibri" panose="020F0502020204030204" pitchFamily="34" charset="0"/>
                    <a:cs typeface="Calibri" panose="020F0502020204030204" pitchFamily="34" charset="0"/>
                  </a:rPr>
                  <a:t>2 capas de submuestreo (</a:t>
                </a:r>
                <a:r>
                  <a:rPr lang="en-US" sz="1400" dirty="0">
                    <a:latin typeface="Calibri" panose="020F0502020204030204" pitchFamily="34" charset="0"/>
                    <a:cs typeface="Calibri" panose="020F0502020204030204" pitchFamily="34" charset="0"/>
                  </a:rPr>
                  <a:t>subsampling</a:t>
                </a:r>
                <a:r>
                  <a:rPr lang="es-MX" sz="1400" dirty="0">
                    <a:latin typeface="Calibri" panose="020F0502020204030204" pitchFamily="34" charset="0"/>
                    <a:cs typeface="Calibri" panose="020F0502020204030204" pitchFamily="34" charset="0"/>
                  </a:rPr>
                  <a:t> o </a:t>
                </a:r>
                <a:r>
                  <a:rPr lang="en-US" sz="1400" dirty="0">
                    <a:latin typeface="Calibri" panose="020F0502020204030204" pitchFamily="34" charset="0"/>
                    <a:cs typeface="Calibri" panose="020F0502020204030204" pitchFamily="34" charset="0"/>
                  </a:rPr>
                  <a:t>average pooling</a:t>
                </a:r>
                <a:r>
                  <a:rPr lang="es-MX" sz="1400" dirty="0">
                    <a:latin typeface="Calibri" panose="020F0502020204030204" pitchFamily="34" charset="0"/>
                    <a:cs typeface="Calibri" panose="020F0502020204030204" pitchFamily="34" charset="0"/>
                  </a:rPr>
                  <a:t>) alternadas. </a:t>
                </a:r>
              </a:p>
              <a:p>
                <a:pPr marL="182563" indent="-174625" algn="just"/>
                <a:r>
                  <a:rPr lang="es-MX" sz="1400" dirty="0">
                    <a:latin typeface="Calibri" panose="020F0502020204030204" pitchFamily="34" charset="0"/>
                    <a:cs typeface="Calibri" panose="020F0502020204030204" pitchFamily="34" charset="0"/>
                  </a:rPr>
                  <a:t>3 capas de conexión total (</a:t>
                </a:r>
                <a:r>
                  <a:rPr lang="en-US" sz="1400" dirty="0">
                    <a:latin typeface="Calibri" panose="020F0502020204030204" pitchFamily="34" charset="0"/>
                    <a:cs typeface="Calibri" panose="020F0502020204030204" pitchFamily="34" charset="0"/>
                  </a:rPr>
                  <a:t>full connection</a:t>
                </a:r>
                <a:r>
                  <a:rPr lang="es-MX" sz="1400" dirty="0">
                    <a:latin typeface="Calibri" panose="020F0502020204030204" pitchFamily="34" charset="0"/>
                    <a:cs typeface="Calibri" panose="020F0502020204030204" pitchFamily="34" charset="0"/>
                  </a:rPr>
                  <a:t>). Una capa de 120 neuronas, otra de 84 neuronas y una salida de 10 neuronas. </a:t>
                </a:r>
              </a:p>
              <a:p>
                <a:pPr marL="182563" indent="-174625">
                  <a:buFont typeface="Arial" panose="020B0604020202020204" pitchFamily="34" charset="0"/>
                  <a:buChar char="•"/>
                </a:pPr>
                <a:r>
                  <a:rPr lang="es-MX" sz="1400" dirty="0">
                    <a:latin typeface="Calibri" panose="020F0502020204030204" pitchFamily="34" charset="0"/>
                    <a:cs typeface="Calibri" panose="020F0502020204030204" pitchFamily="34" charset="0"/>
                  </a:rPr>
                  <a:t>Funciones de activación </a:t>
                </a:r>
                <a:r>
                  <a:rPr lang="es-MX" sz="1400" noProof="1">
                    <a:latin typeface="Calibri" panose="020F0502020204030204" pitchFamily="34" charset="0"/>
                    <a:cs typeface="Calibri" panose="020F0502020204030204" pitchFamily="34" charset="0"/>
                  </a:rPr>
                  <a:t>tanh</a:t>
                </a:r>
                <a:r>
                  <a:rPr lang="es-MX" sz="1400" dirty="0">
                    <a:latin typeface="Calibri" panose="020F0502020204030204" pitchFamily="34" charset="0"/>
                    <a:cs typeface="Calibri" panose="020F0502020204030204" pitchFamily="34" charset="0"/>
                  </a:rPr>
                  <a:t>. Funciones RBF en la última capa.</a:t>
                </a:r>
              </a:p>
              <a:p>
                <a:pPr marL="182563" indent="-174625">
                  <a:buFont typeface="Arial" panose="020B0604020202020204" pitchFamily="34" charset="0"/>
                  <a:buChar char="•"/>
                </a:pPr>
                <a:r>
                  <a:rPr lang="es-MX" sz="1400" dirty="0">
                    <a:latin typeface="Calibri" panose="020F0502020204030204" pitchFamily="34" charset="0"/>
                    <a:cs typeface="Calibri" panose="020F0502020204030204" pitchFamily="34" charset="0"/>
                  </a:rPr>
                  <a:t>Filtros de </a:t>
                </a:r>
                <a14:m>
                  <m:oMath xmlns:m="http://schemas.openxmlformats.org/officeDocument/2006/math">
                    <m:r>
                      <a:rPr lang="es-MX" sz="1400" i="1" dirty="0" smtClean="0">
                        <a:latin typeface="Cambria Math" panose="02040503050406030204" pitchFamily="18" charset="0"/>
                      </a:rPr>
                      <m:t>5</m:t>
                    </m:r>
                    <m:r>
                      <a:rPr lang="es-MX" sz="1400" i="1">
                        <a:latin typeface="Cambria Math" panose="02040503050406030204" pitchFamily="18" charset="0"/>
                        <a:ea typeface="Cambria Math" panose="02040503050406030204" pitchFamily="18" charset="0"/>
                      </a:rPr>
                      <m:t>×</m:t>
                    </m:r>
                    <m:r>
                      <a:rPr lang="es-MX" sz="1400" b="0" i="1" smtClean="0">
                        <a:latin typeface="Cambria Math" panose="02040503050406030204" pitchFamily="18" charset="0"/>
                        <a:ea typeface="Cambria Math" panose="02040503050406030204" pitchFamily="18" charset="0"/>
                      </a:rPr>
                      <m:t>5</m:t>
                    </m:r>
                  </m:oMath>
                </a14:m>
                <a:r>
                  <a:rPr lang="es-MX" sz="1400" dirty="0">
                    <a:latin typeface="Calibri" panose="020F0502020204030204" pitchFamily="34" charset="0"/>
                    <a:cs typeface="Calibri" panose="020F0502020204030204" pitchFamily="34" charset="0"/>
                  </a:rPr>
                  <a:t> con bastante traslape (paso o </a:t>
                </a:r>
                <a:r>
                  <a:rPr lang="en-US" sz="1400" dirty="0">
                    <a:latin typeface="Calibri" panose="020F0502020204030204" pitchFamily="34" charset="0"/>
                    <a:cs typeface="Calibri" panose="020F0502020204030204" pitchFamily="34" charset="0"/>
                  </a:rPr>
                  <a:t>stride</a:t>
                </a:r>
                <a:r>
                  <a:rPr lang="es-MX" sz="1400" dirty="0">
                    <a:latin typeface="Calibri" panose="020F0502020204030204" pitchFamily="34" charset="0"/>
                    <a:cs typeface="Calibri" panose="020F0502020204030204" pitchFamily="34" charset="0"/>
                  </a:rPr>
                  <a:t> de </a:t>
                </a:r>
                <a14:m>
                  <m:oMath xmlns:m="http://schemas.openxmlformats.org/officeDocument/2006/math">
                    <m:r>
                      <a:rPr lang="es-MX" sz="1400" i="1" dirty="0" smtClean="0">
                        <a:latin typeface="Cambria Math" panose="02040503050406030204" pitchFamily="18" charset="0"/>
                        <a:cs typeface="Calibri" panose="020F0502020204030204" pitchFamily="34" charset="0"/>
                      </a:rPr>
                      <m:t>1</m:t>
                    </m:r>
                    <m:r>
                      <a:rPr lang="es-MX" sz="1400" i="1" dirty="0" smtClean="0">
                        <a:latin typeface="Cambria Math" panose="02040503050406030204" pitchFamily="18" charset="0"/>
                        <a:ea typeface="Cambria Math" panose="02040503050406030204" pitchFamily="18" charset="0"/>
                        <a:cs typeface="Calibri" panose="020F0502020204030204" pitchFamily="34" charset="0"/>
                      </a:rPr>
                      <m:t>×</m:t>
                    </m:r>
                    <m:r>
                      <a:rPr lang="es-MX" sz="1400" i="1" dirty="0" smtClean="0">
                        <a:latin typeface="Cambria Math" panose="02040503050406030204" pitchFamily="18" charset="0"/>
                        <a:cs typeface="Calibri" panose="020F0502020204030204" pitchFamily="34" charset="0"/>
                      </a:rPr>
                      <m:t>1</m:t>
                    </m:r>
                  </m:oMath>
                </a14:m>
                <a:r>
                  <a:rPr lang="es-MX" sz="1400" dirty="0">
                    <a:latin typeface="Calibri" panose="020F0502020204030204" pitchFamily="34" charset="0"/>
                    <a:cs typeface="Calibri" panose="020F0502020204030204" pitchFamily="34" charset="0"/>
                  </a:rPr>
                  <a:t>).</a:t>
                </a:r>
              </a:p>
              <a:p>
                <a:pPr marL="0" indent="0" algn="just">
                  <a:buNone/>
                </a:pPr>
                <a:r>
                  <a:rPr lang="es-MX" sz="1400" dirty="0">
                    <a:latin typeface="Calibri" panose="020F0502020204030204" pitchFamily="34" charset="0"/>
                    <a:cs typeface="Calibri" panose="020F0502020204030204" pitchFamily="34" charset="0"/>
                  </a:rPr>
                  <a:t>También propusieron el algoritmo de entrenamiento basado en </a:t>
                </a:r>
                <a:r>
                  <a:rPr lang="en-US" sz="1400" dirty="0">
                    <a:latin typeface="Calibri" panose="020F0502020204030204" pitchFamily="34" charset="0"/>
                    <a:cs typeface="Calibri" panose="020F0502020204030204" pitchFamily="34" charset="0"/>
                  </a:rPr>
                  <a:t>Backpropagation</a:t>
                </a:r>
                <a:r>
                  <a:rPr lang="es-MX" sz="1400" dirty="0">
                    <a:latin typeface="Calibri" panose="020F0502020204030204" pitchFamily="34" charset="0"/>
                    <a:cs typeface="Calibri" panose="020F0502020204030204" pitchFamily="34" charset="0"/>
                  </a:rPr>
                  <a:t>.</a:t>
                </a:r>
              </a:p>
              <a:p>
                <a:pPr marL="0" indent="0" algn="just">
                  <a:buNone/>
                </a:pPr>
                <a:r>
                  <a:rPr lang="es-MX" sz="1400" dirty="0">
                    <a:latin typeface="Calibri" panose="020F0502020204030204" pitchFamily="34" charset="0"/>
                    <a:cs typeface="Calibri" panose="020F0502020204030204" pitchFamily="34" charset="0"/>
                  </a:rPr>
                  <a:t>Usó MSE (</a:t>
                </a:r>
                <a:r>
                  <a:rPr lang="es-MX" sz="1400" noProof="1">
                    <a:latin typeface="Calibri" panose="020F0502020204030204" pitchFamily="34" charset="0"/>
                    <a:cs typeface="Calibri" panose="020F0502020204030204" pitchFamily="34" charset="0"/>
                  </a:rPr>
                  <a:t>mean squared error</a:t>
                </a:r>
                <a:r>
                  <a:rPr lang="es-MX" sz="1400" dirty="0">
                    <a:latin typeface="Calibri" panose="020F0502020204030204" pitchFamily="34" charset="0"/>
                    <a:cs typeface="Calibri" panose="020F0502020204030204" pitchFamily="34" charset="0"/>
                  </a:rPr>
                  <a:t>) como función de error (pérdida).</a:t>
                </a:r>
              </a:p>
            </p:txBody>
          </p:sp>
        </mc:Choice>
        <mc:Fallback xmlns="">
          <p:sp>
            <p:nvSpPr>
              <p:cNvPr id="3" name="Marcador de contenido 2"/>
              <p:cNvSpPr>
                <a:spLocks noGrp="1" noRot="1" noChangeAspect="1" noMove="1" noResize="1" noEditPoints="1" noAdjustHandles="1" noChangeArrowheads="1" noChangeShapeType="1" noTextEdit="1"/>
              </p:cNvSpPr>
              <p:nvPr>
                <p:ph sz="half" idx="1"/>
              </p:nvPr>
            </p:nvSpPr>
            <p:spPr>
              <a:xfrm>
                <a:off x="1280160" y="3849188"/>
                <a:ext cx="7471954" cy="2569029"/>
              </a:xfrm>
              <a:blipFill>
                <a:blip r:embed="rId2"/>
                <a:stretch>
                  <a:fillRect l="-82" t="-948" r="-82"/>
                </a:stretch>
              </a:blipFill>
            </p:spPr>
            <p:txBody>
              <a:bodyPr/>
              <a:lstStyle/>
              <a:p>
                <a:r>
                  <a:rPr lang="es-ES">
                    <a:noFill/>
                  </a:rPr>
                  <a:t> </a:t>
                </a:r>
              </a:p>
            </p:txBody>
          </p:sp>
        </mc:Fallback>
      </mc:AlternateContent>
      <p:pic>
        <p:nvPicPr>
          <p:cNvPr id="8194" name="Picture 2" descr="http://eblearn.sourceforge.net/lib/exe/lenet5.png"/>
          <p:cNvPicPr>
            <a:picLocks noChangeAspect="1" noChangeArrowheads="1"/>
          </p:cNvPicPr>
          <p:nvPr/>
        </p:nvPicPr>
        <p:blipFill rotWithShape="1">
          <a:blip r:embed="rId3">
            <a:extLst>
              <a:ext uri="{28A0092B-C50C-407E-A947-70E740481C1C}">
                <a14:useLocalDpi xmlns:a14="http://schemas.microsoft.com/office/drawing/2010/main" val="0"/>
              </a:ext>
            </a:extLst>
          </a:blip>
          <a:srcRect l="2274"/>
          <a:stretch/>
        </p:blipFill>
        <p:spPr bwMode="auto">
          <a:xfrm>
            <a:off x="1371600" y="1382808"/>
            <a:ext cx="7405875" cy="2086749"/>
          </a:xfrm>
          <a:prstGeom prst="rect">
            <a:avLst/>
          </a:prstGeom>
          <a:noFill/>
          <a:extLst>
            <a:ext uri="{909E8E84-426E-40DD-AFC4-6F175D3DCCD1}">
              <a14:hiddenFill xmlns:a14="http://schemas.microsoft.com/office/drawing/2010/main">
                <a:solidFill>
                  <a:srgbClr val="FFFFFF"/>
                </a:solidFill>
              </a14:hiddenFill>
            </a:ext>
          </a:extLst>
        </p:spPr>
      </p:pic>
      <p:sp>
        <p:nvSpPr>
          <p:cNvPr id="7" name="CuadroTexto 6">
            <a:extLst>
              <a:ext uri="{FF2B5EF4-FFF2-40B4-BE49-F238E27FC236}">
                <a16:creationId xmlns:a16="http://schemas.microsoft.com/office/drawing/2014/main" id="{572E8792-B83C-CEAB-CF8B-F98A33CCE46D}"/>
              </a:ext>
            </a:extLst>
          </p:cNvPr>
          <p:cNvSpPr txBox="1"/>
          <p:nvPr/>
        </p:nvSpPr>
        <p:spPr>
          <a:xfrm>
            <a:off x="1371600" y="6422574"/>
            <a:ext cx="7380514" cy="400110"/>
          </a:xfrm>
          <a:prstGeom prst="rect">
            <a:avLst/>
          </a:prstGeom>
          <a:noFill/>
        </p:spPr>
        <p:txBody>
          <a:bodyPr wrap="square">
            <a:spAutoFit/>
          </a:bodyPr>
          <a:lstStyle/>
          <a:p>
            <a:r>
              <a:rPr lang="en-US" sz="1000" noProof="1">
                <a:latin typeface="Calibri" panose="020F0502020204030204" pitchFamily="34" charset="0"/>
                <a:cs typeface="Calibri" panose="020F0502020204030204" pitchFamily="34" charset="0"/>
              </a:rPr>
              <a:t>LeCun, Y., Bottou, L., Bengio, Y., &amp; Haffner, P</a:t>
            </a:r>
            <a:r>
              <a:rPr lang="en-US" sz="1000" dirty="0">
                <a:latin typeface="Calibri" panose="020F0502020204030204" pitchFamily="34" charset="0"/>
                <a:cs typeface="Calibri" panose="020F0502020204030204" pitchFamily="34" charset="0"/>
              </a:rPr>
              <a:t>. (1998). </a:t>
            </a:r>
            <a:r>
              <a:rPr lang="en-US" sz="10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Gradient-based learning applied to document recognition</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Proceedings of the IEEE</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86</a:t>
            </a:r>
            <a:r>
              <a:rPr lang="en-US" sz="1000" dirty="0">
                <a:latin typeface="Calibri" panose="020F0502020204030204" pitchFamily="34" charset="0"/>
                <a:cs typeface="Calibri" panose="020F0502020204030204" pitchFamily="34" charset="0"/>
              </a:rPr>
              <a:t>(11), 2278–2323.</a:t>
            </a:r>
          </a:p>
        </p:txBody>
      </p:sp>
    </p:spTree>
    <p:extLst>
      <p:ext uri="{BB962C8B-B14F-4D97-AF65-F5344CB8AC3E}">
        <p14:creationId xmlns:p14="http://schemas.microsoft.com/office/powerpoint/2010/main" val="916817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B0536-20A9-46AF-B141-BC19581DA8BB}"/>
              </a:ext>
            </a:extLst>
          </p:cNvPr>
          <p:cNvSpPr>
            <a:spLocks noGrp="1"/>
          </p:cNvSpPr>
          <p:nvPr>
            <p:ph type="title"/>
          </p:nvPr>
        </p:nvSpPr>
        <p:spPr>
          <a:xfrm>
            <a:off x="1371600" y="609600"/>
            <a:ext cx="7086600" cy="452846"/>
          </a:xfrm>
        </p:spPr>
        <p:txBody>
          <a:bodyPr/>
          <a:lstStyle/>
          <a:p>
            <a:r>
              <a:rPr lang="es-MX" sz="3600" dirty="0">
                <a:latin typeface="Calibri" panose="020F0502020204030204" pitchFamily="34" charset="0"/>
                <a:cs typeface="Calibri" panose="020F0502020204030204" pitchFamily="34" charset="0"/>
              </a:rPr>
              <a:t>Parámetros de la LeNet-5</a:t>
            </a:r>
          </a:p>
        </p:txBody>
      </p:sp>
      <p:sp>
        <p:nvSpPr>
          <p:cNvPr id="3" name="TextBox 2">
            <a:extLst>
              <a:ext uri="{FF2B5EF4-FFF2-40B4-BE49-F238E27FC236}">
                <a16:creationId xmlns:a16="http://schemas.microsoft.com/office/drawing/2014/main" id="{EE1F1816-D217-4207-9975-EB7AE4CADA06}"/>
              </a:ext>
            </a:extLst>
          </p:cNvPr>
          <p:cNvSpPr txBox="1"/>
          <p:nvPr/>
        </p:nvSpPr>
        <p:spPr>
          <a:xfrm>
            <a:off x="3097392" y="6016973"/>
            <a:ext cx="3335721" cy="338554"/>
          </a:xfrm>
          <a:prstGeom prst="rect">
            <a:avLst/>
          </a:prstGeom>
          <a:noFill/>
        </p:spPr>
        <p:txBody>
          <a:bodyPr wrap="none" rtlCol="0">
            <a:spAutoFit/>
          </a:bodyPr>
          <a:lstStyle/>
          <a:p>
            <a:r>
              <a:rPr lang="es-MX" sz="1600" dirty="0">
                <a:latin typeface="Calibri" panose="020F0502020204030204" pitchFamily="34" charset="0"/>
                <a:cs typeface="Calibri" panose="020F0502020204030204" pitchFamily="34" charset="0"/>
              </a:rPr>
              <a:t>Número total de parámetros ≈ 61,706</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9194406-8C45-455F-BBFA-1B3229818651}"/>
                  </a:ext>
                </a:extLst>
              </p:cNvPr>
              <p:cNvGraphicFramePr>
                <a:graphicFrameLocks noGrp="1"/>
              </p:cNvGraphicFramePr>
              <p:nvPr>
                <p:extLst>
                  <p:ext uri="{D42A27DB-BD31-4B8C-83A1-F6EECF244321}">
                    <p14:modId xmlns:p14="http://schemas.microsoft.com/office/powerpoint/2010/main" val="336528205"/>
                  </p:ext>
                </p:extLst>
              </p:nvPr>
            </p:nvGraphicFramePr>
            <p:xfrm>
              <a:off x="1344125" y="1906789"/>
              <a:ext cx="7246962" cy="3666695"/>
            </p:xfrm>
            <a:graphic>
              <a:graphicData uri="http://schemas.openxmlformats.org/drawingml/2006/table">
                <a:tbl>
                  <a:tblPr/>
                  <a:tblGrid>
                    <a:gridCol w="847441">
                      <a:extLst>
                        <a:ext uri="{9D8B030D-6E8A-4147-A177-3AD203B41FA5}">
                          <a16:colId xmlns:a16="http://schemas.microsoft.com/office/drawing/2014/main" val="901456603"/>
                        </a:ext>
                      </a:extLst>
                    </a:gridCol>
                    <a:gridCol w="1117691">
                      <a:extLst>
                        <a:ext uri="{9D8B030D-6E8A-4147-A177-3AD203B41FA5}">
                          <a16:colId xmlns:a16="http://schemas.microsoft.com/office/drawing/2014/main" val="3002997803"/>
                        </a:ext>
                      </a:extLst>
                    </a:gridCol>
                    <a:gridCol w="1219200">
                      <a:extLst>
                        <a:ext uri="{9D8B030D-6E8A-4147-A177-3AD203B41FA5}">
                          <a16:colId xmlns:a16="http://schemas.microsoft.com/office/drawing/2014/main" val="1001956321"/>
                        </a:ext>
                      </a:extLst>
                    </a:gridCol>
                    <a:gridCol w="956789">
                      <a:extLst>
                        <a:ext uri="{9D8B030D-6E8A-4147-A177-3AD203B41FA5}">
                          <a16:colId xmlns:a16="http://schemas.microsoft.com/office/drawing/2014/main" val="3075459107"/>
                        </a:ext>
                      </a:extLst>
                    </a:gridCol>
                    <a:gridCol w="1035280">
                      <a:extLst>
                        <a:ext uri="{9D8B030D-6E8A-4147-A177-3AD203B41FA5}">
                          <a16:colId xmlns:a16="http://schemas.microsoft.com/office/drawing/2014/main" val="1196695963"/>
                        </a:ext>
                      </a:extLst>
                    </a:gridCol>
                    <a:gridCol w="1035281">
                      <a:extLst>
                        <a:ext uri="{9D8B030D-6E8A-4147-A177-3AD203B41FA5}">
                          <a16:colId xmlns:a16="http://schemas.microsoft.com/office/drawing/2014/main" val="2336224953"/>
                        </a:ext>
                      </a:extLst>
                    </a:gridCol>
                    <a:gridCol w="1035280">
                      <a:extLst>
                        <a:ext uri="{9D8B030D-6E8A-4147-A177-3AD203B41FA5}">
                          <a16:colId xmlns:a16="http://schemas.microsoft.com/office/drawing/2014/main" val="1181250529"/>
                        </a:ext>
                      </a:extLst>
                    </a:gridCol>
                  </a:tblGrid>
                  <a:tr h="510190">
                    <a:tc gridSpan="2">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ap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hMerge="1">
                      <a:txBody>
                        <a:bodyPr/>
                        <a:lstStyle/>
                        <a:p>
                          <a:endParaRPr lang="es-MX"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Mapas</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Tamañ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Kernel</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Pas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unción de Activa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165958122"/>
                      </a:ext>
                    </a:extLst>
                  </a:tr>
                  <a:tr h="33804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Entra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Image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0" smtClean="0">
                                    <a:latin typeface="Cambria Math" panose="02040503050406030204" pitchFamily="18" charset="0"/>
                                    <a:ea typeface="Cambria Math" panose="02040503050406030204" pitchFamily="18" charset="0"/>
                                  </a:rPr>
                                  <m:t>32</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32</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763603383"/>
                      </a:ext>
                    </a:extLst>
                  </a:tr>
                  <a:tr h="33804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0" smtClean="0">
                                    <a:latin typeface="Cambria Math" panose="02040503050406030204" pitchFamily="18" charset="0"/>
                                    <a:ea typeface="Cambria Math" panose="02040503050406030204" pitchFamily="18" charset="0"/>
                                  </a:rPr>
                                  <m:t>28</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28</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5</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5</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99944430"/>
                      </a:ext>
                    </a:extLst>
                  </a:tr>
                  <a:tr h="486206">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verage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0" smtClean="0">
                                    <a:latin typeface="Cambria Math" panose="02040503050406030204" pitchFamily="18" charset="0"/>
                                    <a:ea typeface="Cambria Math" panose="02040503050406030204" pitchFamily="18" charset="0"/>
                                  </a:rPr>
                                  <m:t>14</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14</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2</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2</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76536316"/>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10</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10</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5</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5</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175618201"/>
                      </a:ext>
                    </a:extLst>
                  </a:tr>
                  <a:tr h="486206">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verage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5</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5</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2</m:t>
                                </m:r>
                                <m:r>
                                  <a:rPr lang="es-MX" sz="1500" i="1" smtClean="0">
                                    <a:latin typeface="Cambria Math" panose="02040503050406030204" pitchFamily="18" charset="0"/>
                                    <a:ea typeface="Cambria Math" panose="02040503050406030204" pitchFamily="18" charset="0"/>
                                  </a:rPr>
                                  <m:t>×</m:t>
                                </m:r>
                                <m:r>
                                  <a:rPr lang="en-US" sz="1500" b="0" i="1" smtClean="0">
                                    <a:latin typeface="Cambria Math" panose="02040503050406030204" pitchFamily="18" charset="0"/>
                                    <a:ea typeface="Cambria Math" panose="02040503050406030204" pitchFamily="18" charset="0"/>
                                  </a:rPr>
                                  <m:t>2</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051210244"/>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5</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ea typeface="Cambria Math" panose="02040503050406030204" pitchFamily="18" charset="0"/>
                                  </a:rPr>
                                  <m:t>120</m:t>
                                </m:r>
                              </m:oMath>
                            </m:oMathPara>
                          </a14:m>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38702579"/>
                      </a:ext>
                    </a:extLst>
                  </a:tr>
                  <a:tr h="377003">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8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187183975"/>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Sali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RBF</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371691532"/>
                      </a:ext>
                    </a:extLst>
                  </a:tr>
                </a:tbl>
              </a:graphicData>
            </a:graphic>
          </p:graphicFrame>
        </mc:Choice>
        <mc:Fallback xmlns="">
          <p:graphicFrame>
            <p:nvGraphicFramePr>
              <p:cNvPr id="5" name="Table 4">
                <a:extLst>
                  <a:ext uri="{FF2B5EF4-FFF2-40B4-BE49-F238E27FC236}">
                    <a16:creationId xmlns:a16="http://schemas.microsoft.com/office/drawing/2014/main" id="{19194406-8C45-455F-BBFA-1B3229818651}"/>
                  </a:ext>
                </a:extLst>
              </p:cNvPr>
              <p:cNvGraphicFramePr>
                <a:graphicFrameLocks noGrp="1"/>
              </p:cNvGraphicFramePr>
              <p:nvPr>
                <p:extLst>
                  <p:ext uri="{D42A27DB-BD31-4B8C-83A1-F6EECF244321}">
                    <p14:modId xmlns:p14="http://schemas.microsoft.com/office/powerpoint/2010/main" val="336528205"/>
                  </p:ext>
                </p:extLst>
              </p:nvPr>
            </p:nvGraphicFramePr>
            <p:xfrm>
              <a:off x="1344125" y="1906789"/>
              <a:ext cx="7246962" cy="3666695"/>
            </p:xfrm>
            <a:graphic>
              <a:graphicData uri="http://schemas.openxmlformats.org/drawingml/2006/table">
                <a:tbl>
                  <a:tblPr/>
                  <a:tblGrid>
                    <a:gridCol w="847441">
                      <a:extLst>
                        <a:ext uri="{9D8B030D-6E8A-4147-A177-3AD203B41FA5}">
                          <a16:colId xmlns:a16="http://schemas.microsoft.com/office/drawing/2014/main" val="901456603"/>
                        </a:ext>
                      </a:extLst>
                    </a:gridCol>
                    <a:gridCol w="1117691">
                      <a:extLst>
                        <a:ext uri="{9D8B030D-6E8A-4147-A177-3AD203B41FA5}">
                          <a16:colId xmlns:a16="http://schemas.microsoft.com/office/drawing/2014/main" val="3002997803"/>
                        </a:ext>
                      </a:extLst>
                    </a:gridCol>
                    <a:gridCol w="1219200">
                      <a:extLst>
                        <a:ext uri="{9D8B030D-6E8A-4147-A177-3AD203B41FA5}">
                          <a16:colId xmlns:a16="http://schemas.microsoft.com/office/drawing/2014/main" val="1001956321"/>
                        </a:ext>
                      </a:extLst>
                    </a:gridCol>
                    <a:gridCol w="956789">
                      <a:extLst>
                        <a:ext uri="{9D8B030D-6E8A-4147-A177-3AD203B41FA5}">
                          <a16:colId xmlns:a16="http://schemas.microsoft.com/office/drawing/2014/main" val="3075459107"/>
                        </a:ext>
                      </a:extLst>
                    </a:gridCol>
                    <a:gridCol w="1035280">
                      <a:extLst>
                        <a:ext uri="{9D8B030D-6E8A-4147-A177-3AD203B41FA5}">
                          <a16:colId xmlns:a16="http://schemas.microsoft.com/office/drawing/2014/main" val="1196695963"/>
                        </a:ext>
                      </a:extLst>
                    </a:gridCol>
                    <a:gridCol w="1035281">
                      <a:extLst>
                        <a:ext uri="{9D8B030D-6E8A-4147-A177-3AD203B41FA5}">
                          <a16:colId xmlns:a16="http://schemas.microsoft.com/office/drawing/2014/main" val="2336224953"/>
                        </a:ext>
                      </a:extLst>
                    </a:gridCol>
                    <a:gridCol w="1035280">
                      <a:extLst>
                        <a:ext uri="{9D8B030D-6E8A-4147-A177-3AD203B41FA5}">
                          <a16:colId xmlns:a16="http://schemas.microsoft.com/office/drawing/2014/main" val="1181250529"/>
                        </a:ext>
                      </a:extLst>
                    </a:gridCol>
                  </a:tblGrid>
                  <a:tr h="510190">
                    <a:tc gridSpan="2">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ap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hMerge="1">
                      <a:txBody>
                        <a:bodyPr/>
                        <a:lstStyle/>
                        <a:p>
                          <a:endParaRPr lang="es-MX"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Mapas</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Tamañ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Kernel</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Pas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unción de Activa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165958122"/>
                      </a:ext>
                    </a:extLst>
                  </a:tr>
                  <a:tr h="33804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Entra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Image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161818" r="-325478" b="-854545"/>
                          </a:stretch>
                        </a:blip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763603383"/>
                      </a:ext>
                    </a:extLst>
                  </a:tr>
                  <a:tr h="33804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257143" r="-325478" b="-739286"/>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00588" t="-257143" r="-200588" b="-739286"/>
                          </a:stretch>
                        </a:blip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99944430"/>
                      </a:ext>
                    </a:extLst>
                  </a:tr>
                  <a:tr h="486206">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verage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250000" r="-325478" b="-417500"/>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00588" t="-250000" r="-200588" b="-417500"/>
                          </a:stretch>
                        </a:blip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76536316"/>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451613" r="-325478" b="-438710"/>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00588" t="-451613" r="-200588" b="-438710"/>
                          </a:stretch>
                        </a:blip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175618201"/>
                      </a:ext>
                    </a:extLst>
                  </a:tr>
                  <a:tr h="486206">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verage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427500" r="-325478" b="-240000"/>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00588" t="-427500" r="-200588" b="-240000"/>
                          </a:stretch>
                        </a:blip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051210244"/>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5</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333758" t="-680645" r="-325478" b="-209677"/>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38702579"/>
                      </a:ext>
                    </a:extLst>
                  </a:tr>
                  <a:tr h="377003">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8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tanh</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187183975"/>
                      </a:ext>
                    </a:extLst>
                  </a:tr>
                  <a:tr h="377002">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Sali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1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500" noProof="1">
                              <a:latin typeface="Cambria Math" panose="02040503050406030204" pitchFamily="18" charset="0"/>
                              <a:ea typeface="Cambria Math" panose="02040503050406030204" pitchFamily="18" charset="0"/>
                              <a:cs typeface="Arial" panose="020B0604020202020204" pitchFamily="34" charset="0"/>
                            </a:rPr>
                            <a:t>RBF</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371691532"/>
                      </a:ext>
                    </a:extLst>
                  </a:tr>
                </a:tbl>
              </a:graphicData>
            </a:graphic>
          </p:graphicFrame>
        </mc:Fallback>
      </mc:AlternateContent>
    </p:spTree>
    <p:extLst>
      <p:ext uri="{BB962C8B-B14F-4D97-AF65-F5344CB8AC3E}">
        <p14:creationId xmlns:p14="http://schemas.microsoft.com/office/powerpoint/2010/main" val="28328762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9AF6553F-4EA3-CD66-8792-983D426EEC16}"/>
              </a:ext>
            </a:extLst>
          </p:cNvPr>
          <p:cNvSpPr/>
          <p:nvPr/>
        </p:nvSpPr>
        <p:spPr bwMode="auto">
          <a:xfrm>
            <a:off x="1288868" y="1524000"/>
            <a:ext cx="7750629" cy="240356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itle 1">
            <a:extLst>
              <a:ext uri="{FF2B5EF4-FFF2-40B4-BE49-F238E27FC236}">
                <a16:creationId xmlns:a16="http://schemas.microsoft.com/office/drawing/2014/main" id="{941151FB-39FC-464B-B04A-018A72EAE9A9}"/>
              </a:ext>
            </a:extLst>
          </p:cNvPr>
          <p:cNvSpPr>
            <a:spLocks noGrp="1"/>
          </p:cNvSpPr>
          <p:nvPr>
            <p:ph type="title"/>
          </p:nvPr>
        </p:nvSpPr>
        <p:spPr>
          <a:xfrm>
            <a:off x="1371600" y="609600"/>
            <a:ext cx="7086600" cy="478971"/>
          </a:xfrm>
        </p:spPr>
        <p:txBody>
          <a:bodyPr/>
          <a:lstStyle/>
          <a:p>
            <a:r>
              <a:rPr lang="es-MX" sz="3600" dirty="0">
                <a:latin typeface="Calibri" panose="020F0502020204030204" pitchFamily="34" charset="0"/>
                <a:cs typeface="Calibri" panose="020F0502020204030204" pitchFamily="34" charset="0"/>
              </a:rPr>
              <a:t>LeNet-1</a:t>
            </a:r>
          </a:p>
        </p:txBody>
      </p:sp>
      <p:pic>
        <p:nvPicPr>
          <p:cNvPr id="8" name="Content Placeholder 7">
            <a:extLst>
              <a:ext uri="{FF2B5EF4-FFF2-40B4-BE49-F238E27FC236}">
                <a16:creationId xmlns:a16="http://schemas.microsoft.com/office/drawing/2014/main" id="{F689DDAA-5FF2-499D-B8AA-5052F1D22479}"/>
              </a:ext>
            </a:extLst>
          </p:cNvPr>
          <p:cNvPicPr>
            <a:picLocks noGrp="1" noChangeAspect="1"/>
          </p:cNvPicPr>
          <p:nvPr>
            <p:ph idx="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287308" y="1521795"/>
            <a:ext cx="7752190" cy="2398660"/>
          </a:xfrm>
        </p:spPr>
      </p:pic>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95E3B09-6BFA-4B74-8B8D-424A7719BB41}"/>
                  </a:ext>
                </a:extLst>
              </p:cNvPr>
              <p:cNvSpPr/>
              <p:nvPr/>
            </p:nvSpPr>
            <p:spPr>
              <a:xfrm>
                <a:off x="1271450" y="4144191"/>
                <a:ext cx="7193929" cy="2800767"/>
              </a:xfrm>
              <a:prstGeom prst="rect">
                <a:avLst/>
              </a:prstGeom>
            </p:spPr>
            <p:txBody>
              <a:bodyPr wrap="square">
                <a:spAutoFit/>
              </a:bodyPr>
              <a:lstStyle/>
              <a:p>
                <a:r>
                  <a:rPr lang="es-MX" sz="1600" dirty="0">
                    <a:latin typeface="Calibri" panose="020F0502020204030204" pitchFamily="34" charset="0"/>
                    <a:cs typeface="Calibri" panose="020F0502020204030204" pitchFamily="34" charset="0"/>
                  </a:rPr>
                  <a:t>Características:</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Capas de convolución y </a:t>
                </a:r>
                <a:r>
                  <a:rPr lang="es-MX" sz="1600" noProof="1">
                    <a:latin typeface="Calibri" panose="020F0502020204030204" pitchFamily="34" charset="0"/>
                    <a:cs typeface="Calibri" panose="020F0502020204030204" pitchFamily="34" charset="0"/>
                  </a:rPr>
                  <a:t>subsampling</a:t>
                </a:r>
                <a:r>
                  <a:rPr lang="es-MX" sz="1600" dirty="0">
                    <a:latin typeface="Calibri" panose="020F0502020204030204" pitchFamily="34" charset="0"/>
                    <a:cs typeface="Calibri" panose="020F0502020204030204" pitchFamily="34" charset="0"/>
                  </a:rPr>
                  <a:t> alternadas.</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Funciones de activación </a:t>
                </a:r>
                <a:r>
                  <a:rPr lang="es-MX" sz="1600" noProof="1">
                    <a:latin typeface="Calibri" panose="020F0502020204030204" pitchFamily="34" charset="0"/>
                    <a:cs typeface="Calibri" panose="020F0502020204030204" pitchFamily="34" charset="0"/>
                  </a:rPr>
                  <a:t>tanh.</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Red convolucional completa.</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Tres convoluciones, dos </a:t>
                </a:r>
                <a:r>
                  <a:rPr lang="es-MX" sz="1600" noProof="1">
                    <a:latin typeface="Calibri" panose="020F0502020204030204" pitchFamily="34" charset="0"/>
                    <a:cs typeface="Calibri" panose="020F0502020204030204" pitchFamily="34" charset="0"/>
                  </a:rPr>
                  <a:t>subsampling.</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Entrenada por </a:t>
                </a:r>
                <a:r>
                  <a:rPr lang="es-MX" sz="1600" noProof="1">
                    <a:latin typeface="Calibri" panose="020F0502020204030204" pitchFamily="34" charset="0"/>
                    <a:cs typeface="Calibri" panose="020F0502020204030204" pitchFamily="34" charset="0"/>
                  </a:rPr>
                  <a:t>backpropagation.</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Filtros de </a:t>
                </a:r>
                <a14:m>
                  <m:oMath xmlns:m="http://schemas.openxmlformats.org/officeDocument/2006/math">
                    <m:r>
                      <a:rPr lang="es-MX" sz="1600" i="1" dirty="0">
                        <a:latin typeface="Cambria Math" panose="02040503050406030204" pitchFamily="18" charset="0"/>
                      </a:rPr>
                      <m:t>5</m:t>
                    </m:r>
                    <m:r>
                      <a:rPr lang="es-MX" sz="1600" i="1">
                        <a:latin typeface="Cambria Math" panose="02040503050406030204" pitchFamily="18" charset="0"/>
                        <a:ea typeface="Cambria Math" panose="02040503050406030204" pitchFamily="18" charset="0"/>
                      </a:rPr>
                      <m:t>×5</m:t>
                    </m:r>
                  </m:oMath>
                </a14:m>
                <a:r>
                  <a:rPr lang="es-MX" sz="1600" dirty="0">
                    <a:latin typeface="Calibri" panose="020F0502020204030204" pitchFamily="34" charset="0"/>
                    <a:cs typeface="Calibri" panose="020F0502020204030204" pitchFamily="34" charset="0"/>
                  </a:rPr>
                  <a:t> con bastante traslape (paso de </a:t>
                </a:r>
                <a14:m>
                  <m:oMath xmlns:m="http://schemas.openxmlformats.org/officeDocument/2006/math">
                    <m:r>
                      <a:rPr lang="en-US" sz="1600" b="0" i="0" smtClean="0">
                        <a:latin typeface="Cambria Math" panose="02040503050406030204" pitchFamily="18" charset="0"/>
                        <a:ea typeface="Cambria Math" panose="02040503050406030204" pitchFamily="18" charset="0"/>
                      </a:rPr>
                      <m:t>1</m:t>
                    </m:r>
                    <m:r>
                      <a:rPr lang="es-MX"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m:t>
                    </m:r>
                  </m:oMath>
                </a14:m>
                <a:r>
                  <a:rPr lang="es-MX" sz="16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pPr>
                <a:endParaRPr lang="es-MX" sz="16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s-MX" sz="1600" dirty="0">
                  <a:latin typeface="Calibri" panose="020F0502020204030204" pitchFamily="34" charset="0"/>
                  <a:cs typeface="Calibri" panose="020F0502020204030204" pitchFamily="34" charset="0"/>
                </a:endParaRPr>
              </a:p>
              <a:p>
                <a:r>
                  <a:rPr lang="es-MX" sz="1400" dirty="0">
                    <a:latin typeface="Calibri" panose="020F0502020204030204" pitchFamily="34" charset="0"/>
                    <a:cs typeface="Calibri" panose="020F0502020204030204" pitchFamily="34" charset="0"/>
                  </a:rPr>
                  <a:t>Por tener 3 capas convolucionales puede extraer características complejas. Sin embargo, le falta capacidad.</a:t>
                </a:r>
              </a:p>
            </p:txBody>
          </p:sp>
        </mc:Choice>
        <mc:Fallback xmlns="">
          <p:sp>
            <p:nvSpPr>
              <p:cNvPr id="9" name="Rectangle 8">
                <a:extLst>
                  <a:ext uri="{FF2B5EF4-FFF2-40B4-BE49-F238E27FC236}">
                    <a16:creationId xmlns:a16="http://schemas.microsoft.com/office/drawing/2014/main" id="{595E3B09-6BFA-4B74-8B8D-424A7719BB41}"/>
                  </a:ext>
                </a:extLst>
              </p:cNvPr>
              <p:cNvSpPr>
                <a:spLocks noRot="1" noChangeAspect="1" noMove="1" noResize="1" noEditPoints="1" noAdjustHandles="1" noChangeArrowheads="1" noChangeShapeType="1" noTextEdit="1"/>
              </p:cNvSpPr>
              <p:nvPr/>
            </p:nvSpPr>
            <p:spPr>
              <a:xfrm>
                <a:off x="1271450" y="4144191"/>
                <a:ext cx="7193929" cy="2800767"/>
              </a:xfrm>
              <a:prstGeom prst="rect">
                <a:avLst/>
              </a:prstGeom>
              <a:blipFill>
                <a:blip r:embed="rId4"/>
                <a:stretch>
                  <a:fillRect l="-508" t="-654"/>
                </a:stretch>
              </a:blipFill>
            </p:spPr>
            <p:txBody>
              <a:bodyPr/>
              <a:lstStyle/>
              <a:p>
                <a:r>
                  <a:rPr lang="es-ES">
                    <a:noFill/>
                  </a:rPr>
                  <a:t> </a:t>
                </a:r>
              </a:p>
            </p:txBody>
          </p:sp>
        </mc:Fallback>
      </mc:AlternateContent>
      <p:sp>
        <p:nvSpPr>
          <p:cNvPr id="10" name="Rectangle 9">
            <a:extLst>
              <a:ext uri="{FF2B5EF4-FFF2-40B4-BE49-F238E27FC236}">
                <a16:creationId xmlns:a16="http://schemas.microsoft.com/office/drawing/2014/main" id="{B19D7C31-9C01-425F-91AC-ED55AC05F24F}"/>
              </a:ext>
            </a:extLst>
          </p:cNvPr>
          <p:cNvSpPr/>
          <p:nvPr/>
        </p:nvSpPr>
        <p:spPr>
          <a:xfrm>
            <a:off x="2205764" y="5988267"/>
            <a:ext cx="4213709" cy="338554"/>
          </a:xfrm>
          <a:prstGeom prst="rect">
            <a:avLst/>
          </a:prstGeom>
        </p:spPr>
        <p:txBody>
          <a:bodyPr wrap="square">
            <a:spAutoFit/>
          </a:bodyPr>
          <a:lstStyle/>
          <a:p>
            <a:r>
              <a:rPr lang="es-MX" sz="1600" dirty="0">
                <a:latin typeface="Calibri" panose="020F0502020204030204" pitchFamily="34" charset="0"/>
                <a:cs typeface="Calibri" panose="020F0502020204030204" pitchFamily="34" charset="0"/>
              </a:rPr>
              <a:t>Número de parámetros ≈ 3,246</a:t>
            </a:r>
          </a:p>
        </p:txBody>
      </p:sp>
    </p:spTree>
    <p:extLst>
      <p:ext uri="{BB962C8B-B14F-4D97-AF65-F5344CB8AC3E}">
        <p14:creationId xmlns:p14="http://schemas.microsoft.com/office/powerpoint/2010/main" val="34064123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949B9121-64CF-E11E-DE08-31D0791BE53B}"/>
              </a:ext>
            </a:extLst>
          </p:cNvPr>
          <p:cNvSpPr/>
          <p:nvPr/>
        </p:nvSpPr>
        <p:spPr bwMode="auto">
          <a:xfrm>
            <a:off x="1314994" y="1524000"/>
            <a:ext cx="7646126" cy="20116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itle 1">
            <a:extLst>
              <a:ext uri="{FF2B5EF4-FFF2-40B4-BE49-F238E27FC236}">
                <a16:creationId xmlns:a16="http://schemas.microsoft.com/office/drawing/2014/main" id="{941151FB-39FC-464B-B04A-018A72EAE9A9}"/>
              </a:ext>
            </a:extLst>
          </p:cNvPr>
          <p:cNvSpPr>
            <a:spLocks noGrp="1"/>
          </p:cNvSpPr>
          <p:nvPr>
            <p:ph type="title"/>
          </p:nvPr>
        </p:nvSpPr>
        <p:spPr>
          <a:xfrm>
            <a:off x="1371600" y="609600"/>
            <a:ext cx="7086600" cy="452846"/>
          </a:xfrm>
        </p:spPr>
        <p:txBody>
          <a:bodyPr/>
          <a:lstStyle/>
          <a:p>
            <a:r>
              <a:rPr lang="es-MX" sz="3600" dirty="0">
                <a:latin typeface="Calibri" panose="020F0502020204030204" pitchFamily="34" charset="0"/>
                <a:cs typeface="Calibri" panose="020F0502020204030204" pitchFamily="34" charset="0"/>
              </a:rPr>
              <a:t>LeNet-4</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95E3B09-6BFA-4B74-8B8D-424A7719BB41}"/>
                  </a:ext>
                </a:extLst>
              </p:cNvPr>
              <p:cNvSpPr/>
              <p:nvPr/>
            </p:nvSpPr>
            <p:spPr>
              <a:xfrm>
                <a:off x="1271450" y="3837621"/>
                <a:ext cx="7171573" cy="2800767"/>
              </a:xfrm>
              <a:prstGeom prst="rect">
                <a:avLst/>
              </a:prstGeom>
            </p:spPr>
            <p:txBody>
              <a:bodyPr wrap="square">
                <a:spAutoFit/>
              </a:bodyPr>
              <a:lstStyle/>
              <a:p>
                <a:r>
                  <a:rPr lang="es-MX" sz="1600" dirty="0">
                    <a:latin typeface="Calibri" panose="020F0502020204030204" pitchFamily="34" charset="0"/>
                    <a:cs typeface="Calibri" panose="020F0502020204030204" pitchFamily="34" charset="0"/>
                  </a:rPr>
                  <a:t>Características:</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Entrada con borde agregado de 2 píxeles para evitar efectos de borde.</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Capas de Convolución y </a:t>
                </a:r>
                <a:r>
                  <a:rPr lang="es-MX" sz="1600" noProof="1">
                    <a:latin typeface="Calibri" panose="020F0502020204030204" pitchFamily="34" charset="0"/>
                    <a:cs typeface="Calibri" panose="020F0502020204030204" pitchFamily="34" charset="0"/>
                  </a:rPr>
                  <a:t>subsampling</a:t>
                </a:r>
                <a:r>
                  <a:rPr lang="es-MX" sz="1600" dirty="0">
                    <a:latin typeface="Calibri" panose="020F0502020204030204" pitchFamily="34" charset="0"/>
                    <a:cs typeface="Calibri" panose="020F0502020204030204" pitchFamily="34" charset="0"/>
                  </a:rPr>
                  <a:t> alternadas.</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Funciones de activación </a:t>
                </a:r>
                <a:r>
                  <a:rPr lang="es-MX" sz="1600" noProof="1">
                    <a:latin typeface="Calibri" panose="020F0502020204030204" pitchFamily="34" charset="0"/>
                    <a:cs typeface="Calibri" panose="020F0502020204030204" pitchFamily="34" charset="0"/>
                  </a:rPr>
                  <a:t>tanh.</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Dos convoluciones y dos submuestreos y dos totalmente conectadas.</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Entrenada por </a:t>
                </a:r>
                <a:r>
                  <a:rPr lang="es-MX" sz="1600" noProof="1">
                    <a:latin typeface="Calibri" panose="020F0502020204030204" pitchFamily="34" charset="0"/>
                    <a:cs typeface="Calibri" panose="020F0502020204030204" pitchFamily="34" charset="0"/>
                  </a:rPr>
                  <a:t>backpropagation.</a:t>
                </a:r>
              </a:p>
              <a:p>
                <a:pPr marL="342900" indent="-342900">
                  <a:buFont typeface="Arial" panose="020B0604020202020204" pitchFamily="34" charset="0"/>
                  <a:buChar char="•"/>
                </a:pPr>
                <a:r>
                  <a:rPr lang="es-MX" sz="1600" dirty="0">
                    <a:latin typeface="Calibri" panose="020F0502020204030204" pitchFamily="34" charset="0"/>
                    <a:cs typeface="Calibri" panose="020F0502020204030204" pitchFamily="34" charset="0"/>
                  </a:rPr>
                  <a:t>Filtros de </a:t>
                </a:r>
                <a14:m>
                  <m:oMath xmlns:m="http://schemas.openxmlformats.org/officeDocument/2006/math">
                    <m:r>
                      <a:rPr lang="es-MX" sz="1600" i="1" dirty="0">
                        <a:latin typeface="Cambria Math" panose="02040503050406030204" pitchFamily="18" charset="0"/>
                      </a:rPr>
                      <m:t>5</m:t>
                    </m:r>
                    <m:r>
                      <a:rPr lang="es-MX" sz="1600" i="1">
                        <a:latin typeface="Cambria Math" panose="02040503050406030204" pitchFamily="18" charset="0"/>
                        <a:ea typeface="Cambria Math" panose="02040503050406030204" pitchFamily="18" charset="0"/>
                      </a:rPr>
                      <m:t>×5</m:t>
                    </m:r>
                  </m:oMath>
                </a14:m>
                <a:r>
                  <a:rPr lang="es-MX" sz="1600" dirty="0">
                    <a:latin typeface="Calibri" panose="020F0502020204030204" pitchFamily="34" charset="0"/>
                    <a:cs typeface="Calibri" panose="020F0502020204030204" pitchFamily="34" charset="0"/>
                  </a:rPr>
                  <a:t> con bastante traslape (paso de </a:t>
                </a:r>
                <a14:m>
                  <m:oMath xmlns:m="http://schemas.openxmlformats.org/officeDocument/2006/math">
                    <m:r>
                      <a:rPr lang="en-US" sz="1600" b="0" i="0" smtClean="0">
                        <a:latin typeface="Cambria Math" panose="02040503050406030204" pitchFamily="18" charset="0"/>
                        <a:ea typeface="Cambria Math" panose="02040503050406030204" pitchFamily="18" charset="0"/>
                      </a:rPr>
                      <m:t>1</m:t>
                    </m:r>
                    <m:r>
                      <a:rPr lang="es-MX"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m:t>
                    </m:r>
                  </m:oMath>
                </a14:m>
                <a:r>
                  <a:rPr lang="es-MX" sz="16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pPr>
                <a:endParaRPr lang="es-MX" sz="16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s-MX" sz="1600" dirty="0">
                  <a:latin typeface="Calibri" panose="020F0502020204030204" pitchFamily="34" charset="0"/>
                  <a:cs typeface="Calibri" panose="020F0502020204030204" pitchFamily="34" charset="0"/>
                </a:endParaRPr>
              </a:p>
              <a:p>
                <a:r>
                  <a:rPr lang="es-MX" sz="1400" dirty="0">
                    <a:latin typeface="Calibri" panose="020F0502020204030204" pitchFamily="34" charset="0"/>
                    <a:cs typeface="Calibri" panose="020F0502020204030204" pitchFamily="34" charset="0"/>
                  </a:rPr>
                  <a:t>Por tener sólo 2 capas convolucionales no extrae características suficientemente complejas. Sin embargo, tiene buena capacidad.</a:t>
                </a:r>
              </a:p>
            </p:txBody>
          </p:sp>
        </mc:Choice>
        <mc:Fallback xmlns="">
          <p:sp>
            <p:nvSpPr>
              <p:cNvPr id="9" name="Rectangle 8">
                <a:extLst>
                  <a:ext uri="{FF2B5EF4-FFF2-40B4-BE49-F238E27FC236}">
                    <a16:creationId xmlns:a16="http://schemas.microsoft.com/office/drawing/2014/main" id="{595E3B09-6BFA-4B74-8B8D-424A7719BB41}"/>
                  </a:ext>
                </a:extLst>
              </p:cNvPr>
              <p:cNvSpPr>
                <a:spLocks noRot="1" noChangeAspect="1" noMove="1" noResize="1" noEditPoints="1" noAdjustHandles="1" noChangeArrowheads="1" noChangeShapeType="1" noTextEdit="1"/>
              </p:cNvSpPr>
              <p:nvPr/>
            </p:nvSpPr>
            <p:spPr>
              <a:xfrm>
                <a:off x="1271450" y="3837621"/>
                <a:ext cx="7171573" cy="2800767"/>
              </a:xfrm>
              <a:prstGeom prst="rect">
                <a:avLst/>
              </a:prstGeom>
              <a:blipFill>
                <a:blip r:embed="rId2"/>
                <a:stretch>
                  <a:fillRect l="-510" t="-654"/>
                </a:stretch>
              </a:blipFill>
            </p:spPr>
            <p:txBody>
              <a:bodyPr/>
              <a:lstStyle/>
              <a:p>
                <a:r>
                  <a:rPr lang="es-ES">
                    <a:noFill/>
                  </a:rPr>
                  <a:t> </a:t>
                </a:r>
              </a:p>
            </p:txBody>
          </p:sp>
        </mc:Fallback>
      </mc:AlternateContent>
      <p:sp>
        <p:nvSpPr>
          <p:cNvPr id="10" name="Rectangle 9">
            <a:extLst>
              <a:ext uri="{FF2B5EF4-FFF2-40B4-BE49-F238E27FC236}">
                <a16:creationId xmlns:a16="http://schemas.microsoft.com/office/drawing/2014/main" id="{B19D7C31-9C01-425F-91AC-ED55AC05F24F}"/>
              </a:ext>
            </a:extLst>
          </p:cNvPr>
          <p:cNvSpPr/>
          <p:nvPr/>
        </p:nvSpPr>
        <p:spPr>
          <a:xfrm>
            <a:off x="2235468" y="5653503"/>
            <a:ext cx="2902589" cy="338554"/>
          </a:xfrm>
          <a:prstGeom prst="rect">
            <a:avLst/>
          </a:prstGeom>
        </p:spPr>
        <p:txBody>
          <a:bodyPr wrap="none">
            <a:spAutoFit/>
          </a:bodyPr>
          <a:lstStyle/>
          <a:p>
            <a:r>
              <a:rPr lang="es-MX" sz="1600" dirty="0">
                <a:latin typeface="Calibri" panose="020F0502020204030204" pitchFamily="34" charset="0"/>
                <a:cs typeface="Calibri" panose="020F0502020204030204" pitchFamily="34" charset="0"/>
              </a:rPr>
              <a:t>Número de parámetros ≈ 51,050</a:t>
            </a:r>
          </a:p>
        </p:txBody>
      </p:sp>
      <p:pic>
        <p:nvPicPr>
          <p:cNvPr id="5" name="Content Placeholder 4">
            <a:extLst>
              <a:ext uri="{FF2B5EF4-FFF2-40B4-BE49-F238E27FC236}">
                <a16:creationId xmlns:a16="http://schemas.microsoft.com/office/drawing/2014/main" id="{52DB021A-BA44-42FD-9CB8-595AEF69F62F}"/>
              </a:ext>
            </a:extLst>
          </p:cNvPr>
          <p:cNvPicPr>
            <a:picLocks noGrp="1" noChangeAspect="1"/>
          </p:cNvPicPr>
          <p:nvPr>
            <p:ph idx="1"/>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331668" y="1574347"/>
            <a:ext cx="7585909" cy="1884599"/>
          </a:xfrm>
        </p:spPr>
      </p:pic>
    </p:spTree>
    <p:extLst>
      <p:ext uri="{BB962C8B-B14F-4D97-AF65-F5344CB8AC3E}">
        <p14:creationId xmlns:p14="http://schemas.microsoft.com/office/powerpoint/2010/main" val="703282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F2D9AF80-8E28-3841-024E-F340727C3CC5}"/>
              </a:ext>
            </a:extLst>
          </p:cNvPr>
          <p:cNvSpPr/>
          <p:nvPr/>
        </p:nvSpPr>
        <p:spPr bwMode="auto">
          <a:xfrm>
            <a:off x="1358537" y="1402080"/>
            <a:ext cx="7637417" cy="246452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32769" y="465908"/>
            <a:ext cx="7445472" cy="660400"/>
          </a:xfrm>
        </p:spPr>
        <p:txBody>
          <a:bodyPr/>
          <a:lstStyle/>
          <a:p>
            <a:r>
              <a:rPr lang="es-MX" sz="3600" noProof="1">
                <a:latin typeface="Calibri" panose="020F0502020204030204" pitchFamily="34" charset="0"/>
                <a:cs typeface="Calibri" panose="020F0502020204030204" pitchFamily="34" charset="0"/>
              </a:rPr>
              <a:t>AlexNet</a:t>
            </a:r>
          </a:p>
        </p:txBody>
      </p:sp>
      <p:pic>
        <p:nvPicPr>
          <p:cNvPr id="9218" name="Picture 2" descr="Figure 2: An illustration of the architecture of our CNN, explicitly showing the delineation of responsibilities between the two GPUs. One GPU runs the layer-parts at the top of the figure while the other runs the layer-parts at the bottom. The GPUs communicate only at certain layers. The network’s input is 150,528-dimensional, and the number of neurons in the network’s remaining layers is given by 253,440–186,624–64,896–64,896–43,264– 4096–4096–100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5119" y="1480059"/>
            <a:ext cx="7548584" cy="2337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CuadroTexto 2"/>
              <p:cNvSpPr txBox="1"/>
              <p:nvPr/>
            </p:nvSpPr>
            <p:spPr>
              <a:xfrm>
                <a:off x="1201699" y="3944585"/>
                <a:ext cx="7381089" cy="2554545"/>
              </a:xfrm>
              <a:prstGeom prst="rect">
                <a:avLst/>
              </a:prstGeom>
              <a:noFill/>
            </p:spPr>
            <p:txBody>
              <a:bodyPr wrap="square" rtlCol="0">
                <a:spAutoFit/>
              </a:bodyPr>
              <a:lstStyle/>
              <a:p>
                <a:r>
                  <a:rPr lang="es-MX" sz="1600" dirty="0">
                    <a:latin typeface="Calibri" panose="020F0502020204030204" pitchFamily="34" charset="0"/>
                    <a:cs typeface="Calibri" panose="020F0502020204030204" pitchFamily="34" charset="0"/>
                  </a:rPr>
                  <a:t>Fue desarrollada por </a:t>
                </a:r>
                <a:r>
                  <a:rPr lang="es-MX" sz="1600" noProof="1">
                    <a:latin typeface="Calibri" panose="020F0502020204030204" pitchFamily="34" charset="0"/>
                    <a:cs typeface="Calibri" panose="020F0502020204030204" pitchFamily="34" charset="0"/>
                  </a:rPr>
                  <a:t>Krizhevsky</a:t>
                </a:r>
                <a:r>
                  <a:rPr lang="es-MX" sz="1600" dirty="0">
                    <a:latin typeface="Calibri" panose="020F0502020204030204" pitchFamily="34" charset="0"/>
                    <a:cs typeface="Calibri" panose="020F0502020204030204" pitchFamily="34" charset="0"/>
                  </a:rPr>
                  <a:t> (2012).</a:t>
                </a:r>
              </a:p>
              <a:p>
                <a:r>
                  <a:rPr lang="es-MX" sz="1600" dirty="0">
                    <a:latin typeface="Calibri" panose="020F0502020204030204" pitchFamily="34" charset="0"/>
                    <a:cs typeface="Calibri" panose="020F0502020204030204" pitchFamily="34" charset="0"/>
                  </a:rPr>
                  <a:t>Es una versión ampliada del modelo LeNet-5.</a:t>
                </a:r>
              </a:p>
              <a:p>
                <a:r>
                  <a:rPr lang="es-MX" sz="1600" dirty="0">
                    <a:latin typeface="Calibri" panose="020F0502020204030204" pitchFamily="34" charset="0"/>
                    <a:cs typeface="Calibri" panose="020F0502020204030204" pitchFamily="34" charset="0"/>
                  </a:rPr>
                  <a:t>Fue la primera arquitectura en ganar la competencia </a:t>
                </a:r>
                <a:r>
                  <a:rPr lang="es-MX" sz="1600" noProof="1">
                    <a:latin typeface="Calibri" panose="020F0502020204030204" pitchFamily="34" charset="0"/>
                    <a:cs typeface="Calibri" panose="020F0502020204030204" pitchFamily="34" charset="0"/>
                  </a:rPr>
                  <a:t>ImageNet</a:t>
                </a:r>
                <a:r>
                  <a:rPr lang="es-MX" sz="1600" dirty="0">
                    <a:latin typeface="Calibri" panose="020F0502020204030204" pitchFamily="34" charset="0"/>
                    <a:cs typeface="Calibri" panose="020F0502020204030204" pitchFamily="34" charset="0"/>
                  </a:rPr>
                  <a:t> por un gran margen.</a:t>
                </a:r>
              </a:p>
              <a:p>
                <a:r>
                  <a:rPr lang="es-MX" sz="1600" dirty="0">
                    <a:latin typeface="Calibri" panose="020F0502020204030204" pitchFamily="34" charset="0"/>
                    <a:cs typeface="Calibri" panose="020F0502020204030204" pitchFamily="34" charset="0"/>
                  </a:rPr>
                  <a:t>Características:</a:t>
                </a:r>
              </a:p>
              <a:p>
                <a:pPr marL="285750" indent="-285750">
                  <a:buFont typeface="Arial" panose="020B0604020202020204" pitchFamily="34" charset="0"/>
                  <a:buChar char="•"/>
                </a:pPr>
                <a:r>
                  <a:rPr lang="es-MX" sz="1600" dirty="0">
                    <a:latin typeface="Calibri" panose="020F0502020204030204" pitchFamily="34" charset="0"/>
                    <a:cs typeface="Calibri" panose="020F0502020204030204" pitchFamily="34" charset="0"/>
                  </a:rPr>
                  <a:t>Funciones de activación </a:t>
                </a:r>
                <a:r>
                  <a:rPr lang="es-MX" sz="1600" noProof="1">
                    <a:latin typeface="Calibri" panose="020F0502020204030204" pitchFamily="34" charset="0"/>
                    <a:cs typeface="Calibri" panose="020F0502020204030204" pitchFamily="34" charset="0"/>
                  </a:rPr>
                  <a:t>ReLU</a:t>
                </a:r>
                <a:r>
                  <a:rPr lang="es-MX" sz="1600" dirty="0">
                    <a:latin typeface="Calibri" panose="020F0502020204030204" pitchFamily="34" charset="0"/>
                    <a:cs typeface="Calibri" panose="020F0502020204030204" pitchFamily="34" charset="0"/>
                  </a:rPr>
                  <a:t>.</a:t>
                </a:r>
              </a:p>
              <a:p>
                <a:pPr marL="285750" indent="-285750">
                  <a:buFont typeface="Arial" panose="020B0604020202020204" pitchFamily="34" charset="0"/>
                  <a:buChar char="•"/>
                </a:pPr>
                <a:r>
                  <a:rPr lang="es-MX" sz="1600" dirty="0">
                    <a:latin typeface="Calibri" panose="020F0502020204030204" pitchFamily="34" charset="0"/>
                    <a:cs typeface="Calibri" panose="020F0502020204030204" pitchFamily="34" charset="0"/>
                  </a:rPr>
                  <a:t>Utiliza </a:t>
                </a:r>
                <a:r>
                  <a:rPr lang="es-MX" sz="1600" noProof="1">
                    <a:latin typeface="Calibri" panose="020F0502020204030204" pitchFamily="34" charset="0"/>
                    <a:cs typeface="Calibri" panose="020F0502020204030204" pitchFamily="34" charset="0"/>
                  </a:rPr>
                  <a:t>dropout.</a:t>
                </a:r>
              </a:p>
              <a:p>
                <a:pPr marL="285750" indent="-285750">
                  <a:buFont typeface="Arial" panose="020B0604020202020204" pitchFamily="34" charset="0"/>
                  <a:buChar char="•"/>
                </a:pPr>
                <a:r>
                  <a:rPr lang="es-MX" sz="1600" noProof="1">
                    <a:latin typeface="Calibri" panose="020F0502020204030204" pitchFamily="34" charset="0"/>
                    <a:cs typeface="Calibri" panose="020F0502020204030204" pitchFamily="34" charset="0"/>
                  </a:rPr>
                  <a:t>Max-pooling</a:t>
                </a:r>
                <a:r>
                  <a:rPr lang="es-MX" sz="1600" dirty="0">
                    <a:latin typeface="Calibri" panose="020F0502020204030204" pitchFamily="34" charset="0"/>
                    <a:cs typeface="Calibri" panose="020F0502020204030204" pitchFamily="34" charset="0"/>
                  </a:rPr>
                  <a:t> con traslape (</a:t>
                </a:r>
                <a:r>
                  <a:rPr lang="es-MX" sz="1600" noProof="1">
                    <a:latin typeface="Calibri" panose="020F0502020204030204" pitchFamily="34" charset="0"/>
                    <a:cs typeface="Calibri" panose="020F0502020204030204" pitchFamily="34" charset="0"/>
                  </a:rPr>
                  <a:t>kernel</a:t>
                </a:r>
                <a:r>
                  <a:rPr lang="es-MX" sz="1600" dirty="0">
                    <a:latin typeface="Calibri" panose="020F0502020204030204" pitchFamily="34" charset="0"/>
                    <a:cs typeface="Calibri" panose="020F0502020204030204" pitchFamily="34" charset="0"/>
                  </a:rPr>
                  <a:t> de </a:t>
                </a:r>
                <a14:m>
                  <m:oMath xmlns:m="http://schemas.openxmlformats.org/officeDocument/2006/math">
                    <m:r>
                      <a:rPr lang="es-MX" sz="1600" i="1">
                        <a:latin typeface="Cambria Math" panose="02040503050406030204" pitchFamily="18" charset="0"/>
                      </a:rPr>
                      <m:t>3</m:t>
                    </m:r>
                    <m:r>
                      <a:rPr lang="es-MX" sz="1600" i="1">
                        <a:latin typeface="Cambria Math" panose="02040503050406030204" pitchFamily="18" charset="0"/>
                        <a:ea typeface="Cambria Math" panose="02040503050406030204" pitchFamily="18" charset="0"/>
                      </a:rPr>
                      <m:t>×3</m:t>
                    </m:r>
                  </m:oMath>
                </a14:m>
                <a:r>
                  <a:rPr lang="es-MX" sz="1600" dirty="0">
                    <a:latin typeface="Calibri" panose="020F0502020204030204" pitchFamily="34" charset="0"/>
                    <a:cs typeface="Calibri" panose="020F0502020204030204" pitchFamily="34" charset="0"/>
                  </a:rPr>
                  <a:t> y paso de </a:t>
                </a:r>
                <a14:m>
                  <m:oMath xmlns:m="http://schemas.openxmlformats.org/officeDocument/2006/math">
                    <m:r>
                      <a:rPr lang="es-MX" sz="1600" i="1" dirty="0" smtClean="0">
                        <a:latin typeface="Cambria Math" panose="02040503050406030204" pitchFamily="18" charset="0"/>
                      </a:rPr>
                      <m:t>2</m:t>
                    </m:r>
                    <m:r>
                      <a:rPr lang="es-MX" sz="1600" b="0" i="1" dirty="0" smtClean="0">
                        <a:latin typeface="Cambria Math" panose="02040503050406030204" pitchFamily="18" charset="0"/>
                      </a:rPr>
                      <m:t>, </m:t>
                    </m:r>
                    <m:r>
                      <a:rPr lang="es-MX" sz="1600" b="0" i="1" smtClean="0">
                        <a:latin typeface="Cambria Math" panose="02040503050406030204" pitchFamily="18" charset="0"/>
                        <a:ea typeface="Cambria Math" panose="02040503050406030204" pitchFamily="18" charset="0"/>
                      </a:rPr>
                      <m:t>2</m:t>
                    </m:r>
                  </m:oMath>
                </a14:m>
                <a:r>
                  <a:rPr lang="es-MX" sz="1600" dirty="0">
                    <a:latin typeface="Calibri" panose="020F0502020204030204" pitchFamily="34" charset="0"/>
                    <a:cs typeface="Calibri" panose="020F0502020204030204" pitchFamily="34" charset="0"/>
                  </a:rPr>
                  <a:t>).</a:t>
                </a:r>
              </a:p>
              <a:p>
                <a:pPr marL="285750" indent="-285750">
                  <a:buFont typeface="Arial" panose="020B0604020202020204" pitchFamily="34" charset="0"/>
                  <a:buChar char="•"/>
                </a:pPr>
                <a:r>
                  <a:rPr lang="es-MX" sz="1600" dirty="0">
                    <a:latin typeface="Calibri" panose="020F0502020204030204" pitchFamily="34" charset="0"/>
                    <a:cs typeface="Calibri" panose="020F0502020204030204" pitchFamily="34" charset="0"/>
                  </a:rPr>
                  <a:t>5 capas </a:t>
                </a:r>
                <a:r>
                  <a:rPr lang="es-MX" sz="1600" noProof="1">
                    <a:latin typeface="Calibri" panose="020F0502020204030204" pitchFamily="34" charset="0"/>
                    <a:cs typeface="Calibri" panose="020F0502020204030204" pitchFamily="34" charset="0"/>
                  </a:rPr>
                  <a:t>convolucionales</a:t>
                </a:r>
                <a:r>
                  <a:rPr lang="es-MX" sz="1600" dirty="0">
                    <a:latin typeface="Calibri" panose="020F0502020204030204" pitchFamily="34" charset="0"/>
                    <a:cs typeface="Calibri" panose="020F0502020204030204" pitchFamily="34" charset="0"/>
                  </a:rPr>
                  <a:t> con filtros de </a:t>
                </a:r>
                <a14:m>
                  <m:oMath xmlns:m="http://schemas.openxmlformats.org/officeDocument/2006/math">
                    <m:r>
                      <a:rPr lang="es-MX" sz="1600" i="1">
                        <a:latin typeface="Cambria Math" panose="02040503050406030204" pitchFamily="18" charset="0"/>
                      </a:rPr>
                      <m:t>1</m:t>
                    </m:r>
                    <m:r>
                      <a:rPr lang="es-MX" sz="1600" b="0" i="1" smtClean="0">
                        <a:latin typeface="Cambria Math" panose="02040503050406030204" pitchFamily="18" charset="0"/>
                      </a:rPr>
                      <m:t>1</m:t>
                    </m:r>
                    <m:r>
                      <a:rPr lang="es-MX" sz="1600" b="0" i="1" smtClean="0">
                        <a:latin typeface="Cambria Math" panose="02040503050406030204" pitchFamily="18" charset="0"/>
                        <a:ea typeface="Cambria Math" panose="02040503050406030204" pitchFamily="18" charset="0"/>
                      </a:rPr>
                      <m:t>×11</m:t>
                    </m:r>
                  </m:oMath>
                </a14:m>
                <a:r>
                  <a:rPr lang="es-MX" sz="1600" dirty="0">
                    <a:latin typeface="Calibri" panose="020F0502020204030204" pitchFamily="34" charset="0"/>
                    <a:cs typeface="Calibri" panose="020F0502020204030204" pitchFamily="34" charset="0"/>
                  </a:rPr>
                  <a:t>, </a:t>
                </a:r>
                <a14:m>
                  <m:oMath xmlns:m="http://schemas.openxmlformats.org/officeDocument/2006/math">
                    <m:r>
                      <a:rPr lang="es-MX" sz="1600" i="1" dirty="0" smtClean="0">
                        <a:latin typeface="Cambria Math" panose="02040503050406030204" pitchFamily="18" charset="0"/>
                      </a:rPr>
                      <m:t>5</m:t>
                    </m:r>
                    <m:r>
                      <a:rPr lang="es-MX" sz="1600" i="1">
                        <a:latin typeface="Cambria Math" panose="02040503050406030204" pitchFamily="18" charset="0"/>
                        <a:ea typeface="Cambria Math" panose="02040503050406030204" pitchFamily="18" charset="0"/>
                      </a:rPr>
                      <m:t>×</m:t>
                    </m:r>
                    <m:r>
                      <a:rPr lang="es-MX" sz="1600" b="0" i="1" smtClean="0">
                        <a:latin typeface="Cambria Math" panose="02040503050406030204" pitchFamily="18" charset="0"/>
                        <a:ea typeface="Cambria Math" panose="02040503050406030204" pitchFamily="18" charset="0"/>
                      </a:rPr>
                      <m:t>5</m:t>
                    </m:r>
                  </m:oMath>
                </a14:m>
                <a:r>
                  <a:rPr lang="es-MX" sz="1600" dirty="0">
                    <a:latin typeface="Calibri" panose="020F0502020204030204" pitchFamily="34" charset="0"/>
                    <a:cs typeface="Calibri" panose="020F0502020204030204" pitchFamily="34" charset="0"/>
                  </a:rPr>
                  <a:t>, </a:t>
                </a:r>
                <a14:m>
                  <m:oMath xmlns:m="http://schemas.openxmlformats.org/officeDocument/2006/math">
                    <m:r>
                      <a:rPr lang="es-MX" sz="1600" i="1">
                        <a:latin typeface="Cambria Math" panose="02040503050406030204" pitchFamily="18" charset="0"/>
                      </a:rPr>
                      <m:t>3</m:t>
                    </m:r>
                    <m:r>
                      <a:rPr lang="es-MX" sz="1600" i="1">
                        <a:latin typeface="Cambria Math" panose="02040503050406030204" pitchFamily="18" charset="0"/>
                        <a:ea typeface="Cambria Math" panose="02040503050406030204" pitchFamily="18" charset="0"/>
                      </a:rPr>
                      <m:t>×3</m:t>
                    </m:r>
                  </m:oMath>
                </a14:m>
                <a:r>
                  <a:rPr lang="es-MX" sz="1600" dirty="0">
                    <a:latin typeface="Calibri" panose="020F0502020204030204" pitchFamily="34" charset="0"/>
                    <a:cs typeface="Calibri" panose="020F0502020204030204" pitchFamily="34" charset="0"/>
                  </a:rPr>
                  <a:t>, </a:t>
                </a:r>
                <a14:m>
                  <m:oMath xmlns:m="http://schemas.openxmlformats.org/officeDocument/2006/math">
                    <m:r>
                      <a:rPr lang="es-MX" sz="1600" i="1">
                        <a:latin typeface="Cambria Math" panose="02040503050406030204" pitchFamily="18" charset="0"/>
                      </a:rPr>
                      <m:t>3</m:t>
                    </m:r>
                    <m:r>
                      <a:rPr lang="es-MX" sz="1600" i="1">
                        <a:latin typeface="Cambria Math" panose="02040503050406030204" pitchFamily="18" charset="0"/>
                        <a:ea typeface="Cambria Math" panose="02040503050406030204" pitchFamily="18" charset="0"/>
                      </a:rPr>
                      <m:t>×3</m:t>
                    </m:r>
                  </m:oMath>
                </a14:m>
                <a:r>
                  <a:rPr lang="es-MX" sz="1600" dirty="0">
                    <a:latin typeface="Calibri" panose="020F0502020204030204" pitchFamily="34" charset="0"/>
                    <a:cs typeface="Calibri" panose="020F0502020204030204" pitchFamily="34" charset="0"/>
                  </a:rPr>
                  <a:t> y </a:t>
                </a:r>
                <a14:m>
                  <m:oMath xmlns:m="http://schemas.openxmlformats.org/officeDocument/2006/math">
                    <m:r>
                      <a:rPr lang="es-MX" sz="1600" i="1">
                        <a:latin typeface="Cambria Math" panose="02040503050406030204" pitchFamily="18" charset="0"/>
                      </a:rPr>
                      <m:t>3</m:t>
                    </m:r>
                    <m:r>
                      <a:rPr lang="es-MX" sz="1600" i="1">
                        <a:latin typeface="Cambria Math" panose="02040503050406030204" pitchFamily="18" charset="0"/>
                        <a:ea typeface="Cambria Math" panose="02040503050406030204" pitchFamily="18" charset="0"/>
                      </a:rPr>
                      <m:t>×3</m:t>
                    </m:r>
                  </m:oMath>
                </a14:m>
                <a:r>
                  <a:rPr lang="es-MX" sz="1600" dirty="0">
                    <a:latin typeface="Calibri" panose="020F0502020204030204" pitchFamily="34" charset="0"/>
                    <a:cs typeface="Calibri" panose="020F0502020204030204" pitchFamily="34" charset="0"/>
                  </a:rPr>
                  <a:t>.</a:t>
                </a:r>
              </a:p>
              <a:p>
                <a:pPr marL="285750" indent="-285750">
                  <a:buFont typeface="Arial" panose="020B0604020202020204" pitchFamily="34" charset="0"/>
                  <a:buChar char="•"/>
                </a:pPr>
                <a:r>
                  <a:rPr lang="es-MX" sz="1600" dirty="0">
                    <a:latin typeface="Calibri" panose="020F0502020204030204" pitchFamily="34" charset="0"/>
                    <a:cs typeface="Calibri" panose="020F0502020204030204" pitchFamily="34" charset="0"/>
                  </a:rPr>
                  <a:t>Primeras dos convoluciones usan normalización de respuesta local.</a:t>
                </a:r>
              </a:p>
              <a:p>
                <a:pPr marL="285750" indent="-285750">
                  <a:buFont typeface="Arial" panose="020B0604020202020204" pitchFamily="34" charset="0"/>
                  <a:buChar char="•"/>
                </a:pPr>
                <a:r>
                  <a:rPr lang="es-MX" sz="1600" dirty="0">
                    <a:latin typeface="Calibri" panose="020F0502020204030204" pitchFamily="34" charset="0"/>
                    <a:cs typeface="Calibri" panose="020F0502020204030204" pitchFamily="34" charset="0"/>
                  </a:rPr>
                  <a:t>Utiliza dos canales de extracción de características.</a:t>
                </a:r>
              </a:p>
            </p:txBody>
          </p:sp>
        </mc:Choice>
        <mc:Fallback xmlns="">
          <p:sp>
            <p:nvSpPr>
              <p:cNvPr id="3" name="CuadroTexto 2"/>
              <p:cNvSpPr txBox="1">
                <a:spLocks noRot="1" noChangeAspect="1" noMove="1" noResize="1" noEditPoints="1" noAdjustHandles="1" noChangeArrowheads="1" noChangeShapeType="1" noTextEdit="1"/>
              </p:cNvSpPr>
              <p:nvPr/>
            </p:nvSpPr>
            <p:spPr>
              <a:xfrm>
                <a:off x="1201699" y="3944585"/>
                <a:ext cx="7381089" cy="2554545"/>
              </a:xfrm>
              <a:prstGeom prst="rect">
                <a:avLst/>
              </a:prstGeom>
              <a:blipFill>
                <a:blip r:embed="rId3"/>
                <a:stretch>
                  <a:fillRect l="-413" t="-716" b="-2148"/>
                </a:stretch>
              </a:blipFill>
            </p:spPr>
            <p:txBody>
              <a:bodyPr/>
              <a:lstStyle/>
              <a:p>
                <a:r>
                  <a:rPr lang="es-ES">
                    <a:noFill/>
                  </a:rPr>
                  <a:t> </a:t>
                </a:r>
              </a:p>
            </p:txBody>
          </p:sp>
        </mc:Fallback>
      </mc:AlternateContent>
      <p:sp>
        <p:nvSpPr>
          <p:cNvPr id="6" name="CuadroTexto 5">
            <a:extLst>
              <a:ext uri="{FF2B5EF4-FFF2-40B4-BE49-F238E27FC236}">
                <a16:creationId xmlns:a16="http://schemas.microsoft.com/office/drawing/2014/main" id="{F52161B5-5F55-670E-275B-6DEDA3CCB871}"/>
              </a:ext>
            </a:extLst>
          </p:cNvPr>
          <p:cNvSpPr txBox="1"/>
          <p:nvPr/>
        </p:nvSpPr>
        <p:spPr>
          <a:xfrm>
            <a:off x="1332769" y="6407045"/>
            <a:ext cx="7523848" cy="400110"/>
          </a:xfrm>
          <a:prstGeom prst="rect">
            <a:avLst/>
          </a:prstGeom>
          <a:noFill/>
        </p:spPr>
        <p:txBody>
          <a:bodyPr wrap="square">
            <a:spAutoFit/>
          </a:bodyPr>
          <a:lstStyle/>
          <a:p>
            <a:r>
              <a:rPr lang="en-US" sz="1000" noProof="1">
                <a:latin typeface="Calibri" panose="020F0502020204030204" pitchFamily="34" charset="0"/>
                <a:cs typeface="Calibri" panose="020F0502020204030204" pitchFamily="34" charset="0"/>
              </a:rPr>
              <a:t>Krizhevsky, A., Sutskever, I., &amp; Hinton, G. E. (2012).</a:t>
            </a:r>
            <a:r>
              <a:rPr lang="en-US" sz="1000" dirty="0">
                <a:latin typeface="Calibri" panose="020F0502020204030204" pitchFamily="34" charset="0"/>
                <a:cs typeface="Calibri" panose="020F0502020204030204" pitchFamily="34" charset="0"/>
              </a:rPr>
              <a:t> </a:t>
            </a:r>
            <a:r>
              <a:rPr lang="en-US" sz="10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ImageNet Classification with Deep Convolutional Neural Networks</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Advances In Neural Information Processing Systems</a:t>
            </a:r>
            <a:r>
              <a:rPr lang="en-US" sz="1000" dirty="0">
                <a:latin typeface="Calibri" panose="020F0502020204030204" pitchFamily="34" charset="0"/>
                <a:cs typeface="Calibri" panose="020F0502020204030204" pitchFamily="34" charset="0"/>
              </a:rPr>
              <a:t>, 1–9. </a:t>
            </a:r>
          </a:p>
        </p:txBody>
      </p:sp>
    </p:spTree>
    <p:extLst>
      <p:ext uri="{BB962C8B-B14F-4D97-AF65-F5344CB8AC3E}">
        <p14:creationId xmlns:p14="http://schemas.microsoft.com/office/powerpoint/2010/main" val="15232138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5D11F-B671-41EB-A269-E9B03F2358F5}"/>
              </a:ext>
            </a:extLst>
          </p:cNvPr>
          <p:cNvSpPr>
            <a:spLocks noGrp="1"/>
          </p:cNvSpPr>
          <p:nvPr>
            <p:ph type="title"/>
          </p:nvPr>
        </p:nvSpPr>
        <p:spPr>
          <a:xfrm>
            <a:off x="1371600" y="609600"/>
            <a:ext cx="7086600" cy="496389"/>
          </a:xfrm>
        </p:spPr>
        <p:txBody>
          <a:bodyPr/>
          <a:lstStyle/>
          <a:p>
            <a:r>
              <a:rPr lang="es-MX" sz="3600" dirty="0">
                <a:latin typeface="Calibri" panose="020F0502020204030204" pitchFamily="34" charset="0"/>
                <a:cs typeface="Calibri" panose="020F0502020204030204" pitchFamily="34" charset="0"/>
              </a:rPr>
              <a:t>Parámetros de la </a:t>
            </a:r>
            <a:r>
              <a:rPr lang="es-MX" sz="3600" noProof="1">
                <a:latin typeface="Calibri" panose="020F0502020204030204" pitchFamily="34" charset="0"/>
                <a:cs typeface="Calibri" panose="020F0502020204030204" pitchFamily="34" charset="0"/>
              </a:rPr>
              <a:t>AlexNet</a:t>
            </a: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0A35F61D-EAE3-4A4F-BE01-722514EA88BC}"/>
                  </a:ext>
                </a:extLst>
              </p:cNvPr>
              <p:cNvGraphicFramePr>
                <a:graphicFrameLocks noGrp="1"/>
              </p:cNvGraphicFramePr>
              <p:nvPr>
                <p:extLst>
                  <p:ext uri="{D42A27DB-BD31-4B8C-83A1-F6EECF244321}">
                    <p14:modId xmlns:p14="http://schemas.microsoft.com/office/powerpoint/2010/main" val="2825156984"/>
                  </p:ext>
                </p:extLst>
              </p:nvPr>
            </p:nvGraphicFramePr>
            <p:xfrm>
              <a:off x="1483450" y="1425912"/>
              <a:ext cx="6984000" cy="4693920"/>
            </p:xfrm>
            <a:graphic>
              <a:graphicData uri="http://schemas.openxmlformats.org/drawingml/2006/table">
                <a:tbl>
                  <a:tblPr/>
                  <a:tblGrid>
                    <a:gridCol w="828000">
                      <a:extLst>
                        <a:ext uri="{9D8B030D-6E8A-4147-A177-3AD203B41FA5}">
                          <a16:colId xmlns:a16="http://schemas.microsoft.com/office/drawing/2014/main" val="901456603"/>
                        </a:ext>
                      </a:extLst>
                    </a:gridCol>
                    <a:gridCol w="1224000">
                      <a:extLst>
                        <a:ext uri="{9D8B030D-6E8A-4147-A177-3AD203B41FA5}">
                          <a16:colId xmlns:a16="http://schemas.microsoft.com/office/drawing/2014/main" val="3002997803"/>
                        </a:ext>
                      </a:extLst>
                    </a:gridCol>
                    <a:gridCol w="936000">
                      <a:extLst>
                        <a:ext uri="{9D8B030D-6E8A-4147-A177-3AD203B41FA5}">
                          <a16:colId xmlns:a16="http://schemas.microsoft.com/office/drawing/2014/main" val="1001956321"/>
                        </a:ext>
                      </a:extLst>
                    </a:gridCol>
                    <a:gridCol w="1080000">
                      <a:extLst>
                        <a:ext uri="{9D8B030D-6E8A-4147-A177-3AD203B41FA5}">
                          <a16:colId xmlns:a16="http://schemas.microsoft.com/office/drawing/2014/main" val="3075459107"/>
                        </a:ext>
                      </a:extLst>
                    </a:gridCol>
                    <a:gridCol w="972000">
                      <a:extLst>
                        <a:ext uri="{9D8B030D-6E8A-4147-A177-3AD203B41FA5}">
                          <a16:colId xmlns:a16="http://schemas.microsoft.com/office/drawing/2014/main" val="1196695963"/>
                        </a:ext>
                      </a:extLst>
                    </a:gridCol>
                    <a:gridCol w="864000">
                      <a:extLst>
                        <a:ext uri="{9D8B030D-6E8A-4147-A177-3AD203B41FA5}">
                          <a16:colId xmlns:a16="http://schemas.microsoft.com/office/drawing/2014/main" val="2336224953"/>
                        </a:ext>
                      </a:extLst>
                    </a:gridCol>
                    <a:gridCol w="1080000">
                      <a:extLst>
                        <a:ext uri="{9D8B030D-6E8A-4147-A177-3AD203B41FA5}">
                          <a16:colId xmlns:a16="http://schemas.microsoft.com/office/drawing/2014/main" val="1181250529"/>
                        </a:ext>
                      </a:extLst>
                    </a:gridCol>
                  </a:tblGrid>
                  <a:tr h="0">
                    <a:tc grid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ap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hMerge="1">
                      <a:txBody>
                        <a:bodyPr/>
                        <a:lstStyle/>
                        <a:p>
                          <a:endParaRPr lang="es-MX"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Mapas</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Tamañ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Kernel</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Pas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unción de Activa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165958122"/>
                      </a:ext>
                    </a:extLst>
                  </a:tr>
                  <a:tr h="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Entra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Image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0" smtClean="0">
                                    <a:latin typeface="Cambria Math" panose="02040503050406030204" pitchFamily="18" charset="0"/>
                                    <a:ea typeface="Cambria Math" panose="02040503050406030204" pitchFamily="18" charset="0"/>
                                  </a:rPr>
                                  <m:t>224</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224</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763603383"/>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0" smtClean="0">
                                    <a:latin typeface="Cambria Math" panose="02040503050406030204" pitchFamily="18" charset="0"/>
                                    <a:ea typeface="Cambria Math" panose="02040503050406030204" pitchFamily="18" charset="0"/>
                                  </a:rPr>
                                  <m:t>56</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56</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1</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1</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99944430"/>
                      </a:ext>
                    </a:extLst>
                  </a:tr>
                  <a:tr h="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0" smtClean="0">
                                    <a:latin typeface="Cambria Math" panose="02040503050406030204" pitchFamily="18" charset="0"/>
                                    <a:ea typeface="Cambria Math" panose="02040503050406030204" pitchFamily="18" charset="0"/>
                                  </a:rPr>
                                  <m:t>56</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56</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1</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1</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575987873"/>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0" smtClean="0">
                                    <a:latin typeface="Cambria Math" panose="02040503050406030204" pitchFamily="18" charset="0"/>
                                    <a:ea typeface="Cambria Math" panose="02040503050406030204" pitchFamily="18" charset="0"/>
                                  </a:rPr>
                                  <m:t>27</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27</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76536316"/>
                      </a:ext>
                    </a:extLst>
                  </a:tr>
                  <a:tr h="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0" smtClean="0">
                                    <a:latin typeface="Cambria Math" panose="02040503050406030204" pitchFamily="18" charset="0"/>
                                    <a:ea typeface="Cambria Math" panose="02040503050406030204" pitchFamily="18" charset="0"/>
                                  </a:rPr>
                                  <m:t>27</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27</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81163264"/>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27</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27</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5</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5</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175618201"/>
                      </a:ext>
                    </a:extLst>
                  </a:tr>
                  <a:tr h="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27</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27</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5</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5</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597799196"/>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051210244"/>
                      </a:ext>
                    </a:extLst>
                  </a:tr>
                  <a:tr h="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065998904"/>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5</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433847699"/>
                      </a:ext>
                    </a:extLst>
                  </a:tr>
                  <a:tr h="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319205699"/>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855076500"/>
                      </a:ext>
                    </a:extLst>
                  </a:tr>
                  <a:tr h="0">
                    <a:tc vMerge="1">
                      <a:txBody>
                        <a:bodyPr/>
                        <a:lstStyle/>
                        <a:p>
                          <a:pPr algn="ctr"/>
                          <a:endParaRPr lang="es-MX" sz="16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09105470"/>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7</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668579494"/>
                      </a:ext>
                    </a:extLst>
                  </a:tr>
                  <a:tr h="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003406373"/>
                      </a:ext>
                    </a:extLst>
                  </a:tr>
                  <a:tr h="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6</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6</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47093906"/>
                      </a:ext>
                    </a:extLst>
                  </a:tr>
                  <a:tr h="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6</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6</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s-MX"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159182345"/>
                      </a:ext>
                    </a:extLst>
                  </a:tr>
                  <a:tr h="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9</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4096</m:t>
                                </m:r>
                              </m:oMath>
                            </m:oMathPara>
                          </a14:m>
                          <a:endParaRPr lang="es-MX" sz="14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38702579"/>
                      </a:ext>
                    </a:extLst>
                  </a:tr>
                  <a:tr h="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09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187183975"/>
                      </a:ext>
                    </a:extLst>
                  </a:tr>
                  <a:tr h="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Sali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00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softmax</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371691532"/>
                      </a:ext>
                    </a:extLst>
                  </a:tr>
                </a:tbl>
              </a:graphicData>
            </a:graphic>
          </p:graphicFrame>
        </mc:Choice>
        <mc:Fallback xmlns="">
          <p:graphicFrame>
            <p:nvGraphicFramePr>
              <p:cNvPr id="8" name="Table 7">
                <a:extLst>
                  <a:ext uri="{FF2B5EF4-FFF2-40B4-BE49-F238E27FC236}">
                    <a16:creationId xmlns:a16="http://schemas.microsoft.com/office/drawing/2014/main" id="{0A35F61D-EAE3-4A4F-BE01-722514EA88BC}"/>
                  </a:ext>
                </a:extLst>
              </p:cNvPr>
              <p:cNvGraphicFramePr>
                <a:graphicFrameLocks noGrp="1"/>
              </p:cNvGraphicFramePr>
              <p:nvPr>
                <p:extLst>
                  <p:ext uri="{D42A27DB-BD31-4B8C-83A1-F6EECF244321}">
                    <p14:modId xmlns:p14="http://schemas.microsoft.com/office/powerpoint/2010/main" val="2825156984"/>
                  </p:ext>
                </p:extLst>
              </p:nvPr>
            </p:nvGraphicFramePr>
            <p:xfrm>
              <a:off x="1483450" y="1425912"/>
              <a:ext cx="6984000" cy="4693920"/>
            </p:xfrm>
            <a:graphic>
              <a:graphicData uri="http://schemas.openxmlformats.org/drawingml/2006/table">
                <a:tbl>
                  <a:tblPr/>
                  <a:tblGrid>
                    <a:gridCol w="828000">
                      <a:extLst>
                        <a:ext uri="{9D8B030D-6E8A-4147-A177-3AD203B41FA5}">
                          <a16:colId xmlns:a16="http://schemas.microsoft.com/office/drawing/2014/main" val="901456603"/>
                        </a:ext>
                      </a:extLst>
                    </a:gridCol>
                    <a:gridCol w="1224000">
                      <a:extLst>
                        <a:ext uri="{9D8B030D-6E8A-4147-A177-3AD203B41FA5}">
                          <a16:colId xmlns:a16="http://schemas.microsoft.com/office/drawing/2014/main" val="3002997803"/>
                        </a:ext>
                      </a:extLst>
                    </a:gridCol>
                    <a:gridCol w="936000">
                      <a:extLst>
                        <a:ext uri="{9D8B030D-6E8A-4147-A177-3AD203B41FA5}">
                          <a16:colId xmlns:a16="http://schemas.microsoft.com/office/drawing/2014/main" val="1001956321"/>
                        </a:ext>
                      </a:extLst>
                    </a:gridCol>
                    <a:gridCol w="1080000">
                      <a:extLst>
                        <a:ext uri="{9D8B030D-6E8A-4147-A177-3AD203B41FA5}">
                          <a16:colId xmlns:a16="http://schemas.microsoft.com/office/drawing/2014/main" val="3075459107"/>
                        </a:ext>
                      </a:extLst>
                    </a:gridCol>
                    <a:gridCol w="972000">
                      <a:extLst>
                        <a:ext uri="{9D8B030D-6E8A-4147-A177-3AD203B41FA5}">
                          <a16:colId xmlns:a16="http://schemas.microsoft.com/office/drawing/2014/main" val="1196695963"/>
                        </a:ext>
                      </a:extLst>
                    </a:gridCol>
                    <a:gridCol w="864000">
                      <a:extLst>
                        <a:ext uri="{9D8B030D-6E8A-4147-A177-3AD203B41FA5}">
                          <a16:colId xmlns:a16="http://schemas.microsoft.com/office/drawing/2014/main" val="2336224953"/>
                        </a:ext>
                      </a:extLst>
                    </a:gridCol>
                    <a:gridCol w="1080000">
                      <a:extLst>
                        <a:ext uri="{9D8B030D-6E8A-4147-A177-3AD203B41FA5}">
                          <a16:colId xmlns:a16="http://schemas.microsoft.com/office/drawing/2014/main" val="1181250529"/>
                        </a:ext>
                      </a:extLst>
                    </a:gridCol>
                  </a:tblGrid>
                  <a:tr h="426720">
                    <a:tc grid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ap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hMerge="1">
                      <a:txBody>
                        <a:bodyPr/>
                        <a:lstStyle/>
                        <a:p>
                          <a:endParaRPr lang="es-MX"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Mapas</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Tamañ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Kernel</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Paso</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unción de Activa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165958122"/>
                      </a:ext>
                    </a:extLst>
                  </a:tr>
                  <a:tr h="21336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Entra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Image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225714" r="-271186" b="-19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763603383"/>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325714" r="-271186" b="-18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325714" r="-200000" b="-18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99944430"/>
                      </a:ext>
                    </a:extLst>
                  </a:tr>
                  <a:tr h="21336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425714" r="-271186" b="-17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425714" r="-200000" b="-17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575987873"/>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525714" r="-271186" b="-16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525714" r="-200000" b="-16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76536316"/>
                      </a:ext>
                    </a:extLst>
                  </a:tr>
                  <a:tr h="21336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625714" r="-271186" b="-15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625714" r="-200000" b="-15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81163264"/>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3</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725714" r="-271186" b="-14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725714" r="-200000" b="-14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175618201"/>
                      </a:ext>
                    </a:extLst>
                  </a:tr>
                  <a:tr h="21336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825714" r="-271186" b="-13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825714" r="-200000" b="-13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597799196"/>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925714" r="-271186" b="-1251429"/>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925714" r="-200000" b="-1251429"/>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051210244"/>
                      </a:ext>
                    </a:extLst>
                  </a:tr>
                  <a:tr h="213360">
                    <a:tc vMerge="1">
                      <a:txBody>
                        <a:bodyPr/>
                        <a:lstStyle/>
                        <a:p>
                          <a:pPr algn="ctr"/>
                          <a:endParaRPr lang="es-MX" sz="15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997222" r="-271186" b="-1116667"/>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997222" r="-200000" b="-1116667"/>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065998904"/>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5</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128571" r="-271186" b="-10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128571" r="-200000" b="-10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433847699"/>
                      </a:ext>
                    </a:extLst>
                  </a:tr>
                  <a:tr h="21336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228571" r="-271186" b="-9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228571" r="-200000" b="-9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319205699"/>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328571" r="-271186" b="-8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328571" r="-200000" b="-8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855076500"/>
                      </a:ext>
                    </a:extLst>
                  </a:tr>
                  <a:tr h="213360">
                    <a:tc vMerge="1">
                      <a:txBody>
                        <a:bodyPr/>
                        <a:lstStyle/>
                        <a:p>
                          <a:pPr algn="ctr"/>
                          <a:endParaRPr lang="es-MX" sz="16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9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428571" r="-271186" b="-7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428571" r="-200000" b="-7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809105470"/>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7</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528571" r="-271186" b="-6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528571" r="-200000" b="-6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3668579494"/>
                      </a:ext>
                    </a:extLst>
                  </a:tr>
                  <a:tr h="21336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Convolución</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628571" r="-271186" b="-5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628571" r="-200000" b="-5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003406373"/>
                      </a:ext>
                    </a:extLst>
                  </a:tr>
                  <a:tr h="213360">
                    <a:tc rowSpan="2">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728571" r="-271186" b="-4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728571" r="-200000" b="-4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447093906"/>
                      </a:ext>
                    </a:extLst>
                  </a:tr>
                  <a:tr h="213360">
                    <a:tc vMerge="1">
                      <a:txBody>
                        <a:bodyPr/>
                        <a:lstStyle/>
                        <a:p>
                          <a:pPr algn="ctr"/>
                          <a:endParaRPr lang="es-MX" sz="1200" dirty="0">
                            <a:latin typeface="Cambria Math" panose="02040503050406030204" pitchFamily="18" charset="0"/>
                            <a:ea typeface="Cambria Math" panose="020405030504060302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Max Pooling</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28</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828571" r="-271186" b="-348571"/>
                          </a:stretch>
                        </a:blip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418125" t="-1828571" r="-200000" b="-348571"/>
                          </a:stretch>
                        </a:blip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2</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1159182345"/>
                      </a:ext>
                    </a:extLst>
                  </a:tr>
                  <a:tr h="21336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9</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endParaRPr lang="es-MX"/>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blipFill>
                          <a:blip r:embed="rId2"/>
                          <a:stretch>
                            <a:fillRect l="-277966" t="-1928571" r="-271186" b="-24857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938702579"/>
                      </a:ext>
                    </a:extLst>
                  </a:tr>
                  <a:tr h="21336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4096</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ReLU</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4187183975"/>
                      </a:ext>
                    </a:extLst>
                  </a:tr>
                  <a:tr h="213360">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Salida</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FFF"/>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FC</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1000</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dirty="0">
                              <a:latin typeface="Cambria Math" panose="02040503050406030204" pitchFamily="18" charset="0"/>
                              <a:ea typeface="Cambria Math" panose="02040503050406030204" pitchFamily="18" charset="0"/>
                              <a:cs typeface="Arial" panose="020B0604020202020204" pitchFamily="34" charset="0"/>
                            </a:rPr>
                            <a:t>-</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tc>
                      <a:txBody>
                        <a:bodyPr/>
                        <a:lstStyle/>
                        <a:p>
                          <a:pPr algn="ctr"/>
                          <a:r>
                            <a:rPr lang="es-MX" sz="1400" noProof="1">
                              <a:latin typeface="Cambria Math" panose="02040503050406030204" pitchFamily="18" charset="0"/>
                              <a:ea typeface="Cambria Math" panose="02040503050406030204" pitchFamily="18" charset="0"/>
                              <a:cs typeface="Arial" panose="020B0604020202020204" pitchFamily="34" charset="0"/>
                            </a:rPr>
                            <a:t>softmax</a:t>
                          </a:r>
                        </a:p>
                      </a:txBody>
                      <a:tcPr marL="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EAEAEA"/>
                        </a:solidFill>
                      </a:tcPr>
                    </a:tc>
                    <a:extLst>
                      <a:ext uri="{0D108BD9-81ED-4DB2-BD59-A6C34878D82A}">
                        <a16:rowId xmlns:a16="http://schemas.microsoft.com/office/drawing/2014/main" val="2371691532"/>
                      </a:ext>
                    </a:extLst>
                  </a:tr>
                </a:tbl>
              </a:graphicData>
            </a:graphic>
          </p:graphicFrame>
        </mc:Fallback>
      </mc:AlternateContent>
      <p:sp>
        <p:nvSpPr>
          <p:cNvPr id="10" name="TextBox 9">
            <a:extLst>
              <a:ext uri="{FF2B5EF4-FFF2-40B4-BE49-F238E27FC236}">
                <a16:creationId xmlns:a16="http://schemas.microsoft.com/office/drawing/2014/main" id="{8304EDFE-DBA9-4786-B7F8-A17BB757B079}"/>
              </a:ext>
            </a:extLst>
          </p:cNvPr>
          <p:cNvSpPr txBox="1"/>
          <p:nvPr/>
        </p:nvSpPr>
        <p:spPr>
          <a:xfrm>
            <a:off x="2819607" y="6297079"/>
            <a:ext cx="3699603" cy="338554"/>
          </a:xfrm>
          <a:prstGeom prst="rect">
            <a:avLst/>
          </a:prstGeom>
          <a:noFill/>
        </p:spPr>
        <p:txBody>
          <a:bodyPr wrap="none" rtlCol="0">
            <a:spAutoFit/>
          </a:bodyPr>
          <a:lstStyle/>
          <a:p>
            <a:r>
              <a:rPr lang="es-MX" sz="1600" dirty="0">
                <a:latin typeface="Calibri" panose="020F0502020204030204" pitchFamily="34" charset="0"/>
                <a:cs typeface="Calibri" panose="020F0502020204030204" pitchFamily="34" charset="0"/>
              </a:rPr>
              <a:t>Número total de parámetros ≈ 60,965,224</a:t>
            </a:r>
          </a:p>
        </p:txBody>
      </p:sp>
    </p:spTree>
    <p:extLst>
      <p:ext uri="{BB962C8B-B14F-4D97-AF65-F5344CB8AC3E}">
        <p14:creationId xmlns:p14="http://schemas.microsoft.com/office/powerpoint/2010/main" val="38315981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ángulo 6">
            <a:extLst>
              <a:ext uri="{FF2B5EF4-FFF2-40B4-BE49-F238E27FC236}">
                <a16:creationId xmlns:a16="http://schemas.microsoft.com/office/drawing/2014/main" id="{F1FF0048-56A8-9AEF-5850-802A5341A615}"/>
              </a:ext>
            </a:extLst>
          </p:cNvPr>
          <p:cNvSpPr/>
          <p:nvPr/>
        </p:nvSpPr>
        <p:spPr bwMode="auto">
          <a:xfrm>
            <a:off x="1245326" y="1436914"/>
            <a:ext cx="7602583" cy="251677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35429"/>
          </a:xfrm>
        </p:spPr>
        <p:txBody>
          <a:bodyPr/>
          <a:lstStyle/>
          <a:p>
            <a:r>
              <a:rPr lang="es-MX" sz="3600" noProof="1">
                <a:latin typeface="Calibri" panose="020F0502020204030204" pitchFamily="34" charset="0"/>
                <a:cs typeface="Calibri" panose="020F0502020204030204" pitchFamily="34" charset="0"/>
              </a:rPr>
              <a:t>NiN</a:t>
            </a: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1280160" y="4355754"/>
                <a:ext cx="7424057" cy="1698262"/>
              </a:xfrm>
            </p:spPr>
            <p:txBody>
              <a:bodyPr/>
              <a:lstStyle/>
              <a:p>
                <a:pPr marL="0" indent="0">
                  <a:buNone/>
                </a:pPr>
                <a:r>
                  <a:rPr lang="es-MX" sz="1600" dirty="0">
                    <a:latin typeface="Calibri" panose="020F0502020204030204" pitchFamily="34" charset="0"/>
                    <a:cs typeface="Calibri" panose="020F0502020204030204" pitchFamily="34" charset="0"/>
                  </a:rPr>
                  <a:t>Fue desarrollada por Lin et al. (2013).</a:t>
                </a:r>
              </a:p>
              <a:p>
                <a:pPr marL="0" indent="0">
                  <a:buNone/>
                </a:pPr>
                <a:r>
                  <a:rPr lang="es-MX" sz="1600" noProof="1">
                    <a:latin typeface="Calibri" panose="020F0502020204030204" pitchFamily="34" charset="0"/>
                    <a:cs typeface="Calibri" panose="020F0502020204030204" pitchFamily="34" charset="0"/>
                  </a:rPr>
                  <a:t>NiN</a:t>
                </a:r>
                <a:r>
                  <a:rPr lang="es-MX" sz="1600" dirty="0">
                    <a:latin typeface="Calibri" panose="020F0502020204030204" pitchFamily="34" charset="0"/>
                    <a:cs typeface="Calibri" panose="020F0502020204030204" pitchFamily="34" charset="0"/>
                  </a:rPr>
                  <a:t> significa Red dentro de red (Network in Network).</a:t>
                </a:r>
              </a:p>
              <a:p>
                <a:pPr marL="0" indent="0" algn="just">
                  <a:buNone/>
                </a:pPr>
                <a:r>
                  <a:rPr lang="es-ES" sz="1600" dirty="0">
                    <a:latin typeface="Calibri" panose="020F0502020204030204" pitchFamily="34" charset="0"/>
                    <a:cs typeface="Calibri" panose="020F0502020204030204" pitchFamily="34" charset="0"/>
                  </a:rPr>
                  <a:t>En vez de una simple </a:t>
                </a:r>
                <a:r>
                  <a:rPr lang="es-MX" sz="1600" noProof="1">
                    <a:latin typeface="Calibri" panose="020F0502020204030204" pitchFamily="34" charset="0"/>
                    <a:cs typeface="Calibri" panose="020F0502020204030204" pitchFamily="34" charset="0"/>
                  </a:rPr>
                  <a:t>convolución</a:t>
                </a:r>
                <a:r>
                  <a:rPr lang="es-ES" sz="1600" dirty="0">
                    <a:latin typeface="Calibri" panose="020F0502020204030204" pitchFamily="34" charset="0"/>
                    <a:cs typeface="Calibri" panose="020F0502020204030204" pitchFamily="34" charset="0"/>
                  </a:rPr>
                  <a:t>, la suma se reemplaza con un Perceptrón multicapa para extraer características más complejas.</a:t>
                </a:r>
              </a:p>
              <a:p>
                <a:pPr marL="0" indent="0" algn="just">
                  <a:buNone/>
                </a:pPr>
                <a:r>
                  <a:rPr lang="es-ES" sz="1600" dirty="0">
                    <a:latin typeface="Calibri" panose="020F0502020204030204" pitchFamily="34" charset="0"/>
                    <a:cs typeface="Calibri" panose="020F0502020204030204" pitchFamily="34" charset="0"/>
                  </a:rPr>
                  <a:t>Cada bloque </a:t>
                </a:r>
                <a:r>
                  <a:rPr lang="es-ES" sz="1600" noProof="1">
                    <a:latin typeface="Calibri" panose="020F0502020204030204" pitchFamily="34" charset="0"/>
                    <a:cs typeface="Calibri" panose="020F0502020204030204" pitchFamily="34" charset="0"/>
                  </a:rPr>
                  <a:t>NiN</a:t>
                </a:r>
                <a:r>
                  <a:rPr lang="es-ES" sz="1600" dirty="0">
                    <a:latin typeface="Calibri" panose="020F0502020204030204" pitchFamily="34" charset="0"/>
                    <a:cs typeface="Calibri" panose="020F0502020204030204" pitchFamily="34" charset="0"/>
                  </a:rPr>
                  <a:t> es equivalente a una capa convolucional seguida de dos capas convolucionales de </a:t>
                </a:r>
                <a:r>
                  <a:rPr lang="es-ES" sz="1600" noProof="1">
                    <a:latin typeface="Calibri" panose="020F0502020204030204" pitchFamily="34" charset="0"/>
                    <a:cs typeface="Calibri" panose="020F0502020204030204" pitchFamily="34" charset="0"/>
                  </a:rPr>
                  <a:t>kernel</a:t>
                </a:r>
                <a:r>
                  <a:rPr lang="es-ES" sz="1600" dirty="0">
                    <a:latin typeface="Calibri" panose="020F0502020204030204" pitchFamily="34" charset="0"/>
                    <a:cs typeface="Calibri" panose="020F0502020204030204" pitchFamily="34" charset="0"/>
                  </a:rPr>
                  <a:t> </a:t>
                </a:r>
                <a14:m>
                  <m:oMath xmlns:m="http://schemas.openxmlformats.org/officeDocument/2006/math">
                    <m:r>
                      <a:rPr lang="es-ES" sz="1600" i="1" dirty="0" smtClean="0">
                        <a:latin typeface="Cambria Math" panose="02040503050406030204" pitchFamily="18" charset="0"/>
                        <a:cs typeface="Calibri" panose="020F0502020204030204" pitchFamily="34" charset="0"/>
                      </a:rPr>
                      <m:t>1</m:t>
                    </m:r>
                    <m:r>
                      <a:rPr lang="es-ES" sz="1600" i="1" dirty="0" smtClean="0">
                        <a:latin typeface="Cambria Math" panose="02040503050406030204" pitchFamily="18" charset="0"/>
                        <a:ea typeface="Cambria Math" panose="02040503050406030204" pitchFamily="18" charset="0"/>
                        <a:cs typeface="Calibri" panose="020F0502020204030204" pitchFamily="34" charset="0"/>
                      </a:rPr>
                      <m:t>×</m:t>
                    </m:r>
                    <m:r>
                      <a:rPr lang="es-ES" sz="1600" i="1" dirty="0" smtClean="0">
                        <a:latin typeface="Cambria Math" panose="02040503050406030204" pitchFamily="18" charset="0"/>
                        <a:cs typeface="Calibri" panose="020F0502020204030204" pitchFamily="34" charset="0"/>
                      </a:rPr>
                      <m:t>1</m:t>
                    </m:r>
                  </m:oMath>
                </a14:m>
                <a:r>
                  <a:rPr lang="es-ES" sz="1600" dirty="0">
                    <a:latin typeface="Calibri" panose="020F0502020204030204" pitchFamily="34" charset="0"/>
                    <a:cs typeface="Calibri" panose="020F0502020204030204" pitchFamily="34" charset="0"/>
                  </a:rPr>
                  <a:t>.</a:t>
                </a:r>
                <a:endParaRPr lang="es-MX" sz="1600" dirty="0">
                  <a:latin typeface="Calibri" panose="020F0502020204030204" pitchFamily="34" charset="0"/>
                  <a:cs typeface="Calibri" panose="020F0502020204030204" pitchFamily="34" charset="0"/>
                </a:endParaRP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1280160" y="4355754"/>
                <a:ext cx="7424057" cy="1698262"/>
              </a:xfrm>
              <a:blipFill>
                <a:blip r:embed="rId2"/>
                <a:stretch>
                  <a:fillRect l="-411" t="-1079" r="-411" b="-5036"/>
                </a:stretch>
              </a:blipFill>
            </p:spPr>
            <p:txBody>
              <a:bodyPr/>
              <a:lstStyle/>
              <a:p>
                <a:r>
                  <a:rPr lang="es-ES">
                    <a:noFill/>
                  </a:rPr>
                  <a:t> </a:t>
                </a:r>
              </a:p>
            </p:txBody>
          </p:sp>
        </mc:Fallback>
      </mc:AlternateContent>
      <p:pic>
        <p:nvPicPr>
          <p:cNvPr id="7170" name="Picture 2" descr="https://culurciello.github.io/assets/nets/nin.jpg"/>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436" t="6023" r="4241" b="4000"/>
          <a:stretch/>
        </p:blipFill>
        <p:spPr bwMode="auto">
          <a:xfrm>
            <a:off x="1256993" y="1434121"/>
            <a:ext cx="7631994" cy="2249605"/>
          </a:xfrm>
          <a:prstGeom prst="rect">
            <a:avLst/>
          </a:prstGeom>
          <a:noFill/>
          <a:extLst>
            <a:ext uri="{909E8E84-426E-40DD-AFC4-6F175D3DCCD1}">
              <a14:hiddenFill xmlns:a14="http://schemas.microsoft.com/office/drawing/2010/main">
                <a:solidFill>
                  <a:srgbClr val="FFFFFF"/>
                </a:solidFill>
              </a14:hiddenFill>
            </a:ext>
          </a:extLst>
        </p:spPr>
      </p:pic>
      <p:sp>
        <p:nvSpPr>
          <p:cNvPr id="4" name="CuadroTexto 3"/>
          <p:cNvSpPr txBox="1"/>
          <p:nvPr/>
        </p:nvSpPr>
        <p:spPr>
          <a:xfrm>
            <a:off x="1994815" y="3480588"/>
            <a:ext cx="992323" cy="523220"/>
          </a:xfrm>
          <a:prstGeom prst="rect">
            <a:avLst/>
          </a:prstGeom>
          <a:noFill/>
        </p:spPr>
        <p:txBody>
          <a:bodyPr wrap="none" rtlCol="0">
            <a:spAutoFit/>
          </a:bodyPr>
          <a:lstStyle/>
          <a:p>
            <a:pPr algn="ctr"/>
            <a:r>
              <a:rPr lang="es-MX" sz="1400" noProof="1">
                <a:latin typeface="Calibri" panose="020F0502020204030204" pitchFamily="34" charset="0"/>
                <a:cs typeface="Calibri" panose="020F0502020204030204" pitchFamily="34" charset="0"/>
              </a:rPr>
              <a:t>Perceptrón</a:t>
            </a:r>
          </a:p>
          <a:p>
            <a:pPr algn="ctr"/>
            <a:r>
              <a:rPr lang="es-MX" sz="1400" dirty="0">
                <a:latin typeface="Calibri" panose="020F0502020204030204" pitchFamily="34" charset="0"/>
                <a:cs typeface="Calibri" panose="020F0502020204030204" pitchFamily="34" charset="0"/>
              </a:rPr>
              <a:t>Multicapa</a:t>
            </a:r>
          </a:p>
        </p:txBody>
      </p:sp>
      <p:sp>
        <p:nvSpPr>
          <p:cNvPr id="8" name="CuadroTexto 7">
            <a:extLst>
              <a:ext uri="{FF2B5EF4-FFF2-40B4-BE49-F238E27FC236}">
                <a16:creationId xmlns:a16="http://schemas.microsoft.com/office/drawing/2014/main" id="{AC576FC1-9052-6269-D6D4-ABEFC4955113}"/>
              </a:ext>
            </a:extLst>
          </p:cNvPr>
          <p:cNvSpPr txBox="1"/>
          <p:nvPr/>
        </p:nvSpPr>
        <p:spPr>
          <a:xfrm>
            <a:off x="1280160" y="6348882"/>
            <a:ext cx="6305006" cy="246221"/>
          </a:xfrm>
          <a:prstGeom prst="rect">
            <a:avLst/>
          </a:prstGeom>
          <a:noFill/>
        </p:spPr>
        <p:txBody>
          <a:bodyPr wrap="square">
            <a:spAutoFit/>
          </a:bodyPr>
          <a:lstStyle/>
          <a:p>
            <a:r>
              <a:rPr lang="es-MX" sz="1000" dirty="0">
                <a:latin typeface="Calibri" panose="020F0502020204030204" pitchFamily="34" charset="0"/>
                <a:cs typeface="Calibri" panose="020F0502020204030204" pitchFamily="34" charset="0"/>
              </a:rPr>
              <a:t>Lin, M., Chen, Q., &amp; Yan, S. (2013). </a:t>
            </a:r>
            <a:r>
              <a:rPr lang="es-MX" sz="1000" i="1"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Network In Network</a:t>
            </a:r>
            <a:r>
              <a:rPr lang="es-MX" sz="1000" dirty="0">
                <a:latin typeface="Calibri" panose="020F0502020204030204" pitchFamily="34" charset="0"/>
                <a:cs typeface="Calibri" panose="020F0502020204030204" pitchFamily="34" charset="0"/>
              </a:rPr>
              <a:t>. </a:t>
            </a:r>
            <a:r>
              <a:rPr lang="es-MX" sz="1000" noProof="1">
                <a:latin typeface="Calibri" panose="020F0502020204030204" pitchFamily="34" charset="0"/>
                <a:cs typeface="Calibri" panose="020F0502020204030204" pitchFamily="34" charset="0"/>
              </a:rPr>
              <a:t>ArXiv</a:t>
            </a:r>
            <a:r>
              <a:rPr lang="es-MX" sz="1000" dirty="0">
                <a:latin typeface="Calibri" panose="020F0502020204030204" pitchFamily="34" charset="0"/>
                <a:cs typeface="Calibri" panose="020F0502020204030204" pitchFamily="34" charset="0"/>
              </a:rPr>
              <a:t>.</a:t>
            </a:r>
          </a:p>
        </p:txBody>
      </p:sp>
      <p:sp>
        <p:nvSpPr>
          <p:cNvPr id="5" name="Abrir llave 4">
            <a:extLst>
              <a:ext uri="{FF2B5EF4-FFF2-40B4-BE49-F238E27FC236}">
                <a16:creationId xmlns:a16="http://schemas.microsoft.com/office/drawing/2014/main" id="{D8BD02A0-AA40-A118-36BA-D025B24D2A9C}"/>
              </a:ext>
            </a:extLst>
          </p:cNvPr>
          <p:cNvSpPr/>
          <p:nvPr/>
        </p:nvSpPr>
        <p:spPr bwMode="auto">
          <a:xfrm rot="16200000">
            <a:off x="2420336" y="2794872"/>
            <a:ext cx="319377" cy="1170414"/>
          </a:xfrm>
          <a:prstGeom prst="leftBrace">
            <a:avLst>
              <a:gd name="adj1" fmla="val 8333"/>
              <a:gd name="adj2" fmla="val 50000"/>
            </a:avLst>
          </a:prstGeom>
          <a:noFill/>
          <a:ln w="158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311177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AD8A7B-8C2A-A298-943F-6208129D4F2B}"/>
              </a:ext>
            </a:extLst>
          </p:cNvPr>
          <p:cNvSpPr>
            <a:spLocks noGrp="1"/>
          </p:cNvSpPr>
          <p:nvPr>
            <p:ph type="title"/>
          </p:nvPr>
        </p:nvSpPr>
        <p:spPr>
          <a:xfrm>
            <a:off x="1371600" y="609600"/>
            <a:ext cx="7086600" cy="608040"/>
          </a:xfrm>
        </p:spPr>
        <p:txBody>
          <a:bodyPr/>
          <a:lstStyle/>
          <a:p>
            <a:r>
              <a:rPr lang="es-ES" sz="3600" dirty="0">
                <a:latin typeface="Calibri" panose="020F0502020204030204" pitchFamily="34" charset="0"/>
                <a:ea typeface="Calibri" panose="020F0502020204030204" pitchFamily="34" charset="0"/>
                <a:cs typeface="Calibri" panose="020F0502020204030204" pitchFamily="34" charset="0"/>
              </a:rPr>
              <a:t>Arquitectura </a:t>
            </a:r>
            <a:r>
              <a:rPr lang="es-MX" sz="3600" noProof="1">
                <a:latin typeface="Calibri" panose="020F0502020204030204" pitchFamily="34" charset="0"/>
                <a:ea typeface="Calibri" panose="020F0502020204030204" pitchFamily="34" charset="0"/>
                <a:cs typeface="Calibri" panose="020F0502020204030204" pitchFamily="34" charset="0"/>
              </a:rPr>
              <a:t>NiN</a:t>
            </a:r>
            <a:endParaRPr lang="es-ES" sz="3600" dirty="0">
              <a:latin typeface="Calibri" panose="020F0502020204030204" pitchFamily="34" charset="0"/>
              <a:ea typeface="Calibri" panose="020F0502020204030204" pitchFamily="34" charset="0"/>
              <a:cs typeface="Calibri" panose="020F0502020204030204" pitchFamily="34" charset="0"/>
            </a:endParaRPr>
          </a:p>
        </p:txBody>
      </p:sp>
      <p:pic>
        <p:nvPicPr>
          <p:cNvPr id="8" name="Marcador de contenido 7">
            <a:extLst>
              <a:ext uri="{FF2B5EF4-FFF2-40B4-BE49-F238E27FC236}">
                <a16:creationId xmlns:a16="http://schemas.microsoft.com/office/drawing/2014/main" id="{C15E355B-AE9F-0134-1073-73EC6017692A}"/>
              </a:ext>
            </a:extLst>
          </p:cNvPr>
          <p:cNvPicPr>
            <a:picLocks noGrp="1" noChangeAspect="1"/>
          </p:cNvPicPr>
          <p:nvPr>
            <p:ph idx="1"/>
          </p:nvPr>
        </p:nvPicPr>
        <p:blipFill rotWithShape="1">
          <a:blip r:embed="rId2">
            <a:extLst>
              <a:ext uri="{96DAC541-7B7A-43D3-8B79-37D633B846F1}">
                <asvg:svgBlip xmlns:asvg="http://schemas.microsoft.com/office/drawing/2016/SVG/main" r:embed="rId3"/>
              </a:ext>
            </a:extLst>
          </a:blip>
          <a:srcRect l="52490" t="5000"/>
          <a:stretch/>
        </p:blipFill>
        <p:spPr>
          <a:xfrm>
            <a:off x="5267443" y="1391811"/>
            <a:ext cx="2831528" cy="5139618"/>
          </a:xfrm>
        </p:spPr>
      </p:pic>
      <p:sp>
        <p:nvSpPr>
          <p:cNvPr id="4" name="Marcador de número de diapositiva 3">
            <a:extLst>
              <a:ext uri="{FF2B5EF4-FFF2-40B4-BE49-F238E27FC236}">
                <a16:creationId xmlns:a16="http://schemas.microsoft.com/office/drawing/2014/main" id="{9C75C618-E493-9C83-D24D-5A7D8F5C963D}"/>
              </a:ext>
            </a:extLst>
          </p:cNvPr>
          <p:cNvSpPr>
            <a:spLocks noGrp="1"/>
          </p:cNvSpPr>
          <p:nvPr>
            <p:ph type="sldNum" sz="quarter" idx="12"/>
          </p:nvPr>
        </p:nvSpPr>
        <p:spPr/>
        <p:txBody>
          <a:bodyPr/>
          <a:lstStyle/>
          <a:p>
            <a:pPr>
              <a:defRPr/>
            </a:pPr>
            <a:fld id="{63CB708A-3105-491F-A6F7-A55729320787}" type="slidenum">
              <a:rPr lang="en-US" altLang="es-MX" smtClean="0"/>
              <a:pPr>
                <a:defRPr/>
              </a:pPr>
              <a:t>19</a:t>
            </a:fld>
            <a:endParaRPr lang="en-US" altLang="es-MX"/>
          </a:p>
        </p:txBody>
      </p:sp>
      <p:sp>
        <p:nvSpPr>
          <p:cNvPr id="5" name="AutoShape 2" descr="Comparing the architectures of VGG and NiN, and of their blocks.">
            <a:extLst>
              <a:ext uri="{FF2B5EF4-FFF2-40B4-BE49-F238E27FC236}">
                <a16:creationId xmlns:a16="http://schemas.microsoft.com/office/drawing/2014/main" id="{46E0339A-9404-2F92-675E-C5E1F48CA786}"/>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S"/>
          </a:p>
        </p:txBody>
      </p:sp>
      <mc:AlternateContent xmlns:mc="http://schemas.openxmlformats.org/markup-compatibility/2006" xmlns:a14="http://schemas.microsoft.com/office/drawing/2010/main">
        <mc:Choice Requires="a14">
          <p:sp>
            <p:nvSpPr>
              <p:cNvPr id="411" name="CuadroTexto 410">
                <a:extLst>
                  <a:ext uri="{FF2B5EF4-FFF2-40B4-BE49-F238E27FC236}">
                    <a16:creationId xmlns:a16="http://schemas.microsoft.com/office/drawing/2014/main" id="{348AA03E-A631-D578-27B1-A49945DC5550}"/>
                  </a:ext>
                </a:extLst>
              </p:cNvPr>
              <p:cNvSpPr txBox="1"/>
              <p:nvPr/>
            </p:nvSpPr>
            <p:spPr>
              <a:xfrm>
                <a:off x="1284514" y="1391811"/>
                <a:ext cx="3982929" cy="4016484"/>
              </a:xfrm>
              <a:prstGeom prst="rect">
                <a:avLst/>
              </a:prstGeom>
              <a:noFill/>
            </p:spPr>
            <p:txBody>
              <a:bodyPr wrap="square" rtlCol="0">
                <a:spAutoFit/>
              </a:bodyPr>
              <a:lstStyle/>
              <a:p>
                <a:pPr algn="just">
                  <a:spcBef>
                    <a:spcPts val="600"/>
                  </a:spcBef>
                </a:pPr>
                <a:r>
                  <a:rPr lang="es-ES" sz="1600" dirty="0">
                    <a:latin typeface="Calibri" panose="020F0502020204030204" pitchFamily="34" charset="0"/>
                    <a:ea typeface="Calibri" panose="020F0502020204030204" pitchFamily="34" charset="0"/>
                    <a:cs typeface="Calibri" panose="020F0502020204030204" pitchFamily="34" charset="0"/>
                  </a:rPr>
                  <a:t>La </a:t>
                </a:r>
                <a:r>
                  <a:rPr lang="es-ES" sz="1600" dirty="0">
                    <a:solidFill>
                      <a:srgbClr val="002060"/>
                    </a:solidFill>
                    <a:latin typeface="Calibri" panose="020F0502020204030204" pitchFamily="34" charset="0"/>
                    <a:ea typeface="Calibri" panose="020F0502020204030204" pitchFamily="34" charset="0"/>
                    <a:cs typeface="Calibri" panose="020F0502020204030204" pitchFamily="34" charset="0"/>
                  </a:rPr>
                  <a:t>arquitectura </a:t>
                </a:r>
                <a:r>
                  <a:rPr lang="es-MX" sz="1600" noProof="1">
                    <a:solidFill>
                      <a:srgbClr val="002060"/>
                    </a:solidFill>
                    <a:latin typeface="Calibri" panose="020F0502020204030204" pitchFamily="34" charset="0"/>
                    <a:ea typeface="Calibri" panose="020F0502020204030204" pitchFamily="34" charset="0"/>
                    <a:cs typeface="Calibri" panose="020F0502020204030204" pitchFamily="34" charset="0"/>
                  </a:rPr>
                  <a:t>NiN</a:t>
                </a:r>
                <a:r>
                  <a:rPr lang="es-ES" sz="1600" dirty="0">
                    <a:latin typeface="Calibri" panose="020F0502020204030204" pitchFamily="34" charset="0"/>
                    <a:ea typeface="Calibri" panose="020F0502020204030204" pitchFamily="34" charset="0"/>
                    <a:cs typeface="Calibri" panose="020F0502020204030204" pitchFamily="34" charset="0"/>
                  </a:rPr>
                  <a:t> está compuesta de </a:t>
                </a:r>
                <a:r>
                  <a:rPr lang="es-ES" sz="1600" dirty="0">
                    <a:solidFill>
                      <a:srgbClr val="002060"/>
                    </a:solidFill>
                    <a:latin typeface="Calibri" panose="020F0502020204030204" pitchFamily="34" charset="0"/>
                    <a:ea typeface="Calibri" panose="020F0502020204030204" pitchFamily="34" charset="0"/>
                    <a:cs typeface="Calibri" panose="020F0502020204030204" pitchFamily="34" charset="0"/>
                  </a:rPr>
                  <a:t>bloques </a:t>
                </a:r>
                <a:r>
                  <a:rPr lang="es-MX" sz="1600" noProof="1">
                    <a:solidFill>
                      <a:srgbClr val="002060"/>
                    </a:solidFill>
                    <a:latin typeface="Calibri" panose="020F0502020204030204" pitchFamily="34" charset="0"/>
                    <a:ea typeface="Calibri" panose="020F0502020204030204" pitchFamily="34" charset="0"/>
                    <a:cs typeface="Calibri" panose="020F0502020204030204" pitchFamily="34" charset="0"/>
                  </a:rPr>
                  <a:t>NiN</a:t>
                </a:r>
                <a:r>
                  <a:rPr lang="es-ES" sz="1600" dirty="0">
                    <a:latin typeface="Calibri" panose="020F0502020204030204" pitchFamily="34" charset="0"/>
                    <a:ea typeface="Calibri" panose="020F0502020204030204" pitchFamily="34" charset="0"/>
                    <a:cs typeface="Calibri" panose="020F0502020204030204" pitchFamily="34" charset="0"/>
                  </a:rPr>
                  <a:t>, capas de submuestreo </a:t>
                </a:r>
                <a:r>
                  <a:rPr lang="es-MX" sz="1600" noProof="1">
                    <a:latin typeface="Calibri" panose="020F0502020204030204" pitchFamily="34" charset="0"/>
                    <a:ea typeface="Calibri" panose="020F0502020204030204" pitchFamily="34" charset="0"/>
                    <a:cs typeface="Calibri" panose="020F0502020204030204" pitchFamily="34" charset="0"/>
                  </a:rPr>
                  <a:t>MaxPooling y una capa de submuestreo Global AveragePooling</a:t>
                </a:r>
                <a:r>
                  <a:rPr lang="es-ES" sz="1600" dirty="0">
                    <a:latin typeface="Calibri" panose="020F0502020204030204" pitchFamily="34" charset="0"/>
                    <a:ea typeface="Calibri" panose="020F0502020204030204" pitchFamily="34" charset="0"/>
                    <a:cs typeface="Calibri" panose="020F0502020204030204" pitchFamily="34" charset="0"/>
                  </a:rPr>
                  <a:t>. </a:t>
                </a:r>
              </a:p>
              <a:p>
                <a:pPr algn="just">
                  <a:spcBef>
                    <a:spcPts val="600"/>
                  </a:spcBef>
                </a:pPr>
                <a:r>
                  <a:rPr lang="es-ES" sz="1600" dirty="0">
                    <a:latin typeface="Calibri" panose="020F0502020204030204" pitchFamily="34" charset="0"/>
                    <a:ea typeface="Calibri" panose="020F0502020204030204" pitchFamily="34" charset="0"/>
                    <a:cs typeface="Calibri" panose="020F0502020204030204" pitchFamily="34" charset="0"/>
                  </a:rPr>
                  <a:t>Los </a:t>
                </a:r>
                <a:r>
                  <a:rPr lang="es-ES" sz="1600" dirty="0">
                    <a:solidFill>
                      <a:srgbClr val="002060"/>
                    </a:solidFill>
                    <a:latin typeface="Calibri" panose="020F0502020204030204" pitchFamily="34" charset="0"/>
                    <a:ea typeface="Calibri" panose="020F0502020204030204" pitchFamily="34" charset="0"/>
                    <a:cs typeface="Calibri" panose="020F0502020204030204" pitchFamily="34" charset="0"/>
                  </a:rPr>
                  <a:t>bloques </a:t>
                </a:r>
                <a:r>
                  <a:rPr lang="es-MX" sz="1600" noProof="1">
                    <a:solidFill>
                      <a:srgbClr val="002060"/>
                    </a:solidFill>
                    <a:latin typeface="Calibri" panose="020F0502020204030204" pitchFamily="34" charset="0"/>
                    <a:ea typeface="Calibri" panose="020F0502020204030204" pitchFamily="34" charset="0"/>
                    <a:cs typeface="Calibri" panose="020F0502020204030204" pitchFamily="34" charset="0"/>
                  </a:rPr>
                  <a:t>NiN</a:t>
                </a:r>
                <a:r>
                  <a:rPr lang="es-ES" sz="1600" dirty="0">
                    <a:latin typeface="Calibri" panose="020F0502020204030204" pitchFamily="34" charset="0"/>
                    <a:ea typeface="Calibri" panose="020F0502020204030204" pitchFamily="34" charset="0"/>
                    <a:cs typeface="Calibri" panose="020F0502020204030204" pitchFamily="34" charset="0"/>
                  </a:rPr>
                  <a:t> son equivalentes a una convolución seguida de dos convoluciones con </a:t>
                </a:r>
                <a:r>
                  <a:rPr lang="es-MX" sz="1600" noProof="1">
                    <a:latin typeface="Calibri" panose="020F0502020204030204" pitchFamily="34" charset="0"/>
                    <a:ea typeface="Calibri" panose="020F0502020204030204" pitchFamily="34" charset="0"/>
                    <a:cs typeface="Calibri" panose="020F0502020204030204" pitchFamily="34" charset="0"/>
                  </a:rPr>
                  <a:t>kernel</a:t>
                </a:r>
                <a:r>
                  <a:rPr lang="es-ES" sz="1600" dirty="0">
                    <a:latin typeface="Calibri" panose="020F0502020204030204" pitchFamily="34" charset="0"/>
                    <a:ea typeface="Calibri" panose="020F0502020204030204" pitchFamily="34" charset="0"/>
                    <a:cs typeface="Calibri" panose="020F0502020204030204" pitchFamily="34" charset="0"/>
                  </a:rPr>
                  <a:t> de </a:t>
                </a:r>
                <a14:m>
                  <m:oMath xmlns:m="http://schemas.openxmlformats.org/officeDocument/2006/math">
                    <m:r>
                      <a:rPr lang="es-ES" sz="1600" i="1" dirty="0" smtClean="0">
                        <a:latin typeface="Cambria Math" panose="02040503050406030204" pitchFamily="18" charset="0"/>
                        <a:ea typeface="Calibri" panose="020F0502020204030204" pitchFamily="34" charset="0"/>
                        <a:cs typeface="Calibri" panose="020F0502020204030204" pitchFamily="34" charset="0"/>
                      </a:rPr>
                      <m:t>1</m:t>
                    </m:r>
                    <m:r>
                      <a:rPr lang="es-ES" sz="1600" i="1" dirty="0" smtClean="0">
                        <a:latin typeface="Cambria Math" panose="02040503050406030204" pitchFamily="18" charset="0"/>
                        <a:ea typeface="Cambria Math" panose="02040503050406030204" pitchFamily="18" charset="0"/>
                        <a:cs typeface="Calibri" panose="020F0502020204030204" pitchFamily="34" charset="0"/>
                      </a:rPr>
                      <m:t>×</m:t>
                    </m:r>
                    <m:r>
                      <a:rPr lang="es-ES" sz="1600" i="1" dirty="0" smtClean="0">
                        <a:latin typeface="Cambria Math" panose="02040503050406030204" pitchFamily="18" charset="0"/>
                        <a:ea typeface="Calibri" panose="020F0502020204030204" pitchFamily="34" charset="0"/>
                        <a:cs typeface="Calibri" panose="020F0502020204030204" pitchFamily="34" charset="0"/>
                      </a:rPr>
                      <m:t>1</m:t>
                    </m:r>
                  </m:oMath>
                </a14:m>
                <a:r>
                  <a:rPr lang="es-ES" sz="1600" dirty="0">
                    <a:latin typeface="Calibri" panose="020F0502020204030204" pitchFamily="34" charset="0"/>
                    <a:ea typeface="Calibri" panose="020F0502020204030204" pitchFamily="34" charset="0"/>
                    <a:cs typeface="Calibri" panose="020F0502020204030204" pitchFamily="34" charset="0"/>
                  </a:rPr>
                  <a:t>.</a:t>
                </a:r>
                <a:endParaRPr lang="es-MX" sz="1600" noProof="0" dirty="0">
                  <a:latin typeface="Calibri" panose="020F0502020204030204" pitchFamily="34" charset="0"/>
                  <a:ea typeface="Calibri" panose="020F0502020204030204" pitchFamily="34" charset="0"/>
                  <a:cs typeface="Calibri" panose="020F0502020204030204" pitchFamily="34" charset="0"/>
                </a:endParaRPr>
              </a:p>
              <a:p>
                <a:pPr algn="just">
                  <a:spcBef>
                    <a:spcPts val="600"/>
                  </a:spcBef>
                </a:pPr>
                <a:r>
                  <a:rPr lang="es-MX" sz="1600" noProof="0" dirty="0">
                    <a:latin typeface="Calibri" panose="020F0502020204030204" pitchFamily="34" charset="0"/>
                    <a:ea typeface="Calibri" panose="020F0502020204030204" pitchFamily="34" charset="0"/>
                    <a:cs typeface="Calibri" panose="020F0502020204030204" pitchFamily="34" charset="0"/>
                  </a:rPr>
                  <a:t>Como se puede apreciar, la capa de salida es una capa </a:t>
                </a:r>
                <a:r>
                  <a:rPr lang="es-MX" sz="1600" noProof="1">
                    <a:latin typeface="Calibri" panose="020F0502020204030204" pitchFamily="34" charset="0"/>
                    <a:ea typeface="Calibri" panose="020F0502020204030204" pitchFamily="34" charset="0"/>
                    <a:cs typeface="Calibri" panose="020F0502020204030204" pitchFamily="34" charset="0"/>
                  </a:rPr>
                  <a:t>Global average pooling</a:t>
                </a:r>
                <a:r>
                  <a:rPr lang="es-MX" sz="1600" noProof="0" dirty="0">
                    <a:latin typeface="Calibri" panose="020F0502020204030204" pitchFamily="34" charset="0"/>
                    <a:ea typeface="Calibri" panose="020F0502020204030204" pitchFamily="34" charset="0"/>
                    <a:cs typeface="Calibri" panose="020F0502020204030204" pitchFamily="34" charset="0"/>
                  </a:rPr>
                  <a:t>. De esta manera, se evita el uso de capas totalmente conectadas con un gran número de parámetros.</a:t>
                </a:r>
              </a:p>
              <a:p>
                <a:pPr algn="just">
                  <a:spcBef>
                    <a:spcPts val="600"/>
                  </a:spcBef>
                </a:pPr>
                <a:r>
                  <a:rPr lang="es-MX" sz="1600" dirty="0">
                    <a:latin typeface="Calibri" panose="020F0502020204030204" pitchFamily="34" charset="0"/>
                    <a:ea typeface="Calibri" panose="020F0502020204030204" pitchFamily="34" charset="0"/>
                    <a:cs typeface="Calibri" panose="020F0502020204030204" pitchFamily="34" charset="0"/>
                  </a:rPr>
                  <a:t>Como resultado, el número de parámetros de la arquitectura </a:t>
                </a:r>
                <a:r>
                  <a:rPr lang="es-MX" sz="1600" noProof="1">
                    <a:latin typeface="Calibri" panose="020F0502020204030204" pitchFamily="34" charset="0"/>
                    <a:ea typeface="Calibri" panose="020F0502020204030204" pitchFamily="34" charset="0"/>
                    <a:cs typeface="Calibri" panose="020F0502020204030204" pitchFamily="34" charset="0"/>
                  </a:rPr>
                  <a:t>NiN</a:t>
                </a:r>
                <a:r>
                  <a:rPr lang="es-MX" sz="1600" dirty="0">
                    <a:latin typeface="Calibri" panose="020F0502020204030204" pitchFamily="34" charset="0"/>
                    <a:ea typeface="Calibri" panose="020F0502020204030204" pitchFamily="34" charset="0"/>
                    <a:cs typeface="Calibri" panose="020F0502020204030204" pitchFamily="34" charset="0"/>
                  </a:rPr>
                  <a:t> es mucho más bajo que el de la </a:t>
                </a:r>
                <a:r>
                  <a:rPr lang="es-MX" sz="1600" dirty="0">
                    <a:solidFill>
                      <a:srgbClr val="002060"/>
                    </a:solidFill>
                    <a:latin typeface="Calibri" panose="020F0502020204030204" pitchFamily="34" charset="0"/>
                    <a:ea typeface="Calibri" panose="020F0502020204030204" pitchFamily="34" charset="0"/>
                    <a:cs typeface="Calibri" panose="020F0502020204030204" pitchFamily="34" charset="0"/>
                  </a:rPr>
                  <a:t>arquitectura </a:t>
                </a:r>
                <a:r>
                  <a:rPr lang="es-MX" sz="1600" noProof="1">
                    <a:solidFill>
                      <a:srgbClr val="002060"/>
                    </a:solidFill>
                    <a:latin typeface="Calibri" panose="020F0502020204030204" pitchFamily="34" charset="0"/>
                    <a:ea typeface="Calibri" panose="020F0502020204030204" pitchFamily="34" charset="0"/>
                    <a:cs typeface="Calibri" panose="020F0502020204030204" pitchFamily="34" charset="0"/>
                  </a:rPr>
                  <a:t>AlexNet</a:t>
                </a:r>
                <a:r>
                  <a:rPr lang="es-MX" sz="1600" dirty="0">
                    <a:latin typeface="Calibri" panose="020F0502020204030204" pitchFamily="34" charset="0"/>
                    <a:ea typeface="Calibri" panose="020F0502020204030204" pitchFamily="34" charset="0"/>
                    <a:cs typeface="Calibri" panose="020F0502020204030204" pitchFamily="34" charset="0"/>
                  </a:rPr>
                  <a:t>.</a:t>
                </a:r>
                <a:endParaRPr lang="es-MX" sz="1600" noProof="0" dirty="0">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411" name="CuadroTexto 410">
                <a:extLst>
                  <a:ext uri="{FF2B5EF4-FFF2-40B4-BE49-F238E27FC236}">
                    <a16:creationId xmlns:a16="http://schemas.microsoft.com/office/drawing/2014/main" id="{348AA03E-A631-D578-27B1-A49945DC5550}"/>
                  </a:ext>
                </a:extLst>
              </p:cNvPr>
              <p:cNvSpPr txBox="1">
                <a:spLocks noRot="1" noChangeAspect="1" noMove="1" noResize="1" noEditPoints="1" noAdjustHandles="1" noChangeArrowheads="1" noChangeShapeType="1" noTextEdit="1"/>
              </p:cNvSpPr>
              <p:nvPr/>
            </p:nvSpPr>
            <p:spPr>
              <a:xfrm>
                <a:off x="1284514" y="1391811"/>
                <a:ext cx="3982929" cy="4016484"/>
              </a:xfrm>
              <a:prstGeom prst="rect">
                <a:avLst/>
              </a:prstGeom>
              <a:blipFill>
                <a:blip r:embed="rId4"/>
                <a:stretch>
                  <a:fillRect l="-919" t="-455" r="-766" b="-1062"/>
                </a:stretch>
              </a:blipFill>
            </p:spPr>
            <p:txBody>
              <a:bodyPr/>
              <a:lstStyle/>
              <a:p>
                <a:r>
                  <a:rPr lang="es-ES">
                    <a:noFill/>
                  </a:rPr>
                  <a:t> </a:t>
                </a:r>
              </a:p>
            </p:txBody>
          </p:sp>
        </mc:Fallback>
      </mc:AlternateContent>
    </p:spTree>
    <p:extLst>
      <p:ext uri="{BB962C8B-B14F-4D97-AF65-F5344CB8AC3E}">
        <p14:creationId xmlns:p14="http://schemas.microsoft.com/office/powerpoint/2010/main" val="17892744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6B5630E-A6B3-A16C-EC5E-CE31F8D394B7}"/>
              </a:ext>
            </a:extLst>
          </p:cNvPr>
          <p:cNvSpPr/>
          <p:nvPr/>
        </p:nvSpPr>
        <p:spPr bwMode="auto">
          <a:xfrm>
            <a:off x="5486400" y="1654630"/>
            <a:ext cx="3579223" cy="25603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12" name="Rectángulo 11">
            <a:extLst>
              <a:ext uri="{FF2B5EF4-FFF2-40B4-BE49-F238E27FC236}">
                <a16:creationId xmlns:a16="http://schemas.microsoft.com/office/drawing/2014/main" id="{558BB0C9-C5F2-7A58-D9EF-4CBF304108FA}"/>
              </a:ext>
            </a:extLst>
          </p:cNvPr>
          <p:cNvSpPr/>
          <p:nvPr/>
        </p:nvSpPr>
        <p:spPr bwMode="auto">
          <a:xfrm>
            <a:off x="5512525" y="1924593"/>
            <a:ext cx="3561805" cy="229035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5C8C183A-7D11-631C-13EC-31B697067BD8}"/>
              </a:ext>
            </a:extLst>
          </p:cNvPr>
          <p:cNvSpPr>
            <a:spLocks noGrp="1"/>
          </p:cNvSpPr>
          <p:nvPr>
            <p:ph type="title"/>
          </p:nvPr>
        </p:nvSpPr>
        <p:spPr>
          <a:xfrm>
            <a:off x="1371600" y="470263"/>
            <a:ext cx="7086600" cy="762000"/>
          </a:xfrm>
        </p:spPr>
        <p:txBody>
          <a:bodyPr>
            <a:noAutofit/>
          </a:bodyPr>
          <a:lstStyle/>
          <a:p>
            <a:r>
              <a:rPr lang="es-MX" sz="3600" dirty="0">
                <a:latin typeface="Calibri" panose="020F0502020204030204" pitchFamily="34" charset="0"/>
                <a:cs typeface="Calibri" panose="020F0502020204030204" pitchFamily="34" charset="0"/>
              </a:rPr>
              <a:t>Redes Neuronales Convolucionales</a:t>
            </a:r>
          </a:p>
        </p:txBody>
      </p:sp>
      <p:sp>
        <p:nvSpPr>
          <p:cNvPr id="3" name="Marcador de contenido 2">
            <a:extLst>
              <a:ext uri="{FF2B5EF4-FFF2-40B4-BE49-F238E27FC236}">
                <a16:creationId xmlns:a16="http://schemas.microsoft.com/office/drawing/2014/main" id="{151ACC1C-0D6A-CEFA-7C9F-3CD614890F74}"/>
              </a:ext>
            </a:extLst>
          </p:cNvPr>
          <p:cNvSpPr>
            <a:spLocks noGrp="1"/>
          </p:cNvSpPr>
          <p:nvPr>
            <p:ph sz="half" idx="1"/>
          </p:nvPr>
        </p:nvSpPr>
        <p:spPr>
          <a:xfrm>
            <a:off x="1254033" y="1297577"/>
            <a:ext cx="4133283" cy="5201835"/>
          </a:xfrm>
        </p:spPr>
        <p:txBody>
          <a:bodyPr lIns="36000" tIns="0" rIns="36000" bIns="0"/>
          <a:lstStyle/>
          <a:p>
            <a:pPr marL="0" indent="0" algn="just">
              <a:buNone/>
            </a:pPr>
            <a:r>
              <a:rPr lang="es-ES" sz="1400" dirty="0">
                <a:latin typeface="Calibri" panose="020F0502020204030204" pitchFamily="34" charset="0"/>
                <a:cs typeface="Calibri" panose="020F0502020204030204" pitchFamily="34" charset="0"/>
              </a:rPr>
              <a:t>Las </a:t>
            </a:r>
            <a:r>
              <a:rPr lang="es-ES" sz="1400" dirty="0">
                <a:solidFill>
                  <a:srgbClr val="002060"/>
                </a:solidFill>
                <a:latin typeface="Calibri" panose="020F0502020204030204" pitchFamily="34" charset="0"/>
                <a:cs typeface="Calibri" panose="020F0502020204030204" pitchFamily="34" charset="0"/>
              </a:rPr>
              <a:t>redes neuronales convolucionales</a:t>
            </a:r>
            <a:r>
              <a:rPr lang="es-ES" sz="1400" dirty="0">
                <a:latin typeface="Calibri" panose="020F0502020204030204" pitchFamily="34" charset="0"/>
                <a:cs typeface="Calibri" panose="020F0502020204030204" pitchFamily="34" charset="0"/>
              </a:rPr>
              <a:t> (CNN) son redes neuronales que forman una estructura jerárquica de extracción de características de complejidad y abstracción crecientes. Presentan cierta tolerancia a deformaciones y una buena capacidad de generalización gracias a los pesos compartidos. Fueron originalmente inspiradas del modelo jerárquico propuesto por </a:t>
            </a:r>
            <a:r>
              <a:rPr lang="en-US" sz="1400" dirty="0">
                <a:latin typeface="Calibri" panose="020F0502020204030204" pitchFamily="34" charset="0"/>
                <a:cs typeface="Calibri" panose="020F0502020204030204" pitchFamily="34" charset="0"/>
              </a:rPr>
              <a:t>Hubel</a:t>
            </a:r>
            <a:r>
              <a:rPr lang="es-ES" sz="1400" dirty="0">
                <a:latin typeface="Calibri" panose="020F0502020204030204" pitchFamily="34" charset="0"/>
                <a:cs typeface="Calibri" panose="020F0502020204030204" pitchFamily="34" charset="0"/>
              </a:rPr>
              <a:t> &amp; Wiesel (1959).</a:t>
            </a:r>
          </a:p>
          <a:p>
            <a:pPr marL="0" indent="0" algn="just">
              <a:buNone/>
            </a:pPr>
            <a:r>
              <a:rPr lang="es-ES" sz="1400" dirty="0">
                <a:latin typeface="Calibri" panose="020F0502020204030204" pitchFamily="34" charset="0"/>
                <a:cs typeface="Calibri" panose="020F0502020204030204" pitchFamily="34" charset="0"/>
              </a:rPr>
              <a:t>Las primeras CNN son:</a:t>
            </a:r>
          </a:p>
          <a:p>
            <a:pPr marL="179388" indent="-179388" algn="just">
              <a:buFont typeface="+mj-lt"/>
              <a:buAutoNum type="arabicPeriod"/>
            </a:pPr>
            <a:r>
              <a:rPr lang="es-ES" sz="1400" noProof="1">
                <a:solidFill>
                  <a:srgbClr val="002060"/>
                </a:solidFill>
                <a:latin typeface="Calibri" panose="020F0502020204030204" pitchFamily="34" charset="0"/>
                <a:cs typeface="Calibri" panose="020F0502020204030204" pitchFamily="34" charset="0"/>
              </a:rPr>
              <a:t>Neocognitrón</a:t>
            </a:r>
            <a:r>
              <a:rPr lang="es-ES" sz="1400" dirty="0">
                <a:latin typeface="Calibri" panose="020F0502020204030204" pitchFamily="34" charset="0"/>
                <a:cs typeface="Calibri" panose="020F0502020204030204" pitchFamily="34" charset="0"/>
              </a:rPr>
              <a:t>. Es considerada como la primera CNN. Fue desarrollada por Fukushima (1980). Fue utilizada para el reconocimiento de dígitos, pero no era entrenada. Era una red profunda con 10 capas.</a:t>
            </a:r>
            <a:endParaRPr lang="es-ES" sz="1200" dirty="0">
              <a:latin typeface="Calibri" panose="020F0502020204030204" pitchFamily="34" charset="0"/>
              <a:cs typeface="Calibri" panose="020F0502020204030204" pitchFamily="34" charset="0"/>
            </a:endParaRPr>
          </a:p>
          <a:p>
            <a:pPr marL="179388" indent="-179388" algn="just">
              <a:buFont typeface="+mj-lt"/>
              <a:buAutoNum type="arabicPeriod"/>
            </a:pPr>
            <a:r>
              <a:rPr lang="es-ES" sz="1400" noProof="1">
                <a:solidFill>
                  <a:srgbClr val="002060"/>
                </a:solidFill>
                <a:latin typeface="Calibri" panose="020F0502020204030204" pitchFamily="34" charset="0"/>
                <a:cs typeface="Calibri" panose="020F0502020204030204" pitchFamily="34" charset="0"/>
              </a:rPr>
              <a:t>Cresceptrón</a:t>
            </a:r>
            <a:r>
              <a:rPr lang="es-ES" sz="1400" dirty="0">
                <a:latin typeface="Calibri" panose="020F0502020204030204" pitchFamily="34" charset="0"/>
                <a:cs typeface="Calibri" panose="020F0502020204030204" pitchFamily="34" charset="0"/>
              </a:rPr>
              <a:t> (1992). Era una red autoorganizativa que crecía adaptivamente. Fue la primera CNN que incorporó el mecanismo de agrupamiento máximo (o MAX </a:t>
            </a:r>
            <a:r>
              <a:rPr lang="en-US" sz="1400" dirty="0">
                <a:latin typeface="Calibri" panose="020F0502020204030204" pitchFamily="34" charset="0"/>
                <a:cs typeface="Calibri" panose="020F0502020204030204" pitchFamily="34" charset="0"/>
              </a:rPr>
              <a:t>pooling</a:t>
            </a:r>
            <a:r>
              <a:rPr lang="es-ES" sz="1400" dirty="0">
                <a:latin typeface="Calibri" panose="020F0502020204030204" pitchFamily="34" charset="0"/>
                <a:cs typeface="Calibri" panose="020F0502020204030204" pitchFamily="34" charset="0"/>
              </a:rPr>
              <a:t>).</a:t>
            </a:r>
          </a:p>
          <a:p>
            <a:pPr marL="179388" indent="-179388" algn="just">
              <a:buFont typeface="+mj-lt"/>
              <a:buAutoNum type="arabicPeriod"/>
            </a:pPr>
            <a:r>
              <a:rPr lang="es-ES" sz="1400" dirty="0">
                <a:solidFill>
                  <a:srgbClr val="002060"/>
                </a:solidFill>
                <a:latin typeface="Calibri" panose="020F0502020204030204" pitchFamily="34" charset="0"/>
                <a:cs typeface="Calibri" panose="020F0502020204030204" pitchFamily="34" charset="0"/>
              </a:rPr>
              <a:t>LeNet-5</a:t>
            </a:r>
            <a:r>
              <a:rPr lang="es-ES" sz="1400" dirty="0">
                <a:latin typeface="Calibri" panose="020F0502020204030204" pitchFamily="34" charset="0"/>
                <a:cs typeface="Calibri" panose="020F0502020204030204" pitchFamily="34" charset="0"/>
              </a:rPr>
              <a:t> (1998). Fue desarrollada por </a:t>
            </a:r>
            <a:r>
              <a:rPr lang="es-ES" sz="1400" noProof="1">
                <a:latin typeface="Calibri" panose="020F0502020204030204" pitchFamily="34" charset="0"/>
                <a:cs typeface="Calibri" panose="020F0502020204030204" pitchFamily="34" charset="0"/>
              </a:rPr>
              <a:t>LeCun</a:t>
            </a:r>
            <a:r>
              <a:rPr lang="es-ES" sz="1400" dirty="0">
                <a:latin typeface="Calibri" panose="020F0502020204030204" pitchFamily="34" charset="0"/>
                <a:cs typeface="Calibri" panose="020F0502020204030204" pitchFamily="34" charset="0"/>
              </a:rPr>
              <a:t> (1998). Fue utilizada para el reconocimiento de dígitos. Fue de las primeras </a:t>
            </a:r>
            <a:r>
              <a:rPr lang="es-ES" sz="1400" noProof="1">
                <a:latin typeface="Calibri" panose="020F0502020204030204" pitchFamily="34" charset="0"/>
                <a:cs typeface="Calibri" panose="020F0502020204030204" pitchFamily="34" charset="0"/>
              </a:rPr>
              <a:t>CNNs</a:t>
            </a:r>
            <a:r>
              <a:rPr lang="es-ES" sz="1400" dirty="0">
                <a:latin typeface="Calibri" panose="020F0502020204030204" pitchFamily="34" charset="0"/>
                <a:cs typeface="Calibri" panose="020F0502020204030204" pitchFamily="34" charset="0"/>
              </a:rPr>
              <a:t> en ser entrenadas. Incorporaba el mecanismo de agrupamiento promedio (o </a:t>
            </a:r>
            <a:r>
              <a:rPr lang="en-US" sz="1400" dirty="0">
                <a:latin typeface="Calibri" panose="020F0502020204030204" pitchFamily="34" charset="0"/>
                <a:cs typeface="Calibri" panose="020F0502020204030204" pitchFamily="34" charset="0"/>
              </a:rPr>
              <a:t>average pooling</a:t>
            </a:r>
            <a:r>
              <a:rPr lang="es-ES" sz="1400" dirty="0">
                <a:latin typeface="Calibri" panose="020F0502020204030204" pitchFamily="34" charset="0"/>
                <a:cs typeface="Calibri" panose="020F0502020204030204" pitchFamily="34" charset="0"/>
              </a:rPr>
              <a:t>)</a:t>
            </a:r>
            <a:r>
              <a:rPr lang="es-MX" sz="1400" dirty="0">
                <a:latin typeface="Calibri" panose="020F0502020204030204" pitchFamily="34" charset="0"/>
                <a:cs typeface="Calibri" panose="020F0502020204030204" pitchFamily="34" charset="0"/>
              </a:rPr>
              <a:t>. Era una red profunda con hasta 8 capas. Usaba funciones de activación </a:t>
            </a:r>
            <a:r>
              <a:rPr lang="es-MX" sz="1400" noProof="1">
                <a:latin typeface="Calibri" panose="020F0502020204030204" pitchFamily="34" charset="0"/>
                <a:cs typeface="Calibri" panose="020F0502020204030204" pitchFamily="34" charset="0"/>
              </a:rPr>
              <a:t>tanh</a:t>
            </a:r>
            <a:r>
              <a:rPr lang="es-MX" sz="1400" dirty="0">
                <a:latin typeface="Calibri" panose="020F0502020204030204" pitchFamily="34" charset="0"/>
                <a:cs typeface="Calibri" panose="020F0502020204030204" pitchFamily="34" charset="0"/>
              </a:rPr>
              <a:t> y RBF.</a:t>
            </a:r>
            <a:endParaRPr lang="es-ES" sz="1400" dirty="0">
              <a:latin typeface="Calibri" panose="020F0502020204030204" pitchFamily="34" charset="0"/>
              <a:cs typeface="Calibri" panose="020F0502020204030204" pitchFamily="34" charset="0"/>
            </a:endParaRPr>
          </a:p>
        </p:txBody>
      </p:sp>
      <p:sp>
        <p:nvSpPr>
          <p:cNvPr id="5" name="Marcador de número de diapositiva 4">
            <a:extLst>
              <a:ext uri="{FF2B5EF4-FFF2-40B4-BE49-F238E27FC236}">
                <a16:creationId xmlns:a16="http://schemas.microsoft.com/office/drawing/2014/main" id="{CFBC2AC5-FE6E-D3E7-55E7-1663EE1C5540}"/>
              </a:ext>
            </a:extLst>
          </p:cNvPr>
          <p:cNvSpPr>
            <a:spLocks noGrp="1"/>
          </p:cNvSpPr>
          <p:nvPr>
            <p:ph type="sldNum" sz="quarter" idx="12"/>
          </p:nvPr>
        </p:nvSpPr>
        <p:spPr/>
        <p:txBody>
          <a:bodyPr/>
          <a:lstStyle/>
          <a:p>
            <a:pPr>
              <a:defRPr/>
            </a:pPr>
            <a:fld id="{EA260DF7-87F0-483B-8784-156C7EE46E9B}" type="slidenum">
              <a:rPr lang="en-US" altLang="es-MX" smtClean="0"/>
              <a:pPr>
                <a:defRPr/>
              </a:pPr>
              <a:t>2</a:t>
            </a:fld>
            <a:endParaRPr lang="en-US" altLang="es-MX"/>
          </a:p>
        </p:txBody>
      </p:sp>
      <p:sp>
        <p:nvSpPr>
          <p:cNvPr id="6" name="CuadroTexto 5">
            <a:extLst>
              <a:ext uri="{FF2B5EF4-FFF2-40B4-BE49-F238E27FC236}">
                <a16:creationId xmlns:a16="http://schemas.microsoft.com/office/drawing/2014/main" id="{21EFE8B0-1C59-7DDB-B0D5-E08AC7738CA5}"/>
              </a:ext>
            </a:extLst>
          </p:cNvPr>
          <p:cNvSpPr txBox="1"/>
          <p:nvPr/>
        </p:nvSpPr>
        <p:spPr>
          <a:xfrm>
            <a:off x="6673806" y="1610982"/>
            <a:ext cx="1183786"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Neocognitrón</a:t>
            </a:r>
          </a:p>
        </p:txBody>
      </p:sp>
      <p:grpSp>
        <p:nvGrpSpPr>
          <p:cNvPr id="9" name="Grupo 8">
            <a:extLst>
              <a:ext uri="{FF2B5EF4-FFF2-40B4-BE49-F238E27FC236}">
                <a16:creationId xmlns:a16="http://schemas.microsoft.com/office/drawing/2014/main" id="{4E0F9073-8409-91BB-FDC5-5411DE6FA37E}"/>
              </a:ext>
            </a:extLst>
          </p:cNvPr>
          <p:cNvGrpSpPr/>
          <p:nvPr/>
        </p:nvGrpSpPr>
        <p:grpSpPr>
          <a:xfrm>
            <a:off x="5547360" y="4799800"/>
            <a:ext cx="3448595" cy="1304908"/>
            <a:chOff x="5521234" y="5026223"/>
            <a:chExt cx="3448595" cy="1304908"/>
          </a:xfrm>
        </p:grpSpPr>
        <p:sp>
          <p:nvSpPr>
            <p:cNvPr id="8" name="Rectángulo 7">
              <a:extLst>
                <a:ext uri="{FF2B5EF4-FFF2-40B4-BE49-F238E27FC236}">
                  <a16:creationId xmlns:a16="http://schemas.microsoft.com/office/drawing/2014/main" id="{FB97B89E-2FA8-4980-D4D3-C6461C232032}"/>
                </a:ext>
              </a:extLst>
            </p:cNvPr>
            <p:cNvSpPr/>
            <p:nvPr/>
          </p:nvSpPr>
          <p:spPr bwMode="auto">
            <a:xfrm>
              <a:off x="5521234" y="5085806"/>
              <a:ext cx="3448595" cy="124532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pic>
          <p:nvPicPr>
            <p:cNvPr id="7" name="Picture 2" descr="http://eblearn.sourceforge.net/lib/exe/lenet5.png">
              <a:extLst>
                <a:ext uri="{FF2B5EF4-FFF2-40B4-BE49-F238E27FC236}">
                  <a16:creationId xmlns:a16="http://schemas.microsoft.com/office/drawing/2014/main" id="{8D8B0405-0F38-7FD8-3C14-4464D5C479C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274"/>
            <a:stretch/>
          </p:blipFill>
          <p:spPr bwMode="auto">
            <a:xfrm>
              <a:off x="5541370" y="5334000"/>
              <a:ext cx="3420194" cy="963706"/>
            </a:xfrm>
            <a:prstGeom prst="rect">
              <a:avLst/>
            </a:prstGeom>
            <a:noFill/>
            <a:extLst>
              <a:ext uri="{909E8E84-426E-40DD-AFC4-6F175D3DCCD1}">
                <a14:hiddenFill xmlns:a14="http://schemas.microsoft.com/office/drawing/2010/main">
                  <a:solidFill>
                    <a:srgbClr val="FFFFFF"/>
                  </a:solidFill>
                </a14:hiddenFill>
              </a:ext>
            </a:extLst>
          </p:spPr>
        </p:pic>
        <p:sp>
          <p:nvSpPr>
            <p:cNvPr id="10" name="CuadroTexto 9">
              <a:extLst>
                <a:ext uri="{FF2B5EF4-FFF2-40B4-BE49-F238E27FC236}">
                  <a16:creationId xmlns:a16="http://schemas.microsoft.com/office/drawing/2014/main" id="{38D8B151-725B-0F0F-5108-69FA05421AD3}"/>
                </a:ext>
              </a:extLst>
            </p:cNvPr>
            <p:cNvSpPr txBox="1"/>
            <p:nvPr/>
          </p:nvSpPr>
          <p:spPr>
            <a:xfrm>
              <a:off x="6930389" y="5026223"/>
              <a:ext cx="760786"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LeNet-5</a:t>
              </a:r>
            </a:p>
          </p:txBody>
        </p:sp>
      </p:grpSp>
      <p:pic>
        <p:nvPicPr>
          <p:cNvPr id="11" name="Gráfico 10">
            <a:extLst>
              <a:ext uri="{FF2B5EF4-FFF2-40B4-BE49-F238E27FC236}">
                <a16:creationId xmlns:a16="http://schemas.microsoft.com/office/drawing/2014/main" id="{D444152F-56DD-E2D0-FDEA-3294DFF4B9D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5452895" y="1942011"/>
            <a:ext cx="3653557" cy="2319797"/>
          </a:xfrm>
          <a:prstGeom prst="rect">
            <a:avLst/>
          </a:prstGeom>
        </p:spPr>
      </p:pic>
      <p:sp>
        <p:nvSpPr>
          <p:cNvPr id="14" name="CuadroTexto 13">
            <a:extLst>
              <a:ext uri="{FF2B5EF4-FFF2-40B4-BE49-F238E27FC236}">
                <a16:creationId xmlns:a16="http://schemas.microsoft.com/office/drawing/2014/main" id="{886E2429-9E7E-EBDE-D3C4-78520FE03791}"/>
              </a:ext>
            </a:extLst>
          </p:cNvPr>
          <p:cNvSpPr txBox="1"/>
          <p:nvPr/>
        </p:nvSpPr>
        <p:spPr>
          <a:xfrm>
            <a:off x="1254033" y="6477000"/>
            <a:ext cx="7530738" cy="400110"/>
          </a:xfrm>
          <a:prstGeom prst="rect">
            <a:avLst/>
          </a:prstGeom>
          <a:noFill/>
        </p:spPr>
        <p:txBody>
          <a:bodyPr wrap="square">
            <a:spAutoFit/>
          </a:bodyPr>
          <a:lstStyle/>
          <a:p>
            <a:r>
              <a:rPr lang="en-US" sz="1000" noProof="1">
                <a:latin typeface="Calibri" panose="020F0502020204030204" pitchFamily="34" charset="0"/>
                <a:cs typeface="Calibri" panose="020F0502020204030204" pitchFamily="34" charset="0"/>
              </a:rPr>
              <a:t>LeCun, Y., Bottou, L., Bengio, Y., &amp; Haffner, P</a:t>
            </a:r>
            <a:r>
              <a:rPr lang="en-US" sz="1000" dirty="0">
                <a:latin typeface="Calibri" panose="020F0502020204030204" pitchFamily="34" charset="0"/>
                <a:cs typeface="Calibri" panose="020F0502020204030204" pitchFamily="34" charset="0"/>
              </a:rPr>
              <a:t>. (1998). </a:t>
            </a:r>
            <a:r>
              <a:rPr lang="en-US" sz="1000" dirty="0">
                <a:solidFill>
                  <a:srgbClr val="002060"/>
                </a:solidFill>
                <a:latin typeface="Calibri" panose="020F0502020204030204" pitchFamily="34" charset="0"/>
                <a:cs typeface="Calibri" panose="020F0502020204030204" pitchFamily="34" charset="0"/>
                <a:hlinkClick r:id="rId5">
                  <a:extLst>
                    <a:ext uri="{A12FA001-AC4F-418D-AE19-62706E023703}">
                      <ahyp:hlinkClr xmlns:ahyp="http://schemas.microsoft.com/office/drawing/2018/hyperlinkcolor" val="tx"/>
                    </a:ext>
                  </a:extLst>
                </a:hlinkClick>
              </a:rPr>
              <a:t>Gradient-based learning applied to document recognition</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Proceedings of the IEEE</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86</a:t>
            </a:r>
            <a:r>
              <a:rPr lang="en-US" sz="1000" dirty="0">
                <a:latin typeface="Calibri" panose="020F0502020204030204" pitchFamily="34" charset="0"/>
                <a:cs typeface="Calibri" panose="020F0502020204030204" pitchFamily="34" charset="0"/>
              </a:rPr>
              <a:t>(11), 2278–2323.</a:t>
            </a:r>
            <a:endParaRPr lang="es-ES" sz="1000" dirty="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029339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71600" y="448050"/>
            <a:ext cx="7086600" cy="762000"/>
          </a:xfrm>
        </p:spPr>
        <p:txBody>
          <a:bodyPr/>
          <a:lstStyle/>
          <a:p>
            <a:r>
              <a:rPr lang="es-MX" sz="3600" noProof="1">
                <a:latin typeface="Calibri" panose="020F0502020204030204" pitchFamily="34" charset="0"/>
                <a:cs typeface="Calibri" panose="020F0502020204030204" pitchFamily="34" charset="0"/>
              </a:rPr>
              <a:t>GoogLeNet</a:t>
            </a:r>
          </a:p>
        </p:txBody>
      </p:sp>
      <mc:AlternateContent xmlns:mc="http://schemas.openxmlformats.org/markup-compatibility/2006">
        <mc:Choice xmlns:a14="http://schemas.microsoft.com/office/drawing/2010/main" Requires="a14">
          <p:sp>
            <p:nvSpPr>
              <p:cNvPr id="3" name="Marcador de contenido 2"/>
              <p:cNvSpPr>
                <a:spLocks noGrp="1"/>
              </p:cNvSpPr>
              <p:nvPr>
                <p:ph idx="1"/>
              </p:nvPr>
            </p:nvSpPr>
            <p:spPr>
              <a:xfrm>
                <a:off x="1277119" y="5350805"/>
                <a:ext cx="7526385" cy="1059145"/>
              </a:xfrm>
            </p:spPr>
            <p:txBody>
              <a:bodyPr/>
              <a:lstStyle/>
              <a:p>
                <a:pPr marL="0" indent="0">
                  <a:buNone/>
                </a:pPr>
                <a:r>
                  <a:rPr lang="es-MX" sz="1400" dirty="0">
                    <a:latin typeface="Calibri" panose="020F0502020204030204" pitchFamily="34" charset="0"/>
                    <a:cs typeface="Calibri" panose="020F0502020204030204" pitchFamily="34" charset="0"/>
                  </a:rPr>
                  <a:t>Fue desarrollada por </a:t>
                </a:r>
                <a:r>
                  <a:rPr lang="es-MX" sz="1400" noProof="1">
                    <a:latin typeface="Calibri" panose="020F0502020204030204" pitchFamily="34" charset="0"/>
                    <a:cs typeface="Calibri" panose="020F0502020204030204" pitchFamily="34" charset="0"/>
                  </a:rPr>
                  <a:t>Szegedy</a:t>
                </a:r>
                <a:r>
                  <a:rPr lang="es-MX" sz="1400" dirty="0">
                    <a:latin typeface="Calibri" panose="020F0502020204030204" pitchFamily="34" charset="0"/>
                    <a:cs typeface="Calibri" panose="020F0502020204030204" pitchFamily="34" charset="0"/>
                  </a:rPr>
                  <a:t> et al. (2014).</a:t>
                </a:r>
              </a:p>
              <a:p>
                <a:pPr marL="0" indent="0">
                  <a:buNone/>
                </a:pPr>
                <a:r>
                  <a:rPr lang="es-MX" sz="1400" dirty="0">
                    <a:latin typeface="Calibri" panose="020F0502020204030204" pitchFamily="34" charset="0"/>
                    <a:cs typeface="Calibri" panose="020F0502020204030204" pitchFamily="34" charset="0"/>
                  </a:rPr>
                  <a:t>Es una gran red de 30 capas formada de módulos llamados </a:t>
                </a:r>
                <a:r>
                  <a:rPr lang="es-MX" sz="1400" noProof="1">
                    <a:solidFill>
                      <a:srgbClr val="002060"/>
                    </a:solidFill>
                    <a:latin typeface="Calibri" panose="020F0502020204030204" pitchFamily="34" charset="0"/>
                    <a:cs typeface="Calibri" panose="020F0502020204030204" pitchFamily="34" charset="0"/>
                  </a:rPr>
                  <a:t>inception</a:t>
                </a:r>
                <a:r>
                  <a:rPr lang="es-MX" sz="1400" dirty="0">
                    <a:latin typeface="Calibri" panose="020F0502020204030204" pitchFamily="34" charset="0"/>
                    <a:cs typeface="Calibri" panose="020F0502020204030204" pitchFamily="34" charset="0"/>
                  </a:rPr>
                  <a:t>.</a:t>
                </a:r>
              </a:p>
              <a:p>
                <a:pPr marL="0" indent="0">
                  <a:buNone/>
                </a:pPr>
                <a:r>
                  <a:rPr lang="es-MX" sz="1400" dirty="0">
                    <a:latin typeface="Calibri" panose="020F0502020204030204" pitchFamily="34" charset="0"/>
                    <a:cs typeface="Calibri" panose="020F0502020204030204" pitchFamily="34" charset="0"/>
                  </a:rPr>
                  <a:t>Cada </a:t>
                </a:r>
                <a:r>
                  <a:rPr lang="es-MX" sz="1400" dirty="0">
                    <a:solidFill>
                      <a:srgbClr val="002060"/>
                    </a:solidFill>
                    <a:latin typeface="Calibri" panose="020F0502020204030204" pitchFamily="34" charset="0"/>
                    <a:cs typeface="Calibri" panose="020F0502020204030204" pitchFamily="34" charset="0"/>
                  </a:rPr>
                  <a:t>bloque </a:t>
                </a:r>
                <a:r>
                  <a:rPr lang="es-MX" sz="1400" noProof="1">
                    <a:solidFill>
                      <a:srgbClr val="002060"/>
                    </a:solidFill>
                    <a:latin typeface="Calibri" panose="020F0502020204030204" pitchFamily="34" charset="0"/>
                    <a:cs typeface="Calibri" panose="020F0502020204030204" pitchFamily="34" charset="0"/>
                  </a:rPr>
                  <a:t>inception</a:t>
                </a:r>
                <a:r>
                  <a:rPr lang="es-MX" sz="1400" dirty="0">
                    <a:latin typeface="Calibri" panose="020F0502020204030204" pitchFamily="34" charset="0"/>
                    <a:cs typeface="Calibri" panose="020F0502020204030204" pitchFamily="34" charset="0"/>
                  </a:rPr>
                  <a:t> combina convoluciones con diferente tamaño de </a:t>
                </a:r>
                <a:r>
                  <a:rPr lang="es-MX" sz="1400" noProof="1">
                    <a:latin typeface="Calibri" panose="020F0502020204030204" pitchFamily="34" charset="0"/>
                    <a:cs typeface="Calibri" panose="020F0502020204030204" pitchFamily="34" charset="0"/>
                  </a:rPr>
                  <a:t>kernel (</a:t>
                </a:r>
                <a14:m>
                  <m:oMath xmlns:m="http://schemas.openxmlformats.org/officeDocument/2006/math">
                    <m:r>
                      <a:rPr lang="es-MX" sz="1400" i="1" noProof="1" smtClean="0">
                        <a:latin typeface="Cambria Math" panose="02040503050406030204" pitchFamily="18" charset="0"/>
                        <a:cs typeface="Calibri" panose="020F0502020204030204" pitchFamily="34" charset="0"/>
                      </a:rPr>
                      <m:t>1</m:t>
                    </m:r>
                    <m:r>
                      <a:rPr lang="es-MX" sz="1400" i="1" noProof="1" smtClean="0">
                        <a:latin typeface="Cambria Math" panose="02040503050406030204" pitchFamily="18" charset="0"/>
                        <a:ea typeface="Cambria Math" panose="02040503050406030204" pitchFamily="18" charset="0"/>
                        <a:cs typeface="Calibri" panose="020F0502020204030204" pitchFamily="34" charset="0"/>
                      </a:rPr>
                      <m:t>×</m:t>
                    </m:r>
                    <m:r>
                      <a:rPr lang="es-MX" sz="1400" i="1" noProof="1" smtClean="0">
                        <a:latin typeface="Cambria Math" panose="02040503050406030204" pitchFamily="18" charset="0"/>
                        <a:cs typeface="Calibri" panose="020F0502020204030204" pitchFamily="34" charset="0"/>
                      </a:rPr>
                      <m:t>1</m:t>
                    </m:r>
                  </m:oMath>
                </a14:m>
                <a:r>
                  <a:rPr lang="es-MX" sz="1400" noProof="1">
                    <a:latin typeface="Calibri" panose="020F0502020204030204" pitchFamily="34" charset="0"/>
                    <a:cs typeface="Calibri" panose="020F0502020204030204" pitchFamily="34" charset="0"/>
                  </a:rPr>
                  <a:t>, </a:t>
                </a:r>
                <a14:m>
                  <m:oMath xmlns:m="http://schemas.openxmlformats.org/officeDocument/2006/math">
                    <m:r>
                      <a:rPr lang="es-MX" sz="1400" i="1" noProof="1" smtClean="0">
                        <a:latin typeface="Cambria Math" panose="02040503050406030204" pitchFamily="18" charset="0"/>
                        <a:cs typeface="Calibri" panose="020F0502020204030204" pitchFamily="34" charset="0"/>
                      </a:rPr>
                      <m:t>3</m:t>
                    </m:r>
                    <m:r>
                      <a:rPr lang="es-MX" sz="1400" i="1" noProof="1" smtClean="0">
                        <a:latin typeface="Cambria Math" panose="02040503050406030204" pitchFamily="18" charset="0"/>
                        <a:ea typeface="Cambria Math" panose="02040503050406030204" pitchFamily="18" charset="0"/>
                        <a:cs typeface="Calibri" panose="020F0502020204030204" pitchFamily="34" charset="0"/>
                      </a:rPr>
                      <m:t>×</m:t>
                    </m:r>
                    <m:r>
                      <a:rPr lang="es-MX" sz="1400" i="1" noProof="1" smtClean="0">
                        <a:latin typeface="Cambria Math" panose="02040503050406030204" pitchFamily="18" charset="0"/>
                        <a:cs typeface="Calibri" panose="020F0502020204030204" pitchFamily="34" charset="0"/>
                      </a:rPr>
                      <m:t>3</m:t>
                    </m:r>
                  </m:oMath>
                </a14:m>
                <a:r>
                  <a:rPr lang="es-MX" sz="1400" noProof="1">
                    <a:latin typeface="Calibri" panose="020F0502020204030204" pitchFamily="34" charset="0"/>
                    <a:cs typeface="Calibri" panose="020F0502020204030204" pitchFamily="34" charset="0"/>
                  </a:rPr>
                  <a:t>, </a:t>
                </a:r>
                <a14:m>
                  <m:oMath xmlns:m="http://schemas.openxmlformats.org/officeDocument/2006/math">
                    <m:r>
                      <a:rPr lang="es-MX" sz="1400" i="1" noProof="1" smtClean="0">
                        <a:latin typeface="Cambria Math" panose="02040503050406030204" pitchFamily="18" charset="0"/>
                        <a:cs typeface="Calibri" panose="020F0502020204030204" pitchFamily="34" charset="0"/>
                      </a:rPr>
                      <m:t>5</m:t>
                    </m:r>
                    <m:r>
                      <a:rPr lang="es-MX" sz="1400" i="1" noProof="1" smtClean="0">
                        <a:latin typeface="Cambria Math" panose="02040503050406030204" pitchFamily="18" charset="0"/>
                        <a:ea typeface="Cambria Math" panose="02040503050406030204" pitchFamily="18" charset="0"/>
                        <a:cs typeface="Calibri" panose="020F0502020204030204" pitchFamily="34" charset="0"/>
                      </a:rPr>
                      <m:t>×</m:t>
                    </m:r>
                    <m:r>
                      <a:rPr lang="es-MX" sz="1400" i="1" noProof="1" smtClean="0">
                        <a:latin typeface="Cambria Math" panose="02040503050406030204" pitchFamily="18" charset="0"/>
                        <a:cs typeface="Calibri" panose="020F0502020204030204" pitchFamily="34" charset="0"/>
                      </a:rPr>
                      <m:t>5</m:t>
                    </m:r>
                  </m:oMath>
                </a14:m>
                <a:r>
                  <a:rPr lang="es-MX" sz="1400" noProof="1">
                    <a:latin typeface="Calibri" panose="020F0502020204030204" pitchFamily="34" charset="0"/>
                    <a:cs typeface="Calibri" panose="020F0502020204030204" pitchFamily="34" charset="0"/>
                  </a:rPr>
                  <a:t>)</a:t>
                </a:r>
                <a:r>
                  <a:rPr lang="es-MX" sz="1400" dirty="0">
                    <a:latin typeface="Calibri" panose="020F0502020204030204" pitchFamily="34" charset="0"/>
                    <a:cs typeface="Calibri" panose="020F0502020204030204" pitchFamily="34" charset="0"/>
                  </a:rPr>
                  <a:t>.</a:t>
                </a:r>
              </a:p>
              <a:p>
                <a:pPr marL="0" indent="0">
                  <a:buNone/>
                </a:pPr>
                <a:r>
                  <a:rPr lang="es-MX" sz="1400" dirty="0">
                    <a:latin typeface="Calibri" panose="020F0502020204030204" pitchFamily="34" charset="0"/>
                    <a:cs typeface="Calibri" panose="020F0502020204030204" pitchFamily="34" charset="0"/>
                  </a:rPr>
                  <a:t>Además, tiene varias salidas.</a:t>
                </a:r>
              </a:p>
            </p:txBody>
          </p:sp>
        </mc:Choice>
        <mc:Fallback>
          <p:sp>
            <p:nvSpPr>
              <p:cNvPr id="3" name="Marcador de contenido 2"/>
              <p:cNvSpPr>
                <a:spLocks noGrp="1" noRot="1" noChangeAspect="1" noMove="1" noResize="1" noEditPoints="1" noAdjustHandles="1" noChangeArrowheads="1" noChangeShapeType="1" noTextEdit="1"/>
              </p:cNvSpPr>
              <p:nvPr>
                <p:ph idx="1"/>
              </p:nvPr>
            </p:nvSpPr>
            <p:spPr>
              <a:xfrm>
                <a:off x="1277119" y="5350805"/>
                <a:ext cx="7526385" cy="1059145"/>
              </a:xfrm>
              <a:blipFill>
                <a:blip r:embed="rId2"/>
                <a:stretch>
                  <a:fillRect l="-243" t="-1149" b="-6897"/>
                </a:stretch>
              </a:blipFill>
            </p:spPr>
            <p:txBody>
              <a:bodyPr/>
              <a:lstStyle/>
              <a:p>
                <a:r>
                  <a:rPr lang="es-ES">
                    <a:noFill/>
                  </a:rPr>
                  <a:t> </a:t>
                </a:r>
              </a:p>
            </p:txBody>
          </p:sp>
        </mc:Fallback>
      </mc:AlternateContent>
      <p:pic>
        <p:nvPicPr>
          <p:cNvPr id="11266" name="Picture 2" descr="http://joelouismarino.github.io/images/blog_images/blog_googlenet_keras/googlenet_components.png"/>
          <p:cNvPicPr>
            <a:picLocks noChangeAspect="1" noChangeArrowheads="1"/>
          </p:cNvPicPr>
          <p:nvPr/>
        </p:nvPicPr>
        <p:blipFill rotWithShape="1">
          <a:blip r:embed="rId3">
            <a:extLst>
              <a:ext uri="{28A0092B-C50C-407E-A947-70E740481C1C}">
                <a14:useLocalDpi xmlns:a14="http://schemas.microsoft.com/office/drawing/2010/main" val="0"/>
              </a:ext>
            </a:extLst>
          </a:blip>
          <a:srcRect t="26546" r="80817" b="49509"/>
          <a:stretch/>
        </p:blipFill>
        <p:spPr bwMode="auto">
          <a:xfrm>
            <a:off x="1299007" y="1610804"/>
            <a:ext cx="2461333" cy="10975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joelouismarino.github.io/images/blog_images/blog_googlenet_keras/googlenet_components.png"/>
          <p:cNvPicPr>
            <a:picLocks noChangeAspect="1" noChangeArrowheads="1"/>
          </p:cNvPicPr>
          <p:nvPr/>
        </p:nvPicPr>
        <p:blipFill rotWithShape="1">
          <a:blip r:embed="rId3">
            <a:extLst>
              <a:ext uri="{28A0092B-C50C-407E-A947-70E740481C1C}">
                <a14:useLocalDpi xmlns:a14="http://schemas.microsoft.com/office/drawing/2010/main" val="0"/>
              </a:ext>
            </a:extLst>
          </a:blip>
          <a:srcRect l="20630" r="16555" b="41170"/>
          <a:stretch/>
        </p:blipFill>
        <p:spPr bwMode="auto">
          <a:xfrm>
            <a:off x="1277120" y="2770509"/>
            <a:ext cx="7526385" cy="251815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joelouismarino.github.io/images/blog_images/blog_googlenet_keras/googlenet_components.png"/>
          <p:cNvPicPr>
            <a:picLocks noChangeAspect="1" noChangeArrowheads="1"/>
          </p:cNvPicPr>
          <p:nvPr/>
        </p:nvPicPr>
        <p:blipFill rotWithShape="1">
          <a:blip r:embed="rId3">
            <a:extLst>
              <a:ext uri="{28A0092B-C50C-407E-A947-70E740481C1C}">
                <a14:useLocalDpi xmlns:a14="http://schemas.microsoft.com/office/drawing/2010/main" val="0"/>
              </a:ext>
            </a:extLst>
          </a:blip>
          <a:srcRect l="43399" t="69698" r="23397"/>
          <a:stretch/>
        </p:blipFill>
        <p:spPr bwMode="auto">
          <a:xfrm>
            <a:off x="3964921" y="1769969"/>
            <a:ext cx="2592634" cy="84521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joelouismarino.github.io/images/blog_images/blog_googlenet_keras/googlenet_components.png"/>
          <p:cNvPicPr>
            <a:picLocks noChangeAspect="1" noChangeArrowheads="1"/>
          </p:cNvPicPr>
          <p:nvPr/>
        </p:nvPicPr>
        <p:blipFill rotWithShape="1">
          <a:blip r:embed="rId3">
            <a:extLst>
              <a:ext uri="{28A0092B-C50C-407E-A947-70E740481C1C}">
                <a14:useLocalDpi xmlns:a14="http://schemas.microsoft.com/office/drawing/2010/main" val="0"/>
              </a:ext>
            </a:extLst>
          </a:blip>
          <a:srcRect l="85168" t="18564" r="-1" b="40994"/>
          <a:stretch/>
        </p:blipFill>
        <p:spPr bwMode="auto">
          <a:xfrm>
            <a:off x="7205256" y="1728996"/>
            <a:ext cx="987594" cy="961952"/>
          </a:xfrm>
          <a:prstGeom prst="rect">
            <a:avLst/>
          </a:prstGeom>
          <a:noFill/>
          <a:extLst>
            <a:ext uri="{909E8E84-426E-40DD-AFC4-6F175D3DCCD1}">
              <a14:hiddenFill xmlns:a14="http://schemas.microsoft.com/office/drawing/2010/main">
                <a:solidFill>
                  <a:srgbClr val="FFFFFF"/>
                </a:solidFill>
              </a14:hiddenFill>
            </a:ext>
          </a:extLst>
        </p:spPr>
      </p:pic>
      <p:sp>
        <p:nvSpPr>
          <p:cNvPr id="8" name="CuadroTexto 7">
            <a:extLst>
              <a:ext uri="{FF2B5EF4-FFF2-40B4-BE49-F238E27FC236}">
                <a16:creationId xmlns:a16="http://schemas.microsoft.com/office/drawing/2014/main" id="{9A2E409A-EAA0-D32D-A8D0-8BD9F5F8CD9A}"/>
              </a:ext>
            </a:extLst>
          </p:cNvPr>
          <p:cNvSpPr txBox="1"/>
          <p:nvPr/>
        </p:nvSpPr>
        <p:spPr>
          <a:xfrm>
            <a:off x="1277981" y="6448697"/>
            <a:ext cx="7418273" cy="400110"/>
          </a:xfrm>
          <a:prstGeom prst="rect">
            <a:avLst/>
          </a:prstGeom>
          <a:noFill/>
        </p:spPr>
        <p:txBody>
          <a:bodyPr wrap="square">
            <a:spAutoFit/>
          </a:bodyPr>
          <a:lstStyle/>
          <a:p>
            <a:r>
              <a:rPr lang="en-US" sz="1000" noProof="1">
                <a:latin typeface="Calibri" panose="020F0502020204030204" pitchFamily="34" charset="0"/>
                <a:cs typeface="Calibri" panose="020F0502020204030204" pitchFamily="34" charset="0"/>
              </a:rPr>
              <a:t>Szegedy, C., Wei Liu, Yangqing Jia, Sermanet, P., Reed, S., Anguelov, D., Erhan, D., Vanhoucke, V., &amp; Rabinovich, A.</a:t>
            </a:r>
            <a:r>
              <a:rPr lang="en-US" sz="1000" dirty="0">
                <a:latin typeface="Calibri" panose="020F0502020204030204" pitchFamily="34" charset="0"/>
                <a:cs typeface="Calibri" panose="020F0502020204030204" pitchFamily="34" charset="0"/>
              </a:rPr>
              <a:t> (2015). </a:t>
            </a:r>
            <a:r>
              <a:rPr lang="en-US" sz="10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Going deeper with convolutions</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2015 IEEE Conference on Computer Vision and Pattern Recognition (CVPR)</a:t>
            </a:r>
            <a:r>
              <a:rPr lang="en-US" sz="1000" dirty="0">
                <a:latin typeface="Calibri" panose="020F0502020204030204" pitchFamily="34" charset="0"/>
                <a:cs typeface="Calibri" panose="020F0502020204030204" pitchFamily="34" charset="0"/>
              </a:rPr>
              <a:t>, 1–9. </a:t>
            </a:r>
          </a:p>
        </p:txBody>
      </p:sp>
    </p:spTree>
    <p:extLst>
      <p:ext uri="{BB962C8B-B14F-4D97-AF65-F5344CB8AC3E}">
        <p14:creationId xmlns:p14="http://schemas.microsoft.com/office/powerpoint/2010/main" val="16928080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EB4970-85BE-F813-3E52-984AD16CA4C6}"/>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10EC8D2E-1221-9A8D-2568-F49B210404B3}"/>
              </a:ext>
            </a:extLst>
          </p:cNvPr>
          <p:cNvSpPr>
            <a:spLocks noGrp="1"/>
          </p:cNvSpPr>
          <p:nvPr>
            <p:ph type="title"/>
          </p:nvPr>
        </p:nvSpPr>
        <p:spPr>
          <a:xfrm>
            <a:off x="1371600" y="448050"/>
            <a:ext cx="7086600" cy="762000"/>
          </a:xfrm>
        </p:spPr>
        <p:txBody>
          <a:bodyPr/>
          <a:lstStyle/>
          <a:p>
            <a:r>
              <a:rPr lang="es-MX" sz="3600" noProof="1">
                <a:latin typeface="Calibri" panose="020F0502020204030204" pitchFamily="34" charset="0"/>
                <a:cs typeface="Calibri" panose="020F0502020204030204" pitchFamily="34" charset="0"/>
              </a:rPr>
              <a:t>GoogLeNet</a:t>
            </a:r>
          </a:p>
        </p:txBody>
      </p:sp>
      <p:sp>
        <p:nvSpPr>
          <p:cNvPr id="3" name="Marcador de contenido 2">
            <a:extLst>
              <a:ext uri="{FF2B5EF4-FFF2-40B4-BE49-F238E27FC236}">
                <a16:creationId xmlns:a16="http://schemas.microsoft.com/office/drawing/2014/main" id="{BFD1F24B-3DDF-316C-DE5C-C6A5186A923A}"/>
              </a:ext>
            </a:extLst>
          </p:cNvPr>
          <p:cNvSpPr>
            <a:spLocks noGrp="1"/>
          </p:cNvSpPr>
          <p:nvPr>
            <p:ph idx="1"/>
          </p:nvPr>
        </p:nvSpPr>
        <p:spPr>
          <a:xfrm>
            <a:off x="1277119" y="5350805"/>
            <a:ext cx="7526385" cy="1059145"/>
          </a:xfrm>
        </p:spPr>
        <p:txBody>
          <a:bodyPr/>
          <a:lstStyle/>
          <a:p>
            <a:pPr marL="0" indent="0">
              <a:buNone/>
            </a:pPr>
            <a:r>
              <a:rPr lang="es-MX" sz="1400" dirty="0">
                <a:latin typeface="Calibri" panose="020F0502020204030204" pitchFamily="34" charset="0"/>
                <a:cs typeface="Calibri" panose="020F0502020204030204" pitchFamily="34" charset="0"/>
              </a:rPr>
              <a:t> </a:t>
            </a:r>
          </a:p>
        </p:txBody>
      </p:sp>
      <p:sp>
        <p:nvSpPr>
          <p:cNvPr id="8" name="CuadroTexto 7">
            <a:extLst>
              <a:ext uri="{FF2B5EF4-FFF2-40B4-BE49-F238E27FC236}">
                <a16:creationId xmlns:a16="http://schemas.microsoft.com/office/drawing/2014/main" id="{226EC11B-E633-605D-3A15-2DFC32F9E132}"/>
              </a:ext>
            </a:extLst>
          </p:cNvPr>
          <p:cNvSpPr txBox="1"/>
          <p:nvPr/>
        </p:nvSpPr>
        <p:spPr>
          <a:xfrm>
            <a:off x="1277981" y="6448697"/>
            <a:ext cx="7418273" cy="400110"/>
          </a:xfrm>
          <a:prstGeom prst="rect">
            <a:avLst/>
          </a:prstGeom>
          <a:noFill/>
        </p:spPr>
        <p:txBody>
          <a:bodyPr wrap="square">
            <a:spAutoFit/>
          </a:bodyPr>
          <a:lstStyle/>
          <a:p>
            <a:r>
              <a:rPr lang="en-US" sz="1000" noProof="1">
                <a:latin typeface="Calibri" panose="020F0502020204030204" pitchFamily="34" charset="0"/>
                <a:cs typeface="Calibri" panose="020F0502020204030204" pitchFamily="34" charset="0"/>
              </a:rPr>
              <a:t>Szegedy, C., Wei Liu, Yangqing Jia, Sermanet, P., Reed, S., Anguelov, D., Erhan, D., Vanhoucke, V., &amp; Rabinovich, A.</a:t>
            </a:r>
            <a:r>
              <a:rPr lang="en-US" sz="1000" dirty="0">
                <a:latin typeface="Calibri" panose="020F0502020204030204" pitchFamily="34" charset="0"/>
                <a:cs typeface="Calibri" panose="020F0502020204030204" pitchFamily="34" charset="0"/>
              </a:rPr>
              <a:t> (2015). </a:t>
            </a:r>
            <a:r>
              <a:rPr lang="en-US" sz="1000" dirty="0">
                <a:solidFill>
                  <a:srgbClr val="002060"/>
                </a:solidFill>
                <a:latin typeface="Calibri" panose="020F0502020204030204" pitchFamily="34" charset="0"/>
                <a:cs typeface="Calibri" panose="020F0502020204030204" pitchFamily="34" charset="0"/>
                <a:hlinkClick r:id="rId2">
                  <a:extLst>
                    <a:ext uri="{A12FA001-AC4F-418D-AE19-62706E023703}">
                      <ahyp:hlinkClr xmlns:ahyp="http://schemas.microsoft.com/office/drawing/2018/hyperlinkcolor" val="tx"/>
                    </a:ext>
                  </a:extLst>
                </a:hlinkClick>
              </a:rPr>
              <a:t>Going deeper with convolutions</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2015 IEEE Conference on Computer Vision and Pattern Recognition (CVPR)</a:t>
            </a:r>
            <a:r>
              <a:rPr lang="en-US" sz="1000" dirty="0">
                <a:latin typeface="Calibri" panose="020F0502020204030204" pitchFamily="34" charset="0"/>
                <a:cs typeface="Calibri" panose="020F0502020204030204" pitchFamily="34" charset="0"/>
              </a:rPr>
              <a:t>, 1–9. </a:t>
            </a:r>
          </a:p>
        </p:txBody>
      </p:sp>
      <p:pic>
        <p:nvPicPr>
          <p:cNvPr id="4" name="Imagen 3">
            <a:extLst>
              <a:ext uri="{FF2B5EF4-FFF2-40B4-BE49-F238E27FC236}">
                <a16:creationId xmlns:a16="http://schemas.microsoft.com/office/drawing/2014/main" id="{D219F68F-A8A4-3AC7-950B-2AB82D0A6827}"/>
              </a:ext>
            </a:extLst>
          </p:cNvPr>
          <p:cNvPicPr>
            <a:picLocks noChangeAspect="1"/>
          </p:cNvPicPr>
          <p:nvPr/>
        </p:nvPicPr>
        <p:blipFill>
          <a:blip r:embed="rId3"/>
          <a:stretch>
            <a:fillRect/>
          </a:stretch>
        </p:blipFill>
        <p:spPr>
          <a:xfrm>
            <a:off x="1277119" y="1571285"/>
            <a:ext cx="7865531" cy="3251086"/>
          </a:xfrm>
          <a:prstGeom prst="rect">
            <a:avLst/>
          </a:prstGeom>
        </p:spPr>
      </p:pic>
      <p:pic>
        <p:nvPicPr>
          <p:cNvPr id="9" name="Imagen 8">
            <a:extLst>
              <a:ext uri="{FF2B5EF4-FFF2-40B4-BE49-F238E27FC236}">
                <a16:creationId xmlns:a16="http://schemas.microsoft.com/office/drawing/2014/main" id="{81FC81FF-BD2C-01BC-0FA0-7467282D1055}"/>
              </a:ext>
            </a:extLst>
          </p:cNvPr>
          <p:cNvPicPr>
            <a:picLocks noChangeAspect="1"/>
          </p:cNvPicPr>
          <p:nvPr/>
        </p:nvPicPr>
        <p:blipFill>
          <a:blip r:embed="rId3"/>
          <a:srcRect r="41801"/>
          <a:stretch/>
        </p:blipFill>
        <p:spPr>
          <a:xfrm>
            <a:off x="1275769" y="1270903"/>
            <a:ext cx="7866881" cy="5587097"/>
          </a:xfrm>
          <a:prstGeom prst="rect">
            <a:avLst/>
          </a:prstGeom>
        </p:spPr>
      </p:pic>
    </p:spTree>
    <p:extLst>
      <p:ext uri="{BB962C8B-B14F-4D97-AF65-F5344CB8AC3E}">
        <p14:creationId xmlns:p14="http://schemas.microsoft.com/office/powerpoint/2010/main" val="25903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BFB6D99B-EF9B-C870-3955-EF008AA4BB3C}"/>
              </a:ext>
            </a:extLst>
          </p:cNvPr>
          <p:cNvSpPr/>
          <p:nvPr/>
        </p:nvSpPr>
        <p:spPr bwMode="auto">
          <a:xfrm>
            <a:off x="1357624" y="1372589"/>
            <a:ext cx="7576457" cy="409302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61554"/>
          </a:xfrm>
        </p:spPr>
        <p:txBody>
          <a:bodyPr/>
          <a:lstStyle/>
          <a:p>
            <a:r>
              <a:rPr lang="es-MX" sz="3600" dirty="0">
                <a:latin typeface="Calibri" panose="020F0502020204030204" pitchFamily="34" charset="0"/>
                <a:cs typeface="Calibri" panose="020F0502020204030204" pitchFamily="34" charset="0"/>
              </a:rPr>
              <a:t>VGG (</a:t>
            </a:r>
            <a:r>
              <a:rPr lang="en-US" sz="3600" dirty="0">
                <a:latin typeface="Calibri" panose="020F0502020204030204" pitchFamily="34" charset="0"/>
                <a:cs typeface="Calibri" panose="020F0502020204030204" pitchFamily="34" charset="0"/>
              </a:rPr>
              <a:t>Visual Geometry Group</a:t>
            </a:r>
            <a:r>
              <a:rPr lang="es-MX" sz="3600" dirty="0">
                <a:latin typeface="Calibri" panose="020F0502020204030204" pitchFamily="34" charset="0"/>
                <a:cs typeface="Calibri" panose="020F0502020204030204" pitchFamily="34" charset="0"/>
              </a:rPr>
              <a:t>)</a:t>
            </a:r>
          </a:p>
        </p:txBody>
      </p:sp>
      <mc:AlternateContent xmlns:mc="http://schemas.openxmlformats.org/markup-compatibility/2006" xmlns:a14="http://schemas.microsoft.com/office/drawing/2010/main">
        <mc:Choice Requires="a14">
          <p:sp>
            <p:nvSpPr>
              <p:cNvPr id="4" name="Marcador de contenido 3"/>
              <p:cNvSpPr>
                <a:spLocks noGrp="1"/>
              </p:cNvSpPr>
              <p:nvPr>
                <p:ph idx="1"/>
              </p:nvPr>
            </p:nvSpPr>
            <p:spPr>
              <a:xfrm>
                <a:off x="1245219" y="5516637"/>
                <a:ext cx="7898781" cy="851794"/>
              </a:xfrm>
            </p:spPr>
            <p:txBody>
              <a:bodyPr/>
              <a:lstStyle/>
              <a:p>
                <a:pPr marL="0" indent="0">
                  <a:spcBef>
                    <a:spcPts val="0"/>
                  </a:spcBef>
                  <a:buNone/>
                </a:pPr>
                <a:r>
                  <a:rPr lang="es-MX" sz="1400" dirty="0">
                    <a:latin typeface="Calibri" panose="020F0502020204030204" pitchFamily="34" charset="0"/>
                    <a:cs typeface="Calibri" panose="020F0502020204030204" pitchFamily="34" charset="0"/>
                  </a:rPr>
                  <a:t>Fue desarrollada por </a:t>
                </a:r>
                <a:r>
                  <a:rPr lang="es-MX" sz="1400" noProof="1">
                    <a:latin typeface="Calibri" panose="020F0502020204030204" pitchFamily="34" charset="0"/>
                    <a:cs typeface="Calibri" panose="020F0502020204030204" pitchFamily="34" charset="0"/>
                  </a:rPr>
                  <a:t>Simonyan &amp; Zisserman</a:t>
                </a:r>
                <a:r>
                  <a:rPr lang="es-MX" sz="1400" dirty="0">
                    <a:latin typeface="Calibri" panose="020F0502020204030204" pitchFamily="34" charset="0"/>
                    <a:cs typeface="Calibri" panose="020F0502020204030204" pitchFamily="34" charset="0"/>
                  </a:rPr>
                  <a:t> (2014). Es una red totalmente convolucional.</a:t>
                </a:r>
              </a:p>
              <a:p>
                <a:pPr marL="0" indent="0">
                  <a:spcBef>
                    <a:spcPts val="0"/>
                  </a:spcBef>
                  <a:buNone/>
                </a:pPr>
                <a:r>
                  <a:rPr lang="es-MX" sz="1400" dirty="0">
                    <a:latin typeface="Calibri" panose="020F0502020204030204" pitchFamily="34" charset="0"/>
                    <a:cs typeface="Calibri" panose="020F0502020204030204" pitchFamily="34" charset="0"/>
                  </a:rPr>
                  <a:t>Incluye varias convoluciones consecutivas a la misma resolución. Esto hace que la complejidad de extracción de características aumente antes de cada </a:t>
                </a:r>
                <a:r>
                  <a:rPr lang="es-MX" sz="1400" noProof="1">
                    <a:latin typeface="Calibri" panose="020F0502020204030204" pitchFamily="34" charset="0"/>
                    <a:cs typeface="Calibri" panose="020F0502020204030204" pitchFamily="34" charset="0"/>
                  </a:rPr>
                  <a:t>max-pooling</a:t>
                </a:r>
                <a:r>
                  <a:rPr lang="es-MX" sz="1400" dirty="0">
                    <a:latin typeface="Calibri" panose="020F0502020204030204" pitchFamily="34" charset="0"/>
                    <a:cs typeface="Calibri" panose="020F0502020204030204" pitchFamily="34" charset="0"/>
                  </a:rPr>
                  <a:t>. Los </a:t>
                </a:r>
                <a:r>
                  <a:rPr lang="es-MX" sz="1400" noProof="1">
                    <a:latin typeface="Calibri" panose="020F0502020204030204" pitchFamily="34" charset="0"/>
                    <a:cs typeface="Calibri" panose="020F0502020204030204" pitchFamily="34" charset="0"/>
                  </a:rPr>
                  <a:t>kernels</a:t>
                </a:r>
                <a:r>
                  <a:rPr lang="es-MX" sz="1400" dirty="0">
                    <a:latin typeface="Calibri" panose="020F0502020204030204" pitchFamily="34" charset="0"/>
                    <a:cs typeface="Calibri" panose="020F0502020204030204" pitchFamily="34" charset="0"/>
                  </a:rPr>
                  <a:t> son de </a:t>
                </a:r>
                <a14:m>
                  <m:oMath xmlns:m="http://schemas.openxmlformats.org/officeDocument/2006/math">
                    <m:r>
                      <a:rPr lang="es-MX" sz="1400" i="1" dirty="0" smtClean="0">
                        <a:latin typeface="Cambria Math" panose="02040503050406030204" pitchFamily="18" charset="0"/>
                        <a:cs typeface="Calibri" panose="020F0502020204030204" pitchFamily="34" charset="0"/>
                      </a:rPr>
                      <m:t>3</m:t>
                    </m:r>
                    <m:r>
                      <a:rPr lang="es-MX" sz="1400" i="1" dirty="0" smtClean="0">
                        <a:latin typeface="Cambria Math" panose="02040503050406030204" pitchFamily="18" charset="0"/>
                        <a:ea typeface="Cambria Math" panose="02040503050406030204" pitchFamily="18" charset="0"/>
                        <a:cs typeface="Calibri" panose="020F0502020204030204" pitchFamily="34" charset="0"/>
                      </a:rPr>
                      <m:t>×</m:t>
                    </m:r>
                    <m:r>
                      <a:rPr lang="es-MX" sz="1400" i="1" dirty="0" smtClean="0">
                        <a:latin typeface="Cambria Math" panose="02040503050406030204" pitchFamily="18" charset="0"/>
                        <a:cs typeface="Calibri" panose="020F0502020204030204" pitchFamily="34" charset="0"/>
                      </a:rPr>
                      <m:t>3</m:t>
                    </m:r>
                  </m:oMath>
                </a14:m>
                <a:r>
                  <a:rPr lang="es-MX" sz="1400" dirty="0">
                    <a:latin typeface="Calibri" panose="020F0502020204030204" pitchFamily="34" charset="0"/>
                    <a:cs typeface="Calibri" panose="020F0502020204030204" pitchFamily="34" charset="0"/>
                  </a:rPr>
                  <a:t>. Tiene buena capacidad de extracción de características con 138 millones de parámetros.</a:t>
                </a:r>
                <a:endParaRPr lang="es-MX" sz="2400" dirty="0">
                  <a:latin typeface="Calibri" panose="020F0502020204030204" pitchFamily="34" charset="0"/>
                  <a:cs typeface="Calibri" panose="020F0502020204030204" pitchFamily="34" charset="0"/>
                </a:endParaRPr>
              </a:p>
            </p:txBody>
          </p:sp>
        </mc:Choice>
        <mc:Fallback xmlns="">
          <p:sp>
            <p:nvSpPr>
              <p:cNvPr id="4" name="Marcador de contenido 3"/>
              <p:cNvSpPr>
                <a:spLocks noGrp="1" noRot="1" noChangeAspect="1" noMove="1" noResize="1" noEditPoints="1" noAdjustHandles="1" noChangeArrowheads="1" noChangeShapeType="1" noTextEdit="1"/>
              </p:cNvSpPr>
              <p:nvPr>
                <p:ph idx="1"/>
              </p:nvPr>
            </p:nvSpPr>
            <p:spPr>
              <a:xfrm>
                <a:off x="1245219" y="5516637"/>
                <a:ext cx="7898781" cy="851794"/>
              </a:xfrm>
              <a:blipFill>
                <a:blip r:embed="rId2"/>
                <a:stretch>
                  <a:fillRect l="-231" t="-1429" b="-17857"/>
                </a:stretch>
              </a:blipFill>
            </p:spPr>
            <p:txBody>
              <a:bodyPr/>
              <a:lstStyle/>
              <a:p>
                <a:r>
                  <a:rPr lang="es-ES">
                    <a:noFill/>
                  </a:rPr>
                  <a:t> </a:t>
                </a:r>
              </a:p>
            </p:txBody>
          </p:sp>
        </mc:Fallback>
      </mc:AlternateContent>
      <p:pic>
        <p:nvPicPr>
          <p:cNvPr id="8194" name="Picture 2" descr="vgg16_crop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23608"/>
            <a:ext cx="7510230" cy="4010783"/>
          </a:xfrm>
          <a:prstGeom prst="rect">
            <a:avLst/>
          </a:prstGeom>
          <a:noFill/>
          <a:extLst>
            <a:ext uri="{909E8E84-426E-40DD-AFC4-6F175D3DCCD1}">
              <a14:hiddenFill xmlns:a14="http://schemas.microsoft.com/office/drawing/2010/main">
                <a:solidFill>
                  <a:srgbClr val="FFFFFF"/>
                </a:solidFill>
              </a14:hiddenFill>
            </a:ext>
          </a:extLst>
        </p:spPr>
      </p:pic>
      <p:sp>
        <p:nvSpPr>
          <p:cNvPr id="6" name="CuadroTexto 5">
            <a:extLst>
              <a:ext uri="{FF2B5EF4-FFF2-40B4-BE49-F238E27FC236}">
                <a16:creationId xmlns:a16="http://schemas.microsoft.com/office/drawing/2014/main" id="{9BAF3911-3C7E-3222-674F-61DF058705EA}"/>
              </a:ext>
            </a:extLst>
          </p:cNvPr>
          <p:cNvSpPr txBox="1"/>
          <p:nvPr/>
        </p:nvSpPr>
        <p:spPr>
          <a:xfrm>
            <a:off x="1245219" y="6399658"/>
            <a:ext cx="7363097" cy="400110"/>
          </a:xfrm>
          <a:prstGeom prst="rect">
            <a:avLst/>
          </a:prstGeom>
          <a:noFill/>
        </p:spPr>
        <p:txBody>
          <a:bodyPr wrap="square">
            <a:spAutoFit/>
          </a:bodyPr>
          <a:lstStyle/>
          <a:p>
            <a:r>
              <a:rPr lang="es-MX" sz="1000" noProof="1">
                <a:latin typeface="Calibri" panose="020F0502020204030204" pitchFamily="34" charset="0"/>
                <a:cs typeface="Calibri" panose="020F0502020204030204" pitchFamily="34" charset="0"/>
              </a:rPr>
              <a:t>Simonyan, K., &amp; Zisserman, A. (2015). </a:t>
            </a:r>
            <a:r>
              <a:rPr lang="es-MX" sz="1000" noProof="1">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Very deep convolutional networks for large-scale image recognition</a:t>
            </a:r>
            <a:r>
              <a:rPr lang="es-MX" sz="1000" noProof="1">
                <a:latin typeface="Calibri" panose="020F0502020204030204" pitchFamily="34" charset="0"/>
                <a:cs typeface="Calibri" panose="020F0502020204030204" pitchFamily="34" charset="0"/>
              </a:rPr>
              <a:t>. </a:t>
            </a:r>
            <a:r>
              <a:rPr lang="es-MX" sz="1000" i="1" noProof="1">
                <a:latin typeface="Calibri" panose="020F0502020204030204" pitchFamily="34" charset="0"/>
                <a:cs typeface="Calibri" panose="020F0502020204030204" pitchFamily="34" charset="0"/>
              </a:rPr>
              <a:t>3rd International Conference on Learning Representations, ICLR 2015 - Conference Track Proceedings</a:t>
            </a:r>
            <a:r>
              <a:rPr lang="es-MX" sz="1000" noProof="1">
                <a:latin typeface="Calibri" panose="020F0502020204030204" pitchFamily="34" charset="0"/>
                <a:cs typeface="Calibri" panose="020F0502020204030204" pitchFamily="34" charset="0"/>
              </a:rPr>
              <a:t>, </a:t>
            </a:r>
            <a:r>
              <a:rPr lang="es-MX" sz="1000" i="1" noProof="1">
                <a:latin typeface="Calibri" panose="020F0502020204030204" pitchFamily="34" charset="0"/>
                <a:cs typeface="Calibri" panose="020F0502020204030204" pitchFamily="34" charset="0"/>
              </a:rPr>
              <a:t>75</a:t>
            </a:r>
            <a:r>
              <a:rPr lang="es-MX" sz="1000" noProof="1">
                <a:latin typeface="Calibri" panose="020F0502020204030204" pitchFamily="34" charset="0"/>
                <a:cs typeface="Calibri" panose="020F0502020204030204" pitchFamily="34" charset="0"/>
              </a:rPr>
              <a:t>(6), 398–406.</a:t>
            </a:r>
          </a:p>
        </p:txBody>
      </p:sp>
    </p:spTree>
    <p:extLst>
      <p:ext uri="{BB962C8B-B14F-4D97-AF65-F5344CB8AC3E}">
        <p14:creationId xmlns:p14="http://schemas.microsoft.com/office/powerpoint/2010/main" val="29226737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ángulo 6">
            <a:extLst>
              <a:ext uri="{FF2B5EF4-FFF2-40B4-BE49-F238E27FC236}">
                <a16:creationId xmlns:a16="http://schemas.microsoft.com/office/drawing/2014/main" id="{12203A5A-CD1B-58FA-E029-A32390A7730C}"/>
              </a:ext>
            </a:extLst>
          </p:cNvPr>
          <p:cNvSpPr/>
          <p:nvPr/>
        </p:nvSpPr>
        <p:spPr bwMode="auto">
          <a:xfrm>
            <a:off x="7210697" y="1541417"/>
            <a:ext cx="1558834" cy="215101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6" name="Rectángulo 5">
            <a:extLst>
              <a:ext uri="{FF2B5EF4-FFF2-40B4-BE49-F238E27FC236}">
                <a16:creationId xmlns:a16="http://schemas.microsoft.com/office/drawing/2014/main" id="{CD9DD47D-0C79-D291-E2E9-AA9ED8F7C3D4}"/>
              </a:ext>
            </a:extLst>
          </p:cNvPr>
          <p:cNvSpPr/>
          <p:nvPr/>
        </p:nvSpPr>
        <p:spPr bwMode="auto">
          <a:xfrm>
            <a:off x="5251269" y="1532709"/>
            <a:ext cx="1663337" cy="21684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5" name="Rectángulo 4">
            <a:extLst>
              <a:ext uri="{FF2B5EF4-FFF2-40B4-BE49-F238E27FC236}">
                <a16:creationId xmlns:a16="http://schemas.microsoft.com/office/drawing/2014/main" id="{91AB4990-45E4-3F16-32DC-6D910E908553}"/>
              </a:ext>
            </a:extLst>
          </p:cNvPr>
          <p:cNvSpPr/>
          <p:nvPr/>
        </p:nvSpPr>
        <p:spPr bwMode="auto">
          <a:xfrm>
            <a:off x="1384662" y="1524000"/>
            <a:ext cx="3335383" cy="221197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78971"/>
          </a:xfrm>
        </p:spPr>
        <p:txBody>
          <a:bodyPr/>
          <a:lstStyle/>
          <a:p>
            <a:r>
              <a:rPr lang="es-MX" sz="3600" noProof="1">
                <a:latin typeface="Calibri" panose="020F0502020204030204" pitchFamily="34" charset="0"/>
                <a:cs typeface="Calibri" panose="020F0502020204030204" pitchFamily="34" charset="0"/>
              </a:rPr>
              <a:t>ResNet</a:t>
            </a:r>
          </a:p>
        </p:txBody>
      </p:sp>
      <mc:AlternateContent xmlns:mc="http://schemas.openxmlformats.org/markup-compatibility/2006">
        <mc:Choice xmlns:a14="http://schemas.microsoft.com/office/drawing/2010/main" Requires="a14">
          <p:sp>
            <p:nvSpPr>
              <p:cNvPr id="3" name="Marcador de contenido 2"/>
              <p:cNvSpPr>
                <a:spLocks noGrp="1"/>
              </p:cNvSpPr>
              <p:nvPr>
                <p:ph idx="1"/>
              </p:nvPr>
            </p:nvSpPr>
            <p:spPr>
              <a:xfrm>
                <a:off x="1280159" y="4451269"/>
                <a:ext cx="7415349" cy="1448070"/>
              </a:xfrm>
            </p:spPr>
            <p:txBody>
              <a:bodyPr/>
              <a:lstStyle/>
              <a:p>
                <a:pPr marL="0" indent="0">
                  <a:buNone/>
                </a:pPr>
                <a:r>
                  <a:rPr lang="es-MX" sz="1600" dirty="0">
                    <a:latin typeface="Calibri" panose="020F0502020204030204" pitchFamily="34" charset="0"/>
                    <a:cs typeface="Calibri" panose="020F0502020204030204" pitchFamily="34" charset="0"/>
                  </a:rPr>
                  <a:t>Fue desarrollada por He et al. (2015).</a:t>
                </a:r>
              </a:p>
              <a:p>
                <a:pPr marL="0" indent="0">
                  <a:buNone/>
                </a:pPr>
                <a:r>
                  <a:rPr lang="es-MX" sz="1600" dirty="0">
                    <a:latin typeface="Calibri" panose="020F0502020204030204" pitchFamily="34" charset="0"/>
                    <a:cs typeface="Calibri" panose="020F0502020204030204" pitchFamily="34" charset="0"/>
                  </a:rPr>
                  <a:t>Incorporaba </a:t>
                </a:r>
                <a:r>
                  <a:rPr lang="es-MX" sz="1600" dirty="0">
                    <a:solidFill>
                      <a:srgbClr val="002060"/>
                    </a:solidFill>
                    <a:latin typeface="Calibri" panose="020F0502020204030204" pitchFamily="34" charset="0"/>
                    <a:cs typeface="Calibri" panose="020F0502020204030204" pitchFamily="34" charset="0"/>
                  </a:rPr>
                  <a:t>bloques residuales</a:t>
                </a:r>
                <a:r>
                  <a:rPr lang="es-MX" sz="1600" dirty="0">
                    <a:latin typeface="Calibri" panose="020F0502020204030204" pitchFamily="34" charset="0"/>
                    <a:cs typeface="Calibri" panose="020F0502020204030204" pitchFamily="34" charset="0"/>
                  </a:rPr>
                  <a:t>, y capas </a:t>
                </a:r>
                <a:r>
                  <a:rPr lang="es-MX" sz="1600" noProof="1">
                    <a:latin typeface="Calibri" panose="020F0502020204030204" pitchFamily="34" charset="0"/>
                    <a:cs typeface="Calibri" panose="020F0502020204030204" pitchFamily="34" charset="0"/>
                  </a:rPr>
                  <a:t>BatchNormalization.</a:t>
                </a:r>
              </a:p>
              <a:p>
                <a:pPr marL="0" indent="0">
                  <a:buNone/>
                </a:pPr>
                <a:r>
                  <a:rPr lang="es-MX" sz="1600" noProof="1">
                    <a:latin typeface="Calibri" panose="020F0502020204030204" pitchFamily="34" charset="0"/>
                    <a:cs typeface="Calibri" panose="020F0502020204030204" pitchFamily="34" charset="0"/>
                  </a:rPr>
                  <a:t>Los bloques residuales</a:t>
                </a:r>
                <a:r>
                  <a:rPr lang="es-MX" sz="1600" dirty="0">
                    <a:latin typeface="Calibri" panose="020F0502020204030204" pitchFamily="34" charset="0"/>
                    <a:cs typeface="Calibri" panose="020F0502020204030204" pitchFamily="34" charset="0"/>
                  </a:rPr>
                  <a:t> incluían convoluciones con </a:t>
                </a:r>
                <a:r>
                  <a:rPr lang="es-MX" sz="1600" noProof="1">
                    <a:latin typeface="Calibri" panose="020F0502020204030204" pitchFamily="34" charset="0"/>
                    <a:cs typeface="Calibri" panose="020F0502020204030204" pitchFamily="34" charset="0"/>
                  </a:rPr>
                  <a:t>kernels</a:t>
                </a:r>
                <a:r>
                  <a:rPr lang="es-MX" sz="1600" dirty="0">
                    <a:latin typeface="Calibri" panose="020F0502020204030204" pitchFamily="34" charset="0"/>
                    <a:cs typeface="Calibri" panose="020F0502020204030204" pitchFamily="34" charset="0"/>
                  </a:rPr>
                  <a:t> de </a:t>
                </a:r>
                <a14:m>
                  <m:oMath xmlns:m="http://schemas.openxmlformats.org/officeDocument/2006/math">
                    <m:r>
                      <a:rPr lang="es-MX" sz="1600" i="1" dirty="0" smtClean="0">
                        <a:latin typeface="Cambria Math" panose="02040503050406030204" pitchFamily="18" charset="0"/>
                        <a:cs typeface="Calibri" panose="020F0502020204030204" pitchFamily="34" charset="0"/>
                      </a:rPr>
                      <m:t>3</m:t>
                    </m:r>
                    <m:r>
                      <a:rPr lang="es-MX" sz="1600" i="1" dirty="0" smtClean="0">
                        <a:latin typeface="Cambria Math" panose="02040503050406030204" pitchFamily="18" charset="0"/>
                        <a:ea typeface="Cambria Math" panose="02040503050406030204" pitchFamily="18" charset="0"/>
                        <a:cs typeface="Calibri" panose="020F0502020204030204" pitchFamily="34" charset="0"/>
                      </a:rPr>
                      <m:t>×</m:t>
                    </m:r>
                    <m:r>
                      <a:rPr lang="es-MX" sz="1600" i="1" dirty="0" smtClean="0">
                        <a:latin typeface="Cambria Math" panose="02040503050406030204" pitchFamily="18" charset="0"/>
                        <a:cs typeface="Calibri" panose="020F0502020204030204" pitchFamily="34" charset="0"/>
                      </a:rPr>
                      <m:t>3</m:t>
                    </m:r>
                  </m:oMath>
                </a14:m>
                <a:r>
                  <a:rPr lang="es-MX" sz="1600" dirty="0">
                    <a:latin typeface="Calibri" panose="020F0502020204030204" pitchFamily="34" charset="0"/>
                    <a:cs typeface="Calibri" panose="020F0502020204030204" pitchFamily="34" charset="0"/>
                  </a:rPr>
                  <a:t> y </a:t>
                </a:r>
                <a14:m>
                  <m:oMath xmlns:m="http://schemas.openxmlformats.org/officeDocument/2006/math">
                    <m:r>
                      <a:rPr lang="es-MX" sz="1600" i="1" dirty="0" smtClean="0">
                        <a:latin typeface="Cambria Math" panose="02040503050406030204" pitchFamily="18" charset="0"/>
                        <a:cs typeface="Calibri" panose="020F0502020204030204" pitchFamily="34" charset="0"/>
                      </a:rPr>
                      <m:t>1</m:t>
                    </m:r>
                    <m:r>
                      <a:rPr lang="es-MX" sz="1600" i="1" dirty="0" smtClean="0">
                        <a:latin typeface="Cambria Math" panose="02040503050406030204" pitchFamily="18" charset="0"/>
                        <a:ea typeface="Cambria Math" panose="02040503050406030204" pitchFamily="18" charset="0"/>
                        <a:cs typeface="Calibri" panose="020F0502020204030204" pitchFamily="34" charset="0"/>
                      </a:rPr>
                      <m:t>×</m:t>
                    </m:r>
                    <m:r>
                      <a:rPr lang="es-MX" sz="1600" i="1" dirty="0" smtClean="0">
                        <a:latin typeface="Cambria Math" panose="02040503050406030204" pitchFamily="18" charset="0"/>
                        <a:cs typeface="Calibri" panose="020F0502020204030204" pitchFamily="34" charset="0"/>
                      </a:rPr>
                      <m:t>1</m:t>
                    </m:r>
                  </m:oMath>
                </a14:m>
                <a:r>
                  <a:rPr lang="es-MX" sz="1600" dirty="0">
                    <a:latin typeface="Calibri" panose="020F0502020204030204" pitchFamily="34" charset="0"/>
                    <a:cs typeface="Calibri" panose="020F0502020204030204" pitchFamily="34" charset="0"/>
                  </a:rPr>
                  <a:t>.</a:t>
                </a:r>
              </a:p>
              <a:p>
                <a:pPr marL="0" indent="0">
                  <a:buNone/>
                </a:pPr>
                <a:r>
                  <a:rPr lang="es-MX" sz="1600" dirty="0">
                    <a:latin typeface="Calibri" panose="020F0502020204030204" pitchFamily="34" charset="0"/>
                    <a:cs typeface="Calibri" panose="020F0502020204030204" pitchFamily="34" charset="0"/>
                  </a:rPr>
                  <a:t>Los bloques residuales permiten evitar el desvanecimiento del gradiente para redes muy profundas.</a:t>
                </a:r>
              </a:p>
              <a:p>
                <a:pPr marL="0" indent="0">
                  <a:buNone/>
                </a:pPr>
                <a:r>
                  <a:rPr lang="es-MX" sz="1600" dirty="0">
                    <a:latin typeface="Calibri" panose="020F0502020204030204" pitchFamily="34" charset="0"/>
                    <a:cs typeface="Calibri" panose="020F0502020204030204" pitchFamily="34" charset="0"/>
                  </a:rPr>
                  <a:t>ResNet-18, ResNet-50, ResNet-152 incorporan 18, 50 y 152 capas, respectivamente.</a:t>
                </a:r>
              </a:p>
            </p:txBody>
          </p:sp>
        </mc:Choice>
        <mc:Fallback>
          <p:sp>
            <p:nvSpPr>
              <p:cNvPr id="3" name="Marcador de contenido 2"/>
              <p:cNvSpPr>
                <a:spLocks noGrp="1" noRot="1" noChangeAspect="1" noMove="1" noResize="1" noEditPoints="1" noAdjustHandles="1" noChangeArrowheads="1" noChangeShapeType="1" noTextEdit="1"/>
              </p:cNvSpPr>
              <p:nvPr>
                <p:ph idx="1"/>
              </p:nvPr>
            </p:nvSpPr>
            <p:spPr>
              <a:xfrm>
                <a:off x="1280159" y="4451269"/>
                <a:ext cx="7415349" cy="1448070"/>
              </a:xfrm>
              <a:blipFill>
                <a:blip r:embed="rId2"/>
                <a:stretch>
                  <a:fillRect l="-411" t="-1261" b="-26050"/>
                </a:stretch>
              </a:blipFill>
            </p:spPr>
            <p:txBody>
              <a:bodyPr/>
              <a:lstStyle/>
              <a:p>
                <a:r>
                  <a:rPr lang="es-ES">
                    <a:noFill/>
                  </a:rPr>
                  <a:t> </a:t>
                </a:r>
              </a:p>
            </p:txBody>
          </p:sp>
        </mc:Fallback>
      </mc:AlternateContent>
      <p:pic>
        <p:nvPicPr>
          <p:cNvPr id="9218" name="Picture 2" descr="resnet_block"/>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0818" y="1545142"/>
            <a:ext cx="3543216" cy="2169139"/>
          </a:xfrm>
          <a:prstGeom prst="rect">
            <a:avLst/>
          </a:prstGeom>
          <a:noFill/>
          <a:extLst>
            <a:ext uri="{909E8E84-426E-40DD-AFC4-6F175D3DCCD1}">
              <a14:hiddenFill xmlns:a14="http://schemas.microsoft.com/office/drawing/2010/main">
                <a:solidFill>
                  <a:srgbClr val="FFFFFF"/>
                </a:solidFill>
              </a14:hiddenFill>
            </a:ext>
          </a:extLst>
        </p:spPr>
      </p:pic>
      <p:sp>
        <p:nvSpPr>
          <p:cNvPr id="4" name="CuadroTexto 3"/>
          <p:cNvSpPr txBox="1"/>
          <p:nvPr/>
        </p:nvSpPr>
        <p:spPr>
          <a:xfrm>
            <a:off x="2245108" y="3439626"/>
            <a:ext cx="1378904"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Bloque Residual</a:t>
            </a:r>
          </a:p>
        </p:txBody>
      </p:sp>
      <p:pic>
        <p:nvPicPr>
          <p:cNvPr id="9220" name="Picture 4" descr="https://adeshpande3.github.io/assets/ResNet.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5504" y="1559342"/>
            <a:ext cx="3595468" cy="1792740"/>
          </a:xfrm>
          <a:prstGeom prst="rect">
            <a:avLst/>
          </a:prstGeom>
          <a:noFill/>
          <a:extLst>
            <a:ext uri="{909E8E84-426E-40DD-AFC4-6F175D3DCCD1}">
              <a14:hiddenFill xmlns:a14="http://schemas.microsoft.com/office/drawing/2010/main">
                <a:solidFill>
                  <a:srgbClr val="FFFFFF"/>
                </a:solidFill>
              </a14:hiddenFill>
            </a:ext>
          </a:extLst>
        </p:spPr>
      </p:pic>
      <p:sp>
        <p:nvSpPr>
          <p:cNvPr id="9" name="CuadroTexto 8">
            <a:extLst>
              <a:ext uri="{FF2B5EF4-FFF2-40B4-BE49-F238E27FC236}">
                <a16:creationId xmlns:a16="http://schemas.microsoft.com/office/drawing/2014/main" id="{0B824FE5-65CE-6BAD-0338-DE025AE2F1A9}"/>
              </a:ext>
            </a:extLst>
          </p:cNvPr>
          <p:cNvSpPr txBox="1"/>
          <p:nvPr/>
        </p:nvSpPr>
        <p:spPr>
          <a:xfrm>
            <a:off x="1280159" y="6403150"/>
            <a:ext cx="7489371" cy="400110"/>
          </a:xfrm>
          <a:prstGeom prst="rect">
            <a:avLst/>
          </a:prstGeom>
          <a:noFill/>
        </p:spPr>
        <p:txBody>
          <a:bodyPr wrap="square">
            <a:spAutoFit/>
          </a:bodyPr>
          <a:lstStyle/>
          <a:p>
            <a:r>
              <a:rPr lang="en-US" sz="1000" dirty="0">
                <a:latin typeface="Calibri" panose="020F0502020204030204" pitchFamily="34" charset="0"/>
                <a:cs typeface="Calibri" panose="020F0502020204030204" pitchFamily="34" charset="0"/>
              </a:rPr>
              <a:t>He, K., Zhang, X., Ren, S., &amp; Sun, J. (2016). </a:t>
            </a:r>
            <a:r>
              <a:rPr lang="en-US" sz="1000" dirty="0">
                <a:solidFill>
                  <a:srgbClr val="002060"/>
                </a:solidFill>
                <a:latin typeface="Calibri" panose="020F0502020204030204" pitchFamily="34" charset="0"/>
                <a:cs typeface="Calibri" panose="020F0502020204030204" pitchFamily="34" charset="0"/>
                <a:hlinkClick r:id="rId5">
                  <a:extLst>
                    <a:ext uri="{A12FA001-AC4F-418D-AE19-62706E023703}">
                      <ahyp:hlinkClr xmlns:ahyp="http://schemas.microsoft.com/office/drawing/2018/hyperlinkcolor" val="tx"/>
                    </a:ext>
                  </a:extLst>
                </a:hlinkClick>
              </a:rPr>
              <a:t>Deep Residual Learning for Image Recognition</a:t>
            </a:r>
            <a:r>
              <a:rPr lang="en-US" sz="1000" dirty="0">
                <a:latin typeface="Calibri" panose="020F0502020204030204" pitchFamily="34" charset="0"/>
                <a:cs typeface="Calibri" panose="020F0502020204030204" pitchFamily="34" charset="0"/>
              </a:rPr>
              <a:t>. </a:t>
            </a:r>
            <a:r>
              <a:rPr lang="en-US" sz="1000" i="1" dirty="0">
                <a:latin typeface="Calibri" panose="020F0502020204030204" pitchFamily="34" charset="0"/>
                <a:cs typeface="Calibri" panose="020F0502020204030204" pitchFamily="34" charset="0"/>
              </a:rPr>
              <a:t>2016 IEEE Conference on Computer Vision and Pattern Recognition (CVPR)</a:t>
            </a:r>
            <a:r>
              <a:rPr lang="en-US" sz="1000" dirty="0">
                <a:latin typeface="Calibri" panose="020F0502020204030204" pitchFamily="34" charset="0"/>
                <a:cs typeface="Calibri" panose="020F0502020204030204" pitchFamily="34" charset="0"/>
              </a:rPr>
              <a:t>, 770–778. </a:t>
            </a:r>
          </a:p>
        </p:txBody>
      </p:sp>
      <p:sp>
        <p:nvSpPr>
          <p:cNvPr id="8" name="CuadroTexto 7">
            <a:extLst>
              <a:ext uri="{FF2B5EF4-FFF2-40B4-BE49-F238E27FC236}">
                <a16:creationId xmlns:a16="http://schemas.microsoft.com/office/drawing/2014/main" id="{9AF318E6-5210-733A-EF04-C727F0E11A32}"/>
              </a:ext>
            </a:extLst>
          </p:cNvPr>
          <p:cNvSpPr txBox="1"/>
          <p:nvPr/>
        </p:nvSpPr>
        <p:spPr>
          <a:xfrm>
            <a:off x="6976855" y="3701143"/>
            <a:ext cx="2026517" cy="307777"/>
          </a:xfrm>
          <a:prstGeom prst="rect">
            <a:avLst/>
          </a:prstGeom>
          <a:noFill/>
        </p:spPr>
        <p:txBody>
          <a:bodyPr wrap="none" rtlCol="0">
            <a:spAutoFit/>
          </a:bodyPr>
          <a:lstStyle/>
          <a:p>
            <a:r>
              <a:rPr lang="es-ES" sz="1400" dirty="0">
                <a:latin typeface="Calibri" panose="020F0502020204030204" pitchFamily="34" charset="0"/>
                <a:ea typeface="Calibri" panose="020F0502020204030204" pitchFamily="34" charset="0"/>
                <a:cs typeface="Calibri" panose="020F0502020204030204" pitchFamily="34" charset="0"/>
              </a:rPr>
              <a:t>Cuello de botella residual</a:t>
            </a:r>
          </a:p>
        </p:txBody>
      </p:sp>
    </p:spTree>
    <p:extLst>
      <p:ext uri="{BB962C8B-B14F-4D97-AF65-F5344CB8AC3E}">
        <p14:creationId xmlns:p14="http://schemas.microsoft.com/office/powerpoint/2010/main" val="39903673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EF2AB47E-03A4-DD14-243C-7DFFFC0B9062}"/>
              </a:ext>
            </a:extLst>
          </p:cNvPr>
          <p:cNvSpPr/>
          <p:nvPr/>
        </p:nvSpPr>
        <p:spPr bwMode="auto">
          <a:xfrm>
            <a:off x="1567543" y="1497874"/>
            <a:ext cx="6914606" cy="319604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26002" y="579121"/>
            <a:ext cx="8064740" cy="526868"/>
          </a:xfrm>
        </p:spPr>
        <p:txBody>
          <a:bodyPr/>
          <a:lstStyle/>
          <a:p>
            <a:r>
              <a:rPr lang="es-MX" sz="3600" noProof="1">
                <a:latin typeface="Calibri" panose="020F0502020204030204" pitchFamily="34" charset="0"/>
                <a:cs typeface="Calibri" panose="020F0502020204030204" pitchFamily="34" charset="0"/>
              </a:rPr>
              <a:t>ENet</a:t>
            </a:r>
          </a:p>
        </p:txBody>
      </p:sp>
      <p:sp>
        <p:nvSpPr>
          <p:cNvPr id="3" name="Marcador de contenido 2"/>
          <p:cNvSpPr>
            <a:spLocks noGrp="1"/>
          </p:cNvSpPr>
          <p:nvPr>
            <p:ph idx="1"/>
          </p:nvPr>
        </p:nvSpPr>
        <p:spPr>
          <a:xfrm>
            <a:off x="1262742" y="5016137"/>
            <a:ext cx="7424057" cy="653143"/>
          </a:xfrm>
        </p:spPr>
        <p:txBody>
          <a:bodyPr/>
          <a:lstStyle/>
          <a:p>
            <a:pPr marL="0" indent="0">
              <a:buNone/>
            </a:pPr>
            <a:r>
              <a:rPr lang="es-MX" sz="1400" dirty="0">
                <a:latin typeface="Calibri" panose="020F0502020204030204" pitchFamily="34" charset="0"/>
                <a:cs typeface="Calibri" panose="020F0502020204030204" pitchFamily="34" charset="0"/>
              </a:rPr>
              <a:t>Fue desarrollada por </a:t>
            </a:r>
            <a:r>
              <a:rPr lang="es-MX" sz="1400" noProof="1">
                <a:latin typeface="Calibri" panose="020F0502020204030204" pitchFamily="34" charset="0"/>
                <a:cs typeface="Calibri" panose="020F0502020204030204" pitchFamily="34" charset="0"/>
              </a:rPr>
              <a:t>Paszke</a:t>
            </a:r>
            <a:r>
              <a:rPr lang="es-MX" sz="1400" dirty="0">
                <a:latin typeface="Calibri" panose="020F0502020204030204" pitchFamily="34" charset="0"/>
                <a:cs typeface="Calibri" panose="020F0502020204030204" pitchFamily="34" charset="0"/>
              </a:rPr>
              <a:t> et al. (2016).</a:t>
            </a:r>
          </a:p>
          <a:p>
            <a:pPr marL="0" indent="0">
              <a:buNone/>
            </a:pPr>
            <a:r>
              <a:rPr lang="es-MX" sz="1400" dirty="0">
                <a:latin typeface="Calibri" panose="020F0502020204030204" pitchFamily="34" charset="0"/>
                <a:cs typeface="Calibri" panose="020F0502020204030204" pitchFamily="34" charset="0"/>
              </a:rPr>
              <a:t>Incluía bloques de cuello de botella (</a:t>
            </a:r>
            <a:r>
              <a:rPr lang="es-MX" sz="1400" noProof="1">
                <a:latin typeface="Calibri" panose="020F0502020204030204" pitchFamily="34" charset="0"/>
                <a:cs typeface="Calibri" panose="020F0502020204030204" pitchFamily="34" charset="0"/>
              </a:rPr>
              <a:t>bottleneck</a:t>
            </a:r>
            <a:r>
              <a:rPr lang="es-MX" sz="1400" dirty="0">
                <a:latin typeface="Calibri" panose="020F0502020204030204" pitchFamily="34" charset="0"/>
                <a:cs typeface="Calibri" panose="020F0502020204030204" pitchFamily="34" charset="0"/>
              </a:rPr>
              <a:t>).</a:t>
            </a:r>
          </a:p>
          <a:p>
            <a:pPr marL="0" indent="0">
              <a:buNone/>
            </a:pPr>
            <a:endParaRPr lang="es-MX" sz="1400" dirty="0">
              <a:latin typeface="Calibri" panose="020F0502020204030204" pitchFamily="34" charset="0"/>
              <a:cs typeface="Calibri" panose="020F0502020204030204" pitchFamily="34" charset="0"/>
            </a:endParaRPr>
          </a:p>
        </p:txBody>
      </p:sp>
      <p:pic>
        <p:nvPicPr>
          <p:cNvPr id="10242" name="Picture 2" descr="https://i.imgur.com/sveifk5.png"/>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5393" t="7606" r="12773" b="36363"/>
          <a:stretch/>
        </p:blipFill>
        <p:spPr bwMode="auto">
          <a:xfrm>
            <a:off x="1621253" y="1510355"/>
            <a:ext cx="6852186" cy="2875187"/>
          </a:xfrm>
          <a:prstGeom prst="rect">
            <a:avLst/>
          </a:prstGeom>
          <a:noFill/>
          <a:extLst>
            <a:ext uri="{909E8E84-426E-40DD-AFC4-6F175D3DCCD1}">
              <a14:hiddenFill xmlns:a14="http://schemas.microsoft.com/office/drawing/2010/main">
                <a:solidFill>
                  <a:srgbClr val="FFFFFF"/>
                </a:solidFill>
              </a14:hiddenFill>
            </a:ext>
          </a:extLst>
        </p:spPr>
      </p:pic>
      <p:sp>
        <p:nvSpPr>
          <p:cNvPr id="4" name="CuadroTexto 3"/>
          <p:cNvSpPr txBox="1"/>
          <p:nvPr/>
        </p:nvSpPr>
        <p:spPr>
          <a:xfrm>
            <a:off x="6795398" y="4371903"/>
            <a:ext cx="1407758"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Bottleneck block</a:t>
            </a:r>
          </a:p>
        </p:txBody>
      </p:sp>
      <p:sp>
        <p:nvSpPr>
          <p:cNvPr id="7" name="CuadroTexto 6">
            <a:extLst>
              <a:ext uri="{FF2B5EF4-FFF2-40B4-BE49-F238E27FC236}">
                <a16:creationId xmlns:a16="http://schemas.microsoft.com/office/drawing/2014/main" id="{05E07509-707D-CCC3-DA45-9A25793D135D}"/>
              </a:ext>
            </a:extLst>
          </p:cNvPr>
          <p:cNvSpPr txBox="1"/>
          <p:nvPr/>
        </p:nvSpPr>
        <p:spPr>
          <a:xfrm>
            <a:off x="1197427" y="6378752"/>
            <a:ext cx="7284721" cy="400110"/>
          </a:xfrm>
          <a:prstGeom prst="rect">
            <a:avLst/>
          </a:prstGeom>
          <a:noFill/>
        </p:spPr>
        <p:txBody>
          <a:bodyPr wrap="square">
            <a:spAutoFit/>
          </a:bodyPr>
          <a:lstStyle/>
          <a:p>
            <a:pPr algn="just"/>
            <a:r>
              <a:rPr lang="en-US" sz="1000" b="0" i="0" noProof="1">
                <a:solidFill>
                  <a:srgbClr val="222222"/>
                </a:solidFill>
                <a:effectLst/>
                <a:latin typeface="Calibri" panose="020F0502020204030204" pitchFamily="34" charset="0"/>
                <a:cs typeface="Calibri" panose="020F0502020204030204" pitchFamily="34" charset="0"/>
              </a:rPr>
              <a:t>Paszke, A., Chaurasia, A., Kim, S., &amp; Culurciello, E. (2016). </a:t>
            </a:r>
            <a:r>
              <a:rPr lang="en-US" sz="1000" b="0" i="0" noProof="1">
                <a:solidFill>
                  <a:srgbClr val="002060"/>
                </a:solidFill>
                <a:effectLst/>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Enet: A deep neural network architecture for real-time semantic segmentation</a:t>
            </a:r>
            <a:r>
              <a:rPr lang="en-US" sz="1000" b="0" i="0" noProof="1">
                <a:solidFill>
                  <a:srgbClr val="222222"/>
                </a:solidFill>
                <a:effectLst/>
                <a:latin typeface="Calibri" panose="020F0502020204030204" pitchFamily="34" charset="0"/>
                <a:cs typeface="Calibri" panose="020F0502020204030204" pitchFamily="34" charset="0"/>
              </a:rPr>
              <a:t>. </a:t>
            </a:r>
            <a:r>
              <a:rPr lang="en-US" sz="1000" b="0" i="1" noProof="1">
                <a:solidFill>
                  <a:srgbClr val="222222"/>
                </a:solidFill>
                <a:effectLst/>
                <a:latin typeface="Calibri" panose="020F0502020204030204" pitchFamily="34" charset="0"/>
                <a:cs typeface="Calibri" panose="020F0502020204030204" pitchFamily="34" charset="0"/>
              </a:rPr>
              <a:t>arXiv preprint arXiv:1606.02147</a:t>
            </a:r>
            <a:r>
              <a:rPr lang="en-US" sz="1000" b="0" i="0" noProof="1">
                <a:solidFill>
                  <a:srgbClr val="222222"/>
                </a:solidFill>
                <a:effectLst/>
                <a:latin typeface="Calibri" panose="020F0502020204030204" pitchFamily="34" charset="0"/>
                <a:cs typeface="Calibri" panose="020F0502020204030204" pitchFamily="34" charset="0"/>
              </a:rPr>
              <a:t>.</a:t>
            </a:r>
            <a:endParaRPr lang="en-US" sz="1000" noProof="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87130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ángulo 16">
            <a:extLst>
              <a:ext uri="{FF2B5EF4-FFF2-40B4-BE49-F238E27FC236}">
                <a16:creationId xmlns:a16="http://schemas.microsoft.com/office/drawing/2014/main" id="{EA449092-5BBE-7381-DDA9-4D78958D5437}"/>
              </a:ext>
            </a:extLst>
          </p:cNvPr>
          <p:cNvSpPr/>
          <p:nvPr/>
        </p:nvSpPr>
        <p:spPr bwMode="auto">
          <a:xfrm>
            <a:off x="5164182" y="1680754"/>
            <a:ext cx="3770812" cy="3257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dirty="0">
              <a:ln>
                <a:noFill/>
              </a:ln>
              <a:solidFill>
                <a:schemeClr val="tx1"/>
              </a:solidFill>
              <a:effectLst/>
              <a:latin typeface="Times New Roman" pitchFamily="18" charset="0"/>
            </a:endParaRPr>
          </a:p>
        </p:txBody>
      </p:sp>
      <p:sp>
        <p:nvSpPr>
          <p:cNvPr id="7" name="Rectángulo 6">
            <a:extLst>
              <a:ext uri="{FF2B5EF4-FFF2-40B4-BE49-F238E27FC236}">
                <a16:creationId xmlns:a16="http://schemas.microsoft.com/office/drawing/2014/main" id="{AB96878C-2282-E8F8-C943-5E601811D1A2}"/>
              </a:ext>
            </a:extLst>
          </p:cNvPr>
          <p:cNvSpPr/>
          <p:nvPr/>
        </p:nvSpPr>
        <p:spPr bwMode="auto">
          <a:xfrm>
            <a:off x="3474721" y="1358536"/>
            <a:ext cx="1619794" cy="397981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4" name="Rectángulo 3">
            <a:extLst>
              <a:ext uri="{FF2B5EF4-FFF2-40B4-BE49-F238E27FC236}">
                <a16:creationId xmlns:a16="http://schemas.microsoft.com/office/drawing/2014/main" id="{439EB377-2664-08D3-27DC-0B4F3348FB1C}"/>
              </a:ext>
            </a:extLst>
          </p:cNvPr>
          <p:cNvSpPr/>
          <p:nvPr/>
        </p:nvSpPr>
        <p:spPr bwMode="auto">
          <a:xfrm>
            <a:off x="1271451" y="1341119"/>
            <a:ext cx="2168434" cy="398852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70263"/>
          </a:xfrm>
        </p:spPr>
        <p:txBody>
          <a:bodyPr/>
          <a:lstStyle/>
          <a:p>
            <a:r>
              <a:rPr lang="es-MX" sz="3600" dirty="0">
                <a:latin typeface="Calibri" panose="020F0502020204030204" pitchFamily="34" charset="0"/>
                <a:cs typeface="Calibri" panose="020F0502020204030204" pitchFamily="34" charset="0"/>
              </a:rPr>
              <a:t>Incepción v4</a:t>
            </a:r>
          </a:p>
        </p:txBody>
      </p:sp>
      <p:sp>
        <p:nvSpPr>
          <p:cNvPr id="3" name="Marcador de contenido 2"/>
          <p:cNvSpPr>
            <a:spLocks noGrp="1"/>
          </p:cNvSpPr>
          <p:nvPr>
            <p:ph idx="1"/>
          </p:nvPr>
        </p:nvSpPr>
        <p:spPr>
          <a:xfrm>
            <a:off x="1266459" y="5495109"/>
            <a:ext cx="7668535" cy="1097280"/>
          </a:xfrm>
        </p:spPr>
        <p:txBody>
          <a:bodyPr/>
          <a:lstStyle/>
          <a:p>
            <a:pPr marL="0" indent="0">
              <a:spcBef>
                <a:spcPts val="0"/>
              </a:spcBef>
              <a:buNone/>
            </a:pPr>
            <a:r>
              <a:rPr lang="es-MX" sz="1400" dirty="0">
                <a:latin typeface="Calibri" panose="020F0502020204030204" pitchFamily="34" charset="0"/>
                <a:cs typeface="Calibri" panose="020F0502020204030204" pitchFamily="34" charset="0"/>
              </a:rPr>
              <a:t>Fue desarrollada por </a:t>
            </a:r>
            <a:r>
              <a:rPr lang="es-MX" sz="1400" noProof="1">
                <a:latin typeface="Calibri" panose="020F0502020204030204" pitchFamily="34" charset="0"/>
                <a:cs typeface="Calibri" panose="020F0502020204030204" pitchFamily="34" charset="0"/>
              </a:rPr>
              <a:t>Szegedy</a:t>
            </a:r>
            <a:r>
              <a:rPr lang="es-MX" sz="1400" dirty="0">
                <a:latin typeface="Calibri" panose="020F0502020204030204" pitchFamily="34" charset="0"/>
                <a:cs typeface="Calibri" panose="020F0502020204030204" pitchFamily="34" charset="0"/>
              </a:rPr>
              <a:t> et al. (2016).</a:t>
            </a:r>
          </a:p>
          <a:p>
            <a:pPr marL="0" indent="0">
              <a:spcBef>
                <a:spcPts val="0"/>
              </a:spcBef>
              <a:buNone/>
            </a:pPr>
            <a:r>
              <a:rPr lang="es-MX" sz="1400" dirty="0">
                <a:latin typeface="Calibri" panose="020F0502020204030204" pitchFamily="34" charset="0"/>
                <a:cs typeface="Calibri" panose="020F0502020204030204" pitchFamily="34" charset="0"/>
              </a:rPr>
              <a:t>Era una gran red con relativamente pocos parámetros que incorporaba bloques de incepción y reducción.</a:t>
            </a:r>
          </a:p>
        </p:txBody>
      </p:sp>
      <p:pic>
        <p:nvPicPr>
          <p:cNvPr id="5" name="Imagen 4"/>
          <p:cNvPicPr>
            <a:picLocks noChangeAspect="1"/>
          </p:cNvPicPr>
          <p:nvPr/>
        </p:nvPicPr>
        <p:blipFill>
          <a:blip r:embed="rId2">
            <a:clrChange>
              <a:clrFrom>
                <a:srgbClr val="FFFFFF"/>
              </a:clrFrom>
              <a:clrTo>
                <a:srgbClr val="FFFFFF">
                  <a:alpha val="0"/>
                </a:srgbClr>
              </a:clrTo>
            </a:clrChange>
          </a:blip>
          <a:stretch>
            <a:fillRect/>
          </a:stretch>
        </p:blipFill>
        <p:spPr>
          <a:xfrm>
            <a:off x="1244562" y="1367245"/>
            <a:ext cx="2178861" cy="3953032"/>
          </a:xfrm>
          <a:prstGeom prst="rect">
            <a:avLst/>
          </a:prstGeom>
        </p:spPr>
      </p:pic>
      <p:pic>
        <p:nvPicPr>
          <p:cNvPr id="6" name="Imagen 5"/>
          <p:cNvPicPr>
            <a:picLocks noChangeAspect="1"/>
          </p:cNvPicPr>
          <p:nvPr/>
        </p:nvPicPr>
        <p:blipFill>
          <a:blip r:embed="rId3">
            <a:clrChange>
              <a:clrFrom>
                <a:srgbClr val="FFFFFF"/>
              </a:clrFrom>
              <a:clrTo>
                <a:srgbClr val="FFFFFF">
                  <a:alpha val="0"/>
                </a:srgbClr>
              </a:clrTo>
            </a:clrChange>
          </a:blip>
          <a:stretch>
            <a:fillRect/>
          </a:stretch>
        </p:blipFill>
        <p:spPr>
          <a:xfrm>
            <a:off x="3432933" y="1634448"/>
            <a:ext cx="1809625" cy="3689412"/>
          </a:xfrm>
          <a:prstGeom prst="rect">
            <a:avLst/>
          </a:prstGeom>
        </p:spPr>
      </p:pic>
      <p:pic>
        <p:nvPicPr>
          <p:cNvPr id="8" name="Imagen 7"/>
          <p:cNvPicPr>
            <a:picLocks noChangeAspect="1"/>
          </p:cNvPicPr>
          <p:nvPr/>
        </p:nvPicPr>
        <p:blipFill>
          <a:blip r:embed="rId4">
            <a:clrChange>
              <a:clrFrom>
                <a:srgbClr val="FFFFFF"/>
              </a:clrFrom>
              <a:clrTo>
                <a:srgbClr val="FFFFFF">
                  <a:alpha val="0"/>
                </a:srgbClr>
              </a:clrTo>
            </a:clrChange>
          </a:blip>
          <a:stretch>
            <a:fillRect/>
          </a:stretch>
        </p:blipFill>
        <p:spPr>
          <a:xfrm>
            <a:off x="5183594" y="3161019"/>
            <a:ext cx="1809388" cy="1542190"/>
          </a:xfrm>
          <a:prstGeom prst="rect">
            <a:avLst/>
          </a:prstGeom>
        </p:spPr>
      </p:pic>
      <p:pic>
        <p:nvPicPr>
          <p:cNvPr id="10" name="Imagen 9"/>
          <p:cNvPicPr>
            <a:picLocks noChangeAspect="1"/>
          </p:cNvPicPr>
          <p:nvPr/>
        </p:nvPicPr>
        <p:blipFill>
          <a:blip r:embed="rId5">
            <a:clrChange>
              <a:clrFrom>
                <a:srgbClr val="FFFFFF"/>
              </a:clrFrom>
              <a:clrTo>
                <a:srgbClr val="FFFFFF">
                  <a:alpha val="0"/>
                </a:srgbClr>
              </a:clrTo>
            </a:clrChange>
          </a:blip>
          <a:stretch>
            <a:fillRect/>
          </a:stretch>
        </p:blipFill>
        <p:spPr>
          <a:xfrm>
            <a:off x="5176409" y="1737356"/>
            <a:ext cx="1730524" cy="1249684"/>
          </a:xfrm>
          <a:prstGeom prst="rect">
            <a:avLst/>
          </a:prstGeom>
        </p:spPr>
      </p:pic>
      <p:pic>
        <p:nvPicPr>
          <p:cNvPr id="12" name="Imagen 11"/>
          <p:cNvPicPr>
            <a:picLocks noChangeAspect="1"/>
          </p:cNvPicPr>
          <p:nvPr/>
        </p:nvPicPr>
        <p:blipFill>
          <a:blip r:embed="rId6">
            <a:clrChange>
              <a:clrFrom>
                <a:srgbClr val="FFFFFF"/>
              </a:clrFrom>
              <a:clrTo>
                <a:srgbClr val="FFFFFF">
                  <a:alpha val="0"/>
                </a:srgbClr>
              </a:clrTo>
            </a:clrChange>
          </a:blip>
          <a:stretch>
            <a:fillRect/>
          </a:stretch>
        </p:blipFill>
        <p:spPr>
          <a:xfrm>
            <a:off x="7078314" y="1650561"/>
            <a:ext cx="1856680" cy="1296661"/>
          </a:xfrm>
          <a:prstGeom prst="rect">
            <a:avLst/>
          </a:prstGeom>
        </p:spPr>
      </p:pic>
      <p:sp>
        <p:nvSpPr>
          <p:cNvPr id="9" name="CuadroTexto 8"/>
          <p:cNvSpPr txBox="1"/>
          <p:nvPr/>
        </p:nvSpPr>
        <p:spPr>
          <a:xfrm>
            <a:off x="5755209" y="2907087"/>
            <a:ext cx="925253"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A</a:t>
            </a:r>
          </a:p>
        </p:txBody>
      </p:sp>
      <p:sp>
        <p:nvSpPr>
          <p:cNvPr id="13" name="CuadroTexto 12"/>
          <p:cNvSpPr txBox="1"/>
          <p:nvPr/>
        </p:nvSpPr>
        <p:spPr>
          <a:xfrm>
            <a:off x="5739247" y="4633956"/>
            <a:ext cx="947695"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C</a:t>
            </a:r>
          </a:p>
        </p:txBody>
      </p:sp>
      <p:pic>
        <p:nvPicPr>
          <p:cNvPr id="14" name="Imagen 13"/>
          <p:cNvPicPr>
            <a:picLocks noChangeAspect="1"/>
          </p:cNvPicPr>
          <p:nvPr/>
        </p:nvPicPr>
        <p:blipFill>
          <a:blip r:embed="rId7">
            <a:clrChange>
              <a:clrFrom>
                <a:srgbClr val="FFFFFF"/>
              </a:clrFrom>
              <a:clrTo>
                <a:srgbClr val="FFFFFF">
                  <a:alpha val="0"/>
                </a:srgbClr>
              </a:clrTo>
            </a:clrChange>
          </a:blip>
          <a:stretch>
            <a:fillRect/>
          </a:stretch>
        </p:blipFill>
        <p:spPr>
          <a:xfrm>
            <a:off x="7172970" y="3190480"/>
            <a:ext cx="1613979" cy="1263954"/>
          </a:xfrm>
          <a:prstGeom prst="rect">
            <a:avLst/>
          </a:prstGeom>
        </p:spPr>
      </p:pic>
      <p:sp>
        <p:nvSpPr>
          <p:cNvPr id="15" name="CuadroTexto 14"/>
          <p:cNvSpPr txBox="1"/>
          <p:nvPr/>
        </p:nvSpPr>
        <p:spPr>
          <a:xfrm>
            <a:off x="7534243" y="4480298"/>
            <a:ext cx="967444"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Reducción-A</a:t>
            </a:r>
          </a:p>
        </p:txBody>
      </p:sp>
      <p:sp>
        <p:nvSpPr>
          <p:cNvPr id="11" name="CuadroTexto 10"/>
          <p:cNvSpPr txBox="1"/>
          <p:nvPr/>
        </p:nvSpPr>
        <p:spPr>
          <a:xfrm>
            <a:off x="7622349" y="2928723"/>
            <a:ext cx="947695"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B</a:t>
            </a:r>
          </a:p>
        </p:txBody>
      </p:sp>
      <p:sp>
        <p:nvSpPr>
          <p:cNvPr id="16" name="CuadroTexto 15"/>
          <p:cNvSpPr txBox="1"/>
          <p:nvPr/>
        </p:nvSpPr>
        <p:spPr>
          <a:xfrm>
            <a:off x="3952262" y="1404457"/>
            <a:ext cx="473976" cy="276999"/>
          </a:xfrm>
          <a:prstGeom prst="rect">
            <a:avLst/>
          </a:prstGeom>
          <a:noFill/>
        </p:spPr>
        <p:txBody>
          <a:bodyPr wrap="none" rtlCol="0">
            <a:spAutoFit/>
          </a:bodyPr>
          <a:lstStyle/>
          <a:p>
            <a:r>
              <a:rPr lang="es-MX" sz="1200" dirty="0">
                <a:latin typeface="Calibri" panose="020F0502020204030204" pitchFamily="34" charset="0"/>
                <a:cs typeface="Calibri" panose="020F0502020204030204" pitchFamily="34" charset="0"/>
              </a:rPr>
              <a:t>Tallo</a:t>
            </a:r>
          </a:p>
        </p:txBody>
      </p:sp>
      <p:sp>
        <p:nvSpPr>
          <p:cNvPr id="19" name="CuadroTexto 18">
            <a:extLst>
              <a:ext uri="{FF2B5EF4-FFF2-40B4-BE49-F238E27FC236}">
                <a16:creationId xmlns:a16="http://schemas.microsoft.com/office/drawing/2014/main" id="{D9588C05-87FC-FFE6-580B-2787AEA2595B}"/>
              </a:ext>
            </a:extLst>
          </p:cNvPr>
          <p:cNvSpPr txBox="1"/>
          <p:nvPr/>
        </p:nvSpPr>
        <p:spPr>
          <a:xfrm>
            <a:off x="1244562" y="6504961"/>
            <a:ext cx="7542387" cy="400110"/>
          </a:xfrm>
          <a:prstGeom prst="rect">
            <a:avLst/>
          </a:prstGeom>
          <a:noFill/>
        </p:spPr>
        <p:txBody>
          <a:bodyPr wrap="square">
            <a:spAutoFit/>
          </a:bodyPr>
          <a:lstStyle/>
          <a:p>
            <a:r>
              <a:rPr lang="en-US" sz="1000" b="0" i="0" noProof="1">
                <a:solidFill>
                  <a:srgbClr val="222222"/>
                </a:solidFill>
                <a:effectLst/>
                <a:latin typeface="Calibri" panose="020F0502020204030204" pitchFamily="34" charset="0"/>
                <a:cs typeface="Calibri" panose="020F0502020204030204" pitchFamily="34" charset="0"/>
              </a:rPr>
              <a:t>Szegedy, C., Ioffe, S., Vanhoucke, V., &amp; Alemi, A. A. (2017, February). </a:t>
            </a:r>
            <a:r>
              <a:rPr lang="en-US" sz="1000" b="0" i="0" noProof="1">
                <a:solidFill>
                  <a:srgbClr val="002060"/>
                </a:solidFill>
                <a:effectLst/>
                <a:latin typeface="Calibri" panose="020F0502020204030204" pitchFamily="34" charset="0"/>
                <a:cs typeface="Calibri" panose="020F0502020204030204" pitchFamily="34" charset="0"/>
                <a:hlinkClick r:id="rId8">
                  <a:extLst>
                    <a:ext uri="{A12FA001-AC4F-418D-AE19-62706E023703}">
                      <ahyp:hlinkClr xmlns:ahyp="http://schemas.microsoft.com/office/drawing/2018/hyperlinkcolor" val="tx"/>
                    </a:ext>
                  </a:extLst>
                </a:hlinkClick>
              </a:rPr>
              <a:t>Inception-v4, inception-resnet and the impact of residual connections on learning</a:t>
            </a:r>
            <a:r>
              <a:rPr lang="en-US" sz="1000" b="0" i="0" noProof="1">
                <a:solidFill>
                  <a:srgbClr val="222222"/>
                </a:solidFill>
                <a:effectLst/>
                <a:latin typeface="Calibri" panose="020F0502020204030204" pitchFamily="34" charset="0"/>
                <a:cs typeface="Calibri" panose="020F0502020204030204" pitchFamily="34" charset="0"/>
              </a:rPr>
              <a:t>. In </a:t>
            </a:r>
            <a:r>
              <a:rPr lang="en-US" sz="1000" b="0" i="1" noProof="1">
                <a:solidFill>
                  <a:srgbClr val="222222"/>
                </a:solidFill>
                <a:effectLst/>
                <a:latin typeface="Calibri" panose="020F0502020204030204" pitchFamily="34" charset="0"/>
                <a:cs typeface="Calibri" panose="020F0502020204030204" pitchFamily="34" charset="0"/>
              </a:rPr>
              <a:t>Thirty-first AAAI conference on artificial intelligence</a:t>
            </a:r>
            <a:r>
              <a:rPr lang="en-US" sz="1000" b="0" i="0" noProof="1">
                <a:solidFill>
                  <a:srgbClr val="222222"/>
                </a:solidFill>
                <a:effectLst/>
                <a:latin typeface="Calibri" panose="020F0502020204030204" pitchFamily="34" charset="0"/>
                <a:cs typeface="Calibri" panose="020F0502020204030204" pitchFamily="34" charset="0"/>
              </a:rPr>
              <a:t>.</a:t>
            </a:r>
            <a:endParaRPr lang="en-US" sz="1000" noProof="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716871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a:extLst>
              <a:ext uri="{FF2B5EF4-FFF2-40B4-BE49-F238E27FC236}">
                <a16:creationId xmlns:a16="http://schemas.microsoft.com/office/drawing/2014/main" id="{ED5DF2AD-5580-258D-DB7A-D5D08F855DD2}"/>
              </a:ext>
            </a:extLst>
          </p:cNvPr>
          <p:cNvSpPr/>
          <p:nvPr/>
        </p:nvSpPr>
        <p:spPr bwMode="auto">
          <a:xfrm>
            <a:off x="5199017" y="4153989"/>
            <a:ext cx="3753394" cy="242969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7" name="Rectángulo 6">
            <a:extLst>
              <a:ext uri="{FF2B5EF4-FFF2-40B4-BE49-F238E27FC236}">
                <a16:creationId xmlns:a16="http://schemas.microsoft.com/office/drawing/2014/main" id="{6081CFFC-A48D-51DE-6FF1-0B5C10B1E0C5}"/>
              </a:ext>
            </a:extLst>
          </p:cNvPr>
          <p:cNvSpPr/>
          <p:nvPr/>
        </p:nvSpPr>
        <p:spPr bwMode="auto">
          <a:xfrm>
            <a:off x="5390605" y="1341119"/>
            <a:ext cx="2926080" cy="24819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3" name="Rectángulo 2">
            <a:extLst>
              <a:ext uri="{FF2B5EF4-FFF2-40B4-BE49-F238E27FC236}">
                <a16:creationId xmlns:a16="http://schemas.microsoft.com/office/drawing/2014/main" id="{E0BD01F2-BBE1-5323-1A86-13DBE09BFBD9}"/>
              </a:ext>
            </a:extLst>
          </p:cNvPr>
          <p:cNvSpPr/>
          <p:nvPr/>
        </p:nvSpPr>
        <p:spPr bwMode="auto">
          <a:xfrm>
            <a:off x="1288869" y="1358537"/>
            <a:ext cx="3108960" cy="22381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326040" y="526868"/>
            <a:ext cx="8090829" cy="660400"/>
          </a:xfrm>
        </p:spPr>
        <p:txBody>
          <a:bodyPr/>
          <a:lstStyle/>
          <a:p>
            <a:r>
              <a:rPr lang="es-ES" sz="3600" dirty="0">
                <a:latin typeface="Calibri" panose="020F0502020204030204" pitchFamily="34" charset="0"/>
                <a:cs typeface="Calibri" panose="020F0502020204030204" pitchFamily="34" charset="0"/>
              </a:rPr>
              <a:t>Bloques de Incepción v4</a:t>
            </a:r>
            <a:endParaRPr lang="es-MX" sz="3600" dirty="0">
              <a:latin typeface="Calibri" panose="020F0502020204030204" pitchFamily="34" charset="0"/>
              <a:cs typeface="Calibri" panose="020F0502020204030204" pitchFamily="34" charset="0"/>
            </a:endParaRPr>
          </a:p>
        </p:txBody>
      </p:sp>
      <p:pic>
        <p:nvPicPr>
          <p:cNvPr id="4" name="Imagen 9"/>
          <p:cNvPicPr>
            <a:picLocks noChangeAspect="1"/>
          </p:cNvPicPr>
          <p:nvPr/>
        </p:nvPicPr>
        <p:blipFill>
          <a:blip r:embed="rId2">
            <a:clrChange>
              <a:clrFrom>
                <a:srgbClr val="FFFFFF"/>
              </a:clrFrom>
              <a:clrTo>
                <a:srgbClr val="FFFFFF">
                  <a:alpha val="0"/>
                </a:srgbClr>
              </a:clrTo>
            </a:clrChange>
          </a:blip>
          <a:stretch>
            <a:fillRect/>
          </a:stretch>
        </p:blipFill>
        <p:spPr>
          <a:xfrm>
            <a:off x="1334970" y="1381685"/>
            <a:ext cx="3045441" cy="2199240"/>
          </a:xfrm>
          <a:prstGeom prst="rect">
            <a:avLst/>
          </a:prstGeom>
        </p:spPr>
      </p:pic>
      <p:pic>
        <p:nvPicPr>
          <p:cNvPr id="5" name="Imagen 11"/>
          <p:cNvPicPr>
            <a:picLocks noChangeAspect="1"/>
          </p:cNvPicPr>
          <p:nvPr/>
        </p:nvPicPr>
        <p:blipFill>
          <a:blip r:embed="rId3">
            <a:clrChange>
              <a:clrFrom>
                <a:srgbClr val="FFFFFF"/>
              </a:clrFrom>
              <a:clrTo>
                <a:srgbClr val="FFFFFF">
                  <a:alpha val="0"/>
                </a:srgbClr>
              </a:clrTo>
            </a:clrChange>
          </a:blip>
          <a:stretch>
            <a:fillRect/>
          </a:stretch>
        </p:blipFill>
        <p:spPr>
          <a:xfrm>
            <a:off x="5192539" y="3960863"/>
            <a:ext cx="3742455" cy="2613641"/>
          </a:xfrm>
          <a:prstGeom prst="rect">
            <a:avLst/>
          </a:prstGeom>
        </p:spPr>
      </p:pic>
      <p:pic>
        <p:nvPicPr>
          <p:cNvPr id="6" name="Imagen 7"/>
          <p:cNvPicPr>
            <a:picLocks noChangeAspect="1"/>
          </p:cNvPicPr>
          <p:nvPr/>
        </p:nvPicPr>
        <p:blipFill>
          <a:blip r:embed="rId4">
            <a:clrChange>
              <a:clrFrom>
                <a:srgbClr val="FFFFFF"/>
              </a:clrFrom>
              <a:clrTo>
                <a:srgbClr val="FFFFFF">
                  <a:alpha val="0"/>
                </a:srgbClr>
              </a:clrTo>
            </a:clrChange>
          </a:blip>
          <a:stretch>
            <a:fillRect/>
          </a:stretch>
        </p:blipFill>
        <p:spPr>
          <a:xfrm>
            <a:off x="5436885" y="1367583"/>
            <a:ext cx="2871093" cy="2447111"/>
          </a:xfrm>
          <a:prstGeom prst="rect">
            <a:avLst/>
          </a:prstGeom>
        </p:spPr>
      </p:pic>
      <p:pic>
        <p:nvPicPr>
          <p:cNvPr id="9" name="Imagen 8">
            <a:extLst>
              <a:ext uri="{FF2B5EF4-FFF2-40B4-BE49-F238E27FC236}">
                <a16:creationId xmlns:a16="http://schemas.microsoft.com/office/drawing/2014/main" id="{FDE6C591-F76B-CFC9-BE6F-01E174355DCC}"/>
              </a:ext>
            </a:extLst>
          </p:cNvPr>
          <p:cNvPicPr>
            <a:picLocks noChangeAspect="1"/>
          </p:cNvPicPr>
          <p:nvPr/>
        </p:nvPicPr>
        <p:blipFill>
          <a:blip r:embed="rId5"/>
          <a:srcRect l="3560" t="1737" r="6194" b="14205"/>
          <a:stretch/>
        </p:blipFill>
        <p:spPr>
          <a:xfrm>
            <a:off x="1477107" y="3640570"/>
            <a:ext cx="2998177" cy="2943110"/>
          </a:xfrm>
          <a:prstGeom prst="rect">
            <a:avLst/>
          </a:prstGeom>
        </p:spPr>
      </p:pic>
      <p:sp>
        <p:nvSpPr>
          <p:cNvPr id="10" name="CuadroTexto 9">
            <a:extLst>
              <a:ext uri="{FF2B5EF4-FFF2-40B4-BE49-F238E27FC236}">
                <a16:creationId xmlns:a16="http://schemas.microsoft.com/office/drawing/2014/main" id="{579748B8-B5DC-305F-E85A-EBC78C285095}"/>
              </a:ext>
            </a:extLst>
          </p:cNvPr>
          <p:cNvSpPr txBox="1"/>
          <p:nvPr/>
        </p:nvSpPr>
        <p:spPr>
          <a:xfrm>
            <a:off x="1459690" y="5788385"/>
            <a:ext cx="961032"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Reducción-B</a:t>
            </a:r>
          </a:p>
        </p:txBody>
      </p:sp>
      <p:sp>
        <p:nvSpPr>
          <p:cNvPr id="11" name="CuadroTexto 10">
            <a:extLst>
              <a:ext uri="{FF2B5EF4-FFF2-40B4-BE49-F238E27FC236}">
                <a16:creationId xmlns:a16="http://schemas.microsoft.com/office/drawing/2014/main" id="{1ED3A975-864E-50A4-D287-9A7B1335502E}"/>
              </a:ext>
            </a:extLst>
          </p:cNvPr>
          <p:cNvSpPr txBox="1"/>
          <p:nvPr/>
        </p:nvSpPr>
        <p:spPr>
          <a:xfrm>
            <a:off x="1649201" y="3152001"/>
            <a:ext cx="925253"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A</a:t>
            </a:r>
          </a:p>
        </p:txBody>
      </p:sp>
      <p:sp>
        <p:nvSpPr>
          <p:cNvPr id="12" name="CuadroTexto 11">
            <a:extLst>
              <a:ext uri="{FF2B5EF4-FFF2-40B4-BE49-F238E27FC236}">
                <a16:creationId xmlns:a16="http://schemas.microsoft.com/office/drawing/2014/main" id="{BD62DD3E-962D-051A-9315-3C938B2BE277}"/>
              </a:ext>
            </a:extLst>
          </p:cNvPr>
          <p:cNvSpPr txBox="1"/>
          <p:nvPr/>
        </p:nvSpPr>
        <p:spPr>
          <a:xfrm>
            <a:off x="5642531" y="3448802"/>
            <a:ext cx="947695"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C</a:t>
            </a:r>
          </a:p>
        </p:txBody>
      </p:sp>
      <p:sp>
        <p:nvSpPr>
          <p:cNvPr id="13" name="CuadroTexto 12">
            <a:extLst>
              <a:ext uri="{FF2B5EF4-FFF2-40B4-BE49-F238E27FC236}">
                <a16:creationId xmlns:a16="http://schemas.microsoft.com/office/drawing/2014/main" id="{057B6F62-4C24-87B3-3F5E-B2CFD5F0CF50}"/>
              </a:ext>
            </a:extLst>
          </p:cNvPr>
          <p:cNvSpPr txBox="1"/>
          <p:nvPr/>
        </p:nvSpPr>
        <p:spPr>
          <a:xfrm>
            <a:off x="5529780" y="6133276"/>
            <a:ext cx="947695" cy="276999"/>
          </a:xfrm>
          <a:prstGeom prst="rect">
            <a:avLst/>
          </a:prstGeom>
          <a:noFill/>
        </p:spPr>
        <p:txBody>
          <a:bodyPr wrap="none" rtlCol="0">
            <a:spAutoFit/>
          </a:bodyPr>
          <a:lstStyle/>
          <a:p>
            <a:r>
              <a:rPr lang="es-MX" sz="1200" noProof="1">
                <a:latin typeface="Calibri" panose="020F0502020204030204" pitchFamily="34" charset="0"/>
                <a:cs typeface="Calibri" panose="020F0502020204030204" pitchFamily="34" charset="0"/>
              </a:rPr>
              <a:t>Incepción-B</a:t>
            </a:r>
          </a:p>
        </p:txBody>
      </p:sp>
    </p:spTree>
    <p:extLst>
      <p:ext uri="{BB962C8B-B14F-4D97-AF65-F5344CB8AC3E}">
        <p14:creationId xmlns:p14="http://schemas.microsoft.com/office/powerpoint/2010/main" val="2088892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508E2B-F047-9BC6-C317-89E8789076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A8A3649-568F-7D1B-1254-0A150904D57F}"/>
              </a:ext>
            </a:extLst>
          </p:cNvPr>
          <p:cNvSpPr>
            <a:spLocks noGrp="1"/>
          </p:cNvSpPr>
          <p:nvPr>
            <p:ph type="title"/>
          </p:nvPr>
        </p:nvSpPr>
        <p:spPr>
          <a:xfrm>
            <a:off x="1371600" y="438695"/>
            <a:ext cx="7086600" cy="762000"/>
          </a:xfrm>
        </p:spPr>
        <p:txBody>
          <a:bodyPr/>
          <a:lstStyle/>
          <a:p>
            <a:r>
              <a:rPr lang="es-ES" sz="3600" dirty="0">
                <a:latin typeface="Calibri" panose="020F0502020204030204" pitchFamily="34" charset="0"/>
                <a:cs typeface="Calibri" panose="020F0502020204030204" pitchFamily="34" charset="0"/>
              </a:rPr>
              <a:t>Incepción-</a:t>
            </a:r>
            <a:r>
              <a:rPr lang="es-ES" sz="3600" noProof="1">
                <a:latin typeface="Calibri" panose="020F0502020204030204" pitchFamily="34" charset="0"/>
                <a:cs typeface="Calibri" panose="020F0502020204030204" pitchFamily="34" charset="0"/>
              </a:rPr>
              <a:t>ResNet</a:t>
            </a:r>
            <a:r>
              <a:rPr lang="es-ES" sz="3600" dirty="0">
                <a:latin typeface="Calibri" panose="020F0502020204030204" pitchFamily="34" charset="0"/>
                <a:cs typeface="Calibri" panose="020F0502020204030204" pitchFamily="34" charset="0"/>
              </a:rPr>
              <a:t> v1 y v2</a:t>
            </a:r>
            <a:endParaRPr lang="es-MX" sz="3600" dirty="0">
              <a:latin typeface="Calibri" panose="020F0502020204030204" pitchFamily="34" charset="0"/>
              <a:cs typeface="Calibri" panose="020F0502020204030204" pitchFamily="34" charset="0"/>
            </a:endParaRPr>
          </a:p>
        </p:txBody>
      </p:sp>
      <p:sp>
        <p:nvSpPr>
          <p:cNvPr id="16" name="Marcador de contenido 15">
            <a:extLst>
              <a:ext uri="{FF2B5EF4-FFF2-40B4-BE49-F238E27FC236}">
                <a16:creationId xmlns:a16="http://schemas.microsoft.com/office/drawing/2014/main" id="{A87B039E-5082-52EA-3D38-89E45498AF79}"/>
              </a:ext>
            </a:extLst>
          </p:cNvPr>
          <p:cNvSpPr>
            <a:spLocks noGrp="1"/>
          </p:cNvSpPr>
          <p:nvPr>
            <p:ph sz="half" idx="1"/>
          </p:nvPr>
        </p:nvSpPr>
        <p:spPr>
          <a:xfrm>
            <a:off x="1262743" y="1371599"/>
            <a:ext cx="3575957" cy="5138057"/>
          </a:xfrm>
        </p:spPr>
        <p:txBody>
          <a:bodyPr/>
          <a:lstStyle/>
          <a:p>
            <a:pPr marL="0" indent="0">
              <a:buNone/>
            </a:pPr>
            <a:r>
              <a:rPr lang="es-MX" sz="1400" dirty="0">
                <a:latin typeface="Calibri" panose="020F0502020204030204" pitchFamily="34" charset="0"/>
                <a:ea typeface="Calibri" panose="020F0502020204030204" pitchFamily="34" charset="0"/>
                <a:cs typeface="Calibri" panose="020F0502020204030204" pitchFamily="34" charset="0"/>
              </a:rPr>
              <a:t>El éxito de la arquitectura </a:t>
            </a:r>
            <a:r>
              <a:rPr lang="es-MX" sz="1400" noProof="1">
                <a:solidFill>
                  <a:srgbClr val="002060"/>
                </a:solidFill>
                <a:latin typeface="Calibri" panose="020F0502020204030204" pitchFamily="34" charset="0"/>
                <a:ea typeface="Calibri" panose="020F0502020204030204" pitchFamily="34" charset="0"/>
                <a:cs typeface="Calibri" panose="020F0502020204030204" pitchFamily="34" charset="0"/>
              </a:rPr>
              <a:t>ResNet</a:t>
            </a:r>
            <a:r>
              <a:rPr lang="es-MX" sz="1400" dirty="0">
                <a:latin typeface="Calibri" panose="020F0502020204030204" pitchFamily="34" charset="0"/>
                <a:ea typeface="Calibri" panose="020F0502020204030204" pitchFamily="34" charset="0"/>
                <a:cs typeface="Calibri" panose="020F0502020204030204" pitchFamily="34" charset="0"/>
              </a:rPr>
              <a:t> motivó el desarrollo de las arquitecturas </a:t>
            </a:r>
            <a:r>
              <a:rPr lang="es-MX" sz="1400" noProof="1">
                <a:solidFill>
                  <a:srgbClr val="002060"/>
                </a:solidFill>
                <a:latin typeface="Calibri" panose="020F0502020204030204" pitchFamily="34" charset="0"/>
                <a:ea typeface="Calibri" panose="020F0502020204030204" pitchFamily="34" charset="0"/>
                <a:cs typeface="Calibri" panose="020F0502020204030204" pitchFamily="34" charset="0"/>
              </a:rPr>
              <a:t>Inception-ResNet</a:t>
            </a:r>
            <a:r>
              <a:rPr lang="es-MX" sz="1400" dirty="0">
                <a:latin typeface="Calibri" panose="020F0502020204030204" pitchFamily="34" charset="0"/>
                <a:ea typeface="Calibri" panose="020F0502020204030204" pitchFamily="34" charset="0"/>
                <a:cs typeface="Calibri" panose="020F0502020204030204" pitchFamily="34" charset="0"/>
              </a:rPr>
              <a:t> v1 y v2. </a:t>
            </a:r>
          </a:p>
          <a:p>
            <a:pPr marL="0" indent="0">
              <a:buNone/>
            </a:pPr>
            <a:r>
              <a:rPr lang="es-MX" sz="1400" dirty="0">
                <a:latin typeface="Calibri" panose="020F0502020204030204" pitchFamily="34" charset="0"/>
                <a:ea typeface="Calibri" panose="020F0502020204030204" pitchFamily="34" charset="0"/>
                <a:cs typeface="Calibri" panose="020F0502020204030204" pitchFamily="34" charset="0"/>
              </a:rPr>
              <a:t>Los bloques incepción A, B y C fueron modificados para implementar bloques residuales.</a:t>
            </a:r>
          </a:p>
          <a:p>
            <a:pPr marL="0" indent="0">
              <a:buNone/>
            </a:pPr>
            <a:r>
              <a:rPr lang="es-MX" sz="1400" dirty="0">
                <a:latin typeface="Calibri" panose="020F0502020204030204" pitchFamily="34" charset="0"/>
                <a:ea typeface="Calibri" panose="020F0502020204030204" pitchFamily="34" charset="0"/>
                <a:cs typeface="Calibri" panose="020F0502020204030204" pitchFamily="34" charset="0"/>
              </a:rPr>
              <a:t>El desempeño de </a:t>
            </a:r>
            <a:r>
              <a:rPr lang="es-MX" sz="1400" noProof="1">
                <a:solidFill>
                  <a:srgbClr val="002060"/>
                </a:solidFill>
                <a:latin typeface="Calibri" panose="020F0502020204030204" pitchFamily="34" charset="0"/>
                <a:ea typeface="Calibri" panose="020F0502020204030204" pitchFamily="34" charset="0"/>
                <a:cs typeface="Calibri" panose="020F0502020204030204" pitchFamily="34" charset="0"/>
              </a:rPr>
              <a:t>Incepción-ResNet</a:t>
            </a:r>
            <a:r>
              <a:rPr lang="es-MX" sz="1400" dirty="0">
                <a:latin typeface="Calibri" panose="020F0502020204030204" pitchFamily="34" charset="0"/>
                <a:ea typeface="Calibri" panose="020F0502020204030204" pitchFamily="34" charset="0"/>
                <a:cs typeface="Calibri" panose="020F0502020204030204" pitchFamily="34" charset="0"/>
              </a:rPr>
              <a:t> v2 (80.1%) fue superior al de Incepción v4 y su convergencia era más rápida.</a:t>
            </a:r>
          </a:p>
        </p:txBody>
      </p:sp>
      <p:pic>
        <p:nvPicPr>
          <p:cNvPr id="14" name="Imagen 13">
            <a:extLst>
              <a:ext uri="{FF2B5EF4-FFF2-40B4-BE49-F238E27FC236}">
                <a16:creationId xmlns:a16="http://schemas.microsoft.com/office/drawing/2014/main" id="{4CE783C1-292B-CB2E-0586-CF94487B455C}"/>
              </a:ext>
            </a:extLst>
          </p:cNvPr>
          <p:cNvPicPr>
            <a:picLocks noChangeAspect="1"/>
          </p:cNvPicPr>
          <p:nvPr/>
        </p:nvPicPr>
        <p:blipFill>
          <a:blip r:embed="rId2"/>
          <a:srcRect r="30380"/>
          <a:stretch/>
        </p:blipFill>
        <p:spPr>
          <a:xfrm>
            <a:off x="5040313" y="1687285"/>
            <a:ext cx="4091211" cy="2010591"/>
          </a:xfrm>
          <a:prstGeom prst="rect">
            <a:avLst/>
          </a:prstGeom>
        </p:spPr>
      </p:pic>
      <p:pic>
        <p:nvPicPr>
          <p:cNvPr id="15" name="Imagen 14">
            <a:extLst>
              <a:ext uri="{FF2B5EF4-FFF2-40B4-BE49-F238E27FC236}">
                <a16:creationId xmlns:a16="http://schemas.microsoft.com/office/drawing/2014/main" id="{80C919CD-AA9A-31A3-D53E-A4B62F937C81}"/>
              </a:ext>
            </a:extLst>
          </p:cNvPr>
          <p:cNvPicPr>
            <a:picLocks noChangeAspect="1"/>
          </p:cNvPicPr>
          <p:nvPr/>
        </p:nvPicPr>
        <p:blipFill>
          <a:blip r:embed="rId2"/>
          <a:srcRect l="68509"/>
          <a:stretch/>
        </p:blipFill>
        <p:spPr>
          <a:xfrm>
            <a:off x="6160632" y="4408714"/>
            <a:ext cx="1850571" cy="2010591"/>
          </a:xfrm>
          <a:prstGeom prst="rect">
            <a:avLst/>
          </a:prstGeom>
        </p:spPr>
      </p:pic>
      <p:sp>
        <p:nvSpPr>
          <p:cNvPr id="18" name="CuadroTexto 17">
            <a:extLst>
              <a:ext uri="{FF2B5EF4-FFF2-40B4-BE49-F238E27FC236}">
                <a16:creationId xmlns:a16="http://schemas.microsoft.com/office/drawing/2014/main" id="{0F261211-8756-3D30-74D2-EC450925FEBE}"/>
              </a:ext>
            </a:extLst>
          </p:cNvPr>
          <p:cNvSpPr txBox="1"/>
          <p:nvPr/>
        </p:nvSpPr>
        <p:spPr>
          <a:xfrm>
            <a:off x="1244562" y="6504961"/>
            <a:ext cx="7542387" cy="400110"/>
          </a:xfrm>
          <a:prstGeom prst="rect">
            <a:avLst/>
          </a:prstGeom>
          <a:noFill/>
        </p:spPr>
        <p:txBody>
          <a:bodyPr wrap="square">
            <a:spAutoFit/>
          </a:bodyPr>
          <a:lstStyle/>
          <a:p>
            <a:r>
              <a:rPr lang="en-US" sz="1000" b="0" i="0" noProof="1">
                <a:solidFill>
                  <a:srgbClr val="222222"/>
                </a:solidFill>
                <a:effectLst/>
                <a:latin typeface="Calibri" panose="020F0502020204030204" pitchFamily="34" charset="0"/>
                <a:cs typeface="Calibri" panose="020F0502020204030204" pitchFamily="34" charset="0"/>
              </a:rPr>
              <a:t>Szegedy, C., Ioffe, S., Vanhoucke, V., &amp; Alemi, A. (2017). </a:t>
            </a:r>
            <a:r>
              <a:rPr lang="en-US" sz="1000" b="0" i="0" noProof="1">
                <a:solidFill>
                  <a:srgbClr val="002060"/>
                </a:solidFill>
                <a:effectLst/>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Inception-v4, Inception-ResNet and the Impact of Residual Connections on Learning</a:t>
            </a:r>
            <a:r>
              <a:rPr lang="en-US" sz="1000" b="0" i="0" noProof="1">
                <a:solidFill>
                  <a:srgbClr val="222222"/>
                </a:solidFill>
                <a:effectLst/>
                <a:latin typeface="Calibri" panose="020F0502020204030204" pitchFamily="34" charset="0"/>
                <a:cs typeface="Calibri" panose="020F0502020204030204" pitchFamily="34" charset="0"/>
              </a:rPr>
              <a:t>. Proceedings of the AAAI Conference on Artificial Intelligence, 31(1).</a:t>
            </a:r>
            <a:endParaRPr lang="en-US" sz="1000" noProof="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73559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17705" y="492034"/>
            <a:ext cx="7486661" cy="660400"/>
          </a:xfrm>
        </p:spPr>
        <p:txBody>
          <a:bodyPr/>
          <a:lstStyle/>
          <a:p>
            <a:r>
              <a:rPr lang="es-MX" sz="3600" dirty="0">
                <a:latin typeface="Calibri" panose="020F0502020204030204" pitchFamily="34" charset="0"/>
                <a:cs typeface="Calibri" panose="020F0502020204030204" pitchFamily="34" charset="0"/>
              </a:rPr>
              <a:t>Desempeño en </a:t>
            </a:r>
            <a:r>
              <a:rPr lang="es-MX" sz="3600" noProof="1">
                <a:latin typeface="Calibri" panose="020F0502020204030204" pitchFamily="34" charset="0"/>
                <a:cs typeface="Calibri" panose="020F0502020204030204" pitchFamily="34" charset="0"/>
              </a:rPr>
              <a:t>ImageNet</a:t>
            </a:r>
          </a:p>
        </p:txBody>
      </p:sp>
      <p:pic>
        <p:nvPicPr>
          <p:cNvPr id="4" name="Imagen 3"/>
          <p:cNvPicPr>
            <a:picLocks noChangeAspect="1"/>
          </p:cNvPicPr>
          <p:nvPr/>
        </p:nvPicPr>
        <p:blipFill>
          <a:blip r:embed="rId2"/>
          <a:stretch>
            <a:fillRect/>
          </a:stretch>
        </p:blipFill>
        <p:spPr>
          <a:xfrm>
            <a:off x="1892559" y="1377272"/>
            <a:ext cx="5956041" cy="4580098"/>
          </a:xfrm>
          <a:prstGeom prst="rect">
            <a:avLst/>
          </a:prstGeom>
        </p:spPr>
      </p:pic>
      <p:sp>
        <p:nvSpPr>
          <p:cNvPr id="5" name="CuadroTexto 4">
            <a:extLst>
              <a:ext uri="{FF2B5EF4-FFF2-40B4-BE49-F238E27FC236}">
                <a16:creationId xmlns:a16="http://schemas.microsoft.com/office/drawing/2014/main" id="{DC8E4D5D-5150-2696-EF89-EC5A87C7A53A}"/>
              </a:ext>
            </a:extLst>
          </p:cNvPr>
          <p:cNvSpPr txBox="1"/>
          <p:nvPr/>
        </p:nvSpPr>
        <p:spPr>
          <a:xfrm>
            <a:off x="1296983" y="6457890"/>
            <a:ext cx="7486660" cy="400110"/>
          </a:xfrm>
          <a:prstGeom prst="rect">
            <a:avLst/>
          </a:prstGeom>
          <a:noFill/>
        </p:spPr>
        <p:txBody>
          <a:bodyPr wrap="square">
            <a:spAutoFit/>
          </a:bodyPr>
          <a:lstStyle/>
          <a:p>
            <a:pPr algn="just"/>
            <a:r>
              <a:rPr lang="es-MX" sz="1000" noProof="1">
                <a:latin typeface="Calibri" panose="020F0502020204030204" pitchFamily="34" charset="0"/>
                <a:ea typeface="Calibri" panose="020F0502020204030204" pitchFamily="34" charset="0"/>
                <a:cs typeface="Calibri" panose="020F0502020204030204" pitchFamily="34" charset="0"/>
              </a:rPr>
              <a:t>Canziani, A., Paszke, A., &amp; Culurciello, E. (2016). </a:t>
            </a:r>
            <a:r>
              <a:rPr lang="es-MX" sz="1000" noProof="1">
                <a:solidFill>
                  <a:srgbClr val="002060"/>
                </a:solidFill>
                <a:latin typeface="Calibri" panose="020F0502020204030204" pitchFamily="34" charset="0"/>
                <a:ea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An Analysis of Deep Neural Network Models for Practical Applications</a:t>
            </a:r>
            <a:r>
              <a:rPr lang="es-MX" sz="1000" noProof="1">
                <a:latin typeface="Calibri" panose="020F0502020204030204" pitchFamily="34" charset="0"/>
                <a:ea typeface="Calibri" panose="020F0502020204030204" pitchFamily="34" charset="0"/>
                <a:cs typeface="Calibri" panose="020F0502020204030204" pitchFamily="34" charset="0"/>
              </a:rPr>
              <a:t>. </a:t>
            </a:r>
            <a:r>
              <a:rPr lang="es-MX" sz="1000" i="1" noProof="1">
                <a:latin typeface="Calibri" panose="020F0502020204030204" pitchFamily="34" charset="0"/>
                <a:ea typeface="Calibri" panose="020F0502020204030204" pitchFamily="34" charset="0"/>
                <a:cs typeface="Calibri" panose="020F0502020204030204" pitchFamily="34" charset="0"/>
              </a:rPr>
              <a:t>ArXiv</a:t>
            </a:r>
            <a:r>
              <a:rPr lang="es-MX" sz="1000" noProof="1">
                <a:latin typeface="Calibri" panose="020F0502020204030204" pitchFamily="34" charset="0"/>
                <a:ea typeface="Calibri" panose="020F0502020204030204" pitchFamily="34" charset="0"/>
                <a:cs typeface="Calibri" panose="020F0502020204030204" pitchFamily="34" charset="0"/>
              </a:rPr>
              <a:t>, </a:t>
            </a:r>
            <a:r>
              <a:rPr lang="es-MX" sz="1000" i="1" noProof="1">
                <a:latin typeface="Calibri" panose="020F0502020204030204" pitchFamily="34" charset="0"/>
                <a:ea typeface="Calibri" panose="020F0502020204030204" pitchFamily="34" charset="0"/>
                <a:cs typeface="Calibri" panose="020F0502020204030204" pitchFamily="34" charset="0"/>
              </a:rPr>
              <a:t>abs/1605.07678</a:t>
            </a:r>
            <a:r>
              <a:rPr lang="es-MX" sz="1000" noProof="1">
                <a:latin typeface="Calibri" panose="020F0502020204030204" pitchFamily="34" charset="0"/>
                <a:ea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3978112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609600"/>
            <a:ext cx="7086600" cy="444137"/>
          </a:xfrm>
        </p:spPr>
        <p:txBody>
          <a:bodyPr/>
          <a:lstStyle/>
          <a:p>
            <a:r>
              <a:rPr lang="es-ES" sz="3600" dirty="0">
                <a:latin typeface="Calibri" panose="020F0502020204030204" pitchFamily="34" charset="0"/>
                <a:cs typeface="Calibri" panose="020F0502020204030204" pitchFamily="34" charset="0"/>
              </a:rPr>
              <a:t>Ventajas de las </a:t>
            </a:r>
            <a:r>
              <a:rPr lang="es-ES" sz="3600" noProof="1">
                <a:latin typeface="Calibri" panose="020F0502020204030204" pitchFamily="34" charset="0"/>
                <a:cs typeface="Calibri" panose="020F0502020204030204" pitchFamily="34" charset="0"/>
              </a:rPr>
              <a:t>DCNNs</a:t>
            </a:r>
          </a:p>
        </p:txBody>
      </p:sp>
      <p:sp>
        <p:nvSpPr>
          <p:cNvPr id="3" name="Content Placeholder 2"/>
          <p:cNvSpPr>
            <a:spLocks noGrp="1"/>
          </p:cNvSpPr>
          <p:nvPr>
            <p:ph idx="1"/>
          </p:nvPr>
        </p:nvSpPr>
        <p:spPr>
          <a:xfrm>
            <a:off x="1288868" y="1358537"/>
            <a:ext cx="7397931" cy="4772388"/>
          </a:xfrm>
        </p:spPr>
        <p:txBody>
          <a:bodyPr/>
          <a:lstStyle/>
          <a:p>
            <a:pPr marL="0" indent="0">
              <a:buNone/>
            </a:pPr>
            <a:r>
              <a:rPr lang="es-ES" sz="1400" dirty="0">
                <a:latin typeface="Calibri" panose="020F0502020204030204" pitchFamily="34" charset="0"/>
                <a:cs typeface="Calibri" panose="020F0502020204030204" pitchFamily="34" charset="0"/>
              </a:rPr>
              <a:t>Las redes neuronales convolucionales profundas presentan varias ventajas.</a:t>
            </a:r>
          </a:p>
          <a:p>
            <a:pPr marL="182563" indent="-174625" algn="just">
              <a:buFont typeface="+mj-lt"/>
              <a:buAutoNum type="arabicPeriod"/>
            </a:pPr>
            <a:r>
              <a:rPr lang="es-ES" sz="1400" dirty="0">
                <a:latin typeface="Calibri" panose="020F0502020204030204" pitchFamily="34" charset="0"/>
                <a:cs typeface="Calibri" panose="020F0502020204030204" pitchFamily="34" charset="0"/>
              </a:rPr>
              <a:t>No requieren de una etapa de extracción de características por separado ya que ellas mismas hacen la extracción de características.</a:t>
            </a:r>
          </a:p>
          <a:p>
            <a:pPr marL="182563" indent="-174625" algn="just">
              <a:buFont typeface="+mj-lt"/>
              <a:buAutoNum type="arabicPeriod"/>
            </a:pPr>
            <a:r>
              <a:rPr lang="es-ES" sz="1400" dirty="0">
                <a:latin typeface="Calibri" panose="020F0502020204030204" pitchFamily="34" charset="0"/>
                <a:cs typeface="Calibri" panose="020F0502020204030204" pitchFamily="34" charset="0"/>
              </a:rPr>
              <a:t>Entre más profundas, las redes neuronales convolucionales extraen características más complejas.</a:t>
            </a:r>
          </a:p>
          <a:p>
            <a:pPr marL="182563" indent="-174625" algn="just">
              <a:buFont typeface="+mj-lt"/>
              <a:buAutoNum type="arabicPeriod"/>
            </a:pPr>
            <a:r>
              <a:rPr lang="es-ES" sz="1400" dirty="0">
                <a:latin typeface="Calibri" panose="020F0502020204030204" pitchFamily="34" charset="0"/>
                <a:cs typeface="Calibri" panose="020F0502020204030204" pitchFamily="34" charset="0"/>
              </a:rPr>
              <a:t>La parte de extracción de características puede ser reutilizada para otras tareas. Por ejemplo, la </a:t>
            </a:r>
            <a:r>
              <a:rPr lang="es-ES" sz="1400" noProof="1">
                <a:latin typeface="Calibri" panose="020F0502020204030204" pitchFamily="34" charset="0"/>
                <a:cs typeface="Calibri" panose="020F0502020204030204" pitchFamily="34" charset="0"/>
              </a:rPr>
              <a:t>ResNet</a:t>
            </a:r>
            <a:r>
              <a:rPr lang="es-ES" sz="1400" dirty="0">
                <a:latin typeface="Calibri" panose="020F0502020204030204" pitchFamily="34" charset="0"/>
                <a:cs typeface="Calibri" panose="020F0502020204030204" pitchFamily="34" charset="0"/>
              </a:rPr>
              <a:t>, </a:t>
            </a:r>
            <a:r>
              <a:rPr lang="es-ES" sz="1400" noProof="1">
                <a:latin typeface="Calibri" panose="020F0502020204030204" pitchFamily="34" charset="0"/>
                <a:cs typeface="Calibri" panose="020F0502020204030204" pitchFamily="34" charset="0"/>
              </a:rPr>
              <a:t>pre-entrenada</a:t>
            </a:r>
            <a:r>
              <a:rPr lang="es-ES" sz="1400" dirty="0">
                <a:latin typeface="Calibri" panose="020F0502020204030204" pitchFamily="34" charset="0"/>
                <a:cs typeface="Calibri" panose="020F0502020204030204" pitchFamily="34" charset="0"/>
              </a:rPr>
              <a:t> en la base de datos </a:t>
            </a:r>
            <a:r>
              <a:rPr lang="es-ES" sz="1400" noProof="1">
                <a:latin typeface="Calibri" panose="020F0502020204030204" pitchFamily="34" charset="0"/>
                <a:cs typeface="Calibri" panose="020F0502020204030204" pitchFamily="34" charset="0"/>
              </a:rPr>
              <a:t>ImageNet</a:t>
            </a:r>
            <a:r>
              <a:rPr lang="es-ES" sz="1400" dirty="0">
                <a:latin typeface="Calibri" panose="020F0502020204030204" pitchFamily="34" charset="0"/>
                <a:cs typeface="Calibri" panose="020F0502020204030204" pitchFamily="34" charset="0"/>
              </a:rPr>
              <a:t>, puede ser reutilizada para efectuar la extracción de características en otras tareas.</a:t>
            </a:r>
          </a:p>
          <a:p>
            <a:pPr marL="0" indent="0">
              <a:buNone/>
            </a:pPr>
            <a:endParaRPr lang="es-MX" sz="1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238361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a:extLst>
              <a:ext uri="{FF2B5EF4-FFF2-40B4-BE49-F238E27FC236}">
                <a16:creationId xmlns:a16="http://schemas.microsoft.com/office/drawing/2014/main" id="{07FF7559-5BE6-61D9-6CD6-646ECEBE957A}"/>
              </a:ext>
            </a:extLst>
          </p:cNvPr>
          <p:cNvSpPr/>
          <p:nvPr/>
        </p:nvSpPr>
        <p:spPr bwMode="auto">
          <a:xfrm>
            <a:off x="5599611" y="1314994"/>
            <a:ext cx="3021875" cy="474617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69193"/>
          </a:xfrm>
        </p:spPr>
        <p:txBody>
          <a:bodyPr/>
          <a:lstStyle/>
          <a:p>
            <a:r>
              <a:rPr lang="es-MX" sz="3600" dirty="0">
                <a:latin typeface="Calibri" panose="020F0502020204030204" pitchFamily="34" charset="0"/>
                <a:cs typeface="Calibri" panose="020F0502020204030204" pitchFamily="34" charset="0"/>
              </a:rPr>
              <a:t>Células LGN</a:t>
            </a:r>
          </a:p>
        </p:txBody>
      </p:sp>
      <mc:AlternateContent xmlns:mc="http://schemas.openxmlformats.org/markup-compatibility/2006" xmlns:a14="http://schemas.microsoft.com/office/drawing/2010/main">
        <mc:Choice Requires="a14">
          <p:sp>
            <p:nvSpPr>
              <p:cNvPr id="3" name="Marcador de contenido 2"/>
              <p:cNvSpPr>
                <a:spLocks noGrp="1"/>
              </p:cNvSpPr>
              <p:nvPr>
                <p:ph sz="half" idx="1"/>
              </p:nvPr>
            </p:nvSpPr>
            <p:spPr>
              <a:xfrm>
                <a:off x="1255059" y="1326775"/>
                <a:ext cx="4109421" cy="5214431"/>
              </a:xfrm>
            </p:spPr>
            <p:txBody>
              <a:bodyPr/>
              <a:lstStyle/>
              <a:p>
                <a:pPr marL="0" indent="0" algn="just">
                  <a:buNone/>
                </a:pPr>
                <a:r>
                  <a:rPr lang="es-MX" sz="1400" dirty="0">
                    <a:latin typeface="Calibri" panose="020F0502020204030204" pitchFamily="34" charset="0"/>
                    <a:cs typeface="Calibri" panose="020F0502020204030204" pitchFamily="34" charset="0"/>
                  </a:rPr>
                  <a:t>Para entender mejor las redes neuronales convolucionales, veamos los antecedentes y descubrimientos en neurociencias que condujeron a su desarrollo. </a:t>
                </a:r>
              </a:p>
              <a:p>
                <a:pPr marL="0" indent="0" algn="just">
                  <a:buNone/>
                </a:pPr>
                <a:r>
                  <a:rPr lang="es-MX" sz="1400" dirty="0">
                    <a:latin typeface="Calibri" panose="020F0502020204030204" pitchFamily="34" charset="0"/>
                    <a:cs typeface="Calibri" panose="020F0502020204030204" pitchFamily="34" charset="0"/>
                  </a:rPr>
                  <a:t>De neurociencias se sabe que el </a:t>
                </a:r>
                <a:r>
                  <a:rPr lang="es-MX" sz="1400" dirty="0">
                    <a:solidFill>
                      <a:srgbClr val="002060"/>
                    </a:solidFill>
                    <a:latin typeface="Calibri" panose="020F0502020204030204" pitchFamily="34" charset="0"/>
                    <a:cs typeface="Calibri" panose="020F0502020204030204" pitchFamily="34" charset="0"/>
                  </a:rPr>
                  <a:t>núcleo geniculado lateral </a:t>
                </a:r>
                <a:r>
                  <a:rPr lang="es-MX" sz="1400" dirty="0">
                    <a:latin typeface="Calibri" panose="020F0502020204030204" pitchFamily="34" charset="0"/>
                    <a:cs typeface="Calibri" panose="020F0502020204030204" pitchFamily="34" charset="0"/>
                  </a:rPr>
                  <a:t>(LGN) es una estructura del tálamo, la cual es considerada el procesador primario de la información visual proveniente de la retina.</a:t>
                </a:r>
              </a:p>
              <a:p>
                <a:pPr marL="0" indent="0" algn="just">
                  <a:buNone/>
                </a:pPr>
                <a:r>
                  <a:rPr lang="es-MX" sz="1400" dirty="0">
                    <a:latin typeface="Calibri" panose="020F0502020204030204" pitchFamily="34" charset="0"/>
                    <a:cs typeface="Calibri" panose="020F0502020204030204" pitchFamily="34" charset="0"/>
                  </a:rPr>
                  <a:t>El LGN contiene células (neuronas) que responden selectivamente a puntos luminosos de diferentes tamaños y posiciones en la retina. Este comportamiento se explica por su campo receptivo, el cual es circular con una región excitatriz rodeada de una región inhibitoria (</a:t>
                </a:r>
                <a:r>
                  <a:rPr lang="en-US" sz="1400" dirty="0">
                    <a:latin typeface="Calibri" panose="020F0502020204030204" pitchFamily="34" charset="0"/>
                    <a:cs typeface="Calibri" panose="020F0502020204030204" pitchFamily="34" charset="0"/>
                  </a:rPr>
                  <a:t>center surround</a:t>
                </a:r>
                <a:r>
                  <a:rPr lang="es-MX" sz="1400" dirty="0">
                    <a:latin typeface="Calibri" panose="020F0502020204030204" pitchFamily="34" charset="0"/>
                    <a:cs typeface="Calibri" panose="020F0502020204030204" pitchFamily="34" charset="0"/>
                  </a:rPr>
                  <a:t>). </a:t>
                </a:r>
              </a:p>
              <a:p>
                <a:pPr marL="0" indent="0" algn="just">
                  <a:buNone/>
                </a:pPr>
                <a:r>
                  <a:rPr lang="es-MX" sz="1400" dirty="0">
                    <a:latin typeface="Calibri" panose="020F0502020204030204" pitchFamily="34" charset="0"/>
                    <a:cs typeface="Calibri" panose="020F0502020204030204" pitchFamily="34" charset="0"/>
                  </a:rPr>
                  <a:t>La forma del campo receptivo de las células LGN es usualmente descrito como una </a:t>
                </a:r>
                <a:r>
                  <a:rPr lang="es-MX" sz="1400" dirty="0">
                    <a:solidFill>
                      <a:srgbClr val="002060"/>
                    </a:solidFill>
                    <a:latin typeface="Calibri" panose="020F0502020204030204" pitchFamily="34" charset="0"/>
                    <a:cs typeface="Calibri" panose="020F0502020204030204" pitchFamily="34" charset="0"/>
                  </a:rPr>
                  <a:t>diferencia de Gaussianas </a:t>
                </a:r>
                <a:r>
                  <a:rPr lang="es-MX" sz="1400" dirty="0">
                    <a:latin typeface="Calibri" panose="020F0502020204030204" pitchFamily="34" charset="0"/>
                    <a:cs typeface="Calibri" panose="020F0502020204030204" pitchFamily="34" charset="0"/>
                  </a:rPr>
                  <a:t>(</a:t>
                </a:r>
                <a:r>
                  <a:rPr lang="es-MX" sz="1400" noProof="1">
                    <a:latin typeface="Calibri" panose="020F0502020204030204" pitchFamily="34" charset="0"/>
                    <a:cs typeface="Calibri" panose="020F0502020204030204" pitchFamily="34" charset="0"/>
                  </a:rPr>
                  <a:t>DoG</a:t>
                </a:r>
                <a:r>
                  <a:rPr lang="es-MX" sz="1400" dirty="0">
                    <a:latin typeface="Calibri" panose="020F0502020204030204" pitchFamily="34" charset="0"/>
                    <a:cs typeface="Calibri" panose="020F0502020204030204" pitchFamily="34" charset="0"/>
                  </a:rPr>
                  <a:t>):</a:t>
                </a:r>
              </a:p>
              <a:p>
                <a:pPr marL="0" indent="0">
                  <a:buNone/>
                </a:pPr>
                <a14:m>
                  <m:oMathPara xmlns:m="http://schemas.openxmlformats.org/officeDocument/2006/math">
                    <m:oMathParaPr>
                      <m:jc m:val="centerGroup"/>
                    </m:oMathParaPr>
                    <m:oMath xmlns:m="http://schemas.openxmlformats.org/officeDocument/2006/math">
                      <m:r>
                        <m:rPr>
                          <m:sty m:val="p"/>
                        </m:rPr>
                        <a:rPr lang="es-MX" sz="1400" b="0" i="0" smtClean="0">
                          <a:latin typeface="Cambria Math" panose="02040503050406030204" pitchFamily="18" charset="0"/>
                          <a:cs typeface="Calibri" panose="020F0502020204030204" pitchFamily="34" charset="0"/>
                        </a:rPr>
                        <m:t>g</m:t>
                      </m:r>
                      <m:d>
                        <m:dPr>
                          <m:ctrlPr>
                            <a:rPr lang="es-MX" sz="1400" b="0" i="1" smtClean="0">
                              <a:latin typeface="Cambria Math" panose="02040503050406030204" pitchFamily="18" charset="0"/>
                              <a:cs typeface="Calibri" panose="020F0502020204030204" pitchFamily="34" charset="0"/>
                            </a:rPr>
                          </m:ctrlPr>
                        </m:dPr>
                        <m:e>
                          <m:r>
                            <a:rPr lang="es-MX" sz="1400" b="0" i="1" smtClean="0">
                              <a:latin typeface="Cambria Math" panose="02040503050406030204" pitchFamily="18" charset="0"/>
                              <a:cs typeface="Calibri" panose="020F0502020204030204" pitchFamily="34" charset="0"/>
                            </a:rPr>
                            <m:t>𝑥</m:t>
                          </m:r>
                          <m:r>
                            <a:rPr lang="es-MX" sz="1400" b="0" i="1" smtClean="0">
                              <a:latin typeface="Cambria Math" panose="02040503050406030204" pitchFamily="18" charset="0"/>
                              <a:cs typeface="Calibri" panose="020F0502020204030204" pitchFamily="34" charset="0"/>
                            </a:rPr>
                            <m:t>,</m:t>
                          </m:r>
                          <m:r>
                            <a:rPr lang="es-MX" sz="1400" b="0" i="1" smtClean="0">
                              <a:latin typeface="Cambria Math" panose="02040503050406030204" pitchFamily="18" charset="0"/>
                              <a:cs typeface="Calibri" panose="020F0502020204030204" pitchFamily="34" charset="0"/>
                            </a:rPr>
                            <m:t>𝑦</m:t>
                          </m:r>
                        </m:e>
                      </m:d>
                      <m:r>
                        <a:rPr lang="es-MX" sz="1400" b="0" i="1" smtClean="0">
                          <a:latin typeface="Cambria Math" panose="02040503050406030204" pitchFamily="18" charset="0"/>
                          <a:cs typeface="Calibri" panose="020F0502020204030204" pitchFamily="34" charset="0"/>
                        </a:rPr>
                        <m:t>=</m:t>
                      </m:r>
                      <m:f>
                        <m:fPr>
                          <m:ctrlPr>
                            <a:rPr lang="es-MX" sz="1400" b="0" i="1" smtClean="0">
                              <a:latin typeface="Cambria Math" panose="02040503050406030204" pitchFamily="18" charset="0"/>
                              <a:cs typeface="Calibri" panose="020F0502020204030204" pitchFamily="34" charset="0"/>
                            </a:rPr>
                          </m:ctrlPr>
                        </m:fPr>
                        <m:num>
                          <m:r>
                            <a:rPr lang="es-MX" sz="1400" b="0" i="1" smtClean="0">
                              <a:latin typeface="Cambria Math" panose="02040503050406030204" pitchFamily="18" charset="0"/>
                              <a:cs typeface="Calibri" panose="020F0502020204030204" pitchFamily="34" charset="0"/>
                            </a:rPr>
                            <m:t>𝐴</m:t>
                          </m:r>
                        </m:num>
                        <m:den>
                          <m:r>
                            <a:rPr lang="es-MX" sz="1400" b="0" i="1" smtClean="0">
                              <a:latin typeface="Cambria Math" panose="02040503050406030204" pitchFamily="18" charset="0"/>
                              <a:ea typeface="Cambria Math" panose="02040503050406030204" pitchFamily="18" charset="0"/>
                              <a:cs typeface="Calibri" panose="020F0502020204030204" pitchFamily="34" charset="0"/>
                            </a:rPr>
                            <m:t>𝜋</m:t>
                          </m:r>
                          <m:sSup>
                            <m:sSupPr>
                              <m:ctrlPr>
                                <a:rPr lang="es-MX" sz="1400" b="0" i="1" smtClean="0">
                                  <a:latin typeface="Cambria Math" panose="02040503050406030204" pitchFamily="18" charset="0"/>
                                  <a:ea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ea typeface="Cambria Math" panose="02040503050406030204" pitchFamily="18" charset="0"/>
                                  <a:cs typeface="Calibri" panose="020F0502020204030204" pitchFamily="34" charset="0"/>
                                </a:rPr>
                                <m:t>𝑎</m:t>
                              </m:r>
                            </m:e>
                            <m:sup>
                              <m:r>
                                <a:rPr lang="es-MX" sz="1400" b="0" i="1" smtClean="0">
                                  <a:latin typeface="Cambria Math" panose="02040503050406030204" pitchFamily="18" charset="0"/>
                                  <a:ea typeface="Cambria Math" panose="02040503050406030204" pitchFamily="18" charset="0"/>
                                  <a:cs typeface="Calibri" panose="020F0502020204030204" pitchFamily="34" charset="0"/>
                                </a:rPr>
                                <m:t>2</m:t>
                              </m:r>
                            </m:sup>
                          </m:sSup>
                        </m:den>
                      </m:f>
                      <m:sSup>
                        <m:sSupPr>
                          <m:ctrlPr>
                            <a:rPr lang="es-MX" sz="1400" b="0" i="1" smtClean="0">
                              <a:latin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cs typeface="Calibri" panose="020F0502020204030204" pitchFamily="34" charset="0"/>
                            </a:rPr>
                            <m:t>𝑒</m:t>
                          </m:r>
                        </m:e>
                        <m:sup>
                          <m:r>
                            <a:rPr lang="es-MX" sz="1400" b="0" i="1" smtClean="0">
                              <a:latin typeface="Cambria Math" panose="02040503050406030204" pitchFamily="18" charset="0"/>
                              <a:cs typeface="Calibri" panose="020F0502020204030204" pitchFamily="34" charset="0"/>
                            </a:rPr>
                            <m:t>−(</m:t>
                          </m:r>
                          <m:sSup>
                            <m:sSupPr>
                              <m:ctrlPr>
                                <a:rPr lang="es-MX" sz="1400" b="0" i="1" smtClean="0">
                                  <a:latin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cs typeface="Calibri" panose="020F0502020204030204" pitchFamily="34" charset="0"/>
                                </a:rPr>
                                <m:t>𝑥</m:t>
                              </m:r>
                            </m:e>
                            <m:sup>
                              <m:r>
                                <a:rPr lang="es-MX" sz="1400" b="0" i="1" smtClean="0">
                                  <a:latin typeface="Cambria Math" panose="02040503050406030204" pitchFamily="18" charset="0"/>
                                  <a:cs typeface="Calibri" panose="020F0502020204030204" pitchFamily="34" charset="0"/>
                                </a:rPr>
                                <m:t>2</m:t>
                              </m:r>
                            </m:sup>
                          </m:sSup>
                          <m:r>
                            <a:rPr lang="es-MX" sz="1400" b="0" i="1" smtClean="0">
                              <a:latin typeface="Cambria Math" panose="02040503050406030204" pitchFamily="18" charset="0"/>
                              <a:cs typeface="Calibri" panose="020F0502020204030204" pitchFamily="34" charset="0"/>
                            </a:rPr>
                            <m:t>+</m:t>
                          </m:r>
                          <m:sSup>
                            <m:sSupPr>
                              <m:ctrlPr>
                                <a:rPr lang="es-MX" sz="1400" b="0" i="1" smtClean="0">
                                  <a:latin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cs typeface="Calibri" panose="020F0502020204030204" pitchFamily="34" charset="0"/>
                                </a:rPr>
                                <m:t>𝑦</m:t>
                              </m:r>
                            </m:e>
                            <m:sup>
                              <m:r>
                                <a:rPr lang="es-MX" sz="1400" b="0" i="1" smtClean="0">
                                  <a:latin typeface="Cambria Math" panose="02040503050406030204" pitchFamily="18" charset="0"/>
                                  <a:cs typeface="Calibri" panose="020F0502020204030204" pitchFamily="34" charset="0"/>
                                </a:rPr>
                                <m:t>2</m:t>
                              </m:r>
                            </m:sup>
                          </m:sSup>
                          <m:r>
                            <a:rPr lang="es-MX" sz="1400" b="0" i="1" smtClean="0">
                              <a:latin typeface="Cambria Math" panose="02040503050406030204" pitchFamily="18" charset="0"/>
                              <a:cs typeface="Calibri" panose="020F0502020204030204" pitchFamily="34" charset="0"/>
                            </a:rPr>
                            <m:t>)/</m:t>
                          </m:r>
                          <m:sSup>
                            <m:sSupPr>
                              <m:ctrlPr>
                                <a:rPr lang="es-MX" sz="1400" b="0" i="1" smtClean="0">
                                  <a:latin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cs typeface="Calibri" panose="020F0502020204030204" pitchFamily="34" charset="0"/>
                                </a:rPr>
                                <m:t>𝑎</m:t>
                              </m:r>
                            </m:e>
                            <m:sup>
                              <m:r>
                                <a:rPr lang="es-MX" sz="1400" b="0" i="1" smtClean="0">
                                  <a:latin typeface="Cambria Math" panose="02040503050406030204" pitchFamily="18" charset="0"/>
                                  <a:cs typeface="Calibri" panose="020F0502020204030204" pitchFamily="34" charset="0"/>
                                </a:rPr>
                                <m:t>2</m:t>
                              </m:r>
                            </m:sup>
                          </m:sSup>
                        </m:sup>
                      </m:sSup>
                      <m:r>
                        <a:rPr lang="es-MX" sz="1400" b="0" i="1" smtClean="0">
                          <a:latin typeface="Cambria Math" panose="02040503050406030204" pitchFamily="18" charset="0"/>
                          <a:cs typeface="Calibri" panose="020F0502020204030204" pitchFamily="34" charset="0"/>
                        </a:rPr>
                        <m:t>−</m:t>
                      </m:r>
                      <m:f>
                        <m:fPr>
                          <m:ctrlPr>
                            <a:rPr lang="es-MX" sz="1400" i="1">
                              <a:latin typeface="Cambria Math" panose="02040503050406030204" pitchFamily="18" charset="0"/>
                              <a:cs typeface="Calibri" panose="020F0502020204030204" pitchFamily="34" charset="0"/>
                            </a:rPr>
                          </m:ctrlPr>
                        </m:fPr>
                        <m:num>
                          <m:r>
                            <a:rPr lang="es-MX" sz="1400" b="0" i="1" smtClean="0">
                              <a:latin typeface="Cambria Math" panose="02040503050406030204" pitchFamily="18" charset="0"/>
                              <a:cs typeface="Calibri" panose="020F0502020204030204" pitchFamily="34" charset="0"/>
                            </a:rPr>
                            <m:t>𝐵</m:t>
                          </m:r>
                        </m:num>
                        <m:den>
                          <m:r>
                            <a:rPr lang="es-MX" sz="1400" i="1">
                              <a:latin typeface="Cambria Math" panose="02040503050406030204" pitchFamily="18" charset="0"/>
                              <a:ea typeface="Cambria Math" panose="02040503050406030204" pitchFamily="18" charset="0"/>
                              <a:cs typeface="Calibri" panose="020F0502020204030204" pitchFamily="34" charset="0"/>
                            </a:rPr>
                            <m:t>𝜋</m:t>
                          </m:r>
                          <m:sSup>
                            <m:sSupPr>
                              <m:ctrlPr>
                                <a:rPr lang="es-MX" sz="1400" i="1">
                                  <a:latin typeface="Cambria Math" panose="02040503050406030204" pitchFamily="18" charset="0"/>
                                  <a:ea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ea typeface="Cambria Math" panose="02040503050406030204" pitchFamily="18" charset="0"/>
                                  <a:cs typeface="Calibri" panose="020F0502020204030204" pitchFamily="34" charset="0"/>
                                </a:rPr>
                                <m:t>𝑏</m:t>
                              </m:r>
                            </m:e>
                            <m:sup>
                              <m:r>
                                <a:rPr lang="es-MX" sz="1400" i="1">
                                  <a:latin typeface="Cambria Math" panose="02040503050406030204" pitchFamily="18" charset="0"/>
                                  <a:ea typeface="Cambria Math" panose="02040503050406030204" pitchFamily="18" charset="0"/>
                                  <a:cs typeface="Calibri" panose="020F0502020204030204" pitchFamily="34" charset="0"/>
                                </a:rPr>
                                <m:t>2</m:t>
                              </m:r>
                            </m:sup>
                          </m:sSup>
                        </m:den>
                      </m:f>
                      <m:sSup>
                        <m:sSupPr>
                          <m:ctrlPr>
                            <a:rPr lang="es-MX" sz="1400" i="1">
                              <a:latin typeface="Cambria Math" panose="02040503050406030204" pitchFamily="18" charset="0"/>
                              <a:cs typeface="Calibri" panose="020F0502020204030204" pitchFamily="34" charset="0"/>
                            </a:rPr>
                          </m:ctrlPr>
                        </m:sSupPr>
                        <m:e>
                          <m:r>
                            <a:rPr lang="es-MX" sz="1400" i="1">
                              <a:latin typeface="Cambria Math" panose="02040503050406030204" pitchFamily="18" charset="0"/>
                              <a:cs typeface="Calibri" panose="020F0502020204030204" pitchFamily="34" charset="0"/>
                            </a:rPr>
                            <m:t>𝑒</m:t>
                          </m:r>
                        </m:e>
                        <m:sup>
                          <m:r>
                            <a:rPr lang="es-MX" sz="1400" i="1">
                              <a:latin typeface="Cambria Math" panose="02040503050406030204" pitchFamily="18" charset="0"/>
                              <a:cs typeface="Calibri" panose="020F0502020204030204" pitchFamily="34" charset="0"/>
                            </a:rPr>
                            <m:t>−(</m:t>
                          </m:r>
                          <m:sSup>
                            <m:sSupPr>
                              <m:ctrlPr>
                                <a:rPr lang="es-MX" sz="1400" i="1">
                                  <a:latin typeface="Cambria Math" panose="02040503050406030204" pitchFamily="18" charset="0"/>
                                  <a:cs typeface="Calibri" panose="020F0502020204030204" pitchFamily="34" charset="0"/>
                                </a:rPr>
                              </m:ctrlPr>
                            </m:sSupPr>
                            <m:e>
                              <m:r>
                                <a:rPr lang="es-MX" sz="1400" i="1">
                                  <a:latin typeface="Cambria Math" panose="02040503050406030204" pitchFamily="18" charset="0"/>
                                  <a:cs typeface="Calibri" panose="020F0502020204030204" pitchFamily="34" charset="0"/>
                                </a:rPr>
                                <m:t>𝑥</m:t>
                              </m:r>
                            </m:e>
                            <m:sup>
                              <m:r>
                                <a:rPr lang="es-MX" sz="1400" i="1">
                                  <a:latin typeface="Cambria Math" panose="02040503050406030204" pitchFamily="18" charset="0"/>
                                  <a:cs typeface="Calibri" panose="020F0502020204030204" pitchFamily="34" charset="0"/>
                                </a:rPr>
                                <m:t>2</m:t>
                              </m:r>
                            </m:sup>
                          </m:sSup>
                          <m:r>
                            <a:rPr lang="es-MX" sz="1400" i="1">
                              <a:latin typeface="Cambria Math" panose="02040503050406030204" pitchFamily="18" charset="0"/>
                              <a:cs typeface="Calibri" panose="020F0502020204030204" pitchFamily="34" charset="0"/>
                            </a:rPr>
                            <m:t>+</m:t>
                          </m:r>
                          <m:sSup>
                            <m:sSupPr>
                              <m:ctrlPr>
                                <a:rPr lang="es-MX" sz="1400" i="1">
                                  <a:latin typeface="Cambria Math" panose="02040503050406030204" pitchFamily="18" charset="0"/>
                                  <a:cs typeface="Calibri" panose="020F0502020204030204" pitchFamily="34" charset="0"/>
                                </a:rPr>
                              </m:ctrlPr>
                            </m:sSupPr>
                            <m:e>
                              <m:r>
                                <a:rPr lang="es-MX" sz="1400" i="1">
                                  <a:latin typeface="Cambria Math" panose="02040503050406030204" pitchFamily="18" charset="0"/>
                                  <a:cs typeface="Calibri" panose="020F0502020204030204" pitchFamily="34" charset="0"/>
                                </a:rPr>
                                <m:t>𝑦</m:t>
                              </m:r>
                            </m:e>
                            <m:sup>
                              <m:r>
                                <a:rPr lang="es-MX" sz="1400" i="1">
                                  <a:latin typeface="Cambria Math" panose="02040503050406030204" pitchFamily="18" charset="0"/>
                                  <a:cs typeface="Calibri" panose="020F0502020204030204" pitchFamily="34" charset="0"/>
                                </a:rPr>
                                <m:t>2</m:t>
                              </m:r>
                            </m:sup>
                          </m:sSup>
                          <m:r>
                            <a:rPr lang="es-MX" sz="1400" i="1">
                              <a:latin typeface="Cambria Math" panose="02040503050406030204" pitchFamily="18" charset="0"/>
                              <a:cs typeface="Calibri" panose="020F0502020204030204" pitchFamily="34" charset="0"/>
                            </a:rPr>
                            <m:t>)/</m:t>
                          </m:r>
                          <m:sSup>
                            <m:sSupPr>
                              <m:ctrlPr>
                                <a:rPr lang="es-MX" sz="1400" i="1">
                                  <a:latin typeface="Cambria Math" panose="02040503050406030204" pitchFamily="18" charset="0"/>
                                  <a:cs typeface="Calibri" panose="020F0502020204030204" pitchFamily="34" charset="0"/>
                                </a:rPr>
                              </m:ctrlPr>
                            </m:sSupPr>
                            <m:e>
                              <m:r>
                                <a:rPr lang="es-MX" sz="1400" b="0" i="1" smtClean="0">
                                  <a:latin typeface="Cambria Math" panose="02040503050406030204" pitchFamily="18" charset="0"/>
                                  <a:cs typeface="Calibri" panose="020F0502020204030204" pitchFamily="34" charset="0"/>
                                </a:rPr>
                                <m:t>𝑏</m:t>
                              </m:r>
                            </m:e>
                            <m:sup>
                              <m:r>
                                <a:rPr lang="es-MX" sz="1400" i="1">
                                  <a:latin typeface="Cambria Math" panose="02040503050406030204" pitchFamily="18" charset="0"/>
                                  <a:cs typeface="Calibri" panose="020F0502020204030204" pitchFamily="34" charset="0"/>
                                </a:rPr>
                                <m:t>2</m:t>
                              </m:r>
                            </m:sup>
                          </m:sSup>
                        </m:sup>
                      </m:sSup>
                    </m:oMath>
                  </m:oMathPara>
                </a14:m>
                <a:endParaRPr lang="es-MX" sz="1600" dirty="0">
                  <a:latin typeface="Calibri" panose="020F0502020204030204" pitchFamily="34" charset="0"/>
                  <a:cs typeface="Calibri" panose="020F0502020204030204" pitchFamily="34" charset="0"/>
                </a:endParaRPr>
              </a:p>
            </p:txBody>
          </p:sp>
        </mc:Choice>
        <mc:Fallback xmlns="">
          <p:sp>
            <p:nvSpPr>
              <p:cNvPr id="3" name="Marcador de contenido 2"/>
              <p:cNvSpPr>
                <a:spLocks noGrp="1" noRot="1" noChangeAspect="1" noMove="1" noResize="1" noEditPoints="1" noAdjustHandles="1" noChangeArrowheads="1" noChangeShapeType="1" noTextEdit="1"/>
              </p:cNvSpPr>
              <p:nvPr>
                <p:ph sz="half" idx="1"/>
              </p:nvPr>
            </p:nvSpPr>
            <p:spPr>
              <a:xfrm>
                <a:off x="1255059" y="1326775"/>
                <a:ext cx="4109421" cy="5214431"/>
              </a:xfrm>
              <a:blipFill>
                <a:blip r:embed="rId2"/>
                <a:stretch>
                  <a:fillRect l="-445" t="-234" r="-445"/>
                </a:stretch>
              </a:blipFill>
            </p:spPr>
            <p:txBody>
              <a:bodyPr/>
              <a:lstStyle/>
              <a:p>
                <a:r>
                  <a:rPr lang="es-ES">
                    <a:noFill/>
                  </a:rPr>
                  <a:t> </a:t>
                </a:r>
              </a:p>
            </p:txBody>
          </p:sp>
        </mc:Fallback>
      </mc:AlternateContent>
      <p:sp>
        <p:nvSpPr>
          <p:cNvPr id="5" name="Marcador de contenido 4">
            <a:extLst>
              <a:ext uri="{FF2B5EF4-FFF2-40B4-BE49-F238E27FC236}">
                <a16:creationId xmlns:a16="http://schemas.microsoft.com/office/drawing/2014/main" id="{409DFBB6-30BC-9AF4-57BF-634D18C2F6E1}"/>
              </a:ext>
            </a:extLst>
          </p:cNvPr>
          <p:cNvSpPr>
            <a:spLocks noGrp="1"/>
          </p:cNvSpPr>
          <p:nvPr>
            <p:ph sz="half" idx="2"/>
          </p:nvPr>
        </p:nvSpPr>
        <p:spPr/>
        <p:txBody>
          <a:bodyPr/>
          <a:lstStyle/>
          <a:p>
            <a:pPr marL="0" indent="0">
              <a:buNone/>
            </a:pPr>
            <a:r>
              <a:rPr lang="es-MX" dirty="0"/>
              <a:t> </a:t>
            </a:r>
          </a:p>
        </p:txBody>
      </p:sp>
      <p:pic>
        <p:nvPicPr>
          <p:cNvPr id="4" name="Imagen 3"/>
          <p:cNvPicPr>
            <a:picLocks noChangeAspect="1"/>
          </p:cNvPicPr>
          <p:nvPr/>
        </p:nvPicPr>
        <p:blipFill rotWithShape="1">
          <a:blip r:embed="rId3"/>
          <a:srcRect l="7350" t="5316" r="49744" b="36440"/>
          <a:stretch/>
        </p:blipFill>
        <p:spPr>
          <a:xfrm>
            <a:off x="5798619" y="1927891"/>
            <a:ext cx="2428672" cy="1915647"/>
          </a:xfrm>
          <a:prstGeom prst="rect">
            <a:avLst/>
          </a:prstGeom>
        </p:spPr>
      </p:pic>
      <p:pic>
        <p:nvPicPr>
          <p:cNvPr id="6" name="Imagen 5">
            <a:extLst>
              <a:ext uri="{FF2B5EF4-FFF2-40B4-BE49-F238E27FC236}">
                <a16:creationId xmlns:a16="http://schemas.microsoft.com/office/drawing/2014/main" id="{8A111007-F579-0F12-CE6F-073C33705461}"/>
              </a:ext>
            </a:extLst>
          </p:cNvPr>
          <p:cNvPicPr>
            <a:picLocks noChangeAspect="1"/>
          </p:cNvPicPr>
          <p:nvPr/>
        </p:nvPicPr>
        <p:blipFill rotWithShape="1">
          <a:blip r:embed="rId3"/>
          <a:srcRect l="51689" t="5316" r="5758" b="36440"/>
          <a:stretch/>
        </p:blipFill>
        <p:spPr>
          <a:xfrm>
            <a:off x="5798619" y="4050407"/>
            <a:ext cx="2428672" cy="1931551"/>
          </a:xfrm>
          <a:prstGeom prst="rect">
            <a:avLst/>
          </a:prstGeom>
        </p:spPr>
      </p:pic>
      <p:sp>
        <p:nvSpPr>
          <p:cNvPr id="7" name="CuadroTexto 6">
            <a:extLst>
              <a:ext uri="{FF2B5EF4-FFF2-40B4-BE49-F238E27FC236}">
                <a16:creationId xmlns:a16="http://schemas.microsoft.com/office/drawing/2014/main" id="{3171F069-3849-4CA5-05CE-DE19814BEDBC}"/>
              </a:ext>
            </a:extLst>
          </p:cNvPr>
          <p:cNvSpPr txBox="1"/>
          <p:nvPr/>
        </p:nvSpPr>
        <p:spPr>
          <a:xfrm>
            <a:off x="5561235" y="1287587"/>
            <a:ext cx="3138627" cy="461665"/>
          </a:xfrm>
          <a:prstGeom prst="rect">
            <a:avLst/>
          </a:prstGeom>
          <a:noFill/>
        </p:spPr>
        <p:txBody>
          <a:bodyPr wrap="square" rtlCol="0">
            <a:spAutoFit/>
          </a:bodyPr>
          <a:lstStyle/>
          <a:p>
            <a:r>
              <a:rPr lang="es-MX" sz="1200" dirty="0">
                <a:latin typeface="Calibri" panose="020F0502020204030204" pitchFamily="34" charset="0"/>
                <a:cs typeface="Calibri" panose="020F0502020204030204" pitchFamily="34" charset="0"/>
              </a:rPr>
              <a:t>Campo receptivo y respuesta a un punto de luz de una célula LGN</a:t>
            </a:r>
          </a:p>
        </p:txBody>
      </p:sp>
    </p:spTree>
    <p:extLst>
      <p:ext uri="{BB962C8B-B14F-4D97-AF65-F5344CB8AC3E}">
        <p14:creationId xmlns:p14="http://schemas.microsoft.com/office/powerpoint/2010/main" val="30331682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609600"/>
            <a:ext cx="7086600" cy="461554"/>
          </a:xfrm>
        </p:spPr>
        <p:txBody>
          <a:bodyPr/>
          <a:lstStyle/>
          <a:p>
            <a:r>
              <a:rPr lang="es-ES" sz="3600" dirty="0">
                <a:latin typeface="Calibri" panose="020F0502020204030204" pitchFamily="34" charset="0"/>
                <a:cs typeface="Calibri" panose="020F0502020204030204" pitchFamily="34" charset="0"/>
              </a:rPr>
              <a:t>Problemas de las D</a:t>
            </a:r>
            <a:r>
              <a:rPr lang="es-ES" sz="3600" noProof="1">
                <a:latin typeface="Calibri" panose="020F0502020204030204" pitchFamily="34" charset="0"/>
                <a:cs typeface="Calibri" panose="020F0502020204030204" pitchFamily="34" charset="0"/>
              </a:rPr>
              <a:t>CNNs</a:t>
            </a:r>
          </a:p>
        </p:txBody>
      </p:sp>
      <p:sp>
        <p:nvSpPr>
          <p:cNvPr id="3" name="Content Placeholder 2"/>
          <p:cNvSpPr>
            <a:spLocks noGrp="1"/>
          </p:cNvSpPr>
          <p:nvPr>
            <p:ph sz="half" idx="1"/>
          </p:nvPr>
        </p:nvSpPr>
        <p:spPr>
          <a:xfrm>
            <a:off x="1262743" y="1341120"/>
            <a:ext cx="4040777" cy="4754880"/>
          </a:xfrm>
        </p:spPr>
        <p:txBody>
          <a:bodyPr>
            <a:normAutofit/>
          </a:bodyPr>
          <a:lstStyle/>
          <a:p>
            <a:pPr marL="0" indent="0" algn="just">
              <a:buNone/>
            </a:pPr>
            <a:r>
              <a:rPr lang="es-ES" sz="1400" dirty="0">
                <a:latin typeface="Calibri" panose="020F0502020204030204" pitchFamily="34" charset="0"/>
                <a:cs typeface="Calibri" panose="020F0502020204030204" pitchFamily="34" charset="0"/>
              </a:rPr>
              <a:t>A pesar de su impresionante desempeño en la base </a:t>
            </a:r>
            <a:r>
              <a:rPr lang="es-ES" sz="1400" noProof="1">
                <a:latin typeface="Calibri" panose="020F0502020204030204" pitchFamily="34" charset="0"/>
                <a:cs typeface="Calibri" panose="020F0502020204030204" pitchFamily="34" charset="0"/>
              </a:rPr>
              <a:t>ImageNet</a:t>
            </a:r>
            <a:r>
              <a:rPr lang="es-ES" sz="1400" dirty="0">
                <a:latin typeface="Calibri" panose="020F0502020204030204" pitchFamily="34" charset="0"/>
                <a:cs typeface="Calibri" panose="020F0502020204030204" pitchFamily="34" charset="0"/>
              </a:rPr>
              <a:t>, Las redes neuronales convolucionales profundas presentan algunos problemas.</a:t>
            </a:r>
          </a:p>
          <a:p>
            <a:pPr marL="0" indent="0" algn="just">
              <a:buNone/>
            </a:pPr>
            <a:r>
              <a:rPr lang="es-ES" sz="1400" dirty="0">
                <a:latin typeface="Calibri" panose="020F0502020204030204" pitchFamily="34" charset="0"/>
                <a:cs typeface="Calibri" panose="020F0502020204030204" pitchFamily="34" charset="0"/>
              </a:rPr>
              <a:t>Se ha encontrado que las redes convolucionales profundas son fáciles de engañar (Nguyen et al, 2015).</a:t>
            </a:r>
          </a:p>
          <a:p>
            <a:pPr marL="0" indent="0" algn="just">
              <a:buNone/>
            </a:pPr>
            <a:r>
              <a:rPr lang="es-ES" sz="1400" dirty="0">
                <a:latin typeface="Calibri" panose="020F0502020204030204" pitchFamily="34" charset="0"/>
                <a:cs typeface="Calibri" panose="020F0502020204030204" pitchFamily="34" charset="0"/>
              </a:rPr>
              <a:t>Esto es, reconocen como válidas imágenes irreconocibles para los humanos. Esto implica que un sistema de seguridad basado en estas redes puede ser vulnerado.</a:t>
            </a:r>
            <a:endParaRPr lang="es-MX" sz="1400" dirty="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stretch>
            <a:fillRect/>
          </a:stretch>
        </p:blipFill>
        <p:spPr>
          <a:xfrm>
            <a:off x="5672467" y="2102561"/>
            <a:ext cx="3286300" cy="3444799"/>
          </a:xfrm>
          <a:prstGeom prst="rect">
            <a:avLst/>
          </a:prstGeom>
        </p:spPr>
      </p:pic>
    </p:spTree>
    <p:extLst>
      <p:ext uri="{BB962C8B-B14F-4D97-AF65-F5344CB8AC3E}">
        <p14:creationId xmlns:p14="http://schemas.microsoft.com/office/powerpoint/2010/main" val="20596773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2ED14737-9D63-E85E-9888-9B20FFDB077C}"/>
              </a:ext>
            </a:extLst>
          </p:cNvPr>
          <p:cNvSpPr/>
          <p:nvPr/>
        </p:nvSpPr>
        <p:spPr bwMode="auto">
          <a:xfrm>
            <a:off x="5040313" y="1649662"/>
            <a:ext cx="4025914" cy="181138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15" name="Rectángulo 14">
            <a:extLst>
              <a:ext uri="{FF2B5EF4-FFF2-40B4-BE49-F238E27FC236}">
                <a16:creationId xmlns:a16="http://schemas.microsoft.com/office/drawing/2014/main" id="{EDADE690-8D82-4EDF-2673-3577037C2B83}"/>
              </a:ext>
            </a:extLst>
          </p:cNvPr>
          <p:cNvSpPr/>
          <p:nvPr/>
        </p:nvSpPr>
        <p:spPr bwMode="auto">
          <a:xfrm>
            <a:off x="5181600" y="4022135"/>
            <a:ext cx="3727269" cy="191345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itle 1">
            <a:extLst>
              <a:ext uri="{FF2B5EF4-FFF2-40B4-BE49-F238E27FC236}">
                <a16:creationId xmlns:a16="http://schemas.microsoft.com/office/drawing/2014/main" id="{EDEAAE8E-C192-4BA0-B139-4BA04F84186E}"/>
              </a:ext>
            </a:extLst>
          </p:cNvPr>
          <p:cNvSpPr>
            <a:spLocks noGrp="1"/>
          </p:cNvSpPr>
          <p:nvPr>
            <p:ph type="title"/>
          </p:nvPr>
        </p:nvSpPr>
        <p:spPr>
          <a:xfrm>
            <a:off x="1371600" y="609600"/>
            <a:ext cx="7086600" cy="478971"/>
          </a:xfrm>
        </p:spPr>
        <p:txBody>
          <a:bodyPr>
            <a:noAutofit/>
          </a:bodyPr>
          <a:lstStyle/>
          <a:p>
            <a:r>
              <a:rPr lang="es-MX" sz="3600" noProof="1">
                <a:latin typeface="Calibri" panose="020F0502020204030204" pitchFamily="34" charset="0"/>
                <a:cs typeface="Calibri" panose="020F0502020204030204" pitchFamily="34" charset="0"/>
              </a:rPr>
              <a:t>Convolución Causal y Dilatada</a:t>
            </a:r>
          </a:p>
        </p:txBody>
      </p:sp>
      <p:sp>
        <p:nvSpPr>
          <p:cNvPr id="3" name="Content Placeholder 2">
            <a:extLst>
              <a:ext uri="{FF2B5EF4-FFF2-40B4-BE49-F238E27FC236}">
                <a16:creationId xmlns:a16="http://schemas.microsoft.com/office/drawing/2014/main" id="{ACB12036-EC77-480F-9A76-42AB4839E21C}"/>
              </a:ext>
            </a:extLst>
          </p:cNvPr>
          <p:cNvSpPr>
            <a:spLocks noGrp="1"/>
          </p:cNvSpPr>
          <p:nvPr>
            <p:ph sz="half" idx="1"/>
          </p:nvPr>
        </p:nvSpPr>
        <p:spPr>
          <a:xfrm>
            <a:off x="1254034" y="1314994"/>
            <a:ext cx="3584666" cy="4781006"/>
          </a:xfrm>
        </p:spPr>
        <p:txBody>
          <a:bodyPr/>
          <a:lstStyle/>
          <a:p>
            <a:pPr marL="57150" indent="0" algn="just">
              <a:buNone/>
            </a:pPr>
            <a:r>
              <a:rPr lang="es-MX" sz="1400" dirty="0">
                <a:latin typeface="Calibri" panose="020F0502020204030204" pitchFamily="34" charset="0"/>
                <a:cs typeface="Calibri" panose="020F0502020204030204" pitchFamily="34" charset="0"/>
              </a:rPr>
              <a:t>La </a:t>
            </a:r>
            <a:r>
              <a:rPr lang="es-MX" sz="1400" dirty="0">
                <a:solidFill>
                  <a:srgbClr val="002060"/>
                </a:solidFill>
                <a:latin typeface="Calibri" panose="020F0502020204030204" pitchFamily="34" charset="0"/>
                <a:cs typeface="Calibri" panose="020F0502020204030204" pitchFamily="34" charset="0"/>
              </a:rPr>
              <a:t>convolución causal</a:t>
            </a:r>
            <a:r>
              <a:rPr lang="es-MX" sz="1400" dirty="0">
                <a:latin typeface="Calibri" panose="020F0502020204030204" pitchFamily="34" charset="0"/>
                <a:cs typeface="Calibri" panose="020F0502020204030204" pitchFamily="34" charset="0"/>
              </a:rPr>
              <a:t> es un tipo especial de convolución que procesa información del presente y pasado pero no del futuro. Fue propuesta para procesar señales de audio en el modelo </a:t>
            </a:r>
            <a:r>
              <a:rPr lang="es-MX" sz="1400" noProof="1">
                <a:latin typeface="Calibri" panose="020F0502020204030204" pitchFamily="34" charset="0"/>
                <a:cs typeface="Calibri" panose="020F0502020204030204" pitchFamily="34" charset="0"/>
              </a:rPr>
              <a:t>WaveNet</a:t>
            </a:r>
            <a:r>
              <a:rPr lang="es-MX" sz="1400" dirty="0">
                <a:latin typeface="Calibri" panose="020F0502020204030204" pitchFamily="34" charset="0"/>
                <a:cs typeface="Calibri" panose="020F0502020204030204" pitchFamily="34" charset="0"/>
              </a:rPr>
              <a:t>.</a:t>
            </a:r>
          </a:p>
          <a:p>
            <a:pPr marL="57150" indent="0" algn="just">
              <a:buNone/>
            </a:pPr>
            <a:r>
              <a:rPr lang="es-MX" sz="1400" dirty="0">
                <a:latin typeface="Calibri" panose="020F0502020204030204" pitchFamily="34" charset="0"/>
                <a:cs typeface="Calibri" panose="020F0502020204030204" pitchFamily="34" charset="0"/>
              </a:rPr>
              <a:t>La </a:t>
            </a:r>
            <a:r>
              <a:rPr lang="es-MX" sz="1400" dirty="0">
                <a:solidFill>
                  <a:srgbClr val="002060"/>
                </a:solidFill>
                <a:latin typeface="Calibri" panose="020F0502020204030204" pitchFamily="34" charset="0"/>
                <a:cs typeface="Calibri" panose="020F0502020204030204" pitchFamily="34" charset="0"/>
              </a:rPr>
              <a:t>convolución dilatada</a:t>
            </a:r>
            <a:r>
              <a:rPr lang="es-MX" sz="1400" dirty="0">
                <a:latin typeface="Calibri" panose="020F0502020204030204" pitchFamily="34" charset="0"/>
                <a:cs typeface="Calibri" panose="020F0502020204030204" pitchFamily="34" charset="0"/>
              </a:rPr>
              <a:t> (</a:t>
            </a:r>
            <a:r>
              <a:rPr lang="es-MX" sz="1400" noProof="1">
                <a:solidFill>
                  <a:srgbClr val="002060"/>
                </a:solidFill>
                <a:latin typeface="Calibri" panose="020F0502020204030204" pitchFamily="34" charset="0"/>
                <a:cs typeface="Calibri" panose="020F0502020204030204" pitchFamily="34" charset="0"/>
              </a:rPr>
              <a:t>dilated convolution</a:t>
            </a:r>
            <a:r>
              <a:rPr lang="es-MX" sz="1400" dirty="0">
                <a:latin typeface="Calibri" panose="020F0502020204030204" pitchFamily="34" charset="0"/>
                <a:cs typeface="Calibri" panose="020F0502020204030204" pitchFamily="34" charset="0"/>
              </a:rPr>
              <a:t>) es otro tipo especial de convolución en la cual el </a:t>
            </a:r>
            <a:r>
              <a:rPr lang="es-MX" sz="1400" noProof="1">
                <a:latin typeface="Calibri" panose="020F0502020204030204" pitchFamily="34" charset="0"/>
                <a:cs typeface="Calibri" panose="020F0502020204030204" pitchFamily="34" charset="0"/>
              </a:rPr>
              <a:t>kernel</a:t>
            </a:r>
            <a:r>
              <a:rPr lang="es-MX" sz="1400" dirty="0">
                <a:latin typeface="Calibri" panose="020F0502020204030204" pitchFamily="34" charset="0"/>
                <a:cs typeface="Calibri" panose="020F0502020204030204" pitchFamily="34" charset="0"/>
              </a:rPr>
              <a:t> es dilatado por la inserción de ceros. Esta operación es similar al algoritmo </a:t>
            </a:r>
            <a:r>
              <a:rPr lang="es-MX" sz="1400" noProof="1">
                <a:latin typeface="Calibri" panose="020F0502020204030204" pitchFamily="34" charset="0"/>
                <a:cs typeface="Calibri" panose="020F0502020204030204" pitchFamily="34" charset="0"/>
              </a:rPr>
              <a:t>à-trous</a:t>
            </a:r>
            <a:r>
              <a:rPr lang="es-MX" sz="1400" dirty="0">
                <a:latin typeface="Calibri" panose="020F0502020204030204" pitchFamily="34" charset="0"/>
                <a:cs typeface="Calibri" panose="020F0502020204030204" pitchFamily="34" charset="0"/>
              </a:rPr>
              <a:t> (con agujeros) que es usado para la transformada wavelet. De esta manera, un mismo </a:t>
            </a:r>
            <a:r>
              <a:rPr lang="es-MX" sz="1400" noProof="1">
                <a:latin typeface="Calibri" panose="020F0502020204030204" pitchFamily="34" charset="0"/>
                <a:cs typeface="Calibri" panose="020F0502020204030204" pitchFamily="34" charset="0"/>
              </a:rPr>
              <a:t>kernel</a:t>
            </a:r>
            <a:r>
              <a:rPr lang="es-MX" sz="1400" dirty="0">
                <a:latin typeface="Calibri" panose="020F0502020204030204" pitchFamily="34" charset="0"/>
                <a:cs typeface="Calibri" panose="020F0502020204030204" pitchFamily="34" charset="0"/>
              </a:rPr>
              <a:t> puede ser aplicado a diferentes escalas (</a:t>
            </a:r>
            <a:r>
              <a:rPr lang="es-MX" sz="1400" noProof="1">
                <a:latin typeface="Calibri" panose="020F0502020204030204" pitchFamily="34" charset="0"/>
                <a:cs typeface="Calibri" panose="020F0502020204030204" pitchFamily="34" charset="0"/>
              </a:rPr>
              <a:t>multi-escala</a:t>
            </a:r>
            <a:r>
              <a:rPr lang="es-MX" sz="1400" dirty="0">
                <a:latin typeface="Calibri" panose="020F0502020204030204" pitchFamily="34" charset="0"/>
                <a:cs typeface="Calibri" panose="020F0502020204030204" pitchFamily="34" charset="0"/>
              </a:rPr>
              <a:t>).</a:t>
            </a:r>
          </a:p>
          <a:p>
            <a:pPr marL="57150" indent="0">
              <a:buNone/>
            </a:pPr>
            <a:endParaRPr lang="es-MX" sz="1400" dirty="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0DEB11E7-1C25-8F2C-47E2-FD8178D884B5}"/>
              </a:ext>
            </a:extLst>
          </p:cNvPr>
          <p:cNvPicPr>
            <a:picLocks noChangeAspect="1"/>
          </p:cNvPicPr>
          <p:nvPr/>
        </p:nvPicPr>
        <p:blipFill>
          <a:blip r:embed="rId2"/>
          <a:stretch>
            <a:fillRect/>
          </a:stretch>
        </p:blipFill>
        <p:spPr>
          <a:xfrm>
            <a:off x="5040313" y="1969136"/>
            <a:ext cx="4025914" cy="1369988"/>
          </a:xfrm>
          <a:prstGeom prst="rect">
            <a:avLst/>
          </a:prstGeom>
        </p:spPr>
      </p:pic>
      <p:sp>
        <p:nvSpPr>
          <p:cNvPr id="7" name="CuadroTexto 6">
            <a:extLst>
              <a:ext uri="{FF2B5EF4-FFF2-40B4-BE49-F238E27FC236}">
                <a16:creationId xmlns:a16="http://schemas.microsoft.com/office/drawing/2014/main" id="{4F6E5E4E-76FA-7BAC-F9C0-D1C6271429EB}"/>
              </a:ext>
            </a:extLst>
          </p:cNvPr>
          <p:cNvSpPr txBox="1"/>
          <p:nvPr/>
        </p:nvSpPr>
        <p:spPr>
          <a:xfrm>
            <a:off x="5870183" y="1649662"/>
            <a:ext cx="2207336"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Convolución causal dilatada</a:t>
            </a:r>
          </a:p>
        </p:txBody>
      </p:sp>
      <p:pic>
        <p:nvPicPr>
          <p:cNvPr id="6" name="Gráfico 5">
            <a:extLst>
              <a:ext uri="{FF2B5EF4-FFF2-40B4-BE49-F238E27FC236}">
                <a16:creationId xmlns:a16="http://schemas.microsoft.com/office/drawing/2014/main" id="{D673D7D5-B5BC-3077-CCE7-481BE6F95F5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408024" y="4175898"/>
            <a:ext cx="3309255" cy="1647810"/>
          </a:xfrm>
          <a:prstGeom prst="rect">
            <a:avLst/>
          </a:prstGeom>
        </p:spPr>
      </p:pic>
      <p:sp>
        <p:nvSpPr>
          <p:cNvPr id="9" name="CuadroTexto 8">
            <a:extLst>
              <a:ext uri="{FF2B5EF4-FFF2-40B4-BE49-F238E27FC236}">
                <a16:creationId xmlns:a16="http://schemas.microsoft.com/office/drawing/2014/main" id="{55BF1A0D-7B46-CC16-704F-15F2BA0D6A85}"/>
              </a:ext>
            </a:extLst>
          </p:cNvPr>
          <p:cNvSpPr txBox="1"/>
          <p:nvPr/>
        </p:nvSpPr>
        <p:spPr>
          <a:xfrm>
            <a:off x="6082248" y="4022135"/>
            <a:ext cx="1712328"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Dilatación de </a:t>
            </a:r>
            <a:r>
              <a:rPr lang="es-MX" sz="1400" noProof="1">
                <a:latin typeface="Calibri" panose="020F0502020204030204" pitchFamily="34" charset="0"/>
                <a:cs typeface="Calibri" panose="020F0502020204030204" pitchFamily="34" charset="0"/>
              </a:rPr>
              <a:t>kernels</a:t>
            </a:r>
          </a:p>
        </p:txBody>
      </p:sp>
    </p:spTree>
    <p:extLst>
      <p:ext uri="{BB962C8B-B14F-4D97-AF65-F5344CB8AC3E}">
        <p14:creationId xmlns:p14="http://schemas.microsoft.com/office/powerpoint/2010/main" val="30809501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53FB8-FAE6-4E03-BD72-B050F5526EDD}"/>
              </a:ext>
            </a:extLst>
          </p:cNvPr>
          <p:cNvSpPr>
            <a:spLocks noGrp="1"/>
          </p:cNvSpPr>
          <p:nvPr>
            <p:ph type="title"/>
          </p:nvPr>
        </p:nvSpPr>
        <p:spPr>
          <a:xfrm>
            <a:off x="1371600" y="609600"/>
            <a:ext cx="7086600" cy="444137"/>
          </a:xfrm>
        </p:spPr>
        <p:txBody>
          <a:bodyPr/>
          <a:lstStyle/>
          <a:p>
            <a:r>
              <a:rPr lang="es-MX" sz="3600" noProof="1">
                <a:latin typeface="Calibri" panose="020F0502020204030204" pitchFamily="34" charset="0"/>
                <a:cs typeface="Calibri" panose="020F0502020204030204" pitchFamily="34" charset="0"/>
              </a:rPr>
              <a:t>Wavenet</a:t>
            </a:r>
          </a:p>
        </p:txBody>
      </p:sp>
      <p:sp>
        <p:nvSpPr>
          <p:cNvPr id="6" name="Rectangle 5">
            <a:extLst>
              <a:ext uri="{FF2B5EF4-FFF2-40B4-BE49-F238E27FC236}">
                <a16:creationId xmlns:a16="http://schemas.microsoft.com/office/drawing/2014/main" id="{1944A62B-4084-4026-B8F3-0E14019D666B}"/>
              </a:ext>
            </a:extLst>
          </p:cNvPr>
          <p:cNvSpPr/>
          <p:nvPr/>
        </p:nvSpPr>
        <p:spPr>
          <a:xfrm>
            <a:off x="1544017" y="4804921"/>
            <a:ext cx="1119116" cy="573206"/>
          </a:xfrm>
          <a:prstGeom prst="rect">
            <a:avLst/>
          </a:prstGeom>
          <a:solidFill>
            <a:srgbClr val="99CC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 name="Straight Arrow Connector 12">
            <a:extLst>
              <a:ext uri="{FF2B5EF4-FFF2-40B4-BE49-F238E27FC236}">
                <a16:creationId xmlns:a16="http://schemas.microsoft.com/office/drawing/2014/main" id="{1766DC79-2276-4842-94C8-64D472F1710F}"/>
              </a:ext>
            </a:extLst>
          </p:cNvPr>
          <p:cNvCxnSpPr>
            <a:stCxn id="6" idx="0"/>
          </p:cNvCxnSpPr>
          <p:nvPr/>
        </p:nvCxnSpPr>
        <p:spPr>
          <a:xfrm flipV="1">
            <a:off x="2103575" y="4395488"/>
            <a:ext cx="0" cy="4094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1DE1FDD-CBB3-48A9-86F8-ECCCC84211D0}"/>
              </a:ext>
            </a:extLst>
          </p:cNvPr>
          <p:cNvCxnSpPr/>
          <p:nvPr/>
        </p:nvCxnSpPr>
        <p:spPr>
          <a:xfrm flipV="1">
            <a:off x="2103575" y="5391775"/>
            <a:ext cx="0" cy="2729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E129C93-727C-4FDA-A608-D02C1C3EE458}"/>
              </a:ext>
            </a:extLst>
          </p:cNvPr>
          <p:cNvCxnSpPr/>
          <p:nvPr/>
        </p:nvCxnSpPr>
        <p:spPr>
          <a:xfrm flipV="1">
            <a:off x="2112461" y="2604859"/>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7EE23C7-3742-4038-BB31-93089C054918}"/>
              </a:ext>
            </a:extLst>
          </p:cNvPr>
          <p:cNvCxnSpPr/>
          <p:nvPr/>
        </p:nvCxnSpPr>
        <p:spPr>
          <a:xfrm flipV="1">
            <a:off x="2026735" y="2614385"/>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93EF56C-7B26-40CC-B3D1-BFF2213E17F0}"/>
              </a:ext>
            </a:extLst>
          </p:cNvPr>
          <p:cNvCxnSpPr/>
          <p:nvPr/>
        </p:nvCxnSpPr>
        <p:spPr>
          <a:xfrm flipV="1">
            <a:off x="1936248" y="2614385"/>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5AB6422-FB2B-40A2-BEB3-963504BF4ABA}"/>
              </a:ext>
            </a:extLst>
          </p:cNvPr>
          <p:cNvSpPr txBox="1"/>
          <p:nvPr/>
        </p:nvSpPr>
        <p:spPr>
          <a:xfrm>
            <a:off x="2070735" y="5469254"/>
            <a:ext cx="984565" cy="230832"/>
          </a:xfrm>
          <a:prstGeom prst="rect">
            <a:avLst/>
          </a:prstGeom>
          <a:noFill/>
        </p:spPr>
        <p:txBody>
          <a:bodyPr wrap="none" rtlCol="0">
            <a:spAutoFit/>
          </a:bodyPr>
          <a:lstStyle/>
          <a:p>
            <a:r>
              <a:rPr lang="es-MX" sz="900" dirty="0">
                <a:latin typeface="Calibri" panose="020F0502020204030204" pitchFamily="34" charset="0"/>
                <a:cs typeface="Calibri" panose="020F0502020204030204" pitchFamily="34" charset="0"/>
              </a:rPr>
              <a:t>Entrada de audio</a:t>
            </a:r>
          </a:p>
        </p:txBody>
      </p:sp>
      <p:sp>
        <p:nvSpPr>
          <p:cNvPr id="36" name="TextBox 35">
            <a:extLst>
              <a:ext uri="{FF2B5EF4-FFF2-40B4-BE49-F238E27FC236}">
                <a16:creationId xmlns:a16="http://schemas.microsoft.com/office/drawing/2014/main" id="{F74BAC13-C660-4489-94BA-D9F2FBD75593}"/>
              </a:ext>
            </a:extLst>
          </p:cNvPr>
          <p:cNvSpPr txBox="1"/>
          <p:nvPr/>
        </p:nvSpPr>
        <p:spPr>
          <a:xfrm>
            <a:off x="2346959" y="1649728"/>
            <a:ext cx="914033" cy="230832"/>
          </a:xfrm>
          <a:prstGeom prst="rect">
            <a:avLst/>
          </a:prstGeom>
          <a:noFill/>
        </p:spPr>
        <p:txBody>
          <a:bodyPr wrap="none" rtlCol="0">
            <a:spAutoFit/>
          </a:bodyPr>
          <a:lstStyle/>
          <a:p>
            <a:r>
              <a:rPr lang="es-MX" sz="900" dirty="0">
                <a:latin typeface="Calibri" panose="020F0502020204030204" pitchFamily="34" charset="0"/>
                <a:cs typeface="Calibri" panose="020F0502020204030204" pitchFamily="34" charset="0"/>
              </a:rPr>
              <a:t>Capa residual N</a:t>
            </a:r>
          </a:p>
        </p:txBody>
      </p:sp>
      <p:grpSp>
        <p:nvGrpSpPr>
          <p:cNvPr id="53" name="Group 52">
            <a:extLst>
              <a:ext uri="{FF2B5EF4-FFF2-40B4-BE49-F238E27FC236}">
                <a16:creationId xmlns:a16="http://schemas.microsoft.com/office/drawing/2014/main" id="{BB6BA0F8-DF50-4BAD-8BF7-F8B885EA78E6}"/>
              </a:ext>
            </a:extLst>
          </p:cNvPr>
          <p:cNvGrpSpPr/>
          <p:nvPr/>
        </p:nvGrpSpPr>
        <p:grpSpPr>
          <a:xfrm>
            <a:off x="1284922" y="3097528"/>
            <a:ext cx="2633663" cy="1428751"/>
            <a:chOff x="614362" y="3219449"/>
            <a:chExt cx="2633663" cy="1428751"/>
          </a:xfrm>
        </p:grpSpPr>
        <p:sp>
          <p:nvSpPr>
            <p:cNvPr id="11" name="Rectangle 10">
              <a:extLst>
                <a:ext uri="{FF2B5EF4-FFF2-40B4-BE49-F238E27FC236}">
                  <a16:creationId xmlns:a16="http://schemas.microsoft.com/office/drawing/2014/main" id="{322544FA-99FF-46E3-9E1F-C2DF4B8E4239}"/>
                </a:ext>
              </a:extLst>
            </p:cNvPr>
            <p:cNvSpPr/>
            <p:nvPr/>
          </p:nvSpPr>
          <p:spPr>
            <a:xfrm>
              <a:off x="891653" y="3634854"/>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7" name="Straight Arrow Connector 16">
              <a:extLst>
                <a:ext uri="{FF2B5EF4-FFF2-40B4-BE49-F238E27FC236}">
                  <a16:creationId xmlns:a16="http://schemas.microsoft.com/office/drawing/2014/main" id="{42383190-3DCC-48A5-8C40-AA6D819A54C2}"/>
                </a:ext>
              </a:extLst>
            </p:cNvPr>
            <p:cNvCxnSpPr/>
            <p:nvPr/>
          </p:nvCxnSpPr>
          <p:spPr>
            <a:xfrm flipV="1">
              <a:off x="1446663" y="3398293"/>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9A83D35-190A-424B-B711-577B42DE0925}"/>
                </a:ext>
              </a:extLst>
            </p:cNvPr>
            <p:cNvCxnSpPr/>
            <p:nvPr/>
          </p:nvCxnSpPr>
          <p:spPr>
            <a:xfrm flipV="1">
              <a:off x="1346650" y="3393531"/>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0224321-145A-4D8B-ACF5-C00A19A3CBD0}"/>
                </a:ext>
              </a:extLst>
            </p:cNvPr>
            <p:cNvCxnSpPr/>
            <p:nvPr/>
          </p:nvCxnSpPr>
          <p:spPr>
            <a:xfrm flipV="1">
              <a:off x="1256163" y="3393530"/>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Rounded Corners 22">
              <a:extLst>
                <a:ext uri="{FF2B5EF4-FFF2-40B4-BE49-F238E27FC236}">
                  <a16:creationId xmlns:a16="http://schemas.microsoft.com/office/drawing/2014/main" id="{6B0599FA-46EE-4FFB-B723-B0FEEF6647CA}"/>
                </a:ext>
              </a:extLst>
            </p:cNvPr>
            <p:cNvSpPr/>
            <p:nvPr/>
          </p:nvSpPr>
          <p:spPr>
            <a:xfrm>
              <a:off x="714375" y="3557587"/>
              <a:ext cx="1824038" cy="1090613"/>
            </a:xfrm>
            <a:prstGeom prst="round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25" name="Straight Arrow Connector 24">
              <a:extLst>
                <a:ext uri="{FF2B5EF4-FFF2-40B4-BE49-F238E27FC236}">
                  <a16:creationId xmlns:a16="http://schemas.microsoft.com/office/drawing/2014/main" id="{D92F5B8C-8E71-4CEA-BD6D-E0EC43A080DC}"/>
                </a:ext>
              </a:extLst>
            </p:cNvPr>
            <p:cNvCxnSpPr/>
            <p:nvPr/>
          </p:nvCxnSpPr>
          <p:spPr>
            <a:xfrm>
              <a:off x="1833563" y="4024313"/>
              <a:ext cx="14144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3F0B86E-321A-4A52-892F-CDFBB953680E}"/>
                </a:ext>
              </a:extLst>
            </p:cNvPr>
            <p:cNvCxnSpPr/>
            <p:nvPr/>
          </p:nvCxnSpPr>
          <p:spPr>
            <a:xfrm>
              <a:off x="1833563" y="4110038"/>
              <a:ext cx="1409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9CCECA6-9D6A-45AD-AA33-274F48EE6CF1}"/>
                </a:ext>
              </a:extLst>
            </p:cNvPr>
            <p:cNvCxnSpPr/>
            <p:nvPr/>
          </p:nvCxnSpPr>
          <p:spPr>
            <a:xfrm>
              <a:off x="1833563" y="4210050"/>
              <a:ext cx="1409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17CE9BE-CD34-4291-8D83-E914AB123A2F}"/>
                </a:ext>
              </a:extLst>
            </p:cNvPr>
            <p:cNvSpPr txBox="1"/>
            <p:nvPr/>
          </p:nvSpPr>
          <p:spPr>
            <a:xfrm>
              <a:off x="1647824" y="3538537"/>
              <a:ext cx="898003" cy="230832"/>
            </a:xfrm>
            <a:prstGeom prst="rect">
              <a:avLst/>
            </a:prstGeom>
            <a:noFill/>
          </p:spPr>
          <p:txBody>
            <a:bodyPr wrap="none" rtlCol="0">
              <a:spAutoFit/>
            </a:bodyPr>
            <a:lstStyle/>
            <a:p>
              <a:r>
                <a:rPr lang="es-MX" sz="900" dirty="0">
                  <a:latin typeface="Calibri" panose="020F0502020204030204" pitchFamily="34" charset="0"/>
                  <a:cs typeface="Calibri" panose="020F0502020204030204" pitchFamily="34" charset="0"/>
                </a:rPr>
                <a:t>Capa residual 1</a:t>
              </a:r>
            </a:p>
          </p:txBody>
        </p:sp>
        <p:sp>
          <p:nvSpPr>
            <p:cNvPr id="34" name="TextBox 33">
              <a:extLst>
                <a:ext uri="{FF2B5EF4-FFF2-40B4-BE49-F238E27FC236}">
                  <a16:creationId xmlns:a16="http://schemas.microsoft.com/office/drawing/2014/main" id="{B3B4F0FE-9523-4000-B0DD-7F6FBA593A8F}"/>
                </a:ext>
              </a:extLst>
            </p:cNvPr>
            <p:cNvSpPr txBox="1"/>
            <p:nvPr/>
          </p:nvSpPr>
          <p:spPr>
            <a:xfrm>
              <a:off x="614362" y="3219449"/>
              <a:ext cx="804864" cy="338554"/>
            </a:xfrm>
            <a:prstGeom prst="rect">
              <a:avLst/>
            </a:prstGeom>
            <a:noFill/>
          </p:spPr>
          <p:txBody>
            <a:bodyPr wrap="square" rtlCol="0">
              <a:spAutoFit/>
            </a:bodyPr>
            <a:lstStyle/>
            <a:p>
              <a:r>
                <a:rPr lang="es-MX" sz="800" dirty="0">
                  <a:latin typeface="Calibri" panose="020F0502020204030204" pitchFamily="34" charset="0"/>
                  <a:cs typeface="Calibri" panose="020F0502020204030204" pitchFamily="34" charset="0"/>
                </a:rPr>
                <a:t>Salidas residuales</a:t>
              </a:r>
            </a:p>
          </p:txBody>
        </p:sp>
        <p:sp>
          <p:nvSpPr>
            <p:cNvPr id="9" name="Rectangle 8">
              <a:extLst>
                <a:ext uri="{FF2B5EF4-FFF2-40B4-BE49-F238E27FC236}">
                  <a16:creationId xmlns:a16="http://schemas.microsoft.com/office/drawing/2014/main" id="{B596DA7B-66A3-48F0-A6E1-8B80F17AC5BE}"/>
                </a:ext>
              </a:extLst>
            </p:cNvPr>
            <p:cNvSpPr/>
            <p:nvPr/>
          </p:nvSpPr>
          <p:spPr>
            <a:xfrm>
              <a:off x="998561" y="3728114"/>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Rectangle 6">
              <a:extLst>
                <a:ext uri="{FF2B5EF4-FFF2-40B4-BE49-F238E27FC236}">
                  <a16:creationId xmlns:a16="http://schemas.microsoft.com/office/drawing/2014/main" id="{36CA29FB-DAE3-42C2-824D-93D2BDB0A712}"/>
                </a:ext>
              </a:extLst>
            </p:cNvPr>
            <p:cNvSpPr/>
            <p:nvPr/>
          </p:nvSpPr>
          <p:spPr>
            <a:xfrm>
              <a:off x="1091821" y="3794078"/>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8" name="TextBox 37">
              <a:extLst>
                <a:ext uri="{FF2B5EF4-FFF2-40B4-BE49-F238E27FC236}">
                  <a16:creationId xmlns:a16="http://schemas.microsoft.com/office/drawing/2014/main" id="{645728EC-DD5B-456B-8B9C-AA6B72A4FC81}"/>
                </a:ext>
              </a:extLst>
            </p:cNvPr>
            <p:cNvSpPr txBox="1"/>
            <p:nvPr/>
          </p:nvSpPr>
          <p:spPr>
            <a:xfrm>
              <a:off x="1190624" y="3905250"/>
              <a:ext cx="757239" cy="369332"/>
            </a:xfrm>
            <a:prstGeom prst="rect">
              <a:avLst/>
            </a:prstGeom>
            <a:noFill/>
          </p:spPr>
          <p:txBody>
            <a:bodyPr wrap="square" rtlCol="0">
              <a:spAutoFit/>
            </a:bodyPr>
            <a:lstStyle/>
            <a:p>
              <a:r>
                <a:rPr lang="es-MX" sz="900" dirty="0">
                  <a:latin typeface="Calibri" panose="020F0502020204030204" pitchFamily="34" charset="0"/>
                  <a:cs typeface="Calibri" panose="020F0502020204030204" pitchFamily="34" charset="0"/>
                </a:rPr>
                <a:t>Unidad residual</a:t>
              </a:r>
            </a:p>
          </p:txBody>
        </p:sp>
        <p:sp>
          <p:nvSpPr>
            <p:cNvPr id="40" name="TextBox 39">
              <a:extLst>
                <a:ext uri="{FF2B5EF4-FFF2-40B4-BE49-F238E27FC236}">
                  <a16:creationId xmlns:a16="http://schemas.microsoft.com/office/drawing/2014/main" id="{49DDA130-8F2B-4AB5-98D0-7B6730D32CB0}"/>
                </a:ext>
              </a:extLst>
            </p:cNvPr>
            <p:cNvSpPr txBox="1"/>
            <p:nvPr/>
          </p:nvSpPr>
          <p:spPr>
            <a:xfrm>
              <a:off x="1019174" y="4300537"/>
              <a:ext cx="872355" cy="215444"/>
            </a:xfrm>
            <a:prstGeom prst="rect">
              <a:avLst/>
            </a:prstGeom>
            <a:noFill/>
          </p:spPr>
          <p:txBody>
            <a:bodyPr wrap="none" rtlCol="0">
              <a:spAutoFit/>
            </a:bodyPr>
            <a:lstStyle/>
            <a:p>
              <a:r>
                <a:rPr lang="es-MX" sz="800" dirty="0">
                  <a:solidFill>
                    <a:srgbClr val="CC6600"/>
                  </a:solidFill>
                  <a:latin typeface="Calibri" panose="020F0502020204030204" pitchFamily="34" charset="0"/>
                  <a:cs typeface="Calibri" panose="020F0502020204030204" pitchFamily="34" charset="0"/>
                </a:rPr>
                <a:t>M </a:t>
              </a:r>
              <a:r>
                <a:rPr lang="es-MX" sz="800" dirty="0" err="1">
                  <a:solidFill>
                    <a:srgbClr val="CC6600"/>
                  </a:solidFill>
                  <a:latin typeface="Calibri" panose="020F0502020204030204" pitchFamily="34" charset="0"/>
                  <a:cs typeface="Calibri" panose="020F0502020204030204" pitchFamily="34" charset="0"/>
                </a:rPr>
                <a:t>feature</a:t>
              </a:r>
              <a:r>
                <a:rPr lang="es-MX" sz="800" dirty="0">
                  <a:solidFill>
                    <a:srgbClr val="CC6600"/>
                  </a:solidFill>
                  <a:latin typeface="Calibri" panose="020F0502020204030204" pitchFamily="34" charset="0"/>
                  <a:cs typeface="Calibri" panose="020F0502020204030204" pitchFamily="34" charset="0"/>
                </a:rPr>
                <a:t> </a:t>
              </a:r>
              <a:r>
                <a:rPr lang="es-MX" sz="800" dirty="0" err="1">
                  <a:solidFill>
                    <a:srgbClr val="CC6600"/>
                  </a:solidFill>
                  <a:latin typeface="Calibri" panose="020F0502020204030204" pitchFamily="34" charset="0"/>
                  <a:cs typeface="Calibri" panose="020F0502020204030204" pitchFamily="34" charset="0"/>
                </a:rPr>
                <a:t>layers</a:t>
              </a:r>
              <a:endParaRPr lang="es-MX" sz="800" dirty="0">
                <a:solidFill>
                  <a:srgbClr val="CC6600"/>
                </a:solidFill>
                <a:latin typeface="Calibri" panose="020F0502020204030204" pitchFamily="34" charset="0"/>
                <a:cs typeface="Calibri" panose="020F0502020204030204" pitchFamily="34" charset="0"/>
              </a:endParaRPr>
            </a:p>
          </p:txBody>
        </p:sp>
      </p:grpSp>
      <p:sp>
        <p:nvSpPr>
          <p:cNvPr id="41" name="Oval 40">
            <a:extLst>
              <a:ext uri="{FF2B5EF4-FFF2-40B4-BE49-F238E27FC236}">
                <a16:creationId xmlns:a16="http://schemas.microsoft.com/office/drawing/2014/main" id="{FE4712A5-B21E-43EB-B870-3601B5E32B75}"/>
              </a:ext>
            </a:extLst>
          </p:cNvPr>
          <p:cNvSpPr/>
          <p:nvPr/>
        </p:nvSpPr>
        <p:spPr>
          <a:xfrm>
            <a:off x="1989772" y="2935603"/>
            <a:ext cx="54000" cy="54000"/>
          </a:xfrm>
          <a:prstGeom prst="ellipse">
            <a:avLst/>
          </a:prstGeom>
          <a:solidFill>
            <a:schemeClr val="tx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3" name="Oval 42">
            <a:extLst>
              <a:ext uri="{FF2B5EF4-FFF2-40B4-BE49-F238E27FC236}">
                <a16:creationId xmlns:a16="http://schemas.microsoft.com/office/drawing/2014/main" id="{C3A45330-CB78-452B-86CE-DCD22DFE04F5}"/>
              </a:ext>
            </a:extLst>
          </p:cNvPr>
          <p:cNvSpPr/>
          <p:nvPr/>
        </p:nvSpPr>
        <p:spPr>
          <a:xfrm>
            <a:off x="1994534" y="3035615"/>
            <a:ext cx="54000" cy="54000"/>
          </a:xfrm>
          <a:prstGeom prst="ellipse">
            <a:avLst/>
          </a:prstGeom>
          <a:solidFill>
            <a:schemeClr val="tx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5" name="Oval 44">
            <a:extLst>
              <a:ext uri="{FF2B5EF4-FFF2-40B4-BE49-F238E27FC236}">
                <a16:creationId xmlns:a16="http://schemas.microsoft.com/office/drawing/2014/main" id="{95A3C641-2DDD-458C-9C66-7688FB085A8F}"/>
              </a:ext>
            </a:extLst>
          </p:cNvPr>
          <p:cNvSpPr/>
          <p:nvPr/>
        </p:nvSpPr>
        <p:spPr>
          <a:xfrm>
            <a:off x="1994535" y="3135628"/>
            <a:ext cx="54000" cy="54000"/>
          </a:xfrm>
          <a:prstGeom prst="ellipse">
            <a:avLst/>
          </a:prstGeom>
          <a:solidFill>
            <a:schemeClr val="tx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47" name="Straight Connector 46">
            <a:extLst>
              <a:ext uri="{FF2B5EF4-FFF2-40B4-BE49-F238E27FC236}">
                <a16:creationId xmlns:a16="http://schemas.microsoft.com/office/drawing/2014/main" id="{C3BA56DF-2D84-4C18-8CC7-0D6B75D80E59}"/>
              </a:ext>
            </a:extLst>
          </p:cNvPr>
          <p:cNvCxnSpPr>
            <a:cxnSpLocks/>
          </p:cNvCxnSpPr>
          <p:nvPr/>
        </p:nvCxnSpPr>
        <p:spPr>
          <a:xfrm>
            <a:off x="3937635" y="1883092"/>
            <a:ext cx="0" cy="23717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D4E702A2-6E04-4E8D-95C5-28FAFEC49EB9}"/>
              </a:ext>
            </a:extLst>
          </p:cNvPr>
          <p:cNvSpPr txBox="1"/>
          <p:nvPr/>
        </p:nvSpPr>
        <p:spPr>
          <a:xfrm>
            <a:off x="3547110" y="1549715"/>
            <a:ext cx="781051" cy="369332"/>
          </a:xfrm>
          <a:prstGeom prst="rect">
            <a:avLst/>
          </a:prstGeom>
          <a:noFill/>
        </p:spPr>
        <p:txBody>
          <a:bodyPr wrap="square" rtlCol="0">
            <a:spAutoFit/>
          </a:bodyPr>
          <a:lstStyle/>
          <a:p>
            <a:pPr algn="ctr"/>
            <a:r>
              <a:rPr lang="es-MX" sz="900" dirty="0" err="1">
                <a:latin typeface="Calibri" panose="020F0502020204030204" pitchFamily="34" charset="0"/>
                <a:cs typeface="Calibri" panose="020F0502020204030204" pitchFamily="34" charset="0"/>
              </a:rPr>
              <a:t>Skip</a:t>
            </a:r>
            <a:r>
              <a:rPr lang="es-MX" sz="900" dirty="0">
                <a:latin typeface="Calibri" panose="020F0502020204030204" pitchFamily="34" charset="0"/>
                <a:cs typeface="Calibri" panose="020F0502020204030204" pitchFamily="34" charset="0"/>
              </a:rPr>
              <a:t> </a:t>
            </a:r>
            <a:r>
              <a:rPr lang="es-MX" sz="900" dirty="0" err="1">
                <a:latin typeface="Calibri" panose="020F0502020204030204" pitchFamily="34" charset="0"/>
                <a:cs typeface="Calibri" panose="020F0502020204030204" pitchFamily="34" charset="0"/>
              </a:rPr>
              <a:t>connections</a:t>
            </a:r>
            <a:endParaRPr lang="es-MX" sz="900" dirty="0">
              <a:latin typeface="Calibri" panose="020F0502020204030204" pitchFamily="34" charset="0"/>
              <a:cs typeface="Calibri" panose="020F0502020204030204" pitchFamily="34" charset="0"/>
            </a:endParaRPr>
          </a:p>
        </p:txBody>
      </p:sp>
      <p:sp>
        <p:nvSpPr>
          <p:cNvPr id="52" name="TextBox 51">
            <a:extLst>
              <a:ext uri="{FF2B5EF4-FFF2-40B4-BE49-F238E27FC236}">
                <a16:creationId xmlns:a16="http://schemas.microsoft.com/office/drawing/2014/main" id="{996C1253-E0A2-4E25-B60C-5F1A268A5B3A}"/>
              </a:ext>
            </a:extLst>
          </p:cNvPr>
          <p:cNvSpPr txBox="1"/>
          <p:nvPr/>
        </p:nvSpPr>
        <p:spPr>
          <a:xfrm>
            <a:off x="1565910" y="4973953"/>
            <a:ext cx="1095172" cy="230832"/>
          </a:xfrm>
          <a:prstGeom prst="rect">
            <a:avLst/>
          </a:prstGeom>
          <a:noFill/>
        </p:spPr>
        <p:txBody>
          <a:bodyPr wrap="none" rtlCol="0">
            <a:spAutoFit/>
          </a:bodyPr>
          <a:lstStyle/>
          <a:p>
            <a:r>
              <a:rPr lang="es-MX" sz="900" dirty="0">
                <a:latin typeface="Calibri" panose="020F0502020204030204" pitchFamily="34" charset="0"/>
                <a:cs typeface="Calibri" panose="020F0502020204030204" pitchFamily="34" charset="0"/>
              </a:rPr>
              <a:t>Convolución Causal</a:t>
            </a:r>
          </a:p>
        </p:txBody>
      </p:sp>
      <p:grpSp>
        <p:nvGrpSpPr>
          <p:cNvPr id="54" name="Group 53">
            <a:extLst>
              <a:ext uri="{FF2B5EF4-FFF2-40B4-BE49-F238E27FC236}">
                <a16:creationId xmlns:a16="http://schemas.microsoft.com/office/drawing/2014/main" id="{70839C68-11EE-4EDC-B438-512F385383C1}"/>
              </a:ext>
            </a:extLst>
          </p:cNvPr>
          <p:cNvGrpSpPr/>
          <p:nvPr/>
        </p:nvGrpSpPr>
        <p:grpSpPr>
          <a:xfrm>
            <a:off x="1289684" y="1292541"/>
            <a:ext cx="2633663" cy="1428751"/>
            <a:chOff x="614362" y="3219449"/>
            <a:chExt cx="2633663" cy="1428751"/>
          </a:xfrm>
        </p:grpSpPr>
        <p:sp>
          <p:nvSpPr>
            <p:cNvPr id="55" name="Rectangle 54">
              <a:extLst>
                <a:ext uri="{FF2B5EF4-FFF2-40B4-BE49-F238E27FC236}">
                  <a16:creationId xmlns:a16="http://schemas.microsoft.com/office/drawing/2014/main" id="{7C0BE8B5-D24C-4208-9EA8-BE71D58F4F14}"/>
                </a:ext>
              </a:extLst>
            </p:cNvPr>
            <p:cNvSpPr/>
            <p:nvPr/>
          </p:nvSpPr>
          <p:spPr>
            <a:xfrm>
              <a:off x="891653" y="3634854"/>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56" name="Straight Arrow Connector 55">
              <a:extLst>
                <a:ext uri="{FF2B5EF4-FFF2-40B4-BE49-F238E27FC236}">
                  <a16:creationId xmlns:a16="http://schemas.microsoft.com/office/drawing/2014/main" id="{CCAC7E02-10E7-4ED8-B3E9-969840C32F5B}"/>
                </a:ext>
              </a:extLst>
            </p:cNvPr>
            <p:cNvCxnSpPr/>
            <p:nvPr/>
          </p:nvCxnSpPr>
          <p:spPr>
            <a:xfrm flipV="1">
              <a:off x="1446663" y="3398293"/>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33FB878E-430B-4385-94C6-88C3E709A1A7}"/>
                </a:ext>
              </a:extLst>
            </p:cNvPr>
            <p:cNvCxnSpPr/>
            <p:nvPr/>
          </p:nvCxnSpPr>
          <p:spPr>
            <a:xfrm flipV="1">
              <a:off x="1346650" y="3393531"/>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FF8E929E-FBDC-4FD3-AE28-899B2390F986}"/>
                </a:ext>
              </a:extLst>
            </p:cNvPr>
            <p:cNvCxnSpPr/>
            <p:nvPr/>
          </p:nvCxnSpPr>
          <p:spPr>
            <a:xfrm flipV="1">
              <a:off x="1256163" y="3393530"/>
              <a:ext cx="0" cy="2320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Rectangle: Rounded Corners 58">
              <a:extLst>
                <a:ext uri="{FF2B5EF4-FFF2-40B4-BE49-F238E27FC236}">
                  <a16:creationId xmlns:a16="http://schemas.microsoft.com/office/drawing/2014/main" id="{E077BCF2-E9D9-4277-83FC-896B6647A259}"/>
                </a:ext>
              </a:extLst>
            </p:cNvPr>
            <p:cNvSpPr/>
            <p:nvPr/>
          </p:nvSpPr>
          <p:spPr>
            <a:xfrm>
              <a:off x="714375" y="3557587"/>
              <a:ext cx="1824038" cy="1090613"/>
            </a:xfrm>
            <a:prstGeom prst="round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60" name="Straight Arrow Connector 59">
              <a:extLst>
                <a:ext uri="{FF2B5EF4-FFF2-40B4-BE49-F238E27FC236}">
                  <a16:creationId xmlns:a16="http://schemas.microsoft.com/office/drawing/2014/main" id="{2AFB92B4-A73A-4D90-A899-096BC7CC3B13}"/>
                </a:ext>
              </a:extLst>
            </p:cNvPr>
            <p:cNvCxnSpPr/>
            <p:nvPr/>
          </p:nvCxnSpPr>
          <p:spPr>
            <a:xfrm>
              <a:off x="1833563" y="4024313"/>
              <a:ext cx="14144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F917D503-87E2-4A5B-B9DF-FCC065CFDE9C}"/>
                </a:ext>
              </a:extLst>
            </p:cNvPr>
            <p:cNvCxnSpPr/>
            <p:nvPr/>
          </p:nvCxnSpPr>
          <p:spPr>
            <a:xfrm>
              <a:off x="1833563" y="4110038"/>
              <a:ext cx="1409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7E3F87F-1197-4738-9DD0-465CACEC64AC}"/>
                </a:ext>
              </a:extLst>
            </p:cNvPr>
            <p:cNvCxnSpPr/>
            <p:nvPr/>
          </p:nvCxnSpPr>
          <p:spPr>
            <a:xfrm>
              <a:off x="1833563" y="4210050"/>
              <a:ext cx="1409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095BECFA-3EEE-41D3-84FE-7E37A5A99B7C}"/>
                </a:ext>
              </a:extLst>
            </p:cNvPr>
            <p:cNvSpPr txBox="1"/>
            <p:nvPr/>
          </p:nvSpPr>
          <p:spPr>
            <a:xfrm>
              <a:off x="614362" y="3219449"/>
              <a:ext cx="804864" cy="338554"/>
            </a:xfrm>
            <a:prstGeom prst="rect">
              <a:avLst/>
            </a:prstGeom>
            <a:noFill/>
          </p:spPr>
          <p:txBody>
            <a:bodyPr wrap="square" rtlCol="0">
              <a:spAutoFit/>
            </a:bodyPr>
            <a:lstStyle/>
            <a:p>
              <a:r>
                <a:rPr lang="es-MX" sz="800" dirty="0">
                  <a:latin typeface="Calibri" panose="020F0502020204030204" pitchFamily="34" charset="0"/>
                  <a:cs typeface="Calibri" panose="020F0502020204030204" pitchFamily="34" charset="0"/>
                </a:rPr>
                <a:t>Salidas residuales</a:t>
              </a:r>
            </a:p>
          </p:txBody>
        </p:sp>
        <p:sp>
          <p:nvSpPr>
            <p:cNvPr id="65" name="Rectangle 64">
              <a:extLst>
                <a:ext uri="{FF2B5EF4-FFF2-40B4-BE49-F238E27FC236}">
                  <a16:creationId xmlns:a16="http://schemas.microsoft.com/office/drawing/2014/main" id="{CD3A7F93-43DB-48A9-AEDB-48F73B90BC6F}"/>
                </a:ext>
              </a:extLst>
            </p:cNvPr>
            <p:cNvSpPr/>
            <p:nvPr/>
          </p:nvSpPr>
          <p:spPr>
            <a:xfrm>
              <a:off x="998561" y="3728114"/>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6" name="Rectangle 65">
              <a:extLst>
                <a:ext uri="{FF2B5EF4-FFF2-40B4-BE49-F238E27FC236}">
                  <a16:creationId xmlns:a16="http://schemas.microsoft.com/office/drawing/2014/main" id="{023B024E-69A8-4A1E-9A96-118A3EC91155}"/>
                </a:ext>
              </a:extLst>
            </p:cNvPr>
            <p:cNvSpPr/>
            <p:nvPr/>
          </p:nvSpPr>
          <p:spPr>
            <a:xfrm>
              <a:off x="1091821" y="3794078"/>
              <a:ext cx="736979" cy="696035"/>
            </a:xfrm>
            <a:prstGeom prst="rect">
              <a:avLst/>
            </a:prstGeom>
            <a:solidFill>
              <a:srgbClr val="DAE8FC"/>
            </a:solidFill>
            <a:ln w="3175">
              <a:solidFill>
                <a:srgbClr val="0070C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7" name="TextBox 66">
              <a:extLst>
                <a:ext uri="{FF2B5EF4-FFF2-40B4-BE49-F238E27FC236}">
                  <a16:creationId xmlns:a16="http://schemas.microsoft.com/office/drawing/2014/main" id="{E3298188-FE47-468E-A964-2B09D60BD24F}"/>
                </a:ext>
              </a:extLst>
            </p:cNvPr>
            <p:cNvSpPr txBox="1"/>
            <p:nvPr/>
          </p:nvSpPr>
          <p:spPr>
            <a:xfrm>
              <a:off x="1190624" y="3905250"/>
              <a:ext cx="757239" cy="369332"/>
            </a:xfrm>
            <a:prstGeom prst="rect">
              <a:avLst/>
            </a:prstGeom>
            <a:noFill/>
          </p:spPr>
          <p:txBody>
            <a:bodyPr wrap="square" rtlCol="0">
              <a:spAutoFit/>
            </a:bodyPr>
            <a:lstStyle/>
            <a:p>
              <a:r>
                <a:rPr lang="es-MX" sz="900" dirty="0">
                  <a:latin typeface="Calibri" panose="020F0502020204030204" pitchFamily="34" charset="0"/>
                  <a:cs typeface="Calibri" panose="020F0502020204030204" pitchFamily="34" charset="0"/>
                </a:rPr>
                <a:t>Unidad residual</a:t>
              </a:r>
            </a:p>
          </p:txBody>
        </p:sp>
        <p:sp>
          <p:nvSpPr>
            <p:cNvPr id="68" name="TextBox 67">
              <a:extLst>
                <a:ext uri="{FF2B5EF4-FFF2-40B4-BE49-F238E27FC236}">
                  <a16:creationId xmlns:a16="http://schemas.microsoft.com/office/drawing/2014/main" id="{019A07AE-261E-4F90-AD57-522E307D9910}"/>
                </a:ext>
              </a:extLst>
            </p:cNvPr>
            <p:cNvSpPr txBox="1"/>
            <p:nvPr/>
          </p:nvSpPr>
          <p:spPr>
            <a:xfrm>
              <a:off x="1019174" y="4300537"/>
              <a:ext cx="872355" cy="215444"/>
            </a:xfrm>
            <a:prstGeom prst="rect">
              <a:avLst/>
            </a:prstGeom>
            <a:noFill/>
          </p:spPr>
          <p:txBody>
            <a:bodyPr wrap="none" rtlCol="0">
              <a:spAutoFit/>
            </a:bodyPr>
            <a:lstStyle/>
            <a:p>
              <a:r>
                <a:rPr lang="es-MX" sz="800" dirty="0">
                  <a:solidFill>
                    <a:srgbClr val="CC6600"/>
                  </a:solidFill>
                  <a:latin typeface="Calibri" panose="020F0502020204030204" pitchFamily="34" charset="0"/>
                  <a:cs typeface="Calibri" panose="020F0502020204030204" pitchFamily="34" charset="0"/>
                </a:rPr>
                <a:t>M </a:t>
              </a:r>
              <a:r>
                <a:rPr lang="es-MX" sz="800" dirty="0" err="1">
                  <a:solidFill>
                    <a:srgbClr val="CC6600"/>
                  </a:solidFill>
                  <a:latin typeface="Calibri" panose="020F0502020204030204" pitchFamily="34" charset="0"/>
                  <a:cs typeface="Calibri" panose="020F0502020204030204" pitchFamily="34" charset="0"/>
                </a:rPr>
                <a:t>feature</a:t>
              </a:r>
              <a:r>
                <a:rPr lang="es-MX" sz="800" dirty="0">
                  <a:solidFill>
                    <a:srgbClr val="CC6600"/>
                  </a:solidFill>
                  <a:latin typeface="Calibri" panose="020F0502020204030204" pitchFamily="34" charset="0"/>
                  <a:cs typeface="Calibri" panose="020F0502020204030204" pitchFamily="34" charset="0"/>
                </a:rPr>
                <a:t> </a:t>
              </a:r>
              <a:r>
                <a:rPr lang="es-MX" sz="800" dirty="0" err="1">
                  <a:solidFill>
                    <a:srgbClr val="CC6600"/>
                  </a:solidFill>
                  <a:latin typeface="Calibri" panose="020F0502020204030204" pitchFamily="34" charset="0"/>
                  <a:cs typeface="Calibri" panose="020F0502020204030204" pitchFamily="34" charset="0"/>
                </a:rPr>
                <a:t>layers</a:t>
              </a:r>
              <a:endParaRPr lang="es-MX" sz="800" dirty="0">
                <a:solidFill>
                  <a:srgbClr val="CC6600"/>
                </a:solidFill>
                <a:latin typeface="Calibri" panose="020F0502020204030204" pitchFamily="34" charset="0"/>
                <a:cs typeface="Calibri" panose="020F0502020204030204" pitchFamily="34" charset="0"/>
              </a:endParaRPr>
            </a:p>
          </p:txBody>
        </p:sp>
      </p:grpSp>
      <p:sp>
        <p:nvSpPr>
          <p:cNvPr id="69" name="Flowchart: Or 68">
            <a:extLst>
              <a:ext uri="{FF2B5EF4-FFF2-40B4-BE49-F238E27FC236}">
                <a16:creationId xmlns:a16="http://schemas.microsoft.com/office/drawing/2014/main" id="{828FFDD9-AB68-4C19-A8BD-3D8BC610E7BE}"/>
              </a:ext>
            </a:extLst>
          </p:cNvPr>
          <p:cNvSpPr/>
          <p:nvPr/>
        </p:nvSpPr>
        <p:spPr>
          <a:xfrm>
            <a:off x="3942398" y="2959417"/>
            <a:ext cx="219075" cy="247650"/>
          </a:xfrm>
          <a:prstGeom prst="flowChartOr">
            <a:avLst/>
          </a:prstGeom>
          <a:solidFill>
            <a:schemeClr val="accent3">
              <a:lumMod val="9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0" name="Oval 69">
            <a:extLst>
              <a:ext uri="{FF2B5EF4-FFF2-40B4-BE49-F238E27FC236}">
                <a16:creationId xmlns:a16="http://schemas.microsoft.com/office/drawing/2014/main" id="{70E8ACBB-F63F-4FE7-89E2-DB9AE14369D1}"/>
              </a:ext>
            </a:extLst>
          </p:cNvPr>
          <p:cNvSpPr/>
          <p:nvPr/>
        </p:nvSpPr>
        <p:spPr>
          <a:xfrm>
            <a:off x="4180523" y="2926079"/>
            <a:ext cx="324000" cy="324000"/>
          </a:xfrm>
          <a:prstGeom prst="ellipse">
            <a:avLst/>
          </a:prstGeom>
          <a:solidFill>
            <a:srgbClr val="FFCC00"/>
          </a:solidFill>
          <a:ln w="3175">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2" name="TextBox 71">
            <a:extLst>
              <a:ext uri="{FF2B5EF4-FFF2-40B4-BE49-F238E27FC236}">
                <a16:creationId xmlns:a16="http://schemas.microsoft.com/office/drawing/2014/main" id="{6E28D525-9331-42E5-B9DF-742114B62FBF}"/>
              </a:ext>
            </a:extLst>
          </p:cNvPr>
          <p:cNvSpPr txBox="1"/>
          <p:nvPr/>
        </p:nvSpPr>
        <p:spPr>
          <a:xfrm>
            <a:off x="4132896" y="2968941"/>
            <a:ext cx="426720" cy="230832"/>
          </a:xfrm>
          <a:prstGeom prst="rect">
            <a:avLst/>
          </a:prstGeom>
          <a:noFill/>
        </p:spPr>
        <p:txBody>
          <a:bodyPr wrap="none" rtlCol="0">
            <a:spAutoFit/>
          </a:bodyPr>
          <a:lstStyle/>
          <a:p>
            <a:r>
              <a:rPr lang="es-MX" sz="900" dirty="0" err="1">
                <a:latin typeface="Calibri" panose="020F0502020204030204" pitchFamily="34" charset="0"/>
                <a:cs typeface="Calibri" panose="020F0502020204030204" pitchFamily="34" charset="0"/>
              </a:rPr>
              <a:t>ReLU</a:t>
            </a:r>
            <a:endParaRPr lang="es-MX" sz="900" dirty="0">
              <a:latin typeface="Calibri" panose="020F0502020204030204" pitchFamily="34" charset="0"/>
              <a:cs typeface="Calibri" panose="020F0502020204030204" pitchFamily="34" charset="0"/>
            </a:endParaRPr>
          </a:p>
        </p:txBody>
      </p:sp>
      <p:cxnSp>
        <p:nvCxnSpPr>
          <p:cNvPr id="74" name="Straight Arrow Connector 73">
            <a:extLst>
              <a:ext uri="{FF2B5EF4-FFF2-40B4-BE49-F238E27FC236}">
                <a16:creationId xmlns:a16="http://schemas.microsoft.com/office/drawing/2014/main" id="{E00A371A-33B7-46ED-BBD4-E729F0DCFE5E}"/>
              </a:ext>
            </a:extLst>
          </p:cNvPr>
          <p:cNvCxnSpPr>
            <a:cxnSpLocks/>
            <a:stCxn id="72" idx="3"/>
            <a:endCxn id="75" idx="1"/>
          </p:cNvCxnSpPr>
          <p:nvPr/>
        </p:nvCxnSpPr>
        <p:spPr>
          <a:xfrm flipV="1">
            <a:off x="4559616" y="3080861"/>
            <a:ext cx="263709" cy="34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Rectangle 74">
            <a:extLst>
              <a:ext uri="{FF2B5EF4-FFF2-40B4-BE49-F238E27FC236}">
                <a16:creationId xmlns:a16="http://schemas.microsoft.com/office/drawing/2014/main" id="{AA4C5363-5D6F-48AF-B1FD-5505744F3BEA}"/>
              </a:ext>
            </a:extLst>
          </p:cNvPr>
          <p:cNvSpPr/>
          <p:nvPr/>
        </p:nvSpPr>
        <p:spPr>
          <a:xfrm>
            <a:off x="4823325" y="2911792"/>
            <a:ext cx="723900" cy="338137"/>
          </a:xfrm>
          <a:prstGeom prst="rect">
            <a:avLst/>
          </a:prstGeom>
          <a:solidFill>
            <a:srgbClr val="92D050"/>
          </a:solidFill>
          <a:ln w="31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7" name="Oval 76">
            <a:extLst>
              <a:ext uri="{FF2B5EF4-FFF2-40B4-BE49-F238E27FC236}">
                <a16:creationId xmlns:a16="http://schemas.microsoft.com/office/drawing/2014/main" id="{6C1E5709-E246-4FE9-B255-E7222D7F996E}"/>
              </a:ext>
            </a:extLst>
          </p:cNvPr>
          <p:cNvSpPr/>
          <p:nvPr/>
        </p:nvSpPr>
        <p:spPr>
          <a:xfrm>
            <a:off x="5923463" y="2921317"/>
            <a:ext cx="324000" cy="324000"/>
          </a:xfrm>
          <a:prstGeom prst="ellipse">
            <a:avLst/>
          </a:prstGeom>
          <a:solidFill>
            <a:srgbClr val="FFCC00"/>
          </a:solidFill>
          <a:ln w="3175">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9" name="TextBox 78">
            <a:extLst>
              <a:ext uri="{FF2B5EF4-FFF2-40B4-BE49-F238E27FC236}">
                <a16:creationId xmlns:a16="http://schemas.microsoft.com/office/drawing/2014/main" id="{2F6606EB-2117-486F-BAF4-611ECAE5BA59}"/>
              </a:ext>
            </a:extLst>
          </p:cNvPr>
          <p:cNvSpPr txBox="1"/>
          <p:nvPr/>
        </p:nvSpPr>
        <p:spPr>
          <a:xfrm>
            <a:off x="5875836" y="2964179"/>
            <a:ext cx="426720" cy="230832"/>
          </a:xfrm>
          <a:prstGeom prst="rect">
            <a:avLst/>
          </a:prstGeom>
          <a:noFill/>
        </p:spPr>
        <p:txBody>
          <a:bodyPr wrap="none" rtlCol="0">
            <a:spAutoFit/>
          </a:bodyPr>
          <a:lstStyle/>
          <a:p>
            <a:r>
              <a:rPr lang="es-MX" sz="900" dirty="0" err="1">
                <a:latin typeface="Calibri" panose="020F0502020204030204" pitchFamily="34" charset="0"/>
                <a:cs typeface="Calibri" panose="020F0502020204030204" pitchFamily="34" charset="0"/>
              </a:rPr>
              <a:t>ReLU</a:t>
            </a:r>
            <a:endParaRPr lang="es-MX" sz="900" dirty="0">
              <a:latin typeface="Calibri" panose="020F0502020204030204" pitchFamily="34" charset="0"/>
              <a:cs typeface="Calibri" panose="020F0502020204030204" pitchFamily="34" charset="0"/>
            </a:endParaRPr>
          </a:p>
        </p:txBody>
      </p:sp>
      <p:cxnSp>
        <p:nvCxnSpPr>
          <p:cNvPr id="80" name="Straight Arrow Connector 79">
            <a:extLst>
              <a:ext uri="{FF2B5EF4-FFF2-40B4-BE49-F238E27FC236}">
                <a16:creationId xmlns:a16="http://schemas.microsoft.com/office/drawing/2014/main" id="{3A738DAB-A4C7-4829-8159-0C0F55AE8DF1}"/>
              </a:ext>
            </a:extLst>
          </p:cNvPr>
          <p:cNvCxnSpPr>
            <a:cxnSpLocks/>
            <a:endCxn id="79" idx="1"/>
          </p:cNvCxnSpPr>
          <p:nvPr/>
        </p:nvCxnSpPr>
        <p:spPr>
          <a:xfrm flipV="1">
            <a:off x="5550081" y="3079595"/>
            <a:ext cx="325755" cy="95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87A328B3-22A7-4ACA-8DA3-5B9B2F60801C}"/>
              </a:ext>
            </a:extLst>
          </p:cNvPr>
          <p:cNvCxnSpPr>
            <a:cxnSpLocks/>
            <a:endCxn id="99" idx="1"/>
          </p:cNvCxnSpPr>
          <p:nvPr/>
        </p:nvCxnSpPr>
        <p:spPr>
          <a:xfrm flipV="1">
            <a:off x="6254931" y="3077406"/>
            <a:ext cx="22928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5" name="Rectangle 84">
            <a:extLst>
              <a:ext uri="{FF2B5EF4-FFF2-40B4-BE49-F238E27FC236}">
                <a16:creationId xmlns:a16="http://schemas.microsoft.com/office/drawing/2014/main" id="{8601214F-EDD6-4969-BC75-155F428B4CA4}"/>
              </a:ext>
            </a:extLst>
          </p:cNvPr>
          <p:cNvSpPr/>
          <p:nvPr/>
        </p:nvSpPr>
        <p:spPr>
          <a:xfrm>
            <a:off x="6517551" y="2916555"/>
            <a:ext cx="728662" cy="338137"/>
          </a:xfrm>
          <a:prstGeom prst="rect">
            <a:avLst/>
          </a:prstGeom>
          <a:solidFill>
            <a:srgbClr val="92D050"/>
          </a:solidFill>
          <a:ln w="31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7" name="Rectangle 86">
            <a:extLst>
              <a:ext uri="{FF2B5EF4-FFF2-40B4-BE49-F238E27FC236}">
                <a16:creationId xmlns:a16="http://schemas.microsoft.com/office/drawing/2014/main" id="{F77E6AA9-9FEF-49F1-80DE-AE35FD1A9576}"/>
              </a:ext>
            </a:extLst>
          </p:cNvPr>
          <p:cNvSpPr/>
          <p:nvPr/>
        </p:nvSpPr>
        <p:spPr>
          <a:xfrm>
            <a:off x="7608163" y="2921318"/>
            <a:ext cx="560477" cy="338137"/>
          </a:xfrm>
          <a:prstGeom prst="rect">
            <a:avLst/>
          </a:prstGeom>
          <a:solidFill>
            <a:schemeClr val="accent6">
              <a:lumMod val="20000"/>
              <a:lumOff val="80000"/>
            </a:schemeClr>
          </a:solidFill>
          <a:ln w="31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MX" sz="1000" dirty="0" err="1">
                <a:solidFill>
                  <a:schemeClr val="tx1"/>
                </a:solidFill>
                <a:latin typeface="Calibri" panose="020F0502020204030204" pitchFamily="34" charset="0"/>
                <a:cs typeface="Calibri" panose="020F0502020204030204" pitchFamily="34" charset="0"/>
              </a:rPr>
              <a:t>softMax</a:t>
            </a:r>
            <a:endParaRPr lang="es-MX" sz="1000" dirty="0">
              <a:solidFill>
                <a:schemeClr val="tx1"/>
              </a:solidFill>
            </a:endParaRPr>
          </a:p>
        </p:txBody>
      </p:sp>
      <p:cxnSp>
        <p:nvCxnSpPr>
          <p:cNvPr id="88" name="Straight Arrow Connector 87">
            <a:extLst>
              <a:ext uri="{FF2B5EF4-FFF2-40B4-BE49-F238E27FC236}">
                <a16:creationId xmlns:a16="http://schemas.microsoft.com/office/drawing/2014/main" id="{B45777CC-D7CA-4DBB-9218-7B3F9CA4EAD2}"/>
              </a:ext>
            </a:extLst>
          </p:cNvPr>
          <p:cNvCxnSpPr>
            <a:cxnSpLocks/>
          </p:cNvCxnSpPr>
          <p:nvPr/>
        </p:nvCxnSpPr>
        <p:spPr>
          <a:xfrm>
            <a:off x="7244307" y="3084357"/>
            <a:ext cx="3495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7F13C2F3-EE7D-4A00-9BF3-CA576B9152E1}"/>
              </a:ext>
            </a:extLst>
          </p:cNvPr>
          <p:cNvCxnSpPr>
            <a:cxnSpLocks/>
          </p:cNvCxnSpPr>
          <p:nvPr/>
        </p:nvCxnSpPr>
        <p:spPr>
          <a:xfrm>
            <a:off x="8156665" y="3084357"/>
            <a:ext cx="34290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TextBox 92">
            <a:extLst>
              <a:ext uri="{FF2B5EF4-FFF2-40B4-BE49-F238E27FC236}">
                <a16:creationId xmlns:a16="http://schemas.microsoft.com/office/drawing/2014/main" id="{B1D4CED3-F366-4D6D-BF34-E10322BF1E4C}"/>
              </a:ext>
            </a:extLst>
          </p:cNvPr>
          <p:cNvSpPr txBox="1"/>
          <p:nvPr/>
        </p:nvSpPr>
        <p:spPr>
          <a:xfrm>
            <a:off x="5179964" y="2457857"/>
            <a:ext cx="1802096" cy="230832"/>
          </a:xfrm>
          <a:prstGeom prst="rect">
            <a:avLst/>
          </a:prstGeom>
          <a:noFill/>
        </p:spPr>
        <p:txBody>
          <a:bodyPr wrap="none" rtlCol="0">
            <a:spAutoFit/>
          </a:bodyPr>
          <a:lstStyle/>
          <a:p>
            <a:r>
              <a:rPr lang="es-MX" sz="900" dirty="0">
                <a:latin typeface="Calibri" panose="020F0502020204030204" pitchFamily="34" charset="0"/>
                <a:cs typeface="Calibri" panose="020F0502020204030204" pitchFamily="34" charset="0"/>
              </a:rPr>
              <a:t>Clasificación de </a:t>
            </a:r>
            <a:r>
              <a:rPr lang="es-MX" sz="900" noProof="1">
                <a:latin typeface="Calibri" panose="020F0502020204030204" pitchFamily="34" charset="0"/>
                <a:cs typeface="Calibri" panose="020F0502020204030204" pitchFamily="34" charset="0"/>
              </a:rPr>
              <a:t>posprocesamiento</a:t>
            </a:r>
          </a:p>
        </p:txBody>
      </p:sp>
      <p:sp>
        <p:nvSpPr>
          <p:cNvPr id="95" name="TextBox 94">
            <a:extLst>
              <a:ext uri="{FF2B5EF4-FFF2-40B4-BE49-F238E27FC236}">
                <a16:creationId xmlns:a16="http://schemas.microsoft.com/office/drawing/2014/main" id="{5B4E2739-B288-4212-AECE-E5274D06091F}"/>
              </a:ext>
            </a:extLst>
          </p:cNvPr>
          <p:cNvSpPr txBox="1"/>
          <p:nvPr/>
        </p:nvSpPr>
        <p:spPr>
          <a:xfrm>
            <a:off x="8176531" y="2532832"/>
            <a:ext cx="967469" cy="507831"/>
          </a:xfrm>
          <a:prstGeom prst="rect">
            <a:avLst/>
          </a:prstGeom>
          <a:noFill/>
        </p:spPr>
        <p:txBody>
          <a:bodyPr wrap="square" rtlCol="0">
            <a:spAutoFit/>
          </a:bodyPr>
          <a:lstStyle/>
          <a:p>
            <a:r>
              <a:rPr lang="es-MX" sz="900" dirty="0">
                <a:latin typeface="Calibri" panose="020F0502020204030204" pitchFamily="34" charset="0"/>
                <a:cs typeface="Calibri" panose="020F0502020204030204" pitchFamily="34" charset="0"/>
              </a:rPr>
              <a:t>Distribución de probabilidad de salida</a:t>
            </a:r>
          </a:p>
        </p:txBody>
      </p:sp>
      <p:sp>
        <p:nvSpPr>
          <p:cNvPr id="99" name="TextBox 98">
            <a:extLst>
              <a:ext uri="{FF2B5EF4-FFF2-40B4-BE49-F238E27FC236}">
                <a16:creationId xmlns:a16="http://schemas.microsoft.com/office/drawing/2014/main" id="{F467F7B8-B7C6-4B1C-A63C-31410B8AEDD2}"/>
              </a:ext>
            </a:extLst>
          </p:cNvPr>
          <p:cNvSpPr txBox="1"/>
          <p:nvPr/>
        </p:nvSpPr>
        <p:spPr>
          <a:xfrm>
            <a:off x="6484212" y="2892740"/>
            <a:ext cx="781051" cy="369332"/>
          </a:xfrm>
          <a:prstGeom prst="rect">
            <a:avLst/>
          </a:prstGeom>
          <a:noFill/>
        </p:spPr>
        <p:txBody>
          <a:bodyPr wrap="square" rtlCol="0">
            <a:spAutoFit/>
          </a:bodyPr>
          <a:lstStyle/>
          <a:p>
            <a:pPr algn="ctr"/>
            <a:r>
              <a:rPr lang="es-MX" sz="900" dirty="0">
                <a:latin typeface="Calibri" panose="020F0502020204030204" pitchFamily="34" charset="0"/>
                <a:cs typeface="Calibri" panose="020F0502020204030204" pitchFamily="34" charset="0"/>
              </a:rPr>
              <a:t>Convolución 1x1</a:t>
            </a:r>
          </a:p>
        </p:txBody>
      </p:sp>
      <p:sp>
        <p:nvSpPr>
          <p:cNvPr id="101" name="TextBox 100">
            <a:extLst>
              <a:ext uri="{FF2B5EF4-FFF2-40B4-BE49-F238E27FC236}">
                <a16:creationId xmlns:a16="http://schemas.microsoft.com/office/drawing/2014/main" id="{5CF110D2-2DEA-4250-AB46-12E2D62A4D3B}"/>
              </a:ext>
            </a:extLst>
          </p:cNvPr>
          <p:cNvSpPr txBox="1"/>
          <p:nvPr/>
        </p:nvSpPr>
        <p:spPr>
          <a:xfrm>
            <a:off x="4819241" y="2906210"/>
            <a:ext cx="781051" cy="369332"/>
          </a:xfrm>
          <a:prstGeom prst="rect">
            <a:avLst/>
          </a:prstGeom>
          <a:noFill/>
        </p:spPr>
        <p:txBody>
          <a:bodyPr wrap="square" rtlCol="0">
            <a:spAutoFit/>
          </a:bodyPr>
          <a:lstStyle/>
          <a:p>
            <a:pPr algn="ctr"/>
            <a:r>
              <a:rPr lang="es-MX" sz="900" dirty="0">
                <a:latin typeface="Calibri" panose="020F0502020204030204" pitchFamily="34" charset="0"/>
                <a:cs typeface="Calibri" panose="020F0502020204030204" pitchFamily="34" charset="0"/>
              </a:rPr>
              <a:t>Convolución 1x1</a:t>
            </a:r>
          </a:p>
        </p:txBody>
      </p:sp>
      <p:sp>
        <p:nvSpPr>
          <p:cNvPr id="71" name="CuadroTexto 70">
            <a:extLst>
              <a:ext uri="{FF2B5EF4-FFF2-40B4-BE49-F238E27FC236}">
                <a16:creationId xmlns:a16="http://schemas.microsoft.com/office/drawing/2014/main" id="{A0785FE4-F9CF-D83D-E65B-56C8B1058572}"/>
              </a:ext>
            </a:extLst>
          </p:cNvPr>
          <p:cNvSpPr txBox="1"/>
          <p:nvPr/>
        </p:nvSpPr>
        <p:spPr>
          <a:xfrm>
            <a:off x="3338971" y="5022636"/>
            <a:ext cx="5499462" cy="1384995"/>
          </a:xfrm>
          <a:prstGeom prst="rect">
            <a:avLst/>
          </a:prstGeom>
          <a:noFill/>
        </p:spPr>
        <p:txBody>
          <a:bodyPr wrap="square">
            <a:spAutoFit/>
          </a:bodyPr>
          <a:lstStyle/>
          <a:p>
            <a:pPr marL="57150" indent="0" algn="just">
              <a:buNone/>
            </a:pPr>
            <a:r>
              <a:rPr lang="es-MX" sz="1400" dirty="0">
                <a:latin typeface="Calibri" panose="020F0502020204030204" pitchFamily="34" charset="0"/>
                <a:cs typeface="Calibri" panose="020F0502020204030204" pitchFamily="34" charset="0"/>
              </a:rPr>
              <a:t>Fue propuesta por Graves et al. (2016) para generar señales de audio de manera </a:t>
            </a:r>
            <a:r>
              <a:rPr lang="es-MX" sz="1400" noProof="1">
                <a:latin typeface="Calibri" panose="020F0502020204030204" pitchFamily="34" charset="0"/>
                <a:cs typeface="Calibri" panose="020F0502020204030204" pitchFamily="34" charset="0"/>
              </a:rPr>
              <a:t>autoregresiva</a:t>
            </a:r>
            <a:r>
              <a:rPr lang="es-MX" sz="1400" dirty="0">
                <a:latin typeface="Calibri" panose="020F0502020204030204" pitchFamily="34" charset="0"/>
                <a:cs typeface="Calibri" panose="020F0502020204030204" pitchFamily="34" charset="0"/>
              </a:rPr>
              <a:t>. Puede modelar señales de audio sin procesar. Genera señales que imitan bien la voz humana.</a:t>
            </a:r>
          </a:p>
          <a:p>
            <a:pPr marL="57150" indent="0" algn="just">
              <a:buNone/>
            </a:pPr>
            <a:r>
              <a:rPr lang="es-MX" sz="1400" dirty="0">
                <a:latin typeface="Calibri" panose="020F0502020204030204" pitchFamily="34" charset="0"/>
                <a:cs typeface="Calibri" panose="020F0502020204030204" pitchFamily="34" charset="0"/>
              </a:rPr>
              <a:t>Usa convoluciones causales dilatadas. </a:t>
            </a:r>
          </a:p>
          <a:p>
            <a:pPr marL="57150" indent="0">
              <a:buNone/>
            </a:pPr>
            <a:r>
              <a:rPr lang="es-MX" sz="1400" dirty="0">
                <a:latin typeface="Calibri" panose="020F0502020204030204" pitchFamily="34" charset="0"/>
                <a:cs typeface="Calibri" panose="020F0502020204030204" pitchFamily="34" charset="0"/>
              </a:rPr>
              <a:t>Usa bloques residuales con </a:t>
            </a:r>
            <a:r>
              <a:rPr lang="es-MX" sz="1400" noProof="1">
                <a:latin typeface="Calibri" panose="020F0502020204030204" pitchFamily="34" charset="0"/>
                <a:cs typeface="Calibri" panose="020F0502020204030204" pitchFamily="34" charset="0"/>
              </a:rPr>
              <a:t>gated activation units </a:t>
            </a:r>
            <a:r>
              <a:rPr lang="es-MX" sz="1400" dirty="0">
                <a:latin typeface="Calibri" panose="020F0502020204030204" pitchFamily="34" charset="0"/>
                <a:cs typeface="Calibri" panose="020F0502020204030204" pitchFamily="34" charset="0"/>
              </a:rPr>
              <a:t>(funcionan mejor que </a:t>
            </a:r>
            <a:r>
              <a:rPr lang="es-MX" sz="1400" noProof="1">
                <a:latin typeface="Calibri" panose="020F0502020204030204" pitchFamily="34" charset="0"/>
                <a:cs typeface="Calibri" panose="020F0502020204030204" pitchFamily="34" charset="0"/>
              </a:rPr>
              <a:t>ReLU</a:t>
            </a:r>
            <a:r>
              <a:rPr lang="es-MX" sz="1400" dirty="0">
                <a:latin typeface="Calibri" panose="020F0502020204030204" pitchFamily="34" charset="0"/>
                <a:cs typeface="Calibri" panose="020F0502020204030204" pitchFamily="34" charset="0"/>
              </a:rPr>
              <a:t> para audio).</a:t>
            </a:r>
          </a:p>
        </p:txBody>
      </p:sp>
      <p:pic>
        <p:nvPicPr>
          <p:cNvPr id="73" name="Picture 4">
            <a:extLst>
              <a:ext uri="{FF2B5EF4-FFF2-40B4-BE49-F238E27FC236}">
                <a16:creationId xmlns:a16="http://schemas.microsoft.com/office/drawing/2014/main" id="{A8FB2534-D3E9-184A-E351-C937925947D1}"/>
              </a:ext>
            </a:extLst>
          </p:cNvPr>
          <p:cNvPicPr>
            <a:picLocks noChangeAspect="1"/>
          </p:cNvPicPr>
          <p:nvPr/>
        </p:nvPicPr>
        <p:blipFill>
          <a:blip r:embed="rId2"/>
          <a:stretch>
            <a:fillRect/>
          </a:stretch>
        </p:blipFill>
        <p:spPr>
          <a:xfrm>
            <a:off x="4642485" y="3326182"/>
            <a:ext cx="2917372" cy="1194613"/>
          </a:xfrm>
          <a:prstGeom prst="rect">
            <a:avLst/>
          </a:prstGeom>
        </p:spPr>
      </p:pic>
      <p:sp>
        <p:nvSpPr>
          <p:cNvPr id="76" name="CuadroTexto 75">
            <a:extLst>
              <a:ext uri="{FF2B5EF4-FFF2-40B4-BE49-F238E27FC236}">
                <a16:creationId xmlns:a16="http://schemas.microsoft.com/office/drawing/2014/main" id="{2C73DD28-2C97-B1E7-E535-76038B510729}"/>
              </a:ext>
            </a:extLst>
          </p:cNvPr>
          <p:cNvSpPr txBox="1"/>
          <p:nvPr/>
        </p:nvSpPr>
        <p:spPr>
          <a:xfrm>
            <a:off x="4985656" y="3444184"/>
            <a:ext cx="1389017" cy="276999"/>
          </a:xfrm>
          <a:prstGeom prst="rect">
            <a:avLst/>
          </a:prstGeom>
          <a:noFill/>
        </p:spPr>
        <p:txBody>
          <a:bodyPr wrap="square">
            <a:spAutoFit/>
          </a:bodyPr>
          <a:lstStyle/>
          <a:p>
            <a:r>
              <a:rPr lang="es-MX" sz="1200" dirty="0">
                <a:latin typeface="Calibri" panose="020F0502020204030204" pitchFamily="34" charset="0"/>
                <a:cs typeface="Calibri" panose="020F0502020204030204" pitchFamily="34" charset="0"/>
              </a:rPr>
              <a:t>Bloque Residual</a:t>
            </a:r>
            <a:endParaRPr lang="es-MX" sz="1200" dirty="0"/>
          </a:p>
        </p:txBody>
      </p:sp>
      <p:pic>
        <p:nvPicPr>
          <p:cNvPr id="78" name="Picture 6">
            <a:extLst>
              <a:ext uri="{FF2B5EF4-FFF2-40B4-BE49-F238E27FC236}">
                <a16:creationId xmlns:a16="http://schemas.microsoft.com/office/drawing/2014/main" id="{61B5BD9F-D0E5-1342-82E5-37ED7C8568FB}"/>
              </a:ext>
            </a:extLst>
          </p:cNvPr>
          <p:cNvPicPr>
            <a:picLocks noChangeAspect="1"/>
          </p:cNvPicPr>
          <p:nvPr/>
        </p:nvPicPr>
        <p:blipFill>
          <a:blip r:embed="rId3"/>
          <a:stretch>
            <a:fillRect/>
          </a:stretch>
        </p:blipFill>
        <p:spPr>
          <a:xfrm>
            <a:off x="4666298" y="4549338"/>
            <a:ext cx="2671745" cy="346337"/>
          </a:xfrm>
          <a:prstGeom prst="rect">
            <a:avLst/>
          </a:prstGeom>
        </p:spPr>
      </p:pic>
      <p:cxnSp>
        <p:nvCxnSpPr>
          <p:cNvPr id="81" name="Straight Arrow Connector 8">
            <a:extLst>
              <a:ext uri="{FF2B5EF4-FFF2-40B4-BE49-F238E27FC236}">
                <a16:creationId xmlns:a16="http://schemas.microsoft.com/office/drawing/2014/main" id="{2EF9439A-2C39-06E4-DFBC-D6DD7963F10A}"/>
              </a:ext>
            </a:extLst>
          </p:cNvPr>
          <p:cNvCxnSpPr>
            <a:cxnSpLocks/>
            <a:stCxn id="78" idx="0"/>
          </p:cNvCxnSpPr>
          <p:nvPr/>
        </p:nvCxnSpPr>
        <p:spPr>
          <a:xfrm flipV="1">
            <a:off x="6002171" y="4024047"/>
            <a:ext cx="372502" cy="5252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12">
            <a:extLst>
              <a:ext uri="{FF2B5EF4-FFF2-40B4-BE49-F238E27FC236}">
                <a16:creationId xmlns:a16="http://schemas.microsoft.com/office/drawing/2014/main" id="{4C353810-4647-0656-E5A1-0B232F8B3F96}"/>
              </a:ext>
            </a:extLst>
          </p:cNvPr>
          <p:cNvSpPr txBox="1"/>
          <p:nvPr/>
        </p:nvSpPr>
        <p:spPr>
          <a:xfrm>
            <a:off x="7207976" y="4719772"/>
            <a:ext cx="1718868"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Gated activation unit</a:t>
            </a:r>
          </a:p>
        </p:txBody>
      </p:sp>
      <p:sp>
        <p:nvSpPr>
          <p:cNvPr id="4" name="CuadroTexto 3">
            <a:extLst>
              <a:ext uri="{FF2B5EF4-FFF2-40B4-BE49-F238E27FC236}">
                <a16:creationId xmlns:a16="http://schemas.microsoft.com/office/drawing/2014/main" id="{744E0E10-64FC-A787-48FE-D7164D452562}"/>
              </a:ext>
            </a:extLst>
          </p:cNvPr>
          <p:cNvSpPr txBox="1"/>
          <p:nvPr/>
        </p:nvSpPr>
        <p:spPr>
          <a:xfrm>
            <a:off x="1248862" y="6455440"/>
            <a:ext cx="7473587" cy="369332"/>
          </a:xfrm>
          <a:prstGeom prst="rect">
            <a:avLst/>
          </a:prstGeom>
          <a:noFill/>
        </p:spPr>
        <p:txBody>
          <a:bodyPr wrap="square">
            <a:spAutoFit/>
          </a:bodyPr>
          <a:lstStyle/>
          <a:p>
            <a:r>
              <a:rPr lang="en-US" sz="900" noProof="1">
                <a:latin typeface="Calibri" panose="020F0502020204030204" pitchFamily="34" charset="0"/>
                <a:cs typeface="Calibri" panose="020F0502020204030204" pitchFamily="34" charset="0"/>
              </a:rPr>
              <a:t>van den Oord, A., Dieleman, S., Zen, H., Simonyan, K., Vinyals, O., Graves, A., Kalchbrenner, N., Senior, A., &amp; Kavukcuoglu, K. (2016). </a:t>
            </a:r>
            <a:r>
              <a:rPr lang="en-US" sz="900" noProof="1">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WaveNet</a:t>
            </a:r>
            <a:r>
              <a:rPr lang="en-US" sz="9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 A Generative Model for Raw Audio</a:t>
            </a:r>
            <a:r>
              <a:rPr lang="en-US" sz="900" dirty="0">
                <a:latin typeface="Calibri" panose="020F0502020204030204" pitchFamily="34" charset="0"/>
                <a:cs typeface="Calibri" panose="020F0502020204030204" pitchFamily="34" charset="0"/>
              </a:rPr>
              <a:t>. </a:t>
            </a:r>
            <a:r>
              <a:rPr lang="en-US" sz="900" i="1" dirty="0">
                <a:latin typeface="Calibri" panose="020F0502020204030204" pitchFamily="34" charset="0"/>
                <a:cs typeface="Calibri" panose="020F0502020204030204" pitchFamily="34" charset="0"/>
              </a:rPr>
              <a:t>9th ISCA Speech Synthesis Workshop</a:t>
            </a:r>
            <a:r>
              <a:rPr lang="en-US" sz="900" dirty="0">
                <a:latin typeface="Calibri" panose="020F0502020204030204" pitchFamily="34" charset="0"/>
                <a:cs typeface="Calibri" panose="020F0502020204030204" pitchFamily="34" charset="0"/>
              </a:rPr>
              <a:t>, 125–125.</a:t>
            </a:r>
          </a:p>
        </p:txBody>
      </p:sp>
    </p:spTree>
    <p:extLst>
      <p:ext uri="{BB962C8B-B14F-4D97-AF65-F5344CB8AC3E}">
        <p14:creationId xmlns:p14="http://schemas.microsoft.com/office/powerpoint/2010/main" val="768519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ángulo 6">
            <a:extLst>
              <a:ext uri="{FF2B5EF4-FFF2-40B4-BE49-F238E27FC236}">
                <a16:creationId xmlns:a16="http://schemas.microsoft.com/office/drawing/2014/main" id="{04D195E5-8B98-01E5-FE25-305C3425B537}"/>
              </a:ext>
            </a:extLst>
          </p:cNvPr>
          <p:cNvSpPr/>
          <p:nvPr/>
        </p:nvSpPr>
        <p:spPr bwMode="auto">
          <a:xfrm>
            <a:off x="5040313" y="2438400"/>
            <a:ext cx="4103687" cy="226422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9743475A-2C82-0597-3929-8204B1655AA5}"/>
              </a:ext>
            </a:extLst>
          </p:cNvPr>
          <p:cNvSpPr>
            <a:spLocks noGrp="1"/>
          </p:cNvSpPr>
          <p:nvPr>
            <p:ph type="title"/>
          </p:nvPr>
        </p:nvSpPr>
        <p:spPr>
          <a:xfrm>
            <a:off x="1371600" y="609600"/>
            <a:ext cx="7086600" cy="365760"/>
          </a:xfrm>
        </p:spPr>
        <p:txBody>
          <a:bodyPr/>
          <a:lstStyle/>
          <a:p>
            <a:r>
              <a:rPr lang="es-MX" sz="2800" dirty="0">
                <a:latin typeface="Calibri" panose="020F0502020204030204" pitchFamily="34" charset="0"/>
                <a:cs typeface="Calibri" panose="020F0502020204030204" pitchFamily="34" charset="0"/>
              </a:rPr>
              <a:t>Redes Neuronales Convolucionales Temporales</a:t>
            </a:r>
          </a:p>
        </p:txBody>
      </p:sp>
      <p:sp>
        <p:nvSpPr>
          <p:cNvPr id="3" name="Marcador de contenido 2">
            <a:extLst>
              <a:ext uri="{FF2B5EF4-FFF2-40B4-BE49-F238E27FC236}">
                <a16:creationId xmlns:a16="http://schemas.microsoft.com/office/drawing/2014/main" id="{6EB204BE-234A-F54B-6AB8-77ECA5BB4198}"/>
              </a:ext>
            </a:extLst>
          </p:cNvPr>
          <p:cNvSpPr>
            <a:spLocks noGrp="1"/>
          </p:cNvSpPr>
          <p:nvPr>
            <p:ph sz="half" idx="1"/>
          </p:nvPr>
        </p:nvSpPr>
        <p:spPr>
          <a:xfrm>
            <a:off x="1245326" y="1297577"/>
            <a:ext cx="3593374" cy="4798423"/>
          </a:xfrm>
        </p:spPr>
        <p:txBody>
          <a:bodyPr/>
          <a:lstStyle/>
          <a:p>
            <a:pPr marL="0" indent="0" algn="just">
              <a:buNone/>
            </a:pPr>
            <a:r>
              <a:rPr lang="es-MX" sz="1400" dirty="0">
                <a:latin typeface="Calibri" panose="020F0502020204030204" pitchFamily="34" charset="0"/>
                <a:cs typeface="Calibri" panose="020F0502020204030204" pitchFamily="34" charset="0"/>
              </a:rPr>
              <a:t>Las </a:t>
            </a:r>
            <a:r>
              <a:rPr lang="es-MX" sz="1400" dirty="0">
                <a:solidFill>
                  <a:srgbClr val="002060"/>
                </a:solidFill>
                <a:latin typeface="Calibri" panose="020F0502020204030204" pitchFamily="34" charset="0"/>
                <a:cs typeface="Calibri" panose="020F0502020204030204" pitchFamily="34" charset="0"/>
              </a:rPr>
              <a:t>redes neuronales convolucionales temporales</a:t>
            </a:r>
            <a:r>
              <a:rPr lang="es-MX" sz="1400" dirty="0">
                <a:latin typeface="Calibri" panose="020F0502020204030204" pitchFamily="34" charset="0"/>
                <a:cs typeface="Calibri" panose="020F0502020204030204" pitchFamily="34" charset="0"/>
              </a:rPr>
              <a:t> (</a:t>
            </a:r>
            <a:r>
              <a:rPr lang="es-MX" sz="1400" dirty="0">
                <a:solidFill>
                  <a:srgbClr val="002060"/>
                </a:solidFill>
                <a:latin typeface="Calibri" panose="020F0502020204030204" pitchFamily="34" charset="0"/>
                <a:cs typeface="Calibri" panose="020F0502020204030204" pitchFamily="34" charset="0"/>
              </a:rPr>
              <a:t>TCN</a:t>
            </a:r>
            <a:r>
              <a:rPr lang="es-MX" sz="1400" dirty="0">
                <a:latin typeface="Calibri" panose="020F0502020204030204" pitchFamily="34" charset="0"/>
                <a:cs typeface="Calibri" panose="020F0502020204030204" pitchFamily="34" charset="0"/>
              </a:rPr>
              <a:t>) son redes neuronales convolucionales que pueden procesar señales o secuencias. La diferencia principal, es que usan un tipo especial de convolución llamado convolución causal que es más adecuado para secuencias. </a:t>
            </a:r>
          </a:p>
          <a:p>
            <a:pPr marL="0" indent="0" algn="just">
              <a:buNone/>
            </a:pPr>
            <a:r>
              <a:rPr lang="es-MX" sz="1400" dirty="0">
                <a:latin typeface="Calibri" panose="020F0502020204030204" pitchFamily="34" charset="0"/>
                <a:cs typeface="Calibri" panose="020F0502020204030204" pitchFamily="34" charset="0"/>
              </a:rPr>
              <a:t>Al igual que las </a:t>
            </a:r>
            <a:r>
              <a:rPr lang="es-MX" sz="1400" noProof="1">
                <a:latin typeface="Calibri" panose="020F0502020204030204" pitchFamily="34" charset="0"/>
                <a:cs typeface="Calibri" panose="020F0502020204030204" pitchFamily="34" charset="0"/>
              </a:rPr>
              <a:t>RNNs</a:t>
            </a:r>
            <a:r>
              <a:rPr lang="es-MX" sz="1400" dirty="0">
                <a:latin typeface="Calibri" panose="020F0502020204030204" pitchFamily="34" charset="0"/>
                <a:cs typeface="Calibri" panose="020F0502020204030204" pitchFamily="34" charset="0"/>
              </a:rPr>
              <a:t>, pueden memorizar patrones a corto y largo plazo. En algunos experimentos se ha demostrado que las </a:t>
            </a:r>
            <a:r>
              <a:rPr lang="es-MX" sz="1400" dirty="0">
                <a:solidFill>
                  <a:srgbClr val="002060"/>
                </a:solidFill>
                <a:latin typeface="Calibri" panose="020F0502020204030204" pitchFamily="34" charset="0"/>
                <a:cs typeface="Calibri" panose="020F0502020204030204" pitchFamily="34" charset="0"/>
              </a:rPr>
              <a:t>TCN</a:t>
            </a:r>
            <a:r>
              <a:rPr lang="es-MX" sz="1400" dirty="0">
                <a:latin typeface="Calibri" panose="020F0502020204030204" pitchFamily="34" charset="0"/>
                <a:cs typeface="Calibri" panose="020F0502020204030204" pitchFamily="34" charset="0"/>
              </a:rPr>
              <a:t> pueden memorizar patrones a más largo plazo que las </a:t>
            </a:r>
            <a:r>
              <a:rPr lang="es-MX" sz="1400" noProof="1">
                <a:latin typeface="Calibri" panose="020F0502020204030204" pitchFamily="34" charset="0"/>
                <a:cs typeface="Calibri" panose="020F0502020204030204" pitchFamily="34" charset="0"/>
              </a:rPr>
              <a:t>RNNs</a:t>
            </a:r>
            <a:r>
              <a:rPr lang="es-MX" sz="1400" dirty="0">
                <a:latin typeface="Calibri" panose="020F0502020204030204" pitchFamily="34" charset="0"/>
                <a:cs typeface="Calibri" panose="020F0502020204030204" pitchFamily="34" charset="0"/>
              </a:rPr>
              <a:t>.</a:t>
            </a:r>
          </a:p>
          <a:p>
            <a:pPr marL="0" indent="0" algn="just">
              <a:buNone/>
            </a:pPr>
            <a:r>
              <a:rPr lang="es-MX" sz="1400" dirty="0">
                <a:latin typeface="Calibri" panose="020F0502020204030204" pitchFamily="34" charset="0"/>
                <a:cs typeface="Calibri" panose="020F0502020204030204" pitchFamily="34" charset="0"/>
              </a:rPr>
              <a:t>Las TCN acumulan la información de contexto de izquierda a derecha.</a:t>
            </a:r>
          </a:p>
          <a:p>
            <a:pPr marL="0" indent="0" algn="just">
              <a:buNone/>
            </a:pPr>
            <a:r>
              <a:rPr lang="es-MX" sz="1400" dirty="0">
                <a:latin typeface="Calibri" panose="020F0502020204030204" pitchFamily="34" charset="0"/>
                <a:cs typeface="Calibri" panose="020F0502020204030204" pitchFamily="34" charset="0"/>
              </a:rPr>
              <a:t>Con respecto a las </a:t>
            </a:r>
            <a:r>
              <a:rPr lang="es-MX" sz="1400" noProof="1">
                <a:latin typeface="Calibri" panose="020F0502020204030204" pitchFamily="34" charset="0"/>
                <a:cs typeface="Calibri" panose="020F0502020204030204" pitchFamily="34" charset="0"/>
              </a:rPr>
              <a:t>RNNs</a:t>
            </a:r>
            <a:r>
              <a:rPr lang="es-MX" sz="1400" dirty="0">
                <a:latin typeface="Calibri" panose="020F0502020204030204" pitchFamily="34" charset="0"/>
                <a:cs typeface="Calibri" panose="020F0502020204030204" pitchFamily="34" charset="0"/>
              </a:rPr>
              <a:t>, las </a:t>
            </a:r>
            <a:r>
              <a:rPr lang="es-MX" sz="1400" dirty="0">
                <a:solidFill>
                  <a:srgbClr val="002060"/>
                </a:solidFill>
                <a:latin typeface="Calibri" panose="020F0502020204030204" pitchFamily="34" charset="0"/>
                <a:cs typeface="Calibri" panose="020F0502020204030204" pitchFamily="34" charset="0"/>
              </a:rPr>
              <a:t>TCN</a:t>
            </a:r>
            <a:r>
              <a:rPr lang="es-MX" sz="1400" dirty="0">
                <a:latin typeface="Calibri" panose="020F0502020204030204" pitchFamily="34" charset="0"/>
                <a:cs typeface="Calibri" panose="020F0502020204030204" pitchFamily="34" charset="0"/>
              </a:rPr>
              <a:t> tienen las siguientes ventajas:</a:t>
            </a:r>
          </a:p>
          <a:p>
            <a:pPr algn="just">
              <a:buFont typeface="Arial" panose="020B0604020202020204" pitchFamily="34" charset="0"/>
              <a:buChar char="•"/>
            </a:pPr>
            <a:r>
              <a:rPr lang="es-MX" sz="1400" dirty="0">
                <a:latin typeface="Calibri" panose="020F0502020204030204" pitchFamily="34" charset="0"/>
                <a:cs typeface="Calibri" panose="020F0502020204030204" pitchFamily="34" charset="0"/>
              </a:rPr>
              <a:t>Involucran cómputo paralelo por lo que se pueden entrenar rápidamente usando GPU.</a:t>
            </a:r>
          </a:p>
          <a:p>
            <a:pPr algn="just">
              <a:buFont typeface="Arial" panose="020B0604020202020204" pitchFamily="34" charset="0"/>
              <a:buChar char="•"/>
            </a:pPr>
            <a:r>
              <a:rPr lang="es-MX" sz="1400" dirty="0">
                <a:latin typeface="Calibri" panose="020F0502020204030204" pitchFamily="34" charset="0"/>
                <a:cs typeface="Calibri" panose="020F0502020204030204" pitchFamily="34" charset="0"/>
              </a:rPr>
              <a:t>Utilizan menos memoria.</a:t>
            </a:r>
          </a:p>
          <a:p>
            <a:pPr algn="just">
              <a:buFont typeface="Arial" panose="020B0604020202020204" pitchFamily="34" charset="0"/>
              <a:buChar char="•"/>
            </a:pPr>
            <a:r>
              <a:rPr lang="es-MX" sz="1400" dirty="0">
                <a:latin typeface="Calibri" panose="020F0502020204030204" pitchFamily="34" charset="0"/>
                <a:cs typeface="Calibri" panose="020F0502020204030204" pitchFamily="34" charset="0"/>
              </a:rPr>
              <a:t>Son fáciles de adaptar a un dominio diferente.</a:t>
            </a:r>
          </a:p>
          <a:p>
            <a:pPr algn="just">
              <a:buFont typeface="Arial" panose="020B0604020202020204" pitchFamily="34" charset="0"/>
              <a:buChar char="•"/>
            </a:pPr>
            <a:endParaRPr lang="es-MX" sz="1400" dirty="0">
              <a:latin typeface="Calibri" panose="020F0502020204030204" pitchFamily="34" charset="0"/>
              <a:cs typeface="Calibri" panose="020F0502020204030204" pitchFamily="34" charset="0"/>
            </a:endParaRPr>
          </a:p>
        </p:txBody>
      </p:sp>
      <p:sp>
        <p:nvSpPr>
          <p:cNvPr id="4" name="Marcador de número de diapositiva 3">
            <a:extLst>
              <a:ext uri="{FF2B5EF4-FFF2-40B4-BE49-F238E27FC236}">
                <a16:creationId xmlns:a16="http://schemas.microsoft.com/office/drawing/2014/main" id="{B3E622FC-DB0B-1A9F-E141-08B51179B720}"/>
              </a:ext>
            </a:extLst>
          </p:cNvPr>
          <p:cNvSpPr>
            <a:spLocks noGrp="1"/>
          </p:cNvSpPr>
          <p:nvPr>
            <p:ph type="sldNum" sz="quarter" idx="12"/>
          </p:nvPr>
        </p:nvSpPr>
        <p:spPr/>
        <p:txBody>
          <a:bodyPr/>
          <a:lstStyle/>
          <a:p>
            <a:pPr>
              <a:defRPr/>
            </a:pPr>
            <a:fld id="{63CB708A-3105-491F-A6F7-A55729320787}" type="slidenum">
              <a:rPr lang="en-US" altLang="es-MX" smtClean="0"/>
              <a:pPr>
                <a:defRPr/>
              </a:pPr>
              <a:t>33</a:t>
            </a:fld>
            <a:endParaRPr lang="en-US" altLang="es-MX"/>
          </a:p>
        </p:txBody>
      </p:sp>
      <p:pic>
        <p:nvPicPr>
          <p:cNvPr id="6" name="Gráfico 5">
            <a:extLst>
              <a:ext uri="{FF2B5EF4-FFF2-40B4-BE49-F238E27FC236}">
                <a16:creationId xmlns:a16="http://schemas.microsoft.com/office/drawing/2014/main" id="{9BEA2AF0-6325-F7E7-DC06-D5F5E7E738E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043731" y="2534195"/>
            <a:ext cx="4100269" cy="1890680"/>
          </a:xfrm>
          <a:prstGeom prst="rect">
            <a:avLst/>
          </a:prstGeom>
        </p:spPr>
      </p:pic>
      <p:sp>
        <p:nvSpPr>
          <p:cNvPr id="9" name="CuadroTexto 8">
            <a:extLst>
              <a:ext uri="{FF2B5EF4-FFF2-40B4-BE49-F238E27FC236}">
                <a16:creationId xmlns:a16="http://schemas.microsoft.com/office/drawing/2014/main" id="{3DBAE701-B165-30A5-33C3-0659B48ADC8C}"/>
              </a:ext>
            </a:extLst>
          </p:cNvPr>
          <p:cNvSpPr txBox="1"/>
          <p:nvPr/>
        </p:nvSpPr>
        <p:spPr>
          <a:xfrm>
            <a:off x="5040312" y="4424875"/>
            <a:ext cx="4107105" cy="307777"/>
          </a:xfrm>
          <a:prstGeom prst="rect">
            <a:avLst/>
          </a:prstGeom>
          <a:noFill/>
        </p:spPr>
        <p:txBody>
          <a:bodyPr wrap="square">
            <a:spAutoFit/>
          </a:bodyPr>
          <a:lstStyle/>
          <a:p>
            <a:pPr algn="ctr"/>
            <a:r>
              <a:rPr lang="es-MX" sz="1400" dirty="0">
                <a:latin typeface="Calibri" panose="020F0502020204030204" pitchFamily="34" charset="0"/>
                <a:cs typeface="Calibri" panose="020F0502020204030204" pitchFamily="34" charset="0"/>
              </a:rPr>
              <a:t>Red neuronal convolucional temporal dilatada</a:t>
            </a:r>
            <a:endParaRPr lang="es-MX" sz="1400" dirty="0"/>
          </a:p>
        </p:txBody>
      </p:sp>
      <p:sp>
        <p:nvSpPr>
          <p:cNvPr id="11" name="CuadroTexto 10">
            <a:extLst>
              <a:ext uri="{FF2B5EF4-FFF2-40B4-BE49-F238E27FC236}">
                <a16:creationId xmlns:a16="http://schemas.microsoft.com/office/drawing/2014/main" id="{12188B4F-A42F-B974-5B16-081D682A1547}"/>
              </a:ext>
            </a:extLst>
          </p:cNvPr>
          <p:cNvSpPr txBox="1"/>
          <p:nvPr/>
        </p:nvSpPr>
        <p:spPr>
          <a:xfrm>
            <a:off x="1245326" y="6425471"/>
            <a:ext cx="6940731" cy="369332"/>
          </a:xfrm>
          <a:prstGeom prst="rect">
            <a:avLst/>
          </a:prstGeom>
          <a:noFill/>
        </p:spPr>
        <p:txBody>
          <a:bodyPr wrap="square">
            <a:spAutoFit/>
          </a:bodyPr>
          <a:lstStyle/>
          <a:p>
            <a:r>
              <a:rPr lang="en-US" sz="900" dirty="0">
                <a:latin typeface="Calibri" panose="020F0502020204030204" pitchFamily="34" charset="0"/>
                <a:cs typeface="Calibri" panose="020F0502020204030204" pitchFamily="34" charset="0"/>
              </a:rPr>
              <a:t>Lea, C., Vidal, R., Reiter, A., &amp; Hager, G. D. (2016). </a:t>
            </a:r>
            <a:r>
              <a:rPr lang="en-US" sz="9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Temporal convolutional networks: A unified approach to action segmentation</a:t>
            </a:r>
            <a:r>
              <a:rPr lang="en-US" sz="900" dirty="0">
                <a:latin typeface="Calibri" panose="020F0502020204030204" pitchFamily="34" charset="0"/>
                <a:cs typeface="Calibri" panose="020F0502020204030204" pitchFamily="34" charset="0"/>
              </a:rPr>
              <a:t>. </a:t>
            </a:r>
            <a:r>
              <a:rPr lang="en-US" sz="900" i="1" dirty="0">
                <a:latin typeface="Calibri" panose="020F0502020204030204" pitchFamily="34" charset="0"/>
                <a:cs typeface="Calibri" panose="020F0502020204030204" pitchFamily="34" charset="0"/>
              </a:rPr>
              <a:t>Lecture Notes in Computer Science (Including Subseries Lecture Notes in Artificial Intelligence and Lecture Notes in Bioinformatics)</a:t>
            </a:r>
            <a:r>
              <a:rPr lang="en-US" sz="900" dirty="0">
                <a:latin typeface="Calibri" panose="020F0502020204030204" pitchFamily="34" charset="0"/>
                <a:cs typeface="Calibri" panose="020F0502020204030204" pitchFamily="34" charset="0"/>
              </a:rPr>
              <a:t>, </a:t>
            </a:r>
            <a:r>
              <a:rPr lang="en-US" sz="900" i="1" dirty="0">
                <a:latin typeface="Calibri" panose="020F0502020204030204" pitchFamily="34" charset="0"/>
                <a:cs typeface="Calibri" panose="020F0502020204030204" pitchFamily="34" charset="0"/>
              </a:rPr>
              <a:t>9915 LNCS</a:t>
            </a:r>
            <a:r>
              <a:rPr lang="en-US" sz="900" dirty="0">
                <a:latin typeface="Calibri" panose="020F0502020204030204" pitchFamily="34" charset="0"/>
                <a:cs typeface="Calibri" panose="020F0502020204030204" pitchFamily="34" charset="0"/>
              </a:rPr>
              <a:t>, 47–54.</a:t>
            </a:r>
          </a:p>
        </p:txBody>
      </p:sp>
    </p:spTree>
    <p:extLst>
      <p:ext uri="{BB962C8B-B14F-4D97-AF65-F5344CB8AC3E}">
        <p14:creationId xmlns:p14="http://schemas.microsoft.com/office/powerpoint/2010/main" val="41880983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84F33F9-49C9-C6FD-2564-A89068FD1721}"/>
              </a:ext>
            </a:extLst>
          </p:cNvPr>
          <p:cNvSpPr>
            <a:spLocks noGrp="1"/>
          </p:cNvSpPr>
          <p:nvPr>
            <p:ph type="title"/>
          </p:nvPr>
        </p:nvSpPr>
        <p:spPr>
          <a:xfrm>
            <a:off x="1371600" y="506413"/>
            <a:ext cx="7086600" cy="762000"/>
          </a:xfrm>
        </p:spPr>
        <p:txBody>
          <a:bodyPr/>
          <a:lstStyle/>
          <a:p>
            <a:r>
              <a:rPr lang="es-MX" sz="3600" dirty="0">
                <a:latin typeface="Calibri" panose="020F0502020204030204" pitchFamily="34" charset="0"/>
                <a:cs typeface="Calibri" panose="020F0502020204030204" pitchFamily="34" charset="0"/>
              </a:rPr>
              <a:t>Para saber más</a:t>
            </a:r>
          </a:p>
        </p:txBody>
      </p:sp>
      <p:sp>
        <p:nvSpPr>
          <p:cNvPr id="9" name="Marcador de contenido 8">
            <a:extLst>
              <a:ext uri="{FF2B5EF4-FFF2-40B4-BE49-F238E27FC236}">
                <a16:creationId xmlns:a16="http://schemas.microsoft.com/office/drawing/2014/main" id="{5EE54E79-CEEB-D578-B5BD-4FF5F3EA524C}"/>
              </a:ext>
            </a:extLst>
          </p:cNvPr>
          <p:cNvSpPr>
            <a:spLocks noGrp="1"/>
          </p:cNvSpPr>
          <p:nvPr>
            <p:ph idx="1"/>
          </p:nvPr>
        </p:nvSpPr>
        <p:spPr>
          <a:xfrm>
            <a:off x="1236617" y="1358536"/>
            <a:ext cx="7221583" cy="5050971"/>
          </a:xfrm>
        </p:spPr>
        <p:txBody>
          <a:bodyPr/>
          <a:lstStyle/>
          <a:p>
            <a:pPr algn="just"/>
            <a:r>
              <a:rPr lang="en-US" sz="1200" dirty="0">
                <a:latin typeface="Calibri" panose="020F0502020204030204" pitchFamily="34" charset="0"/>
                <a:cs typeface="Calibri" panose="020F0502020204030204" pitchFamily="34" charset="0"/>
              </a:rPr>
              <a:t>Hubel, D. H., &amp; Wiesel, T. N. (1968). </a:t>
            </a:r>
            <a:r>
              <a:rPr lang="en-US" sz="1200" dirty="0">
                <a:solidFill>
                  <a:srgbClr val="002060"/>
                </a:solidFill>
                <a:latin typeface="Calibri" panose="020F0502020204030204" pitchFamily="34" charset="0"/>
                <a:cs typeface="Calibri" panose="020F0502020204030204" pitchFamily="34" charset="0"/>
                <a:hlinkClick r:id="rId2">
                  <a:extLst>
                    <a:ext uri="{A12FA001-AC4F-418D-AE19-62706E023703}">
                      <ahyp:hlinkClr xmlns:ahyp="http://schemas.microsoft.com/office/drawing/2018/hyperlinkcolor" val="tx"/>
                    </a:ext>
                  </a:extLst>
                </a:hlinkClick>
              </a:rPr>
              <a:t>Receptive fields and functional architecture of monkey striate cortex</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The Journal of Physiology</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195</a:t>
            </a:r>
            <a:r>
              <a:rPr lang="en-US" sz="1200" dirty="0">
                <a:latin typeface="Calibri" panose="020F0502020204030204" pitchFamily="34" charset="0"/>
                <a:cs typeface="Calibri" panose="020F0502020204030204" pitchFamily="34" charset="0"/>
              </a:rPr>
              <a:t>(1), 215–243.</a:t>
            </a:r>
            <a:endParaRPr lang="en-US" sz="1200" noProof="1">
              <a:latin typeface="Calibri" panose="020F0502020204030204" pitchFamily="34" charset="0"/>
              <a:cs typeface="Calibri" panose="020F0502020204030204" pitchFamily="34" charset="0"/>
            </a:endParaRPr>
          </a:p>
          <a:p>
            <a:pPr algn="just"/>
            <a:r>
              <a:rPr lang="en-US" sz="1200" noProof="1">
                <a:latin typeface="Calibri" panose="020F0502020204030204" pitchFamily="34" charset="0"/>
                <a:cs typeface="Calibri" panose="020F0502020204030204" pitchFamily="34" charset="0"/>
              </a:rPr>
              <a:t>LeCun, Y., Bottou, L., Bengio, Y., &amp; Haffner, P</a:t>
            </a:r>
            <a:r>
              <a:rPr lang="en-US" sz="1200" dirty="0">
                <a:latin typeface="Calibri" panose="020F0502020204030204" pitchFamily="34" charset="0"/>
                <a:cs typeface="Calibri" panose="020F0502020204030204" pitchFamily="34" charset="0"/>
              </a:rPr>
              <a:t>. (1998). </a:t>
            </a:r>
            <a:r>
              <a:rPr lang="en-US" sz="1200" dirty="0">
                <a:solidFill>
                  <a:srgbClr val="002060"/>
                </a:solidFill>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Gradient-based learning applied to document recognition</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Proceedings of the IEEE</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86</a:t>
            </a:r>
            <a:r>
              <a:rPr lang="en-US" sz="1200" dirty="0">
                <a:latin typeface="Calibri" panose="020F0502020204030204" pitchFamily="34" charset="0"/>
                <a:cs typeface="Calibri" panose="020F0502020204030204" pitchFamily="34" charset="0"/>
              </a:rPr>
              <a:t>(11), 2278–2323.</a:t>
            </a:r>
            <a:endParaRPr lang="en-US" sz="1200" noProof="1">
              <a:latin typeface="Calibri" panose="020F0502020204030204" pitchFamily="34" charset="0"/>
              <a:cs typeface="Calibri" panose="020F0502020204030204" pitchFamily="34" charset="0"/>
            </a:endParaRPr>
          </a:p>
          <a:p>
            <a:pPr algn="just"/>
            <a:r>
              <a:rPr lang="en-US" sz="1200" noProof="1">
                <a:latin typeface="Calibri" panose="020F0502020204030204" pitchFamily="34" charset="0"/>
                <a:cs typeface="Calibri" panose="020F0502020204030204" pitchFamily="34" charset="0"/>
              </a:rPr>
              <a:t>Krizhevsky, A., Sutskever, I., &amp; Hinton, G. E. (2012).</a:t>
            </a:r>
            <a:r>
              <a:rPr lang="en-US" sz="1200" dirty="0">
                <a:latin typeface="Calibri" panose="020F0502020204030204" pitchFamily="34" charset="0"/>
                <a:cs typeface="Calibri" panose="020F0502020204030204" pitchFamily="34" charset="0"/>
              </a:rPr>
              <a:t> </a:t>
            </a:r>
            <a:r>
              <a:rPr lang="en-US" sz="12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ImageNet Classification with Deep Convolutional Neural Networks</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Advances In Neural Information Processing Systems</a:t>
            </a:r>
            <a:r>
              <a:rPr lang="en-US" sz="1200" dirty="0">
                <a:latin typeface="Calibri" panose="020F0502020204030204" pitchFamily="34" charset="0"/>
                <a:cs typeface="Calibri" panose="020F0502020204030204" pitchFamily="34" charset="0"/>
              </a:rPr>
              <a:t>, 1–9.</a:t>
            </a:r>
            <a:endParaRPr lang="es-MX" sz="1200" dirty="0">
              <a:latin typeface="Calibri" panose="020F0502020204030204" pitchFamily="34" charset="0"/>
              <a:cs typeface="Calibri" panose="020F0502020204030204" pitchFamily="34" charset="0"/>
            </a:endParaRPr>
          </a:p>
          <a:p>
            <a:pPr algn="just"/>
            <a:r>
              <a:rPr lang="es-MX" sz="1200" dirty="0">
                <a:latin typeface="Calibri" panose="020F0502020204030204" pitchFamily="34" charset="0"/>
                <a:cs typeface="Calibri" panose="020F0502020204030204" pitchFamily="34" charset="0"/>
              </a:rPr>
              <a:t>Lin, M., Chen, Q., &amp; Yan, S. (2013). </a:t>
            </a:r>
            <a:r>
              <a:rPr lang="es-MX" sz="1200" i="1" dirty="0">
                <a:solidFill>
                  <a:srgbClr val="002060"/>
                </a:solidFill>
                <a:latin typeface="Calibri" panose="020F0502020204030204" pitchFamily="34" charset="0"/>
                <a:cs typeface="Calibri" panose="020F0502020204030204" pitchFamily="34" charset="0"/>
                <a:hlinkClick r:id="rId5">
                  <a:extLst>
                    <a:ext uri="{A12FA001-AC4F-418D-AE19-62706E023703}">
                      <ahyp:hlinkClr xmlns:ahyp="http://schemas.microsoft.com/office/drawing/2018/hyperlinkcolor" val="tx"/>
                    </a:ext>
                  </a:extLst>
                </a:hlinkClick>
              </a:rPr>
              <a:t>Network In Network</a:t>
            </a:r>
            <a:r>
              <a:rPr lang="es-MX" sz="1200" dirty="0">
                <a:latin typeface="Calibri" panose="020F0502020204030204" pitchFamily="34" charset="0"/>
                <a:cs typeface="Calibri" panose="020F0502020204030204" pitchFamily="34" charset="0"/>
              </a:rPr>
              <a:t>. </a:t>
            </a:r>
            <a:r>
              <a:rPr lang="es-MX" sz="1200" noProof="1">
                <a:latin typeface="Calibri" panose="020F0502020204030204" pitchFamily="34" charset="0"/>
                <a:cs typeface="Calibri" panose="020F0502020204030204" pitchFamily="34" charset="0"/>
              </a:rPr>
              <a:t>ArXiv</a:t>
            </a:r>
            <a:r>
              <a:rPr lang="es-MX" sz="1200" dirty="0">
                <a:latin typeface="Calibri" panose="020F0502020204030204" pitchFamily="34" charset="0"/>
                <a:cs typeface="Calibri" panose="020F0502020204030204" pitchFamily="34" charset="0"/>
              </a:rPr>
              <a:t>.</a:t>
            </a:r>
            <a:endParaRPr lang="en-US" sz="1200" noProof="1">
              <a:latin typeface="Calibri" panose="020F0502020204030204" pitchFamily="34" charset="0"/>
              <a:cs typeface="Calibri" panose="020F0502020204030204" pitchFamily="34" charset="0"/>
            </a:endParaRPr>
          </a:p>
          <a:p>
            <a:pPr algn="just"/>
            <a:r>
              <a:rPr lang="en-US" sz="1200" noProof="1">
                <a:latin typeface="Calibri" panose="020F0502020204030204" pitchFamily="34" charset="0"/>
                <a:cs typeface="Calibri" panose="020F0502020204030204" pitchFamily="34" charset="0"/>
              </a:rPr>
              <a:t>Szegedy, C., Wei Liu, Yangqing Jia, Sermanet, P., Reed, S., Anguelov, D., Erhan, D., Vanhoucke, V., &amp; Rabinovich, A.</a:t>
            </a:r>
            <a:r>
              <a:rPr lang="en-US" sz="1200" dirty="0">
                <a:latin typeface="Calibri" panose="020F0502020204030204" pitchFamily="34" charset="0"/>
                <a:cs typeface="Calibri" panose="020F0502020204030204" pitchFamily="34" charset="0"/>
              </a:rPr>
              <a:t> (2015). </a:t>
            </a:r>
            <a:r>
              <a:rPr lang="en-US" sz="1200" dirty="0">
                <a:solidFill>
                  <a:srgbClr val="002060"/>
                </a:solidFill>
                <a:latin typeface="Calibri" panose="020F0502020204030204" pitchFamily="34" charset="0"/>
                <a:cs typeface="Calibri" panose="020F0502020204030204" pitchFamily="34" charset="0"/>
                <a:hlinkClick r:id="rId6">
                  <a:extLst>
                    <a:ext uri="{A12FA001-AC4F-418D-AE19-62706E023703}">
                      <ahyp:hlinkClr xmlns:ahyp="http://schemas.microsoft.com/office/drawing/2018/hyperlinkcolor" val="tx"/>
                    </a:ext>
                  </a:extLst>
                </a:hlinkClick>
              </a:rPr>
              <a:t>Going deeper with convolutions</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2015 IEEE Conference on Computer Vision and Pattern Recognition (CVPR)</a:t>
            </a:r>
            <a:r>
              <a:rPr lang="en-US" sz="1200" dirty="0">
                <a:latin typeface="Calibri" panose="020F0502020204030204" pitchFamily="34" charset="0"/>
                <a:cs typeface="Calibri" panose="020F0502020204030204" pitchFamily="34" charset="0"/>
              </a:rPr>
              <a:t>, 1–9.</a:t>
            </a:r>
            <a:endParaRPr lang="es-MX" sz="1200" noProof="1">
              <a:latin typeface="Calibri" panose="020F0502020204030204" pitchFamily="34" charset="0"/>
              <a:cs typeface="Calibri" panose="020F0502020204030204" pitchFamily="34" charset="0"/>
            </a:endParaRPr>
          </a:p>
          <a:p>
            <a:pPr algn="just"/>
            <a:r>
              <a:rPr lang="es-MX" sz="1200" noProof="1">
                <a:latin typeface="Calibri" panose="020F0502020204030204" pitchFamily="34" charset="0"/>
                <a:cs typeface="Calibri" panose="020F0502020204030204" pitchFamily="34" charset="0"/>
              </a:rPr>
              <a:t>Simonyan, K., &amp; Zisserman, A. (2015). </a:t>
            </a:r>
            <a:r>
              <a:rPr lang="es-MX" sz="1200" noProof="1">
                <a:solidFill>
                  <a:srgbClr val="002060"/>
                </a:solidFill>
                <a:latin typeface="Calibri" panose="020F0502020204030204" pitchFamily="34" charset="0"/>
                <a:cs typeface="Calibri" panose="020F0502020204030204" pitchFamily="34" charset="0"/>
                <a:hlinkClick r:id="rId7">
                  <a:extLst>
                    <a:ext uri="{A12FA001-AC4F-418D-AE19-62706E023703}">
                      <ahyp:hlinkClr xmlns:ahyp="http://schemas.microsoft.com/office/drawing/2018/hyperlinkcolor" val="tx"/>
                    </a:ext>
                  </a:extLst>
                </a:hlinkClick>
              </a:rPr>
              <a:t>Very deep convolutional networks for large-scale image recognition</a:t>
            </a:r>
            <a:r>
              <a:rPr lang="es-MX" sz="1200" noProof="1">
                <a:latin typeface="Calibri" panose="020F0502020204030204" pitchFamily="34" charset="0"/>
                <a:cs typeface="Calibri" panose="020F0502020204030204" pitchFamily="34" charset="0"/>
              </a:rPr>
              <a:t>. </a:t>
            </a:r>
            <a:r>
              <a:rPr lang="es-MX" sz="1200" i="1" noProof="1">
                <a:latin typeface="Calibri" panose="020F0502020204030204" pitchFamily="34" charset="0"/>
                <a:cs typeface="Calibri" panose="020F0502020204030204" pitchFamily="34" charset="0"/>
              </a:rPr>
              <a:t>3rd International Conference on Learning Representations, ICLR 2015 - Conference Track Proceedings</a:t>
            </a:r>
            <a:r>
              <a:rPr lang="es-MX" sz="1200" noProof="1">
                <a:latin typeface="Calibri" panose="020F0502020204030204" pitchFamily="34" charset="0"/>
                <a:cs typeface="Calibri" panose="020F0502020204030204" pitchFamily="34" charset="0"/>
              </a:rPr>
              <a:t>, </a:t>
            </a:r>
            <a:r>
              <a:rPr lang="es-MX" sz="1200" i="1" noProof="1">
                <a:latin typeface="Calibri" panose="020F0502020204030204" pitchFamily="34" charset="0"/>
                <a:cs typeface="Calibri" panose="020F0502020204030204" pitchFamily="34" charset="0"/>
              </a:rPr>
              <a:t>75</a:t>
            </a:r>
            <a:r>
              <a:rPr lang="es-MX" sz="1200" noProof="1">
                <a:latin typeface="Calibri" panose="020F0502020204030204" pitchFamily="34" charset="0"/>
                <a:cs typeface="Calibri" panose="020F0502020204030204" pitchFamily="34" charset="0"/>
              </a:rPr>
              <a:t>(6), 398–406.</a:t>
            </a:r>
            <a:endParaRPr lang="en-US" sz="1200" dirty="0">
              <a:latin typeface="Calibri" panose="020F0502020204030204" pitchFamily="34" charset="0"/>
              <a:cs typeface="Calibri" panose="020F0502020204030204" pitchFamily="34" charset="0"/>
            </a:endParaRPr>
          </a:p>
          <a:p>
            <a:pPr algn="just"/>
            <a:r>
              <a:rPr lang="en-US" sz="1200" dirty="0">
                <a:latin typeface="Calibri" panose="020F0502020204030204" pitchFamily="34" charset="0"/>
                <a:cs typeface="Calibri" panose="020F0502020204030204" pitchFamily="34" charset="0"/>
              </a:rPr>
              <a:t>He, K., Zhang, X., Ren, S., &amp; Sun, J. (2016). </a:t>
            </a:r>
            <a:r>
              <a:rPr lang="en-US" sz="1200" dirty="0">
                <a:solidFill>
                  <a:srgbClr val="002060"/>
                </a:solidFill>
                <a:latin typeface="Calibri" panose="020F0502020204030204" pitchFamily="34" charset="0"/>
                <a:cs typeface="Calibri" panose="020F0502020204030204" pitchFamily="34" charset="0"/>
                <a:hlinkClick r:id="rId8">
                  <a:extLst>
                    <a:ext uri="{A12FA001-AC4F-418D-AE19-62706E023703}">
                      <ahyp:hlinkClr xmlns:ahyp="http://schemas.microsoft.com/office/drawing/2018/hyperlinkcolor" val="tx"/>
                    </a:ext>
                  </a:extLst>
                </a:hlinkClick>
              </a:rPr>
              <a:t>Deep Residual Learning for Image Recognition</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2016 IEEE Conference on Computer Vision and Pattern Recognition (CVPR)</a:t>
            </a:r>
            <a:r>
              <a:rPr lang="en-US" sz="1200" dirty="0">
                <a:latin typeface="Calibri" panose="020F0502020204030204" pitchFamily="34" charset="0"/>
                <a:cs typeface="Calibri" panose="020F0502020204030204" pitchFamily="34" charset="0"/>
              </a:rPr>
              <a:t>, 770–778.</a:t>
            </a:r>
            <a:endParaRPr lang="en-US" sz="1200" b="0" i="0" noProof="1">
              <a:solidFill>
                <a:srgbClr val="222222"/>
              </a:solidFill>
              <a:effectLst/>
              <a:latin typeface="Calibri" panose="020F0502020204030204" pitchFamily="34" charset="0"/>
              <a:cs typeface="Calibri" panose="020F0502020204030204" pitchFamily="34" charset="0"/>
            </a:endParaRPr>
          </a:p>
          <a:p>
            <a:pPr algn="just"/>
            <a:r>
              <a:rPr lang="en-US" sz="1200" b="0" i="0" noProof="1">
                <a:solidFill>
                  <a:srgbClr val="222222"/>
                </a:solidFill>
                <a:effectLst/>
                <a:latin typeface="Calibri" panose="020F0502020204030204" pitchFamily="34" charset="0"/>
                <a:cs typeface="Calibri" panose="020F0502020204030204" pitchFamily="34" charset="0"/>
              </a:rPr>
              <a:t>Paszke, A., Chaurasia, A., Kim, S., &amp; Culurciello, E. (2016). </a:t>
            </a:r>
            <a:r>
              <a:rPr lang="en-US" sz="1200" b="0" i="0" noProof="1">
                <a:solidFill>
                  <a:srgbClr val="002060"/>
                </a:solidFill>
                <a:effectLst/>
                <a:latin typeface="Calibri" panose="020F0502020204030204" pitchFamily="34" charset="0"/>
                <a:cs typeface="Calibri" panose="020F0502020204030204" pitchFamily="34" charset="0"/>
                <a:hlinkClick r:id="rId9">
                  <a:extLst>
                    <a:ext uri="{A12FA001-AC4F-418D-AE19-62706E023703}">
                      <ahyp:hlinkClr xmlns:ahyp="http://schemas.microsoft.com/office/drawing/2018/hyperlinkcolor" val="tx"/>
                    </a:ext>
                  </a:extLst>
                </a:hlinkClick>
              </a:rPr>
              <a:t>Enet: A deep neural network architecture for real-time semantic segmentation</a:t>
            </a:r>
            <a:r>
              <a:rPr lang="en-US" sz="1200" b="0" i="0" noProof="1">
                <a:solidFill>
                  <a:srgbClr val="222222"/>
                </a:solidFill>
                <a:effectLst/>
                <a:latin typeface="Calibri" panose="020F0502020204030204" pitchFamily="34" charset="0"/>
                <a:cs typeface="Calibri" panose="020F0502020204030204" pitchFamily="34" charset="0"/>
              </a:rPr>
              <a:t>. </a:t>
            </a:r>
            <a:r>
              <a:rPr lang="en-US" sz="1200" b="0" i="1" noProof="1">
                <a:solidFill>
                  <a:srgbClr val="222222"/>
                </a:solidFill>
                <a:effectLst/>
                <a:latin typeface="Calibri" panose="020F0502020204030204" pitchFamily="34" charset="0"/>
                <a:cs typeface="Calibri" panose="020F0502020204030204" pitchFamily="34" charset="0"/>
              </a:rPr>
              <a:t>arXiv preprint arXiv:1606.02147</a:t>
            </a:r>
            <a:r>
              <a:rPr lang="en-US" sz="1200" b="0" i="0" noProof="1">
                <a:solidFill>
                  <a:srgbClr val="222222"/>
                </a:solidFill>
                <a:effectLst/>
                <a:latin typeface="Calibri" panose="020F0502020204030204" pitchFamily="34" charset="0"/>
                <a:cs typeface="Calibri" panose="020F0502020204030204" pitchFamily="34" charset="0"/>
              </a:rPr>
              <a:t>.</a:t>
            </a:r>
          </a:p>
          <a:p>
            <a:pPr algn="just"/>
            <a:r>
              <a:rPr lang="en-US" sz="1200" b="0" i="0" noProof="1">
                <a:solidFill>
                  <a:srgbClr val="222222"/>
                </a:solidFill>
                <a:effectLst/>
                <a:latin typeface="Calibri" panose="020F0502020204030204" pitchFamily="34" charset="0"/>
                <a:cs typeface="Calibri" panose="020F0502020204030204" pitchFamily="34" charset="0"/>
              </a:rPr>
              <a:t>Szegedy, C., Ioffe, S., Vanhoucke, V., &amp; Alemi, A. A. (2017, February). </a:t>
            </a:r>
            <a:r>
              <a:rPr lang="en-US" sz="1200" b="0" i="0" noProof="1">
                <a:solidFill>
                  <a:srgbClr val="002060"/>
                </a:solidFill>
                <a:effectLst/>
                <a:latin typeface="Calibri" panose="020F0502020204030204" pitchFamily="34" charset="0"/>
                <a:cs typeface="Calibri" panose="020F0502020204030204" pitchFamily="34" charset="0"/>
                <a:hlinkClick r:id="rId10">
                  <a:extLst>
                    <a:ext uri="{A12FA001-AC4F-418D-AE19-62706E023703}">
                      <ahyp:hlinkClr xmlns:ahyp="http://schemas.microsoft.com/office/drawing/2018/hyperlinkcolor" val="tx"/>
                    </a:ext>
                  </a:extLst>
                </a:hlinkClick>
              </a:rPr>
              <a:t>Inception-v4, inception-resnet and the impact of residual connections on learning</a:t>
            </a:r>
            <a:r>
              <a:rPr lang="en-US" sz="1200" b="0" i="0" noProof="1">
                <a:solidFill>
                  <a:srgbClr val="222222"/>
                </a:solidFill>
                <a:effectLst/>
                <a:latin typeface="Calibri" panose="020F0502020204030204" pitchFamily="34" charset="0"/>
                <a:cs typeface="Calibri" panose="020F0502020204030204" pitchFamily="34" charset="0"/>
              </a:rPr>
              <a:t>. In </a:t>
            </a:r>
            <a:r>
              <a:rPr lang="en-US" sz="1200" b="0" i="1" noProof="1">
                <a:solidFill>
                  <a:srgbClr val="222222"/>
                </a:solidFill>
                <a:effectLst/>
                <a:latin typeface="Calibri" panose="020F0502020204030204" pitchFamily="34" charset="0"/>
                <a:cs typeface="Calibri" panose="020F0502020204030204" pitchFamily="34" charset="0"/>
              </a:rPr>
              <a:t>Thirty-first AAAI conference on artificial intelligence</a:t>
            </a:r>
            <a:r>
              <a:rPr lang="en-US" sz="1200" b="0" i="0" noProof="1">
                <a:solidFill>
                  <a:srgbClr val="222222"/>
                </a:solidFill>
                <a:effectLst/>
                <a:latin typeface="Calibri" panose="020F0502020204030204" pitchFamily="34" charset="0"/>
                <a:cs typeface="Calibri" panose="020F0502020204030204" pitchFamily="34" charset="0"/>
              </a:rPr>
              <a:t>.</a:t>
            </a:r>
            <a:endParaRPr lang="en-US" sz="1200" dirty="0">
              <a:latin typeface="Calibri" panose="020F0502020204030204" pitchFamily="34" charset="0"/>
              <a:cs typeface="Calibri" panose="020F0502020204030204" pitchFamily="34" charset="0"/>
            </a:endParaRPr>
          </a:p>
          <a:p>
            <a:pPr algn="just"/>
            <a:r>
              <a:rPr lang="en-US" sz="1200" dirty="0">
                <a:latin typeface="Calibri" panose="020F0502020204030204" pitchFamily="34" charset="0"/>
                <a:cs typeface="Calibri" panose="020F0502020204030204" pitchFamily="34" charset="0"/>
              </a:rPr>
              <a:t>Lea, C., Vidal, R., Reiter, A., &amp; Hager, G. D. (2016). </a:t>
            </a:r>
            <a:r>
              <a:rPr lang="en-US" sz="1200" dirty="0">
                <a:solidFill>
                  <a:srgbClr val="002060"/>
                </a:solidFill>
                <a:latin typeface="Calibri" panose="020F0502020204030204" pitchFamily="34" charset="0"/>
                <a:cs typeface="Calibri" panose="020F0502020204030204" pitchFamily="34" charset="0"/>
                <a:hlinkClick r:id="rId11">
                  <a:extLst>
                    <a:ext uri="{A12FA001-AC4F-418D-AE19-62706E023703}">
                      <ahyp:hlinkClr xmlns:ahyp="http://schemas.microsoft.com/office/drawing/2018/hyperlinkcolor" val="tx"/>
                    </a:ext>
                  </a:extLst>
                </a:hlinkClick>
              </a:rPr>
              <a:t>Temporal convolutional networks: A unified approach to action segmentation</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Lecture Notes in Computer Science (Including Subseries Lecture Notes in Artificial Intelligence and Lecture Notes in Bioinformatics)</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9915 LNCS</a:t>
            </a:r>
            <a:r>
              <a:rPr lang="en-US" sz="1200" dirty="0">
                <a:latin typeface="Calibri" panose="020F0502020204030204" pitchFamily="34" charset="0"/>
                <a:cs typeface="Calibri" panose="020F0502020204030204" pitchFamily="34" charset="0"/>
              </a:rPr>
              <a:t>, 47–54.</a:t>
            </a:r>
            <a:endParaRPr lang="en-US" sz="1200" noProof="1">
              <a:latin typeface="Calibri" panose="020F0502020204030204" pitchFamily="34" charset="0"/>
              <a:cs typeface="Calibri" panose="020F0502020204030204" pitchFamily="34" charset="0"/>
            </a:endParaRPr>
          </a:p>
          <a:p>
            <a:pPr algn="just"/>
            <a:r>
              <a:rPr lang="en-US" sz="1200" noProof="1">
                <a:latin typeface="Calibri" panose="020F0502020204030204" pitchFamily="34" charset="0"/>
                <a:cs typeface="Calibri" panose="020F0502020204030204" pitchFamily="34" charset="0"/>
              </a:rPr>
              <a:t>van den Oord, A., Dieleman, S., Zen, H., Simonyan, K., Vinyals, O., Graves, A., Kalchbrenner, N., Senior, A., &amp; Kavukcuoglu, K. (2016). </a:t>
            </a:r>
            <a:r>
              <a:rPr lang="en-US" sz="1200" noProof="1">
                <a:solidFill>
                  <a:srgbClr val="002060"/>
                </a:solidFill>
                <a:latin typeface="Calibri" panose="020F0502020204030204" pitchFamily="34" charset="0"/>
                <a:cs typeface="Calibri" panose="020F0502020204030204" pitchFamily="34" charset="0"/>
                <a:hlinkClick r:id="rId12">
                  <a:extLst>
                    <a:ext uri="{A12FA001-AC4F-418D-AE19-62706E023703}">
                      <ahyp:hlinkClr xmlns:ahyp="http://schemas.microsoft.com/office/drawing/2018/hyperlinkcolor" val="tx"/>
                    </a:ext>
                  </a:extLst>
                </a:hlinkClick>
              </a:rPr>
              <a:t>WaveNet</a:t>
            </a:r>
            <a:r>
              <a:rPr lang="en-US" sz="1200" dirty="0">
                <a:solidFill>
                  <a:srgbClr val="002060"/>
                </a:solidFill>
                <a:latin typeface="Calibri" panose="020F0502020204030204" pitchFamily="34" charset="0"/>
                <a:cs typeface="Calibri" panose="020F0502020204030204" pitchFamily="34" charset="0"/>
                <a:hlinkClick r:id="rId12">
                  <a:extLst>
                    <a:ext uri="{A12FA001-AC4F-418D-AE19-62706E023703}">
                      <ahyp:hlinkClr xmlns:ahyp="http://schemas.microsoft.com/office/drawing/2018/hyperlinkcolor" val="tx"/>
                    </a:ext>
                  </a:extLst>
                </a:hlinkClick>
              </a:rPr>
              <a:t>: A Generative Model for Raw Audio</a:t>
            </a:r>
            <a:r>
              <a:rPr lang="en-US" sz="1200" dirty="0">
                <a:latin typeface="Calibri" panose="020F0502020204030204" pitchFamily="34" charset="0"/>
                <a:cs typeface="Calibri" panose="020F0502020204030204" pitchFamily="34" charset="0"/>
              </a:rPr>
              <a:t>. </a:t>
            </a:r>
            <a:r>
              <a:rPr lang="en-US" sz="1200" i="1" dirty="0">
                <a:latin typeface="Calibri" panose="020F0502020204030204" pitchFamily="34" charset="0"/>
                <a:cs typeface="Calibri" panose="020F0502020204030204" pitchFamily="34" charset="0"/>
              </a:rPr>
              <a:t>9th ISCA Speech Synthesis Workshop</a:t>
            </a:r>
            <a:r>
              <a:rPr lang="en-US" sz="1200" dirty="0">
                <a:latin typeface="Calibri" panose="020F0502020204030204" pitchFamily="34" charset="0"/>
                <a:cs typeface="Calibri" panose="020F0502020204030204" pitchFamily="34" charset="0"/>
              </a:rPr>
              <a:t>, 125–125. </a:t>
            </a:r>
          </a:p>
          <a:p>
            <a:pPr algn="just"/>
            <a:r>
              <a:rPr lang="en-US" sz="1200" noProof="1">
                <a:latin typeface="Calibri" panose="020F0502020204030204" pitchFamily="34" charset="0"/>
                <a:cs typeface="Calibri" panose="020F0502020204030204" pitchFamily="34" charset="0"/>
              </a:rPr>
              <a:t>Dudzic</a:t>
            </a:r>
            <a:r>
              <a:rPr lang="en-US" sz="1200" dirty="0">
                <a:latin typeface="Calibri" panose="020F0502020204030204" pitchFamily="34" charset="0"/>
                <a:cs typeface="Calibri" panose="020F0502020204030204" pitchFamily="34" charset="0"/>
              </a:rPr>
              <a:t>, J. (2021). </a:t>
            </a:r>
            <a:r>
              <a:rPr lang="en-US" sz="1200" dirty="0">
                <a:solidFill>
                  <a:srgbClr val="002060"/>
                </a:solidFill>
                <a:latin typeface="Calibri" panose="020F0502020204030204" pitchFamily="34" charset="0"/>
                <a:cs typeface="Calibri" panose="020F0502020204030204" pitchFamily="34" charset="0"/>
                <a:hlinkClick r:id="rId13">
                  <a:extLst>
                    <a:ext uri="{A12FA001-AC4F-418D-AE19-62706E023703}">
                      <ahyp:hlinkClr xmlns:ahyp="http://schemas.microsoft.com/office/drawing/2018/hyperlinkcolor" val="tx"/>
                    </a:ext>
                  </a:extLst>
                </a:hlinkClick>
              </a:rPr>
              <a:t>MNIST dataset ~100% accuracy</a:t>
            </a:r>
            <a:r>
              <a:rPr lang="en-US" sz="1200" dirty="0">
                <a:latin typeface="Calibri" panose="020F0502020204030204" pitchFamily="34" charset="0"/>
                <a:cs typeface="Calibri" panose="020F0502020204030204" pitchFamily="34" charset="0"/>
              </a:rPr>
              <a:t>. Kaggle notebook.</a:t>
            </a:r>
          </a:p>
          <a:p>
            <a:pPr algn="just"/>
            <a:endParaRPr lang="en-US" sz="1200" dirty="0">
              <a:latin typeface="Calibri" panose="020F0502020204030204" pitchFamily="34" charset="0"/>
              <a:cs typeface="Calibri" panose="020F0502020204030204" pitchFamily="34" charset="0"/>
            </a:endParaRPr>
          </a:p>
        </p:txBody>
      </p:sp>
      <p:sp>
        <p:nvSpPr>
          <p:cNvPr id="5" name="Marcador de número de diapositiva 4">
            <a:extLst>
              <a:ext uri="{FF2B5EF4-FFF2-40B4-BE49-F238E27FC236}">
                <a16:creationId xmlns:a16="http://schemas.microsoft.com/office/drawing/2014/main" id="{7F2A53EF-E102-634B-492F-3AFD77CB2DF8}"/>
              </a:ext>
            </a:extLst>
          </p:cNvPr>
          <p:cNvSpPr>
            <a:spLocks noGrp="1"/>
          </p:cNvSpPr>
          <p:nvPr>
            <p:ph type="sldNum" sz="quarter" idx="12"/>
          </p:nvPr>
        </p:nvSpPr>
        <p:spPr/>
        <p:txBody>
          <a:bodyPr/>
          <a:lstStyle/>
          <a:p>
            <a:pPr>
              <a:defRPr/>
            </a:pPr>
            <a:fld id="{EA260DF7-87F0-483B-8784-156C7EE46E9B}" type="slidenum">
              <a:rPr lang="en-US" altLang="es-MX" smtClean="0"/>
              <a:pPr>
                <a:defRPr/>
              </a:pPr>
              <a:t>34</a:t>
            </a:fld>
            <a:endParaRPr lang="en-US" altLang="es-MX"/>
          </a:p>
        </p:txBody>
      </p:sp>
    </p:spTree>
    <p:extLst>
      <p:ext uri="{BB962C8B-B14F-4D97-AF65-F5344CB8AC3E}">
        <p14:creationId xmlns:p14="http://schemas.microsoft.com/office/powerpoint/2010/main" val="3707096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6F735391-D8F3-7420-458D-07BB16A9566E}"/>
              </a:ext>
            </a:extLst>
          </p:cNvPr>
          <p:cNvSpPr/>
          <p:nvPr/>
        </p:nvSpPr>
        <p:spPr bwMode="auto">
          <a:xfrm>
            <a:off x="5617029" y="1297577"/>
            <a:ext cx="3117668" cy="5486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4" name="Text Box 1"/>
          <p:cNvSpPr txBox="1">
            <a:spLocks noChangeArrowheads="1"/>
          </p:cNvSpPr>
          <p:nvPr/>
        </p:nvSpPr>
        <p:spPr bwMode="auto">
          <a:xfrm>
            <a:off x="625537" y="1088923"/>
            <a:ext cx="3748056" cy="990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anose="02020603050405020304" pitchFamily="18" charset="0"/>
                <a:cs typeface="msgothic" charset="0"/>
              </a:defRPr>
            </a:lvl9pPr>
          </a:lstStyle>
          <a:p>
            <a:pPr algn="just"/>
            <a:endParaRPr lang="en-GB" altLang="es-MX" sz="1600" dirty="0">
              <a:latin typeface="Calibri" panose="020F0502020204030204" pitchFamily="34" charset="0"/>
            </a:endParaRPr>
          </a:p>
        </p:txBody>
      </p:sp>
      <p:pic>
        <p:nvPicPr>
          <p:cNvPr id="6"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2364"/>
          <a:stretch/>
        </p:blipFill>
        <p:spPr bwMode="auto">
          <a:xfrm>
            <a:off x="6202254" y="3853746"/>
            <a:ext cx="1695653" cy="274866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4"/>
          <p:cNvSpPr txBox="1">
            <a:spLocks noChangeArrowheads="1"/>
          </p:cNvSpPr>
          <p:nvPr/>
        </p:nvSpPr>
        <p:spPr bwMode="auto">
          <a:xfrm>
            <a:off x="5671007" y="6602413"/>
            <a:ext cx="2941996"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1pPr>
            <a:lvl2pPr>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2pPr>
            <a:lvl3pPr>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3pPr>
            <a:lvl4pPr>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4pPr>
            <a:lvl5pPr>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anose="05000000000000000000" pitchFamily="2" charset="2"/>
              <a:tabLst>
                <a:tab pos="723900" algn="l"/>
                <a:tab pos="1447800" algn="l"/>
                <a:tab pos="2171700" algn="l"/>
                <a:tab pos="2895600" algn="l"/>
                <a:tab pos="3619500" algn="l"/>
              </a:tabLst>
              <a:defRPr sz="2400">
                <a:solidFill>
                  <a:srgbClr val="000000"/>
                </a:solidFill>
                <a:latin typeface="Times New Roman" panose="02020603050405020304" pitchFamily="18" charset="0"/>
                <a:cs typeface="msgothic" charset="0"/>
              </a:defRPr>
            </a:lvl9pPr>
          </a:lstStyle>
          <a:p>
            <a:r>
              <a:rPr lang="en-GB" altLang="es-MX" sz="1200" dirty="0">
                <a:latin typeface="Calibri" panose="020F0502020204030204" pitchFamily="34" charset="0"/>
                <a:cs typeface="Calibri" panose="020F0502020204030204" pitchFamily="34" charset="0"/>
              </a:rPr>
              <a:t>Michael H. Rowe Physiology 2002;17:93-98</a:t>
            </a:r>
          </a:p>
        </p:txBody>
      </p:sp>
      <p:sp>
        <p:nvSpPr>
          <p:cNvPr id="11" name="Título 10"/>
          <p:cNvSpPr>
            <a:spLocks noGrp="1"/>
          </p:cNvSpPr>
          <p:nvPr>
            <p:ph type="title"/>
          </p:nvPr>
        </p:nvSpPr>
        <p:spPr>
          <a:xfrm>
            <a:off x="1371600" y="609600"/>
            <a:ext cx="7086600" cy="533063"/>
          </a:xfrm>
        </p:spPr>
        <p:txBody>
          <a:bodyPr/>
          <a:lstStyle/>
          <a:p>
            <a:r>
              <a:rPr lang="es-MX" sz="3600" dirty="0">
                <a:latin typeface="Calibri" panose="020F0502020204030204" pitchFamily="34" charset="0"/>
                <a:cs typeface="Calibri" panose="020F0502020204030204" pitchFamily="34" charset="0"/>
              </a:rPr>
              <a:t>Células Ganglionares</a:t>
            </a:r>
          </a:p>
        </p:txBody>
      </p:sp>
      <p:sp>
        <p:nvSpPr>
          <p:cNvPr id="2" name="Marcador de contenido 1">
            <a:extLst>
              <a:ext uri="{FF2B5EF4-FFF2-40B4-BE49-F238E27FC236}">
                <a16:creationId xmlns:a16="http://schemas.microsoft.com/office/drawing/2014/main" id="{6B8F53B2-4EFE-1D09-7E73-7BED0C97460B}"/>
              </a:ext>
            </a:extLst>
          </p:cNvPr>
          <p:cNvSpPr>
            <a:spLocks noGrp="1"/>
          </p:cNvSpPr>
          <p:nvPr>
            <p:ph sz="half" idx="1"/>
          </p:nvPr>
        </p:nvSpPr>
        <p:spPr>
          <a:xfrm>
            <a:off x="1246093" y="1297577"/>
            <a:ext cx="4092261" cy="4798423"/>
          </a:xfrm>
        </p:spPr>
        <p:txBody>
          <a:bodyPr/>
          <a:lstStyle/>
          <a:p>
            <a:pPr marL="0" indent="0" algn="just">
              <a:buNone/>
            </a:pPr>
            <a:r>
              <a:rPr lang="es-MX" altLang="es-MX" sz="1400" dirty="0">
                <a:latin typeface="Calibri" panose="020F0502020204030204" pitchFamily="34" charset="0"/>
              </a:rPr>
              <a:t>Las células ganglionares son las células que conectan la retina con los centros de procesamiento visual.</a:t>
            </a:r>
          </a:p>
          <a:p>
            <a:pPr marL="0" indent="0">
              <a:buNone/>
            </a:pPr>
            <a:r>
              <a:rPr lang="es-MX" altLang="es-MX" sz="1400" dirty="0">
                <a:latin typeface="Calibri" panose="020F0502020204030204" pitchFamily="34" charset="0"/>
              </a:rPr>
              <a:t>Existen dos tipos de células ganglionares en la retina:</a:t>
            </a:r>
          </a:p>
          <a:p>
            <a:pPr marL="179388" indent="-179388" algn="just">
              <a:buFont typeface="+mj-lt"/>
              <a:buAutoNum type="arabicPeriod"/>
            </a:pPr>
            <a:r>
              <a:rPr lang="es-MX" altLang="es-MX" sz="1400" dirty="0">
                <a:solidFill>
                  <a:srgbClr val="002060"/>
                </a:solidFill>
                <a:latin typeface="Calibri" panose="020F0502020204030204" pitchFamily="34" charset="0"/>
              </a:rPr>
              <a:t>Células </a:t>
            </a:r>
            <a:r>
              <a:rPr lang="es-MX" altLang="es-MX" sz="1400" noProof="1">
                <a:solidFill>
                  <a:srgbClr val="002060"/>
                </a:solidFill>
                <a:latin typeface="Calibri" panose="020F0502020204030204" pitchFamily="34" charset="0"/>
              </a:rPr>
              <a:t>magnocelulares</a:t>
            </a:r>
            <a:r>
              <a:rPr lang="es-MX" altLang="es-MX" sz="1400" dirty="0">
                <a:solidFill>
                  <a:srgbClr val="002060"/>
                </a:solidFill>
                <a:latin typeface="Calibri" panose="020F0502020204030204" pitchFamily="34" charset="0"/>
              </a:rPr>
              <a:t> o células M (</a:t>
            </a:r>
            <a:r>
              <a:rPr lang="en-US" altLang="es-MX" sz="1400" dirty="0">
                <a:solidFill>
                  <a:srgbClr val="002060"/>
                </a:solidFill>
                <a:latin typeface="Calibri" panose="020F0502020204030204" pitchFamily="34" charset="0"/>
              </a:rPr>
              <a:t>midget</a:t>
            </a:r>
            <a:r>
              <a:rPr lang="es-MX" altLang="es-MX" sz="1400" dirty="0">
                <a:solidFill>
                  <a:srgbClr val="002060"/>
                </a:solidFill>
                <a:latin typeface="Calibri" panose="020F0502020204030204" pitchFamily="34" charset="0"/>
              </a:rPr>
              <a:t>)</a:t>
            </a:r>
            <a:r>
              <a:rPr lang="es-MX" altLang="es-MX" sz="1400" dirty="0">
                <a:latin typeface="Calibri" panose="020F0502020204030204" pitchFamily="34" charset="0"/>
              </a:rPr>
              <a:t>. Son grandes células conectadas a los bastones de la retina. Son responsables de la visión nocturna.</a:t>
            </a:r>
          </a:p>
          <a:p>
            <a:pPr marL="179388" indent="-179388" algn="just">
              <a:buFont typeface="+mj-lt"/>
              <a:buAutoNum type="arabicPeriod"/>
            </a:pPr>
            <a:r>
              <a:rPr lang="es-MX" altLang="es-MX" sz="1400" dirty="0">
                <a:solidFill>
                  <a:srgbClr val="002060"/>
                </a:solidFill>
                <a:latin typeface="Calibri" panose="020F0502020204030204" pitchFamily="34" charset="0"/>
              </a:rPr>
              <a:t>Células </a:t>
            </a:r>
            <a:r>
              <a:rPr lang="es-MX" altLang="es-MX" sz="1400" noProof="1">
                <a:solidFill>
                  <a:srgbClr val="002060"/>
                </a:solidFill>
                <a:latin typeface="Calibri" panose="020F0502020204030204" pitchFamily="34" charset="0"/>
              </a:rPr>
              <a:t>parvocelulares</a:t>
            </a:r>
            <a:r>
              <a:rPr lang="es-MX" altLang="es-MX" sz="1400" dirty="0">
                <a:solidFill>
                  <a:srgbClr val="002060"/>
                </a:solidFill>
                <a:latin typeface="Calibri" panose="020F0502020204030204" pitchFamily="34" charset="0"/>
              </a:rPr>
              <a:t> o células P (parasol)</a:t>
            </a:r>
            <a:r>
              <a:rPr lang="es-MX" altLang="es-MX" sz="1400" dirty="0">
                <a:latin typeface="Calibri" panose="020F0502020204030204" pitchFamily="34" charset="0"/>
              </a:rPr>
              <a:t>. Son pequeñas células conectadas a los conos de la retina.</a:t>
            </a:r>
          </a:p>
          <a:p>
            <a:pPr marL="0" indent="0" algn="just">
              <a:buNone/>
            </a:pPr>
            <a:r>
              <a:rPr lang="es-MX" altLang="es-MX" sz="1400" dirty="0">
                <a:latin typeface="Calibri" panose="020F0502020204030204" pitchFamily="34" charset="0"/>
              </a:rPr>
              <a:t>El campo receptivo de las células ganglionares también es usualmente descrito por medio de diferencias de Gaussianas.</a:t>
            </a:r>
          </a:p>
          <a:p>
            <a:pPr marL="0" indent="0" algn="just">
              <a:buNone/>
            </a:pPr>
            <a:r>
              <a:rPr lang="es-MX" altLang="es-MX" sz="1400" dirty="0">
                <a:latin typeface="Calibri" panose="020F0502020204030204" pitchFamily="34" charset="0"/>
              </a:rPr>
              <a:t>Las células P de la </a:t>
            </a:r>
            <a:r>
              <a:rPr lang="es-MX" altLang="es-MX" sz="1400" noProof="1">
                <a:solidFill>
                  <a:srgbClr val="002060"/>
                </a:solidFill>
                <a:latin typeface="Calibri" panose="020F0502020204030204" pitchFamily="34" charset="0"/>
              </a:rPr>
              <a:t>fovea</a:t>
            </a:r>
            <a:r>
              <a:rPr lang="es-MX" altLang="es-MX" sz="1400" dirty="0">
                <a:latin typeface="Calibri" panose="020F0502020204030204" pitchFamily="34" charset="0"/>
              </a:rPr>
              <a:t> (centro de la retina) están conectadas a un solo cono a través de células bipolares (representadas por rojo y verde).</a:t>
            </a:r>
          </a:p>
          <a:p>
            <a:pPr marL="0" indent="0" algn="just">
              <a:buNone/>
            </a:pPr>
            <a:r>
              <a:rPr lang="es-MX" altLang="es-MX" sz="1400" dirty="0">
                <a:latin typeface="Calibri" panose="020F0502020204030204" pitchFamily="34" charset="0"/>
              </a:rPr>
              <a:t>Las células P fuera de la </a:t>
            </a:r>
            <a:r>
              <a:rPr lang="es-MX" altLang="es-MX" sz="1400" noProof="1">
                <a:solidFill>
                  <a:srgbClr val="002060"/>
                </a:solidFill>
                <a:latin typeface="Calibri" panose="020F0502020204030204" pitchFamily="34" charset="0"/>
              </a:rPr>
              <a:t>perifovea</a:t>
            </a:r>
            <a:r>
              <a:rPr lang="es-MX" altLang="es-MX" sz="1400" dirty="0">
                <a:latin typeface="Calibri" panose="020F0502020204030204" pitchFamily="34" charset="0"/>
              </a:rPr>
              <a:t> están conectadas a 15-30 conos a través de células bipolares.</a:t>
            </a:r>
            <a:endParaRPr lang="es-MX" sz="1400" dirty="0"/>
          </a:p>
        </p:txBody>
      </p:sp>
      <p:pic>
        <p:nvPicPr>
          <p:cNvPr id="10" name="Picture 3">
            <a:extLst>
              <a:ext uri="{FF2B5EF4-FFF2-40B4-BE49-F238E27FC236}">
                <a16:creationId xmlns:a16="http://schemas.microsoft.com/office/drawing/2014/main" id="{402D75A8-B022-A8CB-4C12-AD4687550CF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67190"/>
          <a:stretch/>
        </p:blipFill>
        <p:spPr bwMode="auto">
          <a:xfrm>
            <a:off x="6636088" y="1319346"/>
            <a:ext cx="827984" cy="235771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CuadroTexto 4">
            <a:extLst>
              <a:ext uri="{FF2B5EF4-FFF2-40B4-BE49-F238E27FC236}">
                <a16:creationId xmlns:a16="http://schemas.microsoft.com/office/drawing/2014/main" id="{EAC0110C-8E66-4546-D7C1-6349B854D4CA}"/>
              </a:ext>
            </a:extLst>
          </p:cNvPr>
          <p:cNvSpPr txBox="1"/>
          <p:nvPr/>
        </p:nvSpPr>
        <p:spPr>
          <a:xfrm>
            <a:off x="7524502" y="2229729"/>
            <a:ext cx="623889"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Fovea</a:t>
            </a:r>
          </a:p>
        </p:txBody>
      </p:sp>
      <p:sp>
        <p:nvSpPr>
          <p:cNvPr id="12" name="CuadroTexto 11">
            <a:extLst>
              <a:ext uri="{FF2B5EF4-FFF2-40B4-BE49-F238E27FC236}">
                <a16:creationId xmlns:a16="http://schemas.microsoft.com/office/drawing/2014/main" id="{7B76390F-0C8C-633B-1DFB-37E432DB4E9E}"/>
              </a:ext>
            </a:extLst>
          </p:cNvPr>
          <p:cNvSpPr txBox="1"/>
          <p:nvPr/>
        </p:nvSpPr>
        <p:spPr>
          <a:xfrm>
            <a:off x="7871339" y="5100316"/>
            <a:ext cx="905633"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Parafovea</a:t>
            </a:r>
          </a:p>
        </p:txBody>
      </p:sp>
    </p:spTree>
    <p:extLst>
      <p:ext uri="{BB962C8B-B14F-4D97-AF65-F5344CB8AC3E}">
        <p14:creationId xmlns:p14="http://schemas.microsoft.com/office/powerpoint/2010/main" val="28483269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43F1FA27-8788-CA16-76D1-08CBE559EFC2}"/>
              </a:ext>
            </a:extLst>
          </p:cNvPr>
          <p:cNvSpPr/>
          <p:nvPr/>
        </p:nvSpPr>
        <p:spPr bwMode="auto">
          <a:xfrm>
            <a:off x="5286103" y="1593669"/>
            <a:ext cx="3753394" cy="35008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54381"/>
          </a:xfrm>
        </p:spPr>
        <p:txBody>
          <a:bodyPr>
            <a:noAutofit/>
          </a:bodyPr>
          <a:lstStyle/>
          <a:p>
            <a:r>
              <a:rPr lang="es-MX" sz="3600" dirty="0">
                <a:latin typeface="Calibri" panose="020F0502020204030204" pitchFamily="34" charset="0"/>
                <a:cs typeface="Calibri" panose="020F0502020204030204" pitchFamily="34" charset="0"/>
              </a:rPr>
              <a:t>Curva de Sensibilidad al Contraste</a:t>
            </a:r>
          </a:p>
        </p:txBody>
      </p:sp>
      <p:sp>
        <p:nvSpPr>
          <p:cNvPr id="14" name="Marcador de contenido 13">
            <a:extLst>
              <a:ext uri="{FF2B5EF4-FFF2-40B4-BE49-F238E27FC236}">
                <a16:creationId xmlns:a16="http://schemas.microsoft.com/office/drawing/2014/main" id="{F31625B1-E079-80A0-00CC-864BF795ABA9}"/>
              </a:ext>
            </a:extLst>
          </p:cNvPr>
          <p:cNvSpPr>
            <a:spLocks noGrp="1"/>
          </p:cNvSpPr>
          <p:nvPr>
            <p:ph sz="half" idx="1"/>
          </p:nvPr>
        </p:nvSpPr>
        <p:spPr>
          <a:xfrm>
            <a:off x="1206422" y="1335742"/>
            <a:ext cx="3818424" cy="4760258"/>
          </a:xfrm>
        </p:spPr>
        <p:txBody>
          <a:bodyPr/>
          <a:lstStyle/>
          <a:p>
            <a:pPr marL="0" indent="0" algn="just">
              <a:buNone/>
            </a:pPr>
            <a:r>
              <a:rPr lang="es-MX" sz="1400" dirty="0">
                <a:latin typeface="Calibri" panose="020F0502020204030204" pitchFamily="34" charset="0"/>
                <a:cs typeface="Calibri" panose="020F0502020204030204" pitchFamily="34" charset="0"/>
              </a:rPr>
              <a:t>La prueba de sensibilidad al contraste es una herramienta de psicofísica para determinar la capacidad del sistema visual para procesar la información espacial y temporal de los objetos que vemos cotidianamente.</a:t>
            </a:r>
          </a:p>
          <a:p>
            <a:pPr marL="0" indent="0" algn="just">
              <a:buNone/>
            </a:pPr>
            <a:r>
              <a:rPr lang="es-MX" sz="1400" dirty="0">
                <a:latin typeface="Calibri" panose="020F0502020204030204" pitchFamily="34" charset="0"/>
                <a:cs typeface="Calibri" panose="020F0502020204030204" pitchFamily="34" charset="0"/>
              </a:rPr>
              <a:t>Esta prueba mide la cantidad mínima de contraste necesaria para detectar un estímulo visual.</a:t>
            </a:r>
          </a:p>
          <a:p>
            <a:pPr marL="0" indent="0" algn="just">
              <a:buNone/>
            </a:pPr>
            <a:r>
              <a:rPr lang="es-MX" sz="1400" dirty="0">
                <a:latin typeface="Calibri" panose="020F0502020204030204" pitchFamily="34" charset="0"/>
                <a:cs typeface="Calibri" panose="020F0502020204030204" pitchFamily="34" charset="0"/>
              </a:rPr>
              <a:t>Campbell y Robson propusieron en 1968 que existen mecanismos independientes en el sistema nervioso que son altamente sensibles a un rango limitado de frecuencias.</a:t>
            </a:r>
          </a:p>
          <a:p>
            <a:pPr marL="0" indent="0" algn="just">
              <a:buNone/>
            </a:pPr>
            <a:r>
              <a:rPr lang="es-MX" sz="1400" dirty="0">
                <a:latin typeface="Calibri" panose="020F0502020204030204" pitchFamily="34" charset="0"/>
                <a:cs typeface="Calibri" panose="020F0502020204030204" pitchFamily="34" charset="0"/>
              </a:rPr>
              <a:t>Ellos obtuvieron la función de sensibilidad al contraste (CSF) en función de la frecuencia espacial y el contraste usando </a:t>
            </a:r>
            <a:r>
              <a:rPr lang="es-MX" sz="1400" noProof="1">
                <a:latin typeface="Calibri" panose="020F0502020204030204" pitchFamily="34" charset="0"/>
                <a:cs typeface="Calibri" panose="020F0502020204030204" pitchFamily="34" charset="0"/>
              </a:rPr>
              <a:t>gratings</a:t>
            </a:r>
            <a:r>
              <a:rPr lang="es-MX" sz="1400" dirty="0">
                <a:latin typeface="Calibri" panose="020F0502020204030204" pitchFamily="34" charset="0"/>
                <a:cs typeface="Calibri" panose="020F0502020204030204" pitchFamily="34" charset="0"/>
              </a:rPr>
              <a:t> o rejillas sinusoidales como estímulos visuales.</a:t>
            </a:r>
          </a:p>
          <a:p>
            <a:pPr marL="0" indent="0" algn="just">
              <a:buNone/>
            </a:pPr>
            <a:r>
              <a:rPr lang="es-MX" sz="1400" dirty="0">
                <a:latin typeface="Calibri" panose="020F0502020204030204" pitchFamily="34" charset="0"/>
                <a:cs typeface="Calibri" panose="020F0502020204030204" pitchFamily="34" charset="0"/>
              </a:rPr>
              <a:t>La curva CSF reveló que el sistema visual requiere de más contraste a altas y bajas frecuencias espaciales. Esto sugirió la existencia una especie de filtro </a:t>
            </a:r>
            <a:r>
              <a:rPr lang="es-MX" sz="1400" noProof="1">
                <a:latin typeface="Calibri" panose="020F0502020204030204" pitchFamily="34" charset="0"/>
                <a:cs typeface="Calibri" panose="020F0502020204030204" pitchFamily="34" charset="0"/>
              </a:rPr>
              <a:t>pasabanda</a:t>
            </a:r>
            <a:r>
              <a:rPr lang="es-MX" sz="1400" dirty="0">
                <a:latin typeface="Calibri" panose="020F0502020204030204" pitchFamily="34" charset="0"/>
                <a:cs typeface="Calibri" panose="020F0502020204030204" pitchFamily="34" charset="0"/>
              </a:rPr>
              <a:t> en el sistema visual.</a:t>
            </a:r>
          </a:p>
        </p:txBody>
      </p:sp>
      <p:grpSp>
        <p:nvGrpSpPr>
          <p:cNvPr id="19" name="Grupo 18">
            <a:extLst>
              <a:ext uri="{FF2B5EF4-FFF2-40B4-BE49-F238E27FC236}">
                <a16:creationId xmlns:a16="http://schemas.microsoft.com/office/drawing/2014/main" id="{B09E19BE-913B-30E0-4CF8-51A366AFBA97}"/>
              </a:ext>
            </a:extLst>
          </p:cNvPr>
          <p:cNvGrpSpPr/>
          <p:nvPr/>
        </p:nvGrpSpPr>
        <p:grpSpPr>
          <a:xfrm>
            <a:off x="5199529" y="1732935"/>
            <a:ext cx="3801538" cy="3278253"/>
            <a:chOff x="4208239" y="1431384"/>
            <a:chExt cx="4748005" cy="3882357"/>
          </a:xfrm>
        </p:grpSpPr>
        <p:cxnSp>
          <p:nvCxnSpPr>
            <p:cNvPr id="5" name="Conector recto de flecha 4"/>
            <p:cNvCxnSpPr/>
            <p:nvPr/>
          </p:nvCxnSpPr>
          <p:spPr>
            <a:xfrm>
              <a:off x="4549295" y="5036039"/>
              <a:ext cx="4406949" cy="0"/>
            </a:xfrm>
            <a:prstGeom prst="straightConnector1">
              <a:avLst/>
            </a:prstGeom>
            <a:ln>
              <a:solidFill>
                <a:srgbClr val="080808"/>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 name="Conector recto de flecha 7"/>
            <p:cNvCxnSpPr/>
            <p:nvPr/>
          </p:nvCxnSpPr>
          <p:spPr>
            <a:xfrm flipV="1">
              <a:off x="4624218" y="1739332"/>
              <a:ext cx="0" cy="3424666"/>
            </a:xfrm>
            <a:prstGeom prst="straightConnector1">
              <a:avLst/>
            </a:prstGeom>
            <a:ln>
              <a:solidFill>
                <a:srgbClr val="080808"/>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CuadroTexto 8"/>
            <p:cNvSpPr txBox="1"/>
            <p:nvPr/>
          </p:nvSpPr>
          <p:spPr>
            <a:xfrm>
              <a:off x="5822677" y="5005964"/>
              <a:ext cx="1805302"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Frecuencia (Hz/grado)</a:t>
              </a:r>
              <a:endParaRPr lang="es-MX" sz="2000" dirty="0">
                <a:latin typeface="Calibri" panose="020F0502020204030204" pitchFamily="34" charset="0"/>
                <a:cs typeface="Calibri" panose="020F0502020204030204" pitchFamily="34" charset="0"/>
              </a:endParaRPr>
            </a:p>
          </p:txBody>
        </p:sp>
        <p:sp>
          <p:nvSpPr>
            <p:cNvPr id="10" name="CuadroTexto 9"/>
            <p:cNvSpPr txBox="1"/>
            <p:nvPr/>
          </p:nvSpPr>
          <p:spPr>
            <a:xfrm rot="16200000">
              <a:off x="3971492" y="3233795"/>
              <a:ext cx="891975"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Contraste</a:t>
              </a:r>
            </a:p>
          </p:txBody>
        </p:sp>
        <p:pic>
          <p:nvPicPr>
            <p:cNvPr id="7174" name="Picture 6" descr="http://ohzawa-lab.bpe.es.osaka-u.ac.jp/ohzawa-lab/izumi/CSF/CSFchart640x48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4218" y="1915433"/>
              <a:ext cx="4160808" cy="3120606"/>
            </a:xfrm>
            <a:prstGeom prst="rect">
              <a:avLst/>
            </a:prstGeom>
            <a:noFill/>
            <a:extLst>
              <a:ext uri="{909E8E84-426E-40DD-AFC4-6F175D3DCCD1}">
                <a14:hiddenFill xmlns:a14="http://schemas.microsoft.com/office/drawing/2010/main">
                  <a:solidFill>
                    <a:srgbClr val="FFFFFF"/>
                  </a:solidFill>
                </a14:hiddenFill>
              </a:ext>
            </a:extLst>
          </p:spPr>
        </p:pic>
        <p:sp>
          <p:nvSpPr>
            <p:cNvPr id="15" name="Forma libre: forma 14"/>
            <p:cNvSpPr/>
            <p:nvPr/>
          </p:nvSpPr>
          <p:spPr>
            <a:xfrm>
              <a:off x="5297521" y="2055478"/>
              <a:ext cx="3390180" cy="2332737"/>
            </a:xfrm>
            <a:custGeom>
              <a:avLst/>
              <a:gdLst>
                <a:gd name="connsiteX0" fmla="*/ 0 w 2855343"/>
                <a:gd name="connsiteY0" fmla="*/ 1436284 h 2618103"/>
                <a:gd name="connsiteX1" fmla="*/ 1526875 w 2855343"/>
                <a:gd name="connsiteY1" fmla="*/ 30178 h 2618103"/>
                <a:gd name="connsiteX2" fmla="*/ 2855343 w 2855343"/>
                <a:gd name="connsiteY2" fmla="*/ 2618103 h 2618103"/>
                <a:gd name="connsiteX0" fmla="*/ 0 w 2855343"/>
                <a:gd name="connsiteY0" fmla="*/ 1406402 h 2588221"/>
                <a:gd name="connsiteX1" fmla="*/ 1526875 w 2855343"/>
                <a:gd name="connsiteY1" fmla="*/ 296 h 2588221"/>
                <a:gd name="connsiteX2" fmla="*/ 2855343 w 2855343"/>
                <a:gd name="connsiteY2" fmla="*/ 2588221 h 2588221"/>
                <a:gd name="connsiteX0" fmla="*/ 0 w 2855343"/>
                <a:gd name="connsiteY0" fmla="*/ 1406402 h 2588221"/>
                <a:gd name="connsiteX1" fmla="*/ 1526875 w 2855343"/>
                <a:gd name="connsiteY1" fmla="*/ 296 h 2588221"/>
                <a:gd name="connsiteX2" fmla="*/ 2855343 w 2855343"/>
                <a:gd name="connsiteY2" fmla="*/ 2588221 h 2588221"/>
                <a:gd name="connsiteX0" fmla="*/ 0 w 2855343"/>
                <a:gd name="connsiteY0" fmla="*/ 1406264 h 2588083"/>
                <a:gd name="connsiteX1" fmla="*/ 1526875 w 2855343"/>
                <a:gd name="connsiteY1" fmla="*/ 158 h 2588083"/>
                <a:gd name="connsiteX2" fmla="*/ 2855343 w 2855343"/>
                <a:gd name="connsiteY2" fmla="*/ 2588083 h 2588083"/>
                <a:gd name="connsiteX0" fmla="*/ 0 w 3381554"/>
                <a:gd name="connsiteY0" fmla="*/ 1413397 h 2103511"/>
                <a:gd name="connsiteX1" fmla="*/ 1526875 w 3381554"/>
                <a:gd name="connsiteY1" fmla="*/ 7291 h 2103511"/>
                <a:gd name="connsiteX2" fmla="*/ 3381554 w 3381554"/>
                <a:gd name="connsiteY2" fmla="*/ 2103511 h 2103511"/>
                <a:gd name="connsiteX0" fmla="*/ 0 w 3381554"/>
                <a:gd name="connsiteY0" fmla="*/ 1413397 h 2103511"/>
                <a:gd name="connsiteX1" fmla="*/ 1526875 w 3381554"/>
                <a:gd name="connsiteY1" fmla="*/ 7291 h 2103511"/>
                <a:gd name="connsiteX2" fmla="*/ 3381554 w 3381554"/>
                <a:gd name="connsiteY2" fmla="*/ 2103511 h 2103511"/>
                <a:gd name="connsiteX0" fmla="*/ 0 w 3390180"/>
                <a:gd name="connsiteY0" fmla="*/ 1418336 h 2332737"/>
                <a:gd name="connsiteX1" fmla="*/ 1526875 w 3390180"/>
                <a:gd name="connsiteY1" fmla="*/ 12230 h 2332737"/>
                <a:gd name="connsiteX2" fmla="*/ 3390180 w 3390180"/>
                <a:gd name="connsiteY2" fmla="*/ 2332737 h 2332737"/>
                <a:gd name="connsiteX0" fmla="*/ 0 w 3390180"/>
                <a:gd name="connsiteY0" fmla="*/ 1418336 h 2332737"/>
                <a:gd name="connsiteX1" fmla="*/ 1526875 w 3390180"/>
                <a:gd name="connsiteY1" fmla="*/ 12230 h 2332737"/>
                <a:gd name="connsiteX2" fmla="*/ 3390180 w 3390180"/>
                <a:gd name="connsiteY2" fmla="*/ 2332737 h 2332737"/>
              </a:gdLst>
              <a:ahLst/>
              <a:cxnLst>
                <a:cxn ang="0">
                  <a:pos x="connsiteX0" y="connsiteY0"/>
                </a:cxn>
                <a:cxn ang="0">
                  <a:pos x="connsiteX1" y="connsiteY1"/>
                </a:cxn>
                <a:cxn ang="0">
                  <a:pos x="connsiteX2" y="connsiteY2"/>
                </a:cxn>
              </a:cxnLst>
              <a:rect l="l" t="t" r="r" b="b"/>
              <a:pathLst>
                <a:path w="3390180" h="2332737">
                  <a:moveTo>
                    <a:pt x="0" y="1418336"/>
                  </a:moveTo>
                  <a:cubicBezTo>
                    <a:pt x="154556" y="1177514"/>
                    <a:pt x="961845" y="-140170"/>
                    <a:pt x="1526875" y="12230"/>
                  </a:cubicBezTo>
                  <a:cubicBezTo>
                    <a:pt x="2091905" y="164630"/>
                    <a:pt x="3104070" y="1830967"/>
                    <a:pt x="3390180" y="2332737"/>
                  </a:cubicBezTo>
                </a:path>
              </a:pathLst>
            </a:cu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4" name="CuadroTexto 3">
              <a:extLst>
                <a:ext uri="{FF2B5EF4-FFF2-40B4-BE49-F238E27FC236}">
                  <a16:creationId xmlns:a16="http://schemas.microsoft.com/office/drawing/2014/main" id="{4BF25DAC-FD2F-4DA7-B947-0836BC833CAA}"/>
                </a:ext>
              </a:extLst>
            </p:cNvPr>
            <p:cNvSpPr txBox="1"/>
            <p:nvPr/>
          </p:nvSpPr>
          <p:spPr>
            <a:xfrm>
              <a:off x="7825692" y="1431384"/>
              <a:ext cx="905056"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Curva CSF</a:t>
              </a:r>
            </a:p>
          </p:txBody>
        </p:sp>
        <p:cxnSp>
          <p:nvCxnSpPr>
            <p:cNvPr id="7" name="Conector recto de flecha 6">
              <a:extLst>
                <a:ext uri="{FF2B5EF4-FFF2-40B4-BE49-F238E27FC236}">
                  <a16:creationId xmlns:a16="http://schemas.microsoft.com/office/drawing/2014/main" id="{9B219524-D6C0-45D3-92BE-4B16669BE787}"/>
                </a:ext>
              </a:extLst>
            </p:cNvPr>
            <p:cNvCxnSpPr>
              <a:cxnSpLocks/>
            </p:cNvCxnSpPr>
            <p:nvPr/>
          </p:nvCxnSpPr>
          <p:spPr>
            <a:xfrm flipH="1">
              <a:off x="7687555" y="1787475"/>
              <a:ext cx="508271" cy="10630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CuadroTexto 11">
              <a:extLst>
                <a:ext uri="{FF2B5EF4-FFF2-40B4-BE49-F238E27FC236}">
                  <a16:creationId xmlns:a16="http://schemas.microsoft.com/office/drawing/2014/main" id="{6BD60227-32BD-4600-9542-E1373F81E77F}"/>
                </a:ext>
              </a:extLst>
            </p:cNvPr>
            <p:cNvSpPr txBox="1"/>
            <p:nvPr/>
          </p:nvSpPr>
          <p:spPr>
            <a:xfrm rot="16200000">
              <a:off x="4240139" y="1993685"/>
              <a:ext cx="243978" cy="307777"/>
            </a:xfrm>
            <a:prstGeom prst="rect">
              <a:avLst/>
            </a:prstGeom>
            <a:noFill/>
          </p:spPr>
          <p:txBody>
            <a:bodyPr wrap="none" rtlCol="0">
              <a:spAutoFit/>
            </a:bodyPr>
            <a:lstStyle/>
            <a:p>
              <a:r>
                <a:rPr lang="es-MX" sz="1400" dirty="0"/>
                <a:t>-</a:t>
              </a:r>
            </a:p>
          </p:txBody>
        </p:sp>
        <p:sp>
          <p:nvSpPr>
            <p:cNvPr id="13" name="CuadroTexto 12">
              <a:extLst>
                <a:ext uri="{FF2B5EF4-FFF2-40B4-BE49-F238E27FC236}">
                  <a16:creationId xmlns:a16="http://schemas.microsoft.com/office/drawing/2014/main" id="{8DFF014C-C719-4F55-8FF8-85C5C931D18C}"/>
                </a:ext>
              </a:extLst>
            </p:cNvPr>
            <p:cNvSpPr txBox="1"/>
            <p:nvPr/>
          </p:nvSpPr>
          <p:spPr>
            <a:xfrm rot="16200000">
              <a:off x="4244506" y="4558238"/>
              <a:ext cx="285656" cy="307777"/>
            </a:xfrm>
            <a:prstGeom prst="rect">
              <a:avLst/>
            </a:prstGeom>
            <a:noFill/>
          </p:spPr>
          <p:txBody>
            <a:bodyPr wrap="none" rtlCol="0">
              <a:spAutoFit/>
            </a:bodyPr>
            <a:lstStyle/>
            <a:p>
              <a:r>
                <a:rPr lang="es-MX" sz="1400" dirty="0"/>
                <a:t>+</a:t>
              </a:r>
            </a:p>
          </p:txBody>
        </p:sp>
      </p:grpSp>
    </p:spTree>
    <p:extLst>
      <p:ext uri="{BB962C8B-B14F-4D97-AF65-F5344CB8AC3E}">
        <p14:creationId xmlns:p14="http://schemas.microsoft.com/office/powerpoint/2010/main" val="249153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6EBB440A-0F0D-4F47-61F3-F42618F4DC93}"/>
              </a:ext>
            </a:extLst>
          </p:cNvPr>
          <p:cNvSpPr/>
          <p:nvPr/>
        </p:nvSpPr>
        <p:spPr bwMode="auto">
          <a:xfrm>
            <a:off x="5077097" y="1471749"/>
            <a:ext cx="3988526" cy="490292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87749"/>
          </a:xfrm>
        </p:spPr>
        <p:txBody>
          <a:bodyPr>
            <a:noAutofit/>
          </a:bodyPr>
          <a:lstStyle/>
          <a:p>
            <a:r>
              <a:rPr lang="es-MX" sz="3600" dirty="0">
                <a:latin typeface="Calibri" panose="020F0502020204030204" pitchFamily="34" charset="0"/>
                <a:cs typeface="Calibri" panose="020F0502020204030204" pitchFamily="34" charset="0"/>
              </a:rPr>
              <a:t>Teoría del Análisis </a:t>
            </a:r>
            <a:r>
              <a:rPr lang="es-MX" sz="3600" noProof="1">
                <a:latin typeface="Calibri" panose="020F0502020204030204" pitchFamily="34" charset="0"/>
                <a:cs typeface="Calibri" panose="020F0502020204030204" pitchFamily="34" charset="0"/>
              </a:rPr>
              <a:t>Frecuencial</a:t>
            </a:r>
          </a:p>
        </p:txBody>
      </p:sp>
      <p:sp>
        <p:nvSpPr>
          <p:cNvPr id="4" name="Marcador de contenido 3">
            <a:extLst>
              <a:ext uri="{FF2B5EF4-FFF2-40B4-BE49-F238E27FC236}">
                <a16:creationId xmlns:a16="http://schemas.microsoft.com/office/drawing/2014/main" id="{6DA33D71-3A46-105F-957D-C8D474CBE6D5}"/>
              </a:ext>
            </a:extLst>
          </p:cNvPr>
          <p:cNvSpPr>
            <a:spLocks noGrp="1"/>
          </p:cNvSpPr>
          <p:nvPr>
            <p:ph sz="half" idx="1"/>
          </p:nvPr>
        </p:nvSpPr>
        <p:spPr>
          <a:xfrm>
            <a:off x="1246094" y="1306286"/>
            <a:ext cx="3592606" cy="4789714"/>
          </a:xfrm>
        </p:spPr>
        <p:txBody>
          <a:bodyPr/>
          <a:lstStyle/>
          <a:p>
            <a:pPr marL="0" indent="0" algn="just">
              <a:buNone/>
            </a:pPr>
            <a:r>
              <a:rPr lang="es-MX" sz="1400" dirty="0">
                <a:latin typeface="Calibri" panose="020F0502020204030204" pitchFamily="34" charset="0"/>
                <a:cs typeface="Calibri" panose="020F0502020204030204" pitchFamily="34" charset="0"/>
              </a:rPr>
              <a:t>A partir de sus experimentos en psicofísica, Campbell y Robson (1968) propusieron la idea de que los patrones espaciales son analizados en términos de sus componentes frecuenciales espaciales y detectados por canales espacio-frecuenciales del sistema visual.</a:t>
            </a:r>
          </a:p>
          <a:p>
            <a:pPr marL="0" indent="0" algn="just">
              <a:buNone/>
            </a:pPr>
            <a:r>
              <a:rPr lang="es-ES" sz="1400" dirty="0">
                <a:latin typeface="Calibri" panose="020F0502020204030204" pitchFamily="34" charset="0"/>
                <a:cs typeface="Calibri" panose="020F0502020204030204" pitchFamily="34" charset="0"/>
              </a:rPr>
              <a:t>Experimentos acerca del fenómeno de adaptación visual revelaron que la curva CSF resulta modificada después de la adaptación a </a:t>
            </a:r>
            <a:r>
              <a:rPr lang="es-MX" sz="1400" noProof="1">
                <a:latin typeface="Calibri" panose="020F0502020204030204" pitchFamily="34" charset="0"/>
                <a:cs typeface="Calibri" panose="020F0502020204030204" pitchFamily="34" charset="0"/>
              </a:rPr>
              <a:t>gratings (rejillas)</a:t>
            </a:r>
            <a:r>
              <a:rPr lang="es-ES" sz="1400" dirty="0">
                <a:latin typeface="Calibri" panose="020F0502020204030204" pitchFamily="34" charset="0"/>
                <a:cs typeface="Calibri" panose="020F0502020204030204" pitchFamily="34" charset="0"/>
              </a:rPr>
              <a:t>.</a:t>
            </a:r>
          </a:p>
          <a:p>
            <a:pPr marL="0" indent="0" algn="just">
              <a:buNone/>
            </a:pPr>
            <a:r>
              <a:rPr lang="es-ES" sz="1400" dirty="0">
                <a:latin typeface="Calibri" panose="020F0502020204030204" pitchFamily="34" charset="0"/>
                <a:cs typeface="Calibri" panose="020F0502020204030204" pitchFamily="34" charset="0"/>
              </a:rPr>
              <a:t>Después de analizar las curvas CSF modificadas, encontraron que la diferencia entre la curva CSF modificada y la no modificada era la respuesta de una </a:t>
            </a:r>
            <a:r>
              <a:rPr lang="es-ES" sz="1400" dirty="0">
                <a:solidFill>
                  <a:srgbClr val="002060"/>
                </a:solidFill>
                <a:latin typeface="Calibri" panose="020F0502020204030204" pitchFamily="34" charset="0"/>
                <a:cs typeface="Calibri" panose="020F0502020204030204" pitchFamily="34" charset="0"/>
              </a:rPr>
              <a:t>célula simple</a:t>
            </a:r>
            <a:r>
              <a:rPr lang="es-ES" sz="1400" dirty="0">
                <a:latin typeface="Calibri" panose="020F0502020204030204" pitchFamily="34" charset="0"/>
                <a:cs typeface="Calibri" panose="020F0502020204030204" pitchFamily="34" charset="0"/>
              </a:rPr>
              <a:t>. De acuerdo a esto, existen células simples cuya respuesta es equivalente a un filtro </a:t>
            </a:r>
            <a:r>
              <a:rPr lang="es-MX" sz="1400" noProof="1">
                <a:latin typeface="Calibri" panose="020F0502020204030204" pitchFamily="34" charset="0"/>
                <a:cs typeface="Calibri" panose="020F0502020204030204" pitchFamily="34" charset="0"/>
              </a:rPr>
              <a:t>pasabanda</a:t>
            </a:r>
            <a:r>
              <a:rPr lang="es-ES" sz="1400" dirty="0">
                <a:latin typeface="Calibri" panose="020F0502020204030204" pitchFamily="34" charset="0"/>
                <a:cs typeface="Calibri" panose="020F0502020204030204" pitchFamily="34" charset="0"/>
              </a:rPr>
              <a:t>.</a:t>
            </a:r>
          </a:p>
          <a:p>
            <a:pPr marL="0" indent="0" algn="just">
              <a:buNone/>
            </a:pPr>
            <a:r>
              <a:rPr lang="es-ES" sz="1400" dirty="0">
                <a:latin typeface="Calibri" panose="020F0502020204030204" pitchFamily="34" charset="0"/>
                <a:cs typeface="Calibri" panose="020F0502020204030204" pitchFamily="34" charset="0"/>
              </a:rPr>
              <a:t>Por lo tanto, la teoría del análisis frecuencial espacial establece que el sistema visual efectúa el análisis de Fourier de la escena visual.</a:t>
            </a:r>
          </a:p>
        </p:txBody>
      </p:sp>
      <p:sp>
        <p:nvSpPr>
          <p:cNvPr id="5" name="CuadroTexto 4"/>
          <p:cNvSpPr txBox="1"/>
          <p:nvPr/>
        </p:nvSpPr>
        <p:spPr>
          <a:xfrm>
            <a:off x="5716922" y="4032266"/>
            <a:ext cx="1805302"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Frecuencia (Hz/grado)</a:t>
            </a:r>
            <a:endParaRPr lang="es-MX" sz="2000" dirty="0">
              <a:latin typeface="Calibri" panose="020F0502020204030204" pitchFamily="34" charset="0"/>
              <a:cs typeface="Calibri" panose="020F0502020204030204" pitchFamily="34" charset="0"/>
            </a:endParaRPr>
          </a:p>
        </p:txBody>
      </p:sp>
      <p:sp>
        <p:nvSpPr>
          <p:cNvPr id="6" name="CuadroTexto 5"/>
          <p:cNvSpPr txBox="1"/>
          <p:nvPr/>
        </p:nvSpPr>
        <p:spPr>
          <a:xfrm rot="16200000">
            <a:off x="4977603" y="2749158"/>
            <a:ext cx="891975"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Contraste</a:t>
            </a:r>
          </a:p>
        </p:txBody>
      </p:sp>
      <p:pic>
        <p:nvPicPr>
          <p:cNvPr id="9220" name="Picture 4" descr="post-adaptation contrast sensitivity function"/>
          <p:cNvPicPr>
            <a:picLocks noChangeAspect="1" noChangeArrowheads="1"/>
          </p:cNvPicPr>
          <p:nvPr/>
        </p:nvPicPr>
        <p:blipFill rotWithShape="1">
          <a:blip r:embed="rId2">
            <a:extLst>
              <a:ext uri="{28A0092B-C50C-407E-A947-70E740481C1C}">
                <a14:useLocalDpi xmlns:a14="http://schemas.microsoft.com/office/drawing/2010/main" val="0"/>
              </a:ext>
            </a:extLst>
          </a:blip>
          <a:srcRect l="16240" t="7673" r="7801" b="29812"/>
          <a:stretch/>
        </p:blipFill>
        <p:spPr bwMode="auto">
          <a:xfrm>
            <a:off x="5557856" y="1728782"/>
            <a:ext cx="2225289" cy="236318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Conector recto de flecha 7"/>
          <p:cNvCxnSpPr>
            <a:cxnSpLocks/>
            <a:stCxn id="9" idx="2"/>
          </p:cNvCxnSpPr>
          <p:nvPr/>
        </p:nvCxnSpPr>
        <p:spPr>
          <a:xfrm flipH="1">
            <a:off x="6948483" y="1728782"/>
            <a:ext cx="86639" cy="629128"/>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CuadroTexto 8"/>
          <p:cNvSpPr txBox="1"/>
          <p:nvPr/>
        </p:nvSpPr>
        <p:spPr>
          <a:xfrm>
            <a:off x="5040313" y="1421005"/>
            <a:ext cx="3989618"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Después de adaptación a un </a:t>
            </a:r>
            <a:r>
              <a:rPr lang="es-MX" sz="1400" noProof="1">
                <a:latin typeface="Calibri" panose="020F0502020204030204" pitchFamily="34" charset="0"/>
                <a:cs typeface="Calibri" panose="020F0502020204030204" pitchFamily="34" charset="0"/>
              </a:rPr>
              <a:t>grating</a:t>
            </a:r>
            <a:r>
              <a:rPr lang="es-MX" sz="1400" dirty="0">
                <a:latin typeface="Calibri" panose="020F0502020204030204" pitchFamily="34" charset="0"/>
                <a:cs typeface="Calibri" panose="020F0502020204030204" pitchFamily="34" charset="0"/>
              </a:rPr>
              <a:t> de 7.5 Hz/grado</a:t>
            </a:r>
          </a:p>
        </p:txBody>
      </p:sp>
      <p:pic>
        <p:nvPicPr>
          <p:cNvPr id="9222" name="Picture 6" descr="http://www.cis.rit.edu/people/faculty/montag/vandplite/images/chapter_12/mrcsf3.gif"/>
          <p:cNvPicPr>
            <a:picLocks noChangeAspect="1" noChangeArrowheads="1"/>
          </p:cNvPicPr>
          <p:nvPr/>
        </p:nvPicPr>
        <p:blipFill rotWithShape="1">
          <a:blip r:embed="rId3">
            <a:extLst>
              <a:ext uri="{28A0092B-C50C-407E-A947-70E740481C1C}">
                <a14:useLocalDpi xmlns:a14="http://schemas.microsoft.com/office/drawing/2010/main" val="0"/>
              </a:ext>
            </a:extLst>
          </a:blip>
          <a:srcRect l="11395" b="32432"/>
          <a:stretch/>
        </p:blipFill>
        <p:spPr bwMode="auto">
          <a:xfrm>
            <a:off x="6194869" y="4428251"/>
            <a:ext cx="1694329" cy="1693912"/>
          </a:xfrm>
          <a:prstGeom prst="rect">
            <a:avLst/>
          </a:prstGeom>
          <a:noFill/>
          <a:extLst>
            <a:ext uri="{909E8E84-426E-40DD-AFC4-6F175D3DCCD1}">
              <a14:hiddenFill xmlns:a14="http://schemas.microsoft.com/office/drawing/2010/main">
                <a:solidFill>
                  <a:srgbClr val="FFFFFF"/>
                </a:solidFill>
              </a14:hiddenFill>
            </a:ext>
          </a:extLst>
        </p:spPr>
      </p:pic>
      <p:sp>
        <p:nvSpPr>
          <p:cNvPr id="12" name="CuadroTexto 11"/>
          <p:cNvSpPr txBox="1"/>
          <p:nvPr/>
        </p:nvSpPr>
        <p:spPr>
          <a:xfrm>
            <a:off x="5944453" y="6111600"/>
            <a:ext cx="2432832" cy="307777"/>
          </a:xfrm>
          <a:prstGeom prst="rect">
            <a:avLst/>
          </a:prstGeom>
          <a:noFill/>
        </p:spPr>
        <p:txBody>
          <a:bodyPr wrap="square" rtlCol="0">
            <a:spAutoFit/>
          </a:bodyPr>
          <a:lstStyle/>
          <a:p>
            <a:r>
              <a:rPr lang="es-MX" sz="1400" dirty="0">
                <a:latin typeface="Calibri" panose="020F0502020204030204" pitchFamily="34" charset="0"/>
                <a:cs typeface="Calibri" panose="020F0502020204030204" pitchFamily="34" charset="0"/>
              </a:rPr>
              <a:t>Respuesta de células  simples</a:t>
            </a:r>
          </a:p>
        </p:txBody>
      </p:sp>
      <p:pic>
        <p:nvPicPr>
          <p:cNvPr id="9224" name="Picture 8" descr="http://apps.usd.edu/coglab/images/SizeAfterEffectStimulu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0044" y="2436287"/>
            <a:ext cx="1176013" cy="928266"/>
          </a:xfrm>
          <a:prstGeom prst="rect">
            <a:avLst/>
          </a:prstGeom>
          <a:noFill/>
          <a:extLst>
            <a:ext uri="{909E8E84-426E-40DD-AFC4-6F175D3DCCD1}">
              <a14:hiddenFill xmlns:a14="http://schemas.microsoft.com/office/drawing/2010/main">
                <a:solidFill>
                  <a:srgbClr val="FFFFFF"/>
                </a:solidFill>
              </a14:hiddenFill>
            </a:ext>
          </a:extLst>
        </p:spPr>
      </p:pic>
      <p:sp>
        <p:nvSpPr>
          <p:cNvPr id="13" name="CuadroTexto 12"/>
          <p:cNvSpPr txBox="1"/>
          <p:nvPr/>
        </p:nvSpPr>
        <p:spPr>
          <a:xfrm>
            <a:off x="8034271" y="3364553"/>
            <a:ext cx="794898" cy="307777"/>
          </a:xfrm>
          <a:prstGeom prst="rect">
            <a:avLst/>
          </a:prstGeom>
          <a:noFill/>
        </p:spPr>
        <p:txBody>
          <a:bodyPr wrap="none" rtlCol="0">
            <a:spAutoFit/>
          </a:bodyPr>
          <a:lstStyle/>
          <a:p>
            <a:r>
              <a:rPr lang="es-MX" sz="1400" noProof="1">
                <a:latin typeface="Calibri" panose="020F0502020204030204" pitchFamily="34" charset="0"/>
                <a:cs typeface="Calibri" panose="020F0502020204030204" pitchFamily="34" charset="0"/>
              </a:rPr>
              <a:t>Gratings</a:t>
            </a:r>
          </a:p>
        </p:txBody>
      </p:sp>
    </p:spTree>
    <p:extLst>
      <p:ext uri="{BB962C8B-B14F-4D97-AF65-F5344CB8AC3E}">
        <p14:creationId xmlns:p14="http://schemas.microsoft.com/office/powerpoint/2010/main" val="38530789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ángulo 12">
            <a:extLst>
              <a:ext uri="{FF2B5EF4-FFF2-40B4-BE49-F238E27FC236}">
                <a16:creationId xmlns:a16="http://schemas.microsoft.com/office/drawing/2014/main" id="{3A017C35-D540-E6F3-C44C-2FB85C7976F3}"/>
              </a:ext>
            </a:extLst>
          </p:cNvPr>
          <p:cNvSpPr/>
          <p:nvPr/>
        </p:nvSpPr>
        <p:spPr bwMode="auto">
          <a:xfrm>
            <a:off x="5512526" y="1654629"/>
            <a:ext cx="2690948" cy="194201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435429"/>
            <a:ext cx="7086600" cy="762000"/>
          </a:xfrm>
        </p:spPr>
        <p:txBody>
          <a:bodyPr>
            <a:noAutofit/>
          </a:bodyPr>
          <a:lstStyle/>
          <a:p>
            <a:r>
              <a:rPr lang="es-MX" sz="3600" dirty="0">
                <a:latin typeface="Calibri" panose="020F0502020204030204" pitchFamily="34" charset="0"/>
                <a:cs typeface="Calibri" panose="020F0502020204030204" pitchFamily="34" charset="0"/>
              </a:rPr>
              <a:t>Descubrimiento de </a:t>
            </a:r>
            <a:r>
              <a:rPr lang="en-US" sz="3600" dirty="0">
                <a:latin typeface="Calibri" panose="020F0502020204030204" pitchFamily="34" charset="0"/>
                <a:cs typeface="Calibri" panose="020F0502020204030204" pitchFamily="34" charset="0"/>
              </a:rPr>
              <a:t>Hubel &amp; Wiesel</a:t>
            </a:r>
          </a:p>
        </p:txBody>
      </p:sp>
      <p:sp>
        <p:nvSpPr>
          <p:cNvPr id="3" name="Marcador de contenido 2">
            <a:extLst>
              <a:ext uri="{FF2B5EF4-FFF2-40B4-BE49-F238E27FC236}">
                <a16:creationId xmlns:a16="http://schemas.microsoft.com/office/drawing/2014/main" id="{3BD72E79-9783-8901-57E6-15695A1DD1D4}"/>
              </a:ext>
            </a:extLst>
          </p:cNvPr>
          <p:cNvSpPr>
            <a:spLocks noGrp="1"/>
          </p:cNvSpPr>
          <p:nvPr>
            <p:ph sz="half" idx="1"/>
          </p:nvPr>
        </p:nvSpPr>
        <p:spPr>
          <a:xfrm>
            <a:off x="1254033" y="1297577"/>
            <a:ext cx="3735977" cy="4798423"/>
          </a:xfrm>
        </p:spPr>
        <p:txBody>
          <a:bodyPr/>
          <a:lstStyle/>
          <a:p>
            <a:pPr marL="0" indent="0" algn="just">
              <a:buNone/>
            </a:pPr>
            <a:r>
              <a:rPr lang="es-MX" sz="1400" dirty="0">
                <a:latin typeface="Calibri" panose="020F0502020204030204" pitchFamily="34" charset="0"/>
                <a:cs typeface="Calibri" panose="020F0502020204030204" pitchFamily="34" charset="0"/>
              </a:rPr>
              <a:t>En 1969, </a:t>
            </a:r>
            <a:r>
              <a:rPr lang="en-US" sz="1400" dirty="0">
                <a:latin typeface="Calibri" panose="020F0502020204030204" pitchFamily="34" charset="0"/>
                <a:cs typeface="Calibri" panose="020F0502020204030204" pitchFamily="34" charset="0"/>
              </a:rPr>
              <a:t>Hubel &amp; Wiesel</a:t>
            </a:r>
            <a:r>
              <a:rPr lang="es-MX" sz="1400" dirty="0">
                <a:latin typeface="Calibri" panose="020F0502020204030204" pitchFamily="34" charset="0"/>
                <a:cs typeface="Calibri" panose="020F0502020204030204" pitchFamily="34" charset="0"/>
              </a:rPr>
              <a:t> condujeron experimentos con gatos. En sus experimentos, se implantó un electrodo en la corteza visual del gato y se presentaron a éste estímulos visuales por medio de un proyector de acetatos. Las señales eléctricas obtenidas eran escuchadas en un altavoz. </a:t>
            </a:r>
          </a:p>
          <a:p>
            <a:pPr marL="0" indent="0" algn="just">
              <a:buNone/>
            </a:pPr>
            <a:r>
              <a:rPr lang="es-MX" sz="1400" dirty="0">
                <a:latin typeface="Calibri" panose="020F0502020204030204" pitchFamily="34" charset="0"/>
                <a:cs typeface="Calibri" panose="020F0502020204030204" pitchFamily="34" charset="0"/>
              </a:rPr>
              <a:t>Por accidente, cuando uno de los científicos manipulaba un acetato se escuchó la señal de disparo de una neurona en el altavoz. Al parecer se debía a que los bordes rectos del acetato habían quedado visibles en la pantalla y esto fue lo que activó una neurona.</a:t>
            </a:r>
          </a:p>
          <a:p>
            <a:pPr marL="0" indent="0" algn="just">
              <a:buNone/>
            </a:pPr>
            <a:r>
              <a:rPr lang="en-US" sz="1400" dirty="0">
                <a:latin typeface="Calibri" panose="020F0502020204030204" pitchFamily="34" charset="0"/>
                <a:cs typeface="Calibri" panose="020F0502020204030204" pitchFamily="34" charset="0"/>
              </a:rPr>
              <a:t>Hubel &amp; Wiesel</a:t>
            </a:r>
            <a:r>
              <a:rPr lang="es-MX" sz="1400" dirty="0">
                <a:latin typeface="Calibri" panose="020F0502020204030204" pitchFamily="34" charset="0"/>
                <a:cs typeface="Calibri" panose="020F0502020204030204" pitchFamily="34" charset="0"/>
              </a:rPr>
              <a:t> descubrieron que había neuronas (</a:t>
            </a:r>
            <a:r>
              <a:rPr lang="es-MX" sz="1400" dirty="0">
                <a:solidFill>
                  <a:srgbClr val="002060"/>
                </a:solidFill>
                <a:latin typeface="Calibri" panose="020F0502020204030204" pitchFamily="34" charset="0"/>
                <a:cs typeface="Calibri" panose="020F0502020204030204" pitchFamily="34" charset="0"/>
              </a:rPr>
              <a:t>células simples</a:t>
            </a:r>
            <a:r>
              <a:rPr lang="es-MX" sz="1400" dirty="0">
                <a:latin typeface="Calibri" panose="020F0502020204030204" pitchFamily="34" charset="0"/>
                <a:cs typeface="Calibri" panose="020F0502020204030204" pitchFamily="34" charset="0"/>
              </a:rPr>
              <a:t>) en el área visual que responden a la presencia y movimiento de segmentos de recta y bordes rectos. Además, encontraron que esas células simples presentaban una cierta preferencia por rectas y bordes con una orientación, longitud y espesor dados.</a:t>
            </a:r>
          </a:p>
        </p:txBody>
      </p:sp>
      <p:pic>
        <p:nvPicPr>
          <p:cNvPr id="4" name="Picture 2" descr="https://emptyallcages.files.wordpress.com/2013/04/d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58370" y="1851344"/>
            <a:ext cx="2645132" cy="1751718"/>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upo 9">
            <a:extLst>
              <a:ext uri="{FF2B5EF4-FFF2-40B4-BE49-F238E27FC236}">
                <a16:creationId xmlns:a16="http://schemas.microsoft.com/office/drawing/2014/main" id="{F671A47D-C856-652D-CAF4-289F505F4C85}"/>
              </a:ext>
            </a:extLst>
          </p:cNvPr>
          <p:cNvGrpSpPr/>
          <p:nvPr/>
        </p:nvGrpSpPr>
        <p:grpSpPr>
          <a:xfrm>
            <a:off x="5085806" y="3944983"/>
            <a:ext cx="3943695" cy="2316480"/>
            <a:chOff x="5068389" y="3526971"/>
            <a:chExt cx="3943695" cy="2316480"/>
          </a:xfrm>
        </p:grpSpPr>
        <p:sp>
          <p:nvSpPr>
            <p:cNvPr id="11" name="Rectángulo 10">
              <a:extLst>
                <a:ext uri="{FF2B5EF4-FFF2-40B4-BE49-F238E27FC236}">
                  <a16:creationId xmlns:a16="http://schemas.microsoft.com/office/drawing/2014/main" id="{85D9F280-8B0A-E1D2-F1F6-964C30BB30BB}"/>
                </a:ext>
              </a:extLst>
            </p:cNvPr>
            <p:cNvSpPr/>
            <p:nvPr/>
          </p:nvSpPr>
          <p:spPr bwMode="auto">
            <a:xfrm>
              <a:off x="5068389" y="3544389"/>
              <a:ext cx="3849188" cy="229906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pic>
          <p:nvPicPr>
            <p:cNvPr id="2050" name="Picture 2" descr="http://www.cns.nyu.edu/~david/courses/perception/lecturenotes/V1/LGN-V1-slides/Slide15.jpg"/>
            <p:cNvPicPr>
              <a:picLocks noChangeAspect="1" noChangeArrowheads="1"/>
            </p:cNvPicPr>
            <p:nvPr/>
          </p:nvPicPr>
          <p:blipFill rotWithShape="1">
            <a:blip r:embed="rId3">
              <a:extLst>
                <a:ext uri="{28A0092B-C50C-407E-A947-70E740481C1C}">
                  <a14:useLocalDpi xmlns:a14="http://schemas.microsoft.com/office/drawing/2010/main" val="0"/>
                </a:ext>
              </a:extLst>
            </a:blip>
            <a:srcRect l="9791" t="21550" r="5975" b="16259"/>
            <a:stretch/>
          </p:blipFill>
          <p:spPr bwMode="auto">
            <a:xfrm>
              <a:off x="5068389" y="3561068"/>
              <a:ext cx="3857897" cy="2136235"/>
            </a:xfrm>
            <a:prstGeom prst="rect">
              <a:avLst/>
            </a:prstGeom>
            <a:noFill/>
            <a:extLst>
              <a:ext uri="{909E8E84-426E-40DD-AFC4-6F175D3DCCD1}">
                <a14:hiddenFill xmlns:a14="http://schemas.microsoft.com/office/drawing/2010/main">
                  <a:solidFill>
                    <a:srgbClr val="FFFFFF"/>
                  </a:solidFill>
                </a14:hiddenFill>
              </a:ext>
            </a:extLst>
          </p:spPr>
        </p:pic>
        <p:sp>
          <p:nvSpPr>
            <p:cNvPr id="5" name="CuadroTexto 4"/>
            <p:cNvSpPr txBox="1"/>
            <p:nvPr/>
          </p:nvSpPr>
          <p:spPr>
            <a:xfrm>
              <a:off x="5080392" y="5638094"/>
              <a:ext cx="576953" cy="184666"/>
            </a:xfrm>
            <a:prstGeom prst="rect">
              <a:avLst/>
            </a:prstGeom>
            <a:noFill/>
          </p:spPr>
          <p:txBody>
            <a:bodyPr wrap="none" lIns="0" tIns="0" rIns="0" bIns="0" rtlCol="0">
              <a:spAutoFit/>
            </a:bodyPr>
            <a:lstStyle/>
            <a:p>
              <a:pPr algn="ctr"/>
              <a:r>
                <a:rPr lang="es-MX" sz="1200" dirty="0">
                  <a:latin typeface="Calibri" panose="020F0502020204030204" pitchFamily="34" charset="0"/>
                  <a:cs typeface="Calibri" panose="020F0502020204030204" pitchFamily="34" charset="0"/>
                </a:rPr>
                <a:t>Estímulo </a:t>
              </a:r>
            </a:p>
          </p:txBody>
        </p:sp>
        <p:sp>
          <p:nvSpPr>
            <p:cNvPr id="6" name="CuadroTexto 5"/>
            <p:cNvSpPr txBox="1"/>
            <p:nvPr/>
          </p:nvSpPr>
          <p:spPr>
            <a:xfrm>
              <a:off x="5692133" y="5638094"/>
              <a:ext cx="638123" cy="184666"/>
            </a:xfrm>
            <a:prstGeom prst="rect">
              <a:avLst/>
            </a:prstGeom>
            <a:noFill/>
          </p:spPr>
          <p:txBody>
            <a:bodyPr wrap="none" lIns="0" tIns="0" rIns="0" bIns="0" rtlCol="0">
              <a:spAutoFit/>
            </a:bodyPr>
            <a:lstStyle/>
            <a:p>
              <a:pPr algn="ctr"/>
              <a:r>
                <a:rPr lang="es-MX" sz="1200" dirty="0">
                  <a:latin typeface="Calibri" panose="020F0502020204030204" pitchFamily="34" charset="0"/>
                  <a:cs typeface="Calibri" panose="020F0502020204030204" pitchFamily="34" charset="0"/>
                </a:rPr>
                <a:t>Respuesta</a:t>
              </a:r>
            </a:p>
          </p:txBody>
        </p:sp>
        <p:sp>
          <p:nvSpPr>
            <p:cNvPr id="8" name="CuadroTexto 7"/>
            <p:cNvSpPr txBox="1"/>
            <p:nvPr/>
          </p:nvSpPr>
          <p:spPr>
            <a:xfrm>
              <a:off x="6837482" y="5416808"/>
              <a:ext cx="2086149" cy="184666"/>
            </a:xfrm>
            <a:prstGeom prst="rect">
              <a:avLst/>
            </a:prstGeom>
            <a:solidFill>
              <a:srgbClr val="FFFFFF"/>
            </a:solidFill>
          </p:spPr>
          <p:txBody>
            <a:bodyPr wrap="none" lIns="0" tIns="0" rIns="0" bIns="0" rtlCol="0">
              <a:spAutoFit/>
            </a:bodyPr>
            <a:lstStyle/>
            <a:p>
              <a:r>
                <a:rPr lang="es-MX" sz="1200" dirty="0">
                  <a:latin typeface="Calibri" panose="020F0502020204030204" pitchFamily="34" charset="0"/>
                  <a:cs typeface="Calibri" panose="020F0502020204030204" pitchFamily="34" charset="0"/>
                </a:rPr>
                <a:t>Orientación del estímulo (grados)</a:t>
              </a:r>
            </a:p>
          </p:txBody>
        </p:sp>
        <p:sp>
          <p:nvSpPr>
            <p:cNvPr id="9" name="CuadroTexto 8"/>
            <p:cNvSpPr txBox="1"/>
            <p:nvPr/>
          </p:nvSpPr>
          <p:spPr>
            <a:xfrm rot="16200000">
              <a:off x="5893638" y="4461069"/>
              <a:ext cx="1553012" cy="276999"/>
            </a:xfrm>
            <a:prstGeom prst="rect">
              <a:avLst/>
            </a:prstGeom>
            <a:solidFill>
              <a:srgbClr val="FFFFFF"/>
            </a:solidFill>
          </p:spPr>
          <p:txBody>
            <a:bodyPr wrap="square" rtlCol="0">
              <a:spAutoFit/>
            </a:bodyPr>
            <a:lstStyle/>
            <a:p>
              <a:r>
                <a:rPr lang="es-MX" sz="1200" dirty="0">
                  <a:latin typeface="Calibri" panose="020F0502020204030204" pitchFamily="34" charset="0"/>
                  <a:cs typeface="Calibri" panose="020F0502020204030204" pitchFamily="34" charset="0"/>
                </a:rPr>
                <a:t>Respuesta (pulsos/s)</a:t>
              </a:r>
            </a:p>
          </p:txBody>
        </p:sp>
        <p:sp>
          <p:nvSpPr>
            <p:cNvPr id="7" name="CuadroTexto 6">
              <a:extLst>
                <a:ext uri="{FF2B5EF4-FFF2-40B4-BE49-F238E27FC236}">
                  <a16:creationId xmlns:a16="http://schemas.microsoft.com/office/drawing/2014/main" id="{ADBDF8C5-BD37-F104-1245-C4CD3EB08642}"/>
                </a:ext>
              </a:extLst>
            </p:cNvPr>
            <p:cNvSpPr txBox="1"/>
            <p:nvPr/>
          </p:nvSpPr>
          <p:spPr>
            <a:xfrm>
              <a:off x="6548846" y="3526971"/>
              <a:ext cx="2463238"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Respuesta de una célula simple</a:t>
              </a:r>
            </a:p>
          </p:txBody>
        </p:sp>
      </p:grpSp>
      <p:sp>
        <p:nvSpPr>
          <p:cNvPr id="12" name="CuadroTexto 11">
            <a:extLst>
              <a:ext uri="{FF2B5EF4-FFF2-40B4-BE49-F238E27FC236}">
                <a16:creationId xmlns:a16="http://schemas.microsoft.com/office/drawing/2014/main" id="{689CBC58-0BCD-298A-A610-DC91C30BD6ED}"/>
              </a:ext>
            </a:extLst>
          </p:cNvPr>
          <p:cNvSpPr txBox="1"/>
          <p:nvPr/>
        </p:nvSpPr>
        <p:spPr>
          <a:xfrm>
            <a:off x="5651863" y="1593668"/>
            <a:ext cx="2512034"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Experimento de </a:t>
            </a:r>
            <a:r>
              <a:rPr lang="en-US" sz="1400" dirty="0">
                <a:latin typeface="Calibri" panose="020F0502020204030204" pitchFamily="34" charset="0"/>
                <a:cs typeface="Calibri" panose="020F0502020204030204" pitchFamily="34" charset="0"/>
              </a:rPr>
              <a:t>Hubel &amp; Wiesel</a:t>
            </a:r>
          </a:p>
        </p:txBody>
      </p:sp>
      <p:sp>
        <p:nvSpPr>
          <p:cNvPr id="15" name="CuadroTexto 14">
            <a:extLst>
              <a:ext uri="{FF2B5EF4-FFF2-40B4-BE49-F238E27FC236}">
                <a16:creationId xmlns:a16="http://schemas.microsoft.com/office/drawing/2014/main" id="{6F60B12E-CF80-90F0-0623-EE478C7B5758}"/>
              </a:ext>
            </a:extLst>
          </p:cNvPr>
          <p:cNvSpPr txBox="1"/>
          <p:nvPr/>
        </p:nvSpPr>
        <p:spPr>
          <a:xfrm>
            <a:off x="1254033" y="6488668"/>
            <a:ext cx="7204167" cy="230832"/>
          </a:xfrm>
          <a:prstGeom prst="rect">
            <a:avLst/>
          </a:prstGeom>
          <a:noFill/>
        </p:spPr>
        <p:txBody>
          <a:bodyPr wrap="square">
            <a:spAutoFit/>
          </a:bodyPr>
          <a:lstStyle/>
          <a:p>
            <a:r>
              <a:rPr lang="en-US" sz="900" dirty="0">
                <a:latin typeface="Calibri" panose="020F0502020204030204" pitchFamily="34" charset="0"/>
                <a:cs typeface="Calibri" panose="020F0502020204030204" pitchFamily="34" charset="0"/>
              </a:rPr>
              <a:t>Hubel, D. H., &amp; Wiesel, T. N. (1968). </a:t>
            </a:r>
            <a:r>
              <a:rPr lang="en-US" sz="900" dirty="0">
                <a:solidFill>
                  <a:srgbClr val="002060"/>
                </a:solidFill>
                <a:latin typeface="Calibri" panose="020F0502020204030204" pitchFamily="34" charset="0"/>
                <a:cs typeface="Calibri" panose="020F0502020204030204" pitchFamily="34" charset="0"/>
                <a:hlinkClick r:id="rId4">
                  <a:extLst>
                    <a:ext uri="{A12FA001-AC4F-418D-AE19-62706E023703}">
                      <ahyp:hlinkClr xmlns:ahyp="http://schemas.microsoft.com/office/drawing/2018/hyperlinkcolor" val="tx"/>
                    </a:ext>
                  </a:extLst>
                </a:hlinkClick>
              </a:rPr>
              <a:t>Receptive fields and functional architecture of monkey striate cortex</a:t>
            </a:r>
            <a:r>
              <a:rPr lang="en-US" sz="900" dirty="0">
                <a:latin typeface="Calibri" panose="020F0502020204030204" pitchFamily="34" charset="0"/>
                <a:cs typeface="Calibri" panose="020F0502020204030204" pitchFamily="34" charset="0"/>
              </a:rPr>
              <a:t>. </a:t>
            </a:r>
            <a:r>
              <a:rPr lang="en-US" sz="900" i="1" dirty="0">
                <a:latin typeface="Calibri" panose="020F0502020204030204" pitchFamily="34" charset="0"/>
                <a:cs typeface="Calibri" panose="020F0502020204030204" pitchFamily="34" charset="0"/>
              </a:rPr>
              <a:t>The Journal of Physiology</a:t>
            </a:r>
            <a:r>
              <a:rPr lang="en-US" sz="900" dirty="0">
                <a:latin typeface="Calibri" panose="020F0502020204030204" pitchFamily="34" charset="0"/>
                <a:cs typeface="Calibri" panose="020F0502020204030204" pitchFamily="34" charset="0"/>
              </a:rPr>
              <a:t>, </a:t>
            </a:r>
            <a:r>
              <a:rPr lang="en-US" sz="900" i="1" dirty="0">
                <a:latin typeface="Calibri" panose="020F0502020204030204" pitchFamily="34" charset="0"/>
                <a:cs typeface="Calibri" panose="020F0502020204030204" pitchFamily="34" charset="0"/>
              </a:rPr>
              <a:t>195</a:t>
            </a:r>
            <a:r>
              <a:rPr lang="en-US" sz="900" dirty="0">
                <a:latin typeface="Calibri" panose="020F0502020204030204" pitchFamily="34" charset="0"/>
                <a:cs typeface="Calibri" panose="020F0502020204030204" pitchFamily="34" charset="0"/>
              </a:rPr>
              <a:t>(1), 215–243.</a:t>
            </a:r>
          </a:p>
        </p:txBody>
      </p:sp>
    </p:spTree>
    <p:extLst>
      <p:ext uri="{BB962C8B-B14F-4D97-AF65-F5344CB8AC3E}">
        <p14:creationId xmlns:p14="http://schemas.microsoft.com/office/powerpoint/2010/main" val="3657878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87BABB93-A05E-7B72-3D23-C42A27968ACB}"/>
              </a:ext>
            </a:extLst>
          </p:cNvPr>
          <p:cNvSpPr/>
          <p:nvPr/>
        </p:nvSpPr>
        <p:spPr bwMode="auto">
          <a:xfrm>
            <a:off x="4972594" y="2002971"/>
            <a:ext cx="3631475" cy="281286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254034" y="609600"/>
            <a:ext cx="7204166" cy="496389"/>
          </a:xfrm>
        </p:spPr>
        <p:txBody>
          <a:bodyPr/>
          <a:lstStyle/>
          <a:p>
            <a:r>
              <a:rPr lang="es-MX" sz="3600" dirty="0">
                <a:latin typeface="Calibri" panose="020F0502020204030204" pitchFamily="34" charset="0"/>
                <a:cs typeface="Calibri" panose="020F0502020204030204" pitchFamily="34" charset="0"/>
              </a:rPr>
              <a:t>Modelo Jerárquico de </a:t>
            </a:r>
            <a:r>
              <a:rPr lang="es-MX" sz="3600" noProof="1">
                <a:latin typeface="Calibri" panose="020F0502020204030204" pitchFamily="34" charset="0"/>
                <a:cs typeface="Calibri" panose="020F0502020204030204" pitchFamily="34" charset="0"/>
              </a:rPr>
              <a:t>Hubel &amp; Wiesel</a:t>
            </a:r>
          </a:p>
        </p:txBody>
      </p:sp>
      <p:sp>
        <p:nvSpPr>
          <p:cNvPr id="3" name="Marcador de contenido 2">
            <a:extLst>
              <a:ext uri="{FF2B5EF4-FFF2-40B4-BE49-F238E27FC236}">
                <a16:creationId xmlns:a16="http://schemas.microsoft.com/office/drawing/2014/main" id="{781B1B0A-1BD9-69FF-85B4-BF05D27E74E7}"/>
              </a:ext>
            </a:extLst>
          </p:cNvPr>
          <p:cNvSpPr>
            <a:spLocks noGrp="1"/>
          </p:cNvSpPr>
          <p:nvPr>
            <p:ph sz="half" idx="1"/>
          </p:nvPr>
        </p:nvSpPr>
        <p:spPr>
          <a:xfrm>
            <a:off x="1262743" y="1288869"/>
            <a:ext cx="3575957" cy="4807131"/>
          </a:xfrm>
        </p:spPr>
        <p:txBody>
          <a:bodyPr/>
          <a:lstStyle/>
          <a:p>
            <a:pPr marL="0" indent="0" algn="just">
              <a:buNone/>
            </a:pPr>
            <a:r>
              <a:rPr lang="en-US" sz="1400" dirty="0">
                <a:latin typeface="Calibri" panose="020F0502020204030204" pitchFamily="34" charset="0"/>
                <a:cs typeface="Calibri" panose="020F0502020204030204" pitchFamily="34" charset="0"/>
              </a:rPr>
              <a:t>Hubel &amp; Wiesel</a:t>
            </a:r>
            <a:r>
              <a:rPr lang="es-MX" sz="1400" dirty="0">
                <a:latin typeface="Calibri" panose="020F0502020204030204" pitchFamily="34" charset="0"/>
                <a:cs typeface="Calibri" panose="020F0502020204030204" pitchFamily="34" charset="0"/>
              </a:rPr>
              <a:t> fueron aún más lejos y propusieron el modelo jerárquico para explicar la respuesta selectiva de las células simples.</a:t>
            </a:r>
          </a:p>
          <a:p>
            <a:pPr marL="0" indent="0" algn="just">
              <a:buNone/>
            </a:pPr>
            <a:r>
              <a:rPr lang="es-MX" sz="1400" dirty="0">
                <a:latin typeface="Calibri" panose="020F0502020204030204" pitchFamily="34" charset="0"/>
                <a:cs typeface="Calibri" panose="020F0502020204030204" pitchFamily="34" charset="0"/>
              </a:rPr>
              <a:t>De acuerdo al </a:t>
            </a:r>
            <a:r>
              <a:rPr lang="es-MX" sz="1400" dirty="0">
                <a:solidFill>
                  <a:srgbClr val="002060"/>
                </a:solidFill>
                <a:latin typeface="Calibri" panose="020F0502020204030204" pitchFamily="34" charset="0"/>
                <a:cs typeface="Calibri" panose="020F0502020204030204" pitchFamily="34" charset="0"/>
              </a:rPr>
              <a:t>modelo jerárquico</a:t>
            </a:r>
            <a:r>
              <a:rPr lang="es-MX" sz="1400" dirty="0">
                <a:latin typeface="Calibri" panose="020F0502020204030204" pitchFamily="34" charset="0"/>
                <a:cs typeface="Calibri" panose="020F0502020204030204" pitchFamily="34" charset="0"/>
              </a:rPr>
              <a:t>, el campo receptivo de una célula simple se forma por la suma los campos receptivos de células LGN que están alineados. </a:t>
            </a:r>
          </a:p>
          <a:p>
            <a:pPr marL="0" indent="0" algn="just">
              <a:buNone/>
            </a:pPr>
            <a:r>
              <a:rPr lang="es-MX" sz="1400" dirty="0">
                <a:latin typeface="Calibri" panose="020F0502020204030204" pitchFamily="34" charset="0"/>
                <a:cs typeface="Calibri" panose="020F0502020204030204" pitchFamily="34" charset="0"/>
              </a:rPr>
              <a:t>El modelo jerárquico en realidad describe dos etapas de procesamiento consecutivas del sistema visual. Una etapa de detección de puntos luminosos por medio de células LGN y una etapa de detección de segmentos de recta y bordes por medio de células simples.</a:t>
            </a:r>
          </a:p>
          <a:p>
            <a:pPr marL="0" indent="0" algn="just">
              <a:buNone/>
            </a:pPr>
            <a:r>
              <a:rPr lang="es-MX" sz="1400" dirty="0">
                <a:latin typeface="Calibri" panose="020F0502020204030204" pitchFamily="34" charset="0"/>
                <a:cs typeface="Calibri" panose="020F0502020204030204" pitchFamily="34" charset="0"/>
              </a:rPr>
              <a:t>Se asume que el procesamiento tiene lugar en todas las posiciones de la retina al mismo tiempo.</a:t>
            </a:r>
          </a:p>
        </p:txBody>
      </p:sp>
      <p:pic>
        <p:nvPicPr>
          <p:cNvPr id="3074" name="Picture 2" descr="http://www.inf.ed.ac.uk/teaching/courses/inf1-cg/lectures/5/hw_rf_1.png"/>
          <p:cNvPicPr>
            <a:picLocks noChangeAspect="1" noChangeArrowheads="1"/>
          </p:cNvPicPr>
          <p:nvPr/>
        </p:nvPicPr>
        <p:blipFill rotWithShape="1">
          <a:blip r:embed="rId2">
            <a:extLst>
              <a:ext uri="{28A0092B-C50C-407E-A947-70E740481C1C}">
                <a14:useLocalDpi xmlns:a14="http://schemas.microsoft.com/office/drawing/2010/main" val="0"/>
              </a:ext>
            </a:extLst>
          </a:blip>
          <a:srcRect l="16584" t="4382" r="14180" b="40434"/>
          <a:stretch/>
        </p:blipFill>
        <p:spPr bwMode="auto">
          <a:xfrm>
            <a:off x="4981027" y="2564798"/>
            <a:ext cx="3634843" cy="1510814"/>
          </a:xfrm>
          <a:prstGeom prst="rect">
            <a:avLst/>
          </a:prstGeom>
          <a:noFill/>
          <a:extLst>
            <a:ext uri="{909E8E84-426E-40DD-AFC4-6F175D3DCCD1}">
              <a14:hiddenFill xmlns:a14="http://schemas.microsoft.com/office/drawing/2010/main">
                <a:solidFill>
                  <a:srgbClr val="FFFFFF"/>
                </a:solidFill>
              </a14:hiddenFill>
            </a:ext>
          </a:extLst>
        </p:spPr>
      </p:pic>
      <p:sp>
        <p:nvSpPr>
          <p:cNvPr id="4" name="CuadroTexto 3"/>
          <p:cNvSpPr txBox="1"/>
          <p:nvPr/>
        </p:nvSpPr>
        <p:spPr>
          <a:xfrm>
            <a:off x="7407707" y="4156270"/>
            <a:ext cx="1156086" cy="307777"/>
          </a:xfrm>
          <a:prstGeom prst="rect">
            <a:avLst/>
          </a:prstGeom>
          <a:noFill/>
        </p:spPr>
        <p:txBody>
          <a:bodyPr wrap="none" rtlCol="0">
            <a:spAutoFit/>
          </a:bodyPr>
          <a:lstStyle/>
          <a:p>
            <a:r>
              <a:rPr lang="es-MX" sz="1400" dirty="0">
                <a:latin typeface="Calibri" panose="020F0502020204030204" pitchFamily="34" charset="0"/>
                <a:cs typeface="Calibri" panose="020F0502020204030204" pitchFamily="34" charset="0"/>
              </a:rPr>
              <a:t>Célula simple</a:t>
            </a:r>
          </a:p>
        </p:txBody>
      </p:sp>
      <p:cxnSp>
        <p:nvCxnSpPr>
          <p:cNvPr id="6" name="Conector recto de flecha 5"/>
          <p:cNvCxnSpPr>
            <a:cxnSpLocks/>
            <a:stCxn id="4" idx="0"/>
          </p:cNvCxnSpPr>
          <p:nvPr/>
        </p:nvCxnSpPr>
        <p:spPr>
          <a:xfrm flipH="1" flipV="1">
            <a:off x="7593874" y="3753394"/>
            <a:ext cx="391876" cy="40287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CuadroTexto 8"/>
          <p:cNvSpPr txBox="1"/>
          <p:nvPr/>
        </p:nvSpPr>
        <p:spPr>
          <a:xfrm>
            <a:off x="7360300" y="2145659"/>
            <a:ext cx="1377300" cy="307777"/>
          </a:xfrm>
          <a:prstGeom prst="rect">
            <a:avLst/>
          </a:prstGeom>
          <a:noFill/>
        </p:spPr>
        <p:txBody>
          <a:bodyPr wrap="square" rtlCol="0">
            <a:spAutoFit/>
          </a:bodyPr>
          <a:lstStyle/>
          <a:p>
            <a:r>
              <a:rPr lang="es-MX" sz="1400" dirty="0">
                <a:latin typeface="Calibri" panose="020F0502020204030204" pitchFamily="34" charset="0"/>
                <a:cs typeface="Calibri" panose="020F0502020204030204" pitchFamily="34" charset="0"/>
              </a:rPr>
              <a:t>Célula LGN</a:t>
            </a:r>
          </a:p>
        </p:txBody>
      </p:sp>
      <p:cxnSp>
        <p:nvCxnSpPr>
          <p:cNvPr id="13" name="Conector recto de flecha 12"/>
          <p:cNvCxnSpPr>
            <a:cxnSpLocks/>
          </p:cNvCxnSpPr>
          <p:nvPr/>
        </p:nvCxnSpPr>
        <p:spPr>
          <a:xfrm flipH="1">
            <a:off x="7506789" y="2464526"/>
            <a:ext cx="243840" cy="618309"/>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 name="Conector recto 15"/>
          <p:cNvCxnSpPr>
            <a:cxnSpLocks/>
          </p:cNvCxnSpPr>
          <p:nvPr/>
        </p:nvCxnSpPr>
        <p:spPr>
          <a:xfrm flipV="1">
            <a:off x="5268686" y="3196046"/>
            <a:ext cx="1097280" cy="566057"/>
          </a:xfrm>
          <a:prstGeom prst="line">
            <a:avLst/>
          </a:prstGeom>
          <a:ln w="222250">
            <a:solidFill>
              <a:srgbClr val="969696">
                <a:alpha val="37000"/>
              </a:srgbClr>
            </a:solidFill>
          </a:ln>
        </p:spPr>
        <p:style>
          <a:lnRef idx="1">
            <a:schemeClr val="accent1"/>
          </a:lnRef>
          <a:fillRef idx="0">
            <a:schemeClr val="accent1"/>
          </a:fillRef>
          <a:effectRef idx="0">
            <a:schemeClr val="accent1"/>
          </a:effectRef>
          <a:fontRef idx="minor">
            <a:schemeClr val="tx1"/>
          </a:fontRef>
        </p:style>
      </p:cxnSp>
      <p:sp>
        <p:nvSpPr>
          <p:cNvPr id="20" name="CuadroTexto 19"/>
          <p:cNvSpPr txBox="1"/>
          <p:nvPr/>
        </p:nvSpPr>
        <p:spPr>
          <a:xfrm>
            <a:off x="5168948" y="1959401"/>
            <a:ext cx="1536652" cy="523220"/>
          </a:xfrm>
          <a:prstGeom prst="rect">
            <a:avLst/>
          </a:prstGeom>
          <a:noFill/>
        </p:spPr>
        <p:txBody>
          <a:bodyPr wrap="square" rtlCol="0">
            <a:spAutoFit/>
          </a:bodyPr>
          <a:lstStyle/>
          <a:p>
            <a:pPr algn="ctr"/>
            <a:r>
              <a:rPr lang="es-MX" sz="1400" dirty="0">
                <a:latin typeface="Calibri" panose="020F0502020204030204" pitchFamily="34" charset="0"/>
                <a:cs typeface="Calibri" panose="020F0502020204030204" pitchFamily="34" charset="0"/>
              </a:rPr>
              <a:t>Campo receptivo de una célula LGN</a:t>
            </a:r>
          </a:p>
        </p:txBody>
      </p:sp>
      <p:cxnSp>
        <p:nvCxnSpPr>
          <p:cNvPr id="26" name="Conector recto de flecha 25"/>
          <p:cNvCxnSpPr>
            <a:cxnSpLocks/>
            <a:stCxn id="20" idx="2"/>
          </p:cNvCxnSpPr>
          <p:nvPr/>
        </p:nvCxnSpPr>
        <p:spPr>
          <a:xfrm>
            <a:off x="5937274" y="2482621"/>
            <a:ext cx="158726" cy="495710"/>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7" name="CuadroTexto 36"/>
          <p:cNvSpPr txBox="1"/>
          <p:nvPr/>
        </p:nvSpPr>
        <p:spPr>
          <a:xfrm>
            <a:off x="5712824" y="4334012"/>
            <a:ext cx="1532708" cy="523220"/>
          </a:xfrm>
          <a:prstGeom prst="rect">
            <a:avLst/>
          </a:prstGeom>
          <a:noFill/>
        </p:spPr>
        <p:txBody>
          <a:bodyPr wrap="square" rtlCol="0">
            <a:spAutoFit/>
          </a:bodyPr>
          <a:lstStyle/>
          <a:p>
            <a:pPr algn="just"/>
            <a:r>
              <a:rPr lang="es-MX" sz="1400" dirty="0">
                <a:latin typeface="Calibri" panose="020F0502020204030204" pitchFamily="34" charset="0"/>
                <a:cs typeface="Calibri" panose="020F0502020204030204" pitchFamily="34" charset="0"/>
              </a:rPr>
              <a:t>Campo receptivo de la célula simple</a:t>
            </a:r>
          </a:p>
        </p:txBody>
      </p:sp>
      <p:cxnSp>
        <p:nvCxnSpPr>
          <p:cNvPr id="3078" name="Conector recto de flecha 3077"/>
          <p:cNvCxnSpPr>
            <a:cxnSpLocks/>
            <a:stCxn id="37" idx="0"/>
          </p:cNvCxnSpPr>
          <p:nvPr/>
        </p:nvCxnSpPr>
        <p:spPr>
          <a:xfrm flipH="1" flipV="1">
            <a:off x="5930537" y="3962400"/>
            <a:ext cx="548641" cy="37161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9976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1DDFAC66-D148-30DA-DB33-0E074511F536}"/>
              </a:ext>
            </a:extLst>
          </p:cNvPr>
          <p:cNvSpPr/>
          <p:nvPr/>
        </p:nvSpPr>
        <p:spPr bwMode="auto">
          <a:xfrm>
            <a:off x="4998720" y="1541417"/>
            <a:ext cx="3944983" cy="372726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a:ln>
                <a:noFill/>
              </a:ln>
              <a:solidFill>
                <a:schemeClr val="tx1"/>
              </a:solidFill>
              <a:effectLst/>
              <a:latin typeface="Times New Roman" pitchFamily="18" charset="0"/>
            </a:endParaRPr>
          </a:p>
        </p:txBody>
      </p:sp>
      <p:sp>
        <p:nvSpPr>
          <p:cNvPr id="2" name="Título 1"/>
          <p:cNvSpPr>
            <a:spLocks noGrp="1"/>
          </p:cNvSpPr>
          <p:nvPr>
            <p:ph type="title"/>
          </p:nvPr>
        </p:nvSpPr>
        <p:spPr>
          <a:xfrm>
            <a:off x="1371600" y="609600"/>
            <a:ext cx="7086600" cy="452846"/>
          </a:xfrm>
        </p:spPr>
        <p:txBody>
          <a:bodyPr/>
          <a:lstStyle/>
          <a:p>
            <a:r>
              <a:rPr lang="es-MX" sz="3600" dirty="0">
                <a:latin typeface="Calibri" panose="020F0502020204030204" pitchFamily="34" charset="0"/>
                <a:cs typeface="Calibri" panose="020F0502020204030204" pitchFamily="34" charset="0"/>
              </a:rPr>
              <a:t>¿Por qué la Convolución?</a:t>
            </a:r>
          </a:p>
        </p:txBody>
      </p:sp>
      <p:sp>
        <p:nvSpPr>
          <p:cNvPr id="3" name="Marcador de contenido 2"/>
          <p:cNvSpPr>
            <a:spLocks noGrp="1"/>
          </p:cNvSpPr>
          <p:nvPr>
            <p:ph sz="half" idx="1"/>
          </p:nvPr>
        </p:nvSpPr>
        <p:spPr>
          <a:xfrm>
            <a:off x="1245326" y="1306286"/>
            <a:ext cx="3593374" cy="4789714"/>
          </a:xfrm>
        </p:spPr>
        <p:txBody>
          <a:bodyPr>
            <a:normAutofit fontScale="92500"/>
          </a:bodyPr>
          <a:lstStyle/>
          <a:p>
            <a:pPr marL="0" indent="0" algn="just">
              <a:buNone/>
            </a:pPr>
            <a:r>
              <a:rPr lang="es-MX" sz="1400" dirty="0">
                <a:latin typeface="Calibri" panose="020F0502020204030204" pitchFamily="34" charset="0"/>
                <a:cs typeface="Calibri" panose="020F0502020204030204" pitchFamily="34" charset="0"/>
              </a:rPr>
              <a:t>Marr (1982) fue uno de los primeros en sugerir que los procesos cognitivos se pueden entender a múltiples niveles. En su teoría, el primal sketch es una representación de características locales de una imagen que son indicadores confiables posibles de las características físicas del mundo. Argumenta también que:</a:t>
            </a:r>
          </a:p>
          <a:p>
            <a:pPr marL="182563" lvl="1" indent="0" algn="just">
              <a:buNone/>
            </a:pPr>
            <a:r>
              <a:rPr lang="es-MX" sz="1400" dirty="0">
                <a:latin typeface="Calibri" panose="020F0502020204030204" pitchFamily="34" charset="0"/>
                <a:cs typeface="Calibri" panose="020F0502020204030204" pitchFamily="34" charset="0"/>
              </a:rPr>
              <a:t>“…las células simples hacen mediciones sobre la imagen, y la naturaleza de esas mediciones es más o menos conocida. Sus campos receptivos tienen ya sea forma de barra o borde (</a:t>
            </a:r>
            <a:r>
              <a:rPr lang="en-US" sz="1400" noProof="1">
                <a:latin typeface="Calibri" panose="020F0502020204030204" pitchFamily="34" charset="0"/>
                <a:cs typeface="Calibri" panose="020F0502020204030204" pitchFamily="34" charset="0"/>
              </a:rPr>
              <a:t>Hubel &amp; Wielsel</a:t>
            </a:r>
            <a:r>
              <a:rPr lang="es-MX" sz="1400" dirty="0">
                <a:latin typeface="Calibri" panose="020F0502020204030204" pitchFamily="34" charset="0"/>
                <a:cs typeface="Calibri" panose="020F0502020204030204" pitchFamily="34" charset="0"/>
              </a:rPr>
              <a:t>, 1962) y si otros parámetros se mantienen constantes, señalan la convolución lineal de una máscara, en forma de barra, o borde, con la distribución de intensidad que está incidiendo sobre la retina.” </a:t>
            </a:r>
          </a:p>
          <a:p>
            <a:pPr marL="400050" lvl="1" indent="0" algn="r">
              <a:buNone/>
            </a:pPr>
            <a:r>
              <a:rPr lang="es-MX" sz="1400" dirty="0">
                <a:latin typeface="Calibri" panose="020F0502020204030204" pitchFamily="34" charset="0"/>
                <a:cs typeface="Calibri" panose="020F0502020204030204" pitchFamily="34" charset="0"/>
              </a:rPr>
              <a:t>(Marr, 1974)</a:t>
            </a:r>
          </a:p>
          <a:p>
            <a:pPr marL="0" indent="0" algn="just">
              <a:buNone/>
            </a:pPr>
            <a:r>
              <a:rPr lang="es-MX" sz="1400" dirty="0">
                <a:latin typeface="Calibri" panose="020F0502020204030204" pitchFamily="34" charset="0"/>
                <a:cs typeface="Calibri" panose="020F0502020204030204" pitchFamily="34" charset="0"/>
              </a:rPr>
              <a:t>De acuerdo con esta afirmación, el procesamiento efectuado por modelo jerárquico puede efectuarse por medio de convoluciones.</a:t>
            </a:r>
          </a:p>
          <a:p>
            <a:pPr marL="0" indent="0" algn="just">
              <a:buNone/>
            </a:pPr>
            <a:r>
              <a:rPr lang="es-MX" sz="1400" dirty="0">
                <a:latin typeface="Calibri" panose="020F0502020204030204" pitchFamily="34" charset="0"/>
                <a:cs typeface="Calibri" panose="020F0502020204030204" pitchFamily="34" charset="0"/>
              </a:rPr>
              <a:t>Dicho de otra manera, el modelo jerárquico es equivalente a una </a:t>
            </a:r>
            <a:r>
              <a:rPr lang="es-MX" sz="1400" dirty="0">
                <a:solidFill>
                  <a:srgbClr val="002060"/>
                </a:solidFill>
                <a:latin typeface="Calibri" panose="020F0502020204030204" pitchFamily="34" charset="0"/>
                <a:cs typeface="Calibri" panose="020F0502020204030204" pitchFamily="34" charset="0"/>
              </a:rPr>
              <a:t>red neuronal convolucional</a:t>
            </a:r>
            <a:r>
              <a:rPr lang="es-MX" sz="1400" dirty="0">
                <a:latin typeface="Calibri" panose="020F0502020204030204" pitchFamily="34" charset="0"/>
                <a:cs typeface="Calibri" panose="020F0502020204030204" pitchFamily="34" charset="0"/>
              </a:rPr>
              <a:t>.</a:t>
            </a:r>
          </a:p>
        </p:txBody>
      </p:sp>
      <p:grpSp>
        <p:nvGrpSpPr>
          <p:cNvPr id="5" name="Group 1">
            <a:extLst>
              <a:ext uri="{FF2B5EF4-FFF2-40B4-BE49-F238E27FC236}">
                <a16:creationId xmlns:a16="http://schemas.microsoft.com/office/drawing/2014/main" id="{84590772-9113-9D64-4256-A66EE2DBD8DF}"/>
              </a:ext>
            </a:extLst>
          </p:cNvPr>
          <p:cNvGrpSpPr>
            <a:grpSpLocks noChangeAspect="1"/>
          </p:cNvGrpSpPr>
          <p:nvPr/>
        </p:nvGrpSpPr>
        <p:grpSpPr bwMode="auto">
          <a:xfrm>
            <a:off x="5136908" y="1628503"/>
            <a:ext cx="3702292" cy="2897446"/>
            <a:chOff x="2279" y="-1112"/>
            <a:chExt cx="4894" cy="3857"/>
          </a:xfrm>
        </p:grpSpPr>
        <p:sp>
          <p:nvSpPr>
            <p:cNvPr id="6" name="AutoShape 358">
              <a:extLst>
                <a:ext uri="{FF2B5EF4-FFF2-40B4-BE49-F238E27FC236}">
                  <a16:creationId xmlns:a16="http://schemas.microsoft.com/office/drawing/2014/main" id="{DD51FEDC-A9BA-07A0-6A2C-13BBC462F4F9}"/>
                </a:ext>
              </a:extLst>
            </p:cNvPr>
            <p:cNvSpPr>
              <a:spLocks noChangeAspect="1" noChangeArrowheads="1" noTextEdit="1"/>
            </p:cNvSpPr>
            <p:nvPr/>
          </p:nvSpPr>
          <p:spPr bwMode="auto">
            <a:xfrm>
              <a:off x="2279" y="-1112"/>
              <a:ext cx="4894" cy="38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grpSp>
          <p:nvGrpSpPr>
            <p:cNvPr id="7" name="Group 157">
              <a:extLst>
                <a:ext uri="{FF2B5EF4-FFF2-40B4-BE49-F238E27FC236}">
                  <a16:creationId xmlns:a16="http://schemas.microsoft.com/office/drawing/2014/main" id="{1F8FD625-4322-F1AC-62AB-CA0EDE55EF2E}"/>
                </a:ext>
              </a:extLst>
            </p:cNvPr>
            <p:cNvGrpSpPr>
              <a:grpSpLocks/>
            </p:cNvGrpSpPr>
            <p:nvPr/>
          </p:nvGrpSpPr>
          <p:grpSpPr bwMode="auto">
            <a:xfrm>
              <a:off x="2279" y="-695"/>
              <a:ext cx="4894" cy="2889"/>
              <a:chOff x="1730" y="1584"/>
              <a:chExt cx="2300" cy="1348"/>
            </a:xfrm>
          </p:grpSpPr>
          <p:sp>
            <p:nvSpPr>
              <p:cNvPr id="163" name="Freeform 357">
                <a:extLst>
                  <a:ext uri="{FF2B5EF4-FFF2-40B4-BE49-F238E27FC236}">
                    <a16:creationId xmlns:a16="http://schemas.microsoft.com/office/drawing/2014/main" id="{1D33B28F-96E4-3636-80F8-CEBF414AB676}"/>
                  </a:ext>
                </a:extLst>
              </p:cNvPr>
              <p:cNvSpPr>
                <a:spLocks/>
              </p:cNvSpPr>
              <p:nvPr/>
            </p:nvSpPr>
            <p:spPr bwMode="auto">
              <a:xfrm>
                <a:off x="2913" y="1869"/>
                <a:ext cx="94" cy="113"/>
              </a:xfrm>
              <a:custGeom>
                <a:avLst/>
                <a:gdLst>
                  <a:gd name="T0" fmla="*/ 0 w 656"/>
                  <a:gd name="T1" fmla="*/ 173 h 789"/>
                  <a:gd name="T2" fmla="*/ 82 w 656"/>
                  <a:gd name="T3" fmla="*/ 151 h 789"/>
                  <a:gd name="T4" fmla="*/ 163 w 656"/>
                  <a:gd name="T5" fmla="*/ 130 h 789"/>
                  <a:gd name="T6" fmla="*/ 246 w 656"/>
                  <a:gd name="T7" fmla="*/ 108 h 789"/>
                  <a:gd name="T8" fmla="*/ 327 w 656"/>
                  <a:gd name="T9" fmla="*/ 87 h 789"/>
                  <a:gd name="T10" fmla="*/ 409 w 656"/>
                  <a:gd name="T11" fmla="*/ 66 h 789"/>
                  <a:gd name="T12" fmla="*/ 490 w 656"/>
                  <a:gd name="T13" fmla="*/ 44 h 789"/>
                  <a:gd name="T14" fmla="*/ 573 w 656"/>
                  <a:gd name="T15" fmla="*/ 22 h 789"/>
                  <a:gd name="T16" fmla="*/ 655 w 656"/>
                  <a:gd name="T17" fmla="*/ 0 h 789"/>
                  <a:gd name="T18" fmla="*/ 656 w 656"/>
                  <a:gd name="T19" fmla="*/ 78 h 789"/>
                  <a:gd name="T20" fmla="*/ 656 w 656"/>
                  <a:gd name="T21" fmla="*/ 155 h 789"/>
                  <a:gd name="T22" fmla="*/ 656 w 656"/>
                  <a:gd name="T23" fmla="*/ 232 h 789"/>
                  <a:gd name="T24" fmla="*/ 656 w 656"/>
                  <a:gd name="T25" fmla="*/ 309 h 789"/>
                  <a:gd name="T26" fmla="*/ 656 w 656"/>
                  <a:gd name="T27" fmla="*/ 386 h 789"/>
                  <a:gd name="T28" fmla="*/ 656 w 656"/>
                  <a:gd name="T29" fmla="*/ 463 h 789"/>
                  <a:gd name="T30" fmla="*/ 656 w 656"/>
                  <a:gd name="T31" fmla="*/ 539 h 789"/>
                  <a:gd name="T32" fmla="*/ 656 w 656"/>
                  <a:gd name="T33" fmla="*/ 617 h 789"/>
                  <a:gd name="T34" fmla="*/ 574 w 656"/>
                  <a:gd name="T35" fmla="*/ 638 h 789"/>
                  <a:gd name="T36" fmla="*/ 493 w 656"/>
                  <a:gd name="T37" fmla="*/ 660 h 789"/>
                  <a:gd name="T38" fmla="*/ 410 w 656"/>
                  <a:gd name="T39" fmla="*/ 681 h 789"/>
                  <a:gd name="T40" fmla="*/ 328 w 656"/>
                  <a:gd name="T41" fmla="*/ 703 h 789"/>
                  <a:gd name="T42" fmla="*/ 247 w 656"/>
                  <a:gd name="T43" fmla="*/ 724 h 789"/>
                  <a:gd name="T44" fmla="*/ 165 w 656"/>
                  <a:gd name="T45" fmla="*/ 746 h 789"/>
                  <a:gd name="T46" fmla="*/ 84 w 656"/>
                  <a:gd name="T47" fmla="*/ 768 h 789"/>
                  <a:gd name="T48" fmla="*/ 2 w 656"/>
                  <a:gd name="T49" fmla="*/ 789 h 789"/>
                  <a:gd name="T50" fmla="*/ 2 w 656"/>
                  <a:gd name="T51" fmla="*/ 712 h 789"/>
                  <a:gd name="T52" fmla="*/ 2 w 656"/>
                  <a:gd name="T53" fmla="*/ 635 h 789"/>
                  <a:gd name="T54" fmla="*/ 1 w 656"/>
                  <a:gd name="T55" fmla="*/ 558 h 789"/>
                  <a:gd name="T56" fmla="*/ 1 w 656"/>
                  <a:gd name="T57" fmla="*/ 481 h 789"/>
                  <a:gd name="T58" fmla="*/ 1 w 656"/>
                  <a:gd name="T59" fmla="*/ 405 h 789"/>
                  <a:gd name="T60" fmla="*/ 1 w 656"/>
                  <a:gd name="T61" fmla="*/ 327 h 789"/>
                  <a:gd name="T62" fmla="*/ 1 w 656"/>
                  <a:gd name="T63" fmla="*/ 250 h 789"/>
                  <a:gd name="T64" fmla="*/ 0 w 656"/>
                  <a:gd name="T65" fmla="*/ 173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9">
                    <a:moveTo>
                      <a:pt x="0" y="173"/>
                    </a:moveTo>
                    <a:lnTo>
                      <a:pt x="82" y="151"/>
                    </a:lnTo>
                    <a:lnTo>
                      <a:pt x="163" y="130"/>
                    </a:lnTo>
                    <a:lnTo>
                      <a:pt x="246" y="108"/>
                    </a:lnTo>
                    <a:lnTo>
                      <a:pt x="327" y="87"/>
                    </a:lnTo>
                    <a:lnTo>
                      <a:pt x="409" y="66"/>
                    </a:lnTo>
                    <a:lnTo>
                      <a:pt x="490" y="44"/>
                    </a:lnTo>
                    <a:lnTo>
                      <a:pt x="573" y="22"/>
                    </a:lnTo>
                    <a:lnTo>
                      <a:pt x="655" y="0"/>
                    </a:lnTo>
                    <a:lnTo>
                      <a:pt x="656" y="78"/>
                    </a:lnTo>
                    <a:lnTo>
                      <a:pt x="656" y="155"/>
                    </a:lnTo>
                    <a:lnTo>
                      <a:pt x="656" y="232"/>
                    </a:lnTo>
                    <a:lnTo>
                      <a:pt x="656" y="309"/>
                    </a:lnTo>
                    <a:lnTo>
                      <a:pt x="656" y="386"/>
                    </a:lnTo>
                    <a:lnTo>
                      <a:pt x="656" y="463"/>
                    </a:lnTo>
                    <a:lnTo>
                      <a:pt x="656" y="539"/>
                    </a:lnTo>
                    <a:lnTo>
                      <a:pt x="656" y="617"/>
                    </a:lnTo>
                    <a:lnTo>
                      <a:pt x="574" y="638"/>
                    </a:lnTo>
                    <a:lnTo>
                      <a:pt x="493" y="660"/>
                    </a:lnTo>
                    <a:lnTo>
                      <a:pt x="410" y="681"/>
                    </a:lnTo>
                    <a:lnTo>
                      <a:pt x="328" y="703"/>
                    </a:lnTo>
                    <a:lnTo>
                      <a:pt x="247" y="724"/>
                    </a:lnTo>
                    <a:lnTo>
                      <a:pt x="165" y="746"/>
                    </a:lnTo>
                    <a:lnTo>
                      <a:pt x="84" y="768"/>
                    </a:lnTo>
                    <a:lnTo>
                      <a:pt x="2" y="789"/>
                    </a:lnTo>
                    <a:lnTo>
                      <a:pt x="2" y="712"/>
                    </a:lnTo>
                    <a:lnTo>
                      <a:pt x="2" y="635"/>
                    </a:lnTo>
                    <a:lnTo>
                      <a:pt x="1" y="558"/>
                    </a:lnTo>
                    <a:lnTo>
                      <a:pt x="1" y="481"/>
                    </a:lnTo>
                    <a:lnTo>
                      <a:pt x="1" y="405"/>
                    </a:lnTo>
                    <a:lnTo>
                      <a:pt x="1" y="327"/>
                    </a:lnTo>
                    <a:lnTo>
                      <a:pt x="1"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4" name="Freeform 356">
                <a:extLst>
                  <a:ext uri="{FF2B5EF4-FFF2-40B4-BE49-F238E27FC236}">
                    <a16:creationId xmlns:a16="http://schemas.microsoft.com/office/drawing/2014/main" id="{71755424-0F6D-5B2D-57F8-780F25C48F86}"/>
                  </a:ext>
                </a:extLst>
              </p:cNvPr>
              <p:cNvSpPr>
                <a:spLocks/>
              </p:cNvSpPr>
              <p:nvPr/>
            </p:nvSpPr>
            <p:spPr bwMode="auto">
              <a:xfrm>
                <a:off x="2914" y="1957"/>
                <a:ext cx="93" cy="112"/>
              </a:xfrm>
              <a:custGeom>
                <a:avLst/>
                <a:gdLst>
                  <a:gd name="T0" fmla="*/ 0 w 655"/>
                  <a:gd name="T1" fmla="*/ 172 h 784"/>
                  <a:gd name="T2" fmla="*/ 82 w 655"/>
                  <a:gd name="T3" fmla="*/ 151 h 784"/>
                  <a:gd name="T4" fmla="*/ 163 w 655"/>
                  <a:gd name="T5" fmla="*/ 129 h 784"/>
                  <a:gd name="T6" fmla="*/ 245 w 655"/>
                  <a:gd name="T7" fmla="*/ 107 h 784"/>
                  <a:gd name="T8" fmla="*/ 326 w 655"/>
                  <a:gd name="T9" fmla="*/ 86 h 784"/>
                  <a:gd name="T10" fmla="*/ 408 w 655"/>
                  <a:gd name="T11" fmla="*/ 64 h 784"/>
                  <a:gd name="T12" fmla="*/ 491 w 655"/>
                  <a:gd name="T13" fmla="*/ 43 h 784"/>
                  <a:gd name="T14" fmla="*/ 572 w 655"/>
                  <a:gd name="T15" fmla="*/ 21 h 784"/>
                  <a:gd name="T16" fmla="*/ 654 w 655"/>
                  <a:gd name="T17" fmla="*/ 0 h 784"/>
                  <a:gd name="T18" fmla="*/ 655 w 655"/>
                  <a:gd name="T19" fmla="*/ 76 h 784"/>
                  <a:gd name="T20" fmla="*/ 655 w 655"/>
                  <a:gd name="T21" fmla="*/ 153 h 784"/>
                  <a:gd name="T22" fmla="*/ 655 w 655"/>
                  <a:gd name="T23" fmla="*/ 230 h 784"/>
                  <a:gd name="T24" fmla="*/ 655 w 655"/>
                  <a:gd name="T25" fmla="*/ 307 h 784"/>
                  <a:gd name="T26" fmla="*/ 655 w 655"/>
                  <a:gd name="T27" fmla="*/ 383 h 784"/>
                  <a:gd name="T28" fmla="*/ 655 w 655"/>
                  <a:gd name="T29" fmla="*/ 459 h 784"/>
                  <a:gd name="T30" fmla="*/ 655 w 655"/>
                  <a:gd name="T31" fmla="*/ 536 h 784"/>
                  <a:gd name="T32" fmla="*/ 655 w 655"/>
                  <a:gd name="T33" fmla="*/ 612 h 784"/>
                  <a:gd name="T34" fmla="*/ 573 w 655"/>
                  <a:gd name="T35" fmla="*/ 633 h 784"/>
                  <a:gd name="T36" fmla="*/ 492 w 655"/>
                  <a:gd name="T37" fmla="*/ 656 h 784"/>
                  <a:gd name="T38" fmla="*/ 410 w 655"/>
                  <a:gd name="T39" fmla="*/ 677 h 784"/>
                  <a:gd name="T40" fmla="*/ 329 w 655"/>
                  <a:gd name="T41" fmla="*/ 699 h 784"/>
                  <a:gd name="T42" fmla="*/ 247 w 655"/>
                  <a:gd name="T43" fmla="*/ 720 h 784"/>
                  <a:gd name="T44" fmla="*/ 165 w 655"/>
                  <a:gd name="T45" fmla="*/ 742 h 784"/>
                  <a:gd name="T46" fmla="*/ 84 w 655"/>
                  <a:gd name="T47" fmla="*/ 763 h 784"/>
                  <a:gd name="T48" fmla="*/ 2 w 655"/>
                  <a:gd name="T49" fmla="*/ 784 h 784"/>
                  <a:gd name="T50" fmla="*/ 2 w 655"/>
                  <a:gd name="T51" fmla="*/ 708 h 784"/>
                  <a:gd name="T52" fmla="*/ 2 w 655"/>
                  <a:gd name="T53" fmla="*/ 631 h 784"/>
                  <a:gd name="T54" fmla="*/ 1 w 655"/>
                  <a:gd name="T55" fmla="*/ 555 h 784"/>
                  <a:gd name="T56" fmla="*/ 1 w 655"/>
                  <a:gd name="T57" fmla="*/ 479 h 784"/>
                  <a:gd name="T58" fmla="*/ 1 w 655"/>
                  <a:gd name="T59" fmla="*/ 402 h 784"/>
                  <a:gd name="T60" fmla="*/ 1 w 655"/>
                  <a:gd name="T61" fmla="*/ 326 h 784"/>
                  <a:gd name="T62" fmla="*/ 0 w 655"/>
                  <a:gd name="T63" fmla="*/ 249 h 784"/>
                  <a:gd name="T64" fmla="*/ 0 w 655"/>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4">
                    <a:moveTo>
                      <a:pt x="0" y="172"/>
                    </a:moveTo>
                    <a:lnTo>
                      <a:pt x="82" y="151"/>
                    </a:lnTo>
                    <a:lnTo>
                      <a:pt x="163" y="129"/>
                    </a:lnTo>
                    <a:lnTo>
                      <a:pt x="245" y="107"/>
                    </a:lnTo>
                    <a:lnTo>
                      <a:pt x="326" y="86"/>
                    </a:lnTo>
                    <a:lnTo>
                      <a:pt x="408" y="64"/>
                    </a:lnTo>
                    <a:lnTo>
                      <a:pt x="491" y="43"/>
                    </a:lnTo>
                    <a:lnTo>
                      <a:pt x="572" y="21"/>
                    </a:lnTo>
                    <a:lnTo>
                      <a:pt x="654" y="0"/>
                    </a:lnTo>
                    <a:lnTo>
                      <a:pt x="655" y="76"/>
                    </a:lnTo>
                    <a:lnTo>
                      <a:pt x="655" y="153"/>
                    </a:lnTo>
                    <a:lnTo>
                      <a:pt x="655" y="230"/>
                    </a:lnTo>
                    <a:lnTo>
                      <a:pt x="655" y="307"/>
                    </a:lnTo>
                    <a:lnTo>
                      <a:pt x="655" y="383"/>
                    </a:lnTo>
                    <a:lnTo>
                      <a:pt x="655" y="459"/>
                    </a:lnTo>
                    <a:lnTo>
                      <a:pt x="655" y="536"/>
                    </a:lnTo>
                    <a:lnTo>
                      <a:pt x="655" y="612"/>
                    </a:lnTo>
                    <a:lnTo>
                      <a:pt x="573" y="633"/>
                    </a:lnTo>
                    <a:lnTo>
                      <a:pt x="492" y="656"/>
                    </a:lnTo>
                    <a:lnTo>
                      <a:pt x="410" y="677"/>
                    </a:lnTo>
                    <a:lnTo>
                      <a:pt x="329" y="699"/>
                    </a:lnTo>
                    <a:lnTo>
                      <a:pt x="247" y="720"/>
                    </a:lnTo>
                    <a:lnTo>
                      <a:pt x="165" y="742"/>
                    </a:lnTo>
                    <a:lnTo>
                      <a:pt x="84" y="763"/>
                    </a:lnTo>
                    <a:lnTo>
                      <a:pt x="2" y="784"/>
                    </a:lnTo>
                    <a:lnTo>
                      <a:pt x="2" y="708"/>
                    </a:lnTo>
                    <a:lnTo>
                      <a:pt x="2" y="631"/>
                    </a:lnTo>
                    <a:lnTo>
                      <a:pt x="1" y="555"/>
                    </a:lnTo>
                    <a:lnTo>
                      <a:pt x="1" y="479"/>
                    </a:lnTo>
                    <a:lnTo>
                      <a:pt x="1" y="402"/>
                    </a:lnTo>
                    <a:lnTo>
                      <a:pt x="1" y="326"/>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5" name="Freeform 355">
                <a:extLst>
                  <a:ext uri="{FF2B5EF4-FFF2-40B4-BE49-F238E27FC236}">
                    <a16:creationId xmlns:a16="http://schemas.microsoft.com/office/drawing/2014/main" id="{1C8FFB63-EE65-5376-9CEA-C02714C083BE}"/>
                  </a:ext>
                </a:extLst>
              </p:cNvPr>
              <p:cNvSpPr>
                <a:spLocks/>
              </p:cNvSpPr>
              <p:nvPr/>
            </p:nvSpPr>
            <p:spPr bwMode="auto">
              <a:xfrm>
                <a:off x="2914" y="2045"/>
                <a:ext cx="93" cy="112"/>
              </a:xfrm>
              <a:custGeom>
                <a:avLst/>
                <a:gdLst>
                  <a:gd name="T0" fmla="*/ 0 w 654"/>
                  <a:gd name="T1" fmla="*/ 172 h 784"/>
                  <a:gd name="T2" fmla="*/ 82 w 654"/>
                  <a:gd name="T3" fmla="*/ 151 h 784"/>
                  <a:gd name="T4" fmla="*/ 163 w 654"/>
                  <a:gd name="T5" fmla="*/ 130 h 784"/>
                  <a:gd name="T6" fmla="*/ 245 w 654"/>
                  <a:gd name="T7" fmla="*/ 108 h 784"/>
                  <a:gd name="T8" fmla="*/ 327 w 654"/>
                  <a:gd name="T9" fmla="*/ 87 h 784"/>
                  <a:gd name="T10" fmla="*/ 408 w 654"/>
                  <a:gd name="T11" fmla="*/ 65 h 784"/>
                  <a:gd name="T12" fmla="*/ 490 w 654"/>
                  <a:gd name="T13" fmla="*/ 44 h 784"/>
                  <a:gd name="T14" fmla="*/ 571 w 654"/>
                  <a:gd name="T15" fmla="*/ 21 h 784"/>
                  <a:gd name="T16" fmla="*/ 653 w 654"/>
                  <a:gd name="T17" fmla="*/ 0 h 784"/>
                  <a:gd name="T18" fmla="*/ 653 w 654"/>
                  <a:gd name="T19" fmla="*/ 77 h 784"/>
                  <a:gd name="T20" fmla="*/ 654 w 654"/>
                  <a:gd name="T21" fmla="*/ 153 h 784"/>
                  <a:gd name="T22" fmla="*/ 654 w 654"/>
                  <a:gd name="T23" fmla="*/ 230 h 784"/>
                  <a:gd name="T24" fmla="*/ 654 w 654"/>
                  <a:gd name="T25" fmla="*/ 306 h 784"/>
                  <a:gd name="T26" fmla="*/ 654 w 654"/>
                  <a:gd name="T27" fmla="*/ 383 h 784"/>
                  <a:gd name="T28" fmla="*/ 654 w 654"/>
                  <a:gd name="T29" fmla="*/ 459 h 784"/>
                  <a:gd name="T30" fmla="*/ 654 w 654"/>
                  <a:gd name="T31" fmla="*/ 535 h 784"/>
                  <a:gd name="T32" fmla="*/ 654 w 654"/>
                  <a:gd name="T33" fmla="*/ 611 h 784"/>
                  <a:gd name="T34" fmla="*/ 572 w 654"/>
                  <a:gd name="T35" fmla="*/ 633 h 784"/>
                  <a:gd name="T36" fmla="*/ 491 w 654"/>
                  <a:gd name="T37" fmla="*/ 654 h 784"/>
                  <a:gd name="T38" fmla="*/ 409 w 654"/>
                  <a:gd name="T39" fmla="*/ 676 h 784"/>
                  <a:gd name="T40" fmla="*/ 328 w 654"/>
                  <a:gd name="T41" fmla="*/ 697 h 784"/>
                  <a:gd name="T42" fmla="*/ 246 w 654"/>
                  <a:gd name="T43" fmla="*/ 719 h 784"/>
                  <a:gd name="T44" fmla="*/ 164 w 654"/>
                  <a:gd name="T45" fmla="*/ 741 h 784"/>
                  <a:gd name="T46" fmla="*/ 83 w 654"/>
                  <a:gd name="T47" fmla="*/ 763 h 784"/>
                  <a:gd name="T48" fmla="*/ 2 w 654"/>
                  <a:gd name="T49" fmla="*/ 784 h 784"/>
                  <a:gd name="T50" fmla="*/ 2 w 654"/>
                  <a:gd name="T51" fmla="*/ 707 h 784"/>
                  <a:gd name="T52" fmla="*/ 1 w 654"/>
                  <a:gd name="T53" fmla="*/ 632 h 784"/>
                  <a:gd name="T54" fmla="*/ 1 w 654"/>
                  <a:gd name="T55" fmla="*/ 556 h 784"/>
                  <a:gd name="T56" fmla="*/ 1 w 654"/>
                  <a:gd name="T57" fmla="*/ 479 h 784"/>
                  <a:gd name="T58" fmla="*/ 1 w 654"/>
                  <a:gd name="T59" fmla="*/ 403 h 784"/>
                  <a:gd name="T60" fmla="*/ 0 w 654"/>
                  <a:gd name="T61" fmla="*/ 326 h 784"/>
                  <a:gd name="T62" fmla="*/ 0 w 654"/>
                  <a:gd name="T63" fmla="*/ 249 h 784"/>
                  <a:gd name="T64" fmla="*/ 0 w 654"/>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4">
                    <a:moveTo>
                      <a:pt x="0" y="172"/>
                    </a:moveTo>
                    <a:lnTo>
                      <a:pt x="82" y="151"/>
                    </a:lnTo>
                    <a:lnTo>
                      <a:pt x="163" y="130"/>
                    </a:lnTo>
                    <a:lnTo>
                      <a:pt x="245" y="108"/>
                    </a:lnTo>
                    <a:lnTo>
                      <a:pt x="327" y="87"/>
                    </a:lnTo>
                    <a:lnTo>
                      <a:pt x="408" y="65"/>
                    </a:lnTo>
                    <a:lnTo>
                      <a:pt x="490" y="44"/>
                    </a:lnTo>
                    <a:lnTo>
                      <a:pt x="571" y="21"/>
                    </a:lnTo>
                    <a:lnTo>
                      <a:pt x="653" y="0"/>
                    </a:lnTo>
                    <a:lnTo>
                      <a:pt x="653" y="77"/>
                    </a:lnTo>
                    <a:lnTo>
                      <a:pt x="654" y="153"/>
                    </a:lnTo>
                    <a:lnTo>
                      <a:pt x="654" y="230"/>
                    </a:lnTo>
                    <a:lnTo>
                      <a:pt x="654" y="306"/>
                    </a:lnTo>
                    <a:lnTo>
                      <a:pt x="654" y="383"/>
                    </a:lnTo>
                    <a:lnTo>
                      <a:pt x="654" y="459"/>
                    </a:lnTo>
                    <a:lnTo>
                      <a:pt x="654" y="535"/>
                    </a:lnTo>
                    <a:lnTo>
                      <a:pt x="654" y="611"/>
                    </a:lnTo>
                    <a:lnTo>
                      <a:pt x="572" y="633"/>
                    </a:lnTo>
                    <a:lnTo>
                      <a:pt x="491" y="654"/>
                    </a:lnTo>
                    <a:lnTo>
                      <a:pt x="409" y="676"/>
                    </a:lnTo>
                    <a:lnTo>
                      <a:pt x="328" y="697"/>
                    </a:lnTo>
                    <a:lnTo>
                      <a:pt x="246" y="719"/>
                    </a:lnTo>
                    <a:lnTo>
                      <a:pt x="164" y="741"/>
                    </a:lnTo>
                    <a:lnTo>
                      <a:pt x="83" y="763"/>
                    </a:lnTo>
                    <a:lnTo>
                      <a:pt x="2" y="784"/>
                    </a:lnTo>
                    <a:lnTo>
                      <a:pt x="2" y="707"/>
                    </a:lnTo>
                    <a:lnTo>
                      <a:pt x="1" y="632"/>
                    </a:lnTo>
                    <a:lnTo>
                      <a:pt x="1" y="556"/>
                    </a:lnTo>
                    <a:lnTo>
                      <a:pt x="1" y="479"/>
                    </a:lnTo>
                    <a:lnTo>
                      <a:pt x="1" y="403"/>
                    </a:lnTo>
                    <a:lnTo>
                      <a:pt x="0" y="326"/>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6" name="Freeform 354">
                <a:extLst>
                  <a:ext uri="{FF2B5EF4-FFF2-40B4-BE49-F238E27FC236}">
                    <a16:creationId xmlns:a16="http://schemas.microsoft.com/office/drawing/2014/main" id="{0644D42C-A986-B794-7490-23AA81C7915E}"/>
                  </a:ext>
                </a:extLst>
              </p:cNvPr>
              <p:cNvSpPr>
                <a:spLocks/>
              </p:cNvSpPr>
              <p:nvPr/>
            </p:nvSpPr>
            <p:spPr bwMode="auto">
              <a:xfrm>
                <a:off x="2914" y="2132"/>
                <a:ext cx="93" cy="112"/>
              </a:xfrm>
              <a:custGeom>
                <a:avLst/>
                <a:gdLst>
                  <a:gd name="T0" fmla="*/ 0 w 653"/>
                  <a:gd name="T1" fmla="*/ 173 h 784"/>
                  <a:gd name="T2" fmla="*/ 81 w 653"/>
                  <a:gd name="T3" fmla="*/ 152 h 784"/>
                  <a:gd name="T4" fmla="*/ 162 w 653"/>
                  <a:gd name="T5" fmla="*/ 130 h 784"/>
                  <a:gd name="T6" fmla="*/ 244 w 653"/>
                  <a:gd name="T7" fmla="*/ 108 h 784"/>
                  <a:gd name="T8" fmla="*/ 326 w 653"/>
                  <a:gd name="T9" fmla="*/ 86 h 784"/>
                  <a:gd name="T10" fmla="*/ 407 w 653"/>
                  <a:gd name="T11" fmla="*/ 65 h 784"/>
                  <a:gd name="T12" fmla="*/ 489 w 653"/>
                  <a:gd name="T13" fmla="*/ 43 h 784"/>
                  <a:gd name="T14" fmla="*/ 570 w 653"/>
                  <a:gd name="T15" fmla="*/ 22 h 784"/>
                  <a:gd name="T16" fmla="*/ 652 w 653"/>
                  <a:gd name="T17" fmla="*/ 0 h 784"/>
                  <a:gd name="T18" fmla="*/ 652 w 653"/>
                  <a:gd name="T19" fmla="*/ 76 h 784"/>
                  <a:gd name="T20" fmla="*/ 652 w 653"/>
                  <a:gd name="T21" fmla="*/ 154 h 784"/>
                  <a:gd name="T22" fmla="*/ 653 w 653"/>
                  <a:gd name="T23" fmla="*/ 230 h 784"/>
                  <a:gd name="T24" fmla="*/ 653 w 653"/>
                  <a:gd name="T25" fmla="*/ 306 h 784"/>
                  <a:gd name="T26" fmla="*/ 653 w 653"/>
                  <a:gd name="T27" fmla="*/ 382 h 784"/>
                  <a:gd name="T28" fmla="*/ 653 w 653"/>
                  <a:gd name="T29" fmla="*/ 458 h 784"/>
                  <a:gd name="T30" fmla="*/ 653 w 653"/>
                  <a:gd name="T31" fmla="*/ 535 h 784"/>
                  <a:gd name="T32" fmla="*/ 653 w 653"/>
                  <a:gd name="T33" fmla="*/ 611 h 784"/>
                  <a:gd name="T34" fmla="*/ 571 w 653"/>
                  <a:gd name="T35" fmla="*/ 632 h 784"/>
                  <a:gd name="T36" fmla="*/ 490 w 653"/>
                  <a:gd name="T37" fmla="*/ 655 h 784"/>
                  <a:gd name="T38" fmla="*/ 408 w 653"/>
                  <a:gd name="T39" fmla="*/ 676 h 784"/>
                  <a:gd name="T40" fmla="*/ 327 w 653"/>
                  <a:gd name="T41" fmla="*/ 698 h 784"/>
                  <a:gd name="T42" fmla="*/ 245 w 653"/>
                  <a:gd name="T43" fmla="*/ 719 h 784"/>
                  <a:gd name="T44" fmla="*/ 165 w 653"/>
                  <a:gd name="T45" fmla="*/ 741 h 784"/>
                  <a:gd name="T46" fmla="*/ 83 w 653"/>
                  <a:gd name="T47" fmla="*/ 762 h 784"/>
                  <a:gd name="T48" fmla="*/ 3 w 653"/>
                  <a:gd name="T49" fmla="*/ 784 h 784"/>
                  <a:gd name="T50" fmla="*/ 1 w 653"/>
                  <a:gd name="T51" fmla="*/ 708 h 784"/>
                  <a:gd name="T52" fmla="*/ 1 w 653"/>
                  <a:gd name="T53" fmla="*/ 631 h 784"/>
                  <a:gd name="T54" fmla="*/ 1 w 653"/>
                  <a:gd name="T55" fmla="*/ 555 h 784"/>
                  <a:gd name="T56" fmla="*/ 1 w 653"/>
                  <a:gd name="T57" fmla="*/ 479 h 784"/>
                  <a:gd name="T58" fmla="*/ 0 w 653"/>
                  <a:gd name="T59" fmla="*/ 402 h 784"/>
                  <a:gd name="T60" fmla="*/ 0 w 653"/>
                  <a:gd name="T61" fmla="*/ 326 h 784"/>
                  <a:gd name="T62" fmla="*/ 0 w 653"/>
                  <a:gd name="T63" fmla="*/ 249 h 784"/>
                  <a:gd name="T64" fmla="*/ 0 w 653"/>
                  <a:gd name="T65" fmla="*/ 173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0" y="173"/>
                    </a:moveTo>
                    <a:lnTo>
                      <a:pt x="81" y="152"/>
                    </a:lnTo>
                    <a:lnTo>
                      <a:pt x="162" y="130"/>
                    </a:lnTo>
                    <a:lnTo>
                      <a:pt x="244" y="108"/>
                    </a:lnTo>
                    <a:lnTo>
                      <a:pt x="326" y="86"/>
                    </a:lnTo>
                    <a:lnTo>
                      <a:pt x="407" y="65"/>
                    </a:lnTo>
                    <a:lnTo>
                      <a:pt x="489" y="43"/>
                    </a:lnTo>
                    <a:lnTo>
                      <a:pt x="570" y="22"/>
                    </a:lnTo>
                    <a:lnTo>
                      <a:pt x="652" y="0"/>
                    </a:lnTo>
                    <a:lnTo>
                      <a:pt x="652" y="76"/>
                    </a:lnTo>
                    <a:lnTo>
                      <a:pt x="652" y="154"/>
                    </a:lnTo>
                    <a:lnTo>
                      <a:pt x="653" y="230"/>
                    </a:lnTo>
                    <a:lnTo>
                      <a:pt x="653" y="306"/>
                    </a:lnTo>
                    <a:lnTo>
                      <a:pt x="653" y="382"/>
                    </a:lnTo>
                    <a:lnTo>
                      <a:pt x="653" y="458"/>
                    </a:lnTo>
                    <a:lnTo>
                      <a:pt x="653" y="535"/>
                    </a:lnTo>
                    <a:lnTo>
                      <a:pt x="653" y="611"/>
                    </a:lnTo>
                    <a:lnTo>
                      <a:pt x="571" y="632"/>
                    </a:lnTo>
                    <a:lnTo>
                      <a:pt x="490" y="655"/>
                    </a:lnTo>
                    <a:lnTo>
                      <a:pt x="408" y="676"/>
                    </a:lnTo>
                    <a:lnTo>
                      <a:pt x="327" y="698"/>
                    </a:lnTo>
                    <a:lnTo>
                      <a:pt x="245" y="719"/>
                    </a:lnTo>
                    <a:lnTo>
                      <a:pt x="165" y="741"/>
                    </a:lnTo>
                    <a:lnTo>
                      <a:pt x="83" y="762"/>
                    </a:lnTo>
                    <a:lnTo>
                      <a:pt x="3" y="784"/>
                    </a:lnTo>
                    <a:lnTo>
                      <a:pt x="1" y="708"/>
                    </a:lnTo>
                    <a:lnTo>
                      <a:pt x="1" y="631"/>
                    </a:lnTo>
                    <a:lnTo>
                      <a:pt x="1" y="555"/>
                    </a:lnTo>
                    <a:lnTo>
                      <a:pt x="1" y="479"/>
                    </a:lnTo>
                    <a:lnTo>
                      <a:pt x="0" y="402"/>
                    </a:lnTo>
                    <a:lnTo>
                      <a:pt x="0" y="326"/>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7" name="Freeform 353">
                <a:extLst>
                  <a:ext uri="{FF2B5EF4-FFF2-40B4-BE49-F238E27FC236}">
                    <a16:creationId xmlns:a16="http://schemas.microsoft.com/office/drawing/2014/main" id="{7B7E3153-BEF5-EF79-45AA-F31D79CC6966}"/>
                  </a:ext>
                </a:extLst>
              </p:cNvPr>
              <p:cNvSpPr>
                <a:spLocks/>
              </p:cNvSpPr>
              <p:nvPr/>
            </p:nvSpPr>
            <p:spPr bwMode="auto">
              <a:xfrm>
                <a:off x="2915" y="2219"/>
                <a:ext cx="93" cy="112"/>
              </a:xfrm>
              <a:custGeom>
                <a:avLst/>
                <a:gdLst>
                  <a:gd name="T0" fmla="*/ 0 w 651"/>
                  <a:gd name="T1" fmla="*/ 173 h 781"/>
                  <a:gd name="T2" fmla="*/ 80 w 651"/>
                  <a:gd name="T3" fmla="*/ 151 h 781"/>
                  <a:gd name="T4" fmla="*/ 162 w 651"/>
                  <a:gd name="T5" fmla="*/ 130 h 781"/>
                  <a:gd name="T6" fmla="*/ 242 w 651"/>
                  <a:gd name="T7" fmla="*/ 108 h 781"/>
                  <a:gd name="T8" fmla="*/ 324 w 651"/>
                  <a:gd name="T9" fmla="*/ 87 h 781"/>
                  <a:gd name="T10" fmla="*/ 405 w 651"/>
                  <a:gd name="T11" fmla="*/ 65 h 781"/>
                  <a:gd name="T12" fmla="*/ 487 w 651"/>
                  <a:gd name="T13" fmla="*/ 44 h 781"/>
                  <a:gd name="T14" fmla="*/ 568 w 651"/>
                  <a:gd name="T15" fmla="*/ 21 h 781"/>
                  <a:gd name="T16" fmla="*/ 650 w 651"/>
                  <a:gd name="T17" fmla="*/ 0 h 781"/>
                  <a:gd name="T18" fmla="*/ 650 w 651"/>
                  <a:gd name="T19" fmla="*/ 77 h 781"/>
                  <a:gd name="T20" fmla="*/ 650 w 651"/>
                  <a:gd name="T21" fmla="*/ 152 h 781"/>
                  <a:gd name="T22" fmla="*/ 650 w 651"/>
                  <a:gd name="T23" fmla="*/ 229 h 781"/>
                  <a:gd name="T24" fmla="*/ 651 w 651"/>
                  <a:gd name="T25" fmla="*/ 304 h 781"/>
                  <a:gd name="T26" fmla="*/ 651 w 651"/>
                  <a:gd name="T27" fmla="*/ 381 h 781"/>
                  <a:gd name="T28" fmla="*/ 651 w 651"/>
                  <a:gd name="T29" fmla="*/ 456 h 781"/>
                  <a:gd name="T30" fmla="*/ 651 w 651"/>
                  <a:gd name="T31" fmla="*/ 532 h 781"/>
                  <a:gd name="T32" fmla="*/ 651 w 651"/>
                  <a:gd name="T33" fmla="*/ 608 h 781"/>
                  <a:gd name="T34" fmla="*/ 569 w 651"/>
                  <a:gd name="T35" fmla="*/ 629 h 781"/>
                  <a:gd name="T36" fmla="*/ 488 w 651"/>
                  <a:gd name="T37" fmla="*/ 651 h 781"/>
                  <a:gd name="T38" fmla="*/ 406 w 651"/>
                  <a:gd name="T39" fmla="*/ 672 h 781"/>
                  <a:gd name="T40" fmla="*/ 326 w 651"/>
                  <a:gd name="T41" fmla="*/ 694 h 781"/>
                  <a:gd name="T42" fmla="*/ 244 w 651"/>
                  <a:gd name="T43" fmla="*/ 715 h 781"/>
                  <a:gd name="T44" fmla="*/ 163 w 651"/>
                  <a:gd name="T45" fmla="*/ 738 h 781"/>
                  <a:gd name="T46" fmla="*/ 82 w 651"/>
                  <a:gd name="T47" fmla="*/ 759 h 781"/>
                  <a:gd name="T48" fmla="*/ 1 w 651"/>
                  <a:gd name="T49" fmla="*/ 781 h 781"/>
                  <a:gd name="T50" fmla="*/ 1 w 651"/>
                  <a:gd name="T51" fmla="*/ 704 h 781"/>
                  <a:gd name="T52" fmla="*/ 1 w 651"/>
                  <a:gd name="T53" fmla="*/ 629 h 781"/>
                  <a:gd name="T54" fmla="*/ 1 w 651"/>
                  <a:gd name="T55" fmla="*/ 553 h 781"/>
                  <a:gd name="T56" fmla="*/ 1 w 651"/>
                  <a:gd name="T57" fmla="*/ 477 h 781"/>
                  <a:gd name="T58" fmla="*/ 0 w 651"/>
                  <a:gd name="T59" fmla="*/ 401 h 781"/>
                  <a:gd name="T60" fmla="*/ 0 w 651"/>
                  <a:gd name="T61" fmla="*/ 325 h 781"/>
                  <a:gd name="T62" fmla="*/ 0 w 651"/>
                  <a:gd name="T63" fmla="*/ 249 h 781"/>
                  <a:gd name="T64" fmla="*/ 0 w 651"/>
                  <a:gd name="T65" fmla="*/ 173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1">
                    <a:moveTo>
                      <a:pt x="0" y="173"/>
                    </a:moveTo>
                    <a:lnTo>
                      <a:pt x="80" y="151"/>
                    </a:lnTo>
                    <a:lnTo>
                      <a:pt x="162" y="130"/>
                    </a:lnTo>
                    <a:lnTo>
                      <a:pt x="242" y="108"/>
                    </a:lnTo>
                    <a:lnTo>
                      <a:pt x="324" y="87"/>
                    </a:lnTo>
                    <a:lnTo>
                      <a:pt x="405" y="65"/>
                    </a:lnTo>
                    <a:lnTo>
                      <a:pt x="487" y="44"/>
                    </a:lnTo>
                    <a:lnTo>
                      <a:pt x="568" y="21"/>
                    </a:lnTo>
                    <a:lnTo>
                      <a:pt x="650" y="0"/>
                    </a:lnTo>
                    <a:lnTo>
                      <a:pt x="650" y="77"/>
                    </a:lnTo>
                    <a:lnTo>
                      <a:pt x="650" y="152"/>
                    </a:lnTo>
                    <a:lnTo>
                      <a:pt x="650" y="229"/>
                    </a:lnTo>
                    <a:lnTo>
                      <a:pt x="651" y="304"/>
                    </a:lnTo>
                    <a:lnTo>
                      <a:pt x="651" y="381"/>
                    </a:lnTo>
                    <a:lnTo>
                      <a:pt x="651" y="456"/>
                    </a:lnTo>
                    <a:lnTo>
                      <a:pt x="651" y="532"/>
                    </a:lnTo>
                    <a:lnTo>
                      <a:pt x="651" y="608"/>
                    </a:lnTo>
                    <a:lnTo>
                      <a:pt x="569" y="629"/>
                    </a:lnTo>
                    <a:lnTo>
                      <a:pt x="488" y="651"/>
                    </a:lnTo>
                    <a:lnTo>
                      <a:pt x="406" y="672"/>
                    </a:lnTo>
                    <a:lnTo>
                      <a:pt x="326" y="694"/>
                    </a:lnTo>
                    <a:lnTo>
                      <a:pt x="244" y="715"/>
                    </a:lnTo>
                    <a:lnTo>
                      <a:pt x="163" y="738"/>
                    </a:lnTo>
                    <a:lnTo>
                      <a:pt x="82" y="759"/>
                    </a:lnTo>
                    <a:lnTo>
                      <a:pt x="1" y="781"/>
                    </a:lnTo>
                    <a:lnTo>
                      <a:pt x="1" y="704"/>
                    </a:lnTo>
                    <a:lnTo>
                      <a:pt x="1" y="629"/>
                    </a:lnTo>
                    <a:lnTo>
                      <a:pt x="1" y="553"/>
                    </a:lnTo>
                    <a:lnTo>
                      <a:pt x="1" y="477"/>
                    </a:lnTo>
                    <a:lnTo>
                      <a:pt x="0" y="401"/>
                    </a:lnTo>
                    <a:lnTo>
                      <a:pt x="0" y="325"/>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8" name="Freeform 352">
                <a:extLst>
                  <a:ext uri="{FF2B5EF4-FFF2-40B4-BE49-F238E27FC236}">
                    <a16:creationId xmlns:a16="http://schemas.microsoft.com/office/drawing/2014/main" id="{407158C7-CF3D-A04E-5530-93348A60291D}"/>
                  </a:ext>
                </a:extLst>
              </p:cNvPr>
              <p:cNvSpPr>
                <a:spLocks/>
              </p:cNvSpPr>
              <p:nvPr/>
            </p:nvSpPr>
            <p:spPr bwMode="auto">
              <a:xfrm>
                <a:off x="2915" y="2306"/>
                <a:ext cx="93" cy="111"/>
              </a:xfrm>
              <a:custGeom>
                <a:avLst/>
                <a:gdLst>
                  <a:gd name="T0" fmla="*/ 0 w 651"/>
                  <a:gd name="T1" fmla="*/ 173 h 778"/>
                  <a:gd name="T2" fmla="*/ 81 w 651"/>
                  <a:gd name="T3" fmla="*/ 151 h 778"/>
                  <a:gd name="T4" fmla="*/ 162 w 651"/>
                  <a:gd name="T5" fmla="*/ 130 h 778"/>
                  <a:gd name="T6" fmla="*/ 243 w 651"/>
                  <a:gd name="T7" fmla="*/ 107 h 778"/>
                  <a:gd name="T8" fmla="*/ 325 w 651"/>
                  <a:gd name="T9" fmla="*/ 86 h 778"/>
                  <a:gd name="T10" fmla="*/ 405 w 651"/>
                  <a:gd name="T11" fmla="*/ 64 h 778"/>
                  <a:gd name="T12" fmla="*/ 487 w 651"/>
                  <a:gd name="T13" fmla="*/ 43 h 778"/>
                  <a:gd name="T14" fmla="*/ 568 w 651"/>
                  <a:gd name="T15" fmla="*/ 21 h 778"/>
                  <a:gd name="T16" fmla="*/ 650 w 651"/>
                  <a:gd name="T17" fmla="*/ 0 h 778"/>
                  <a:gd name="T18" fmla="*/ 650 w 651"/>
                  <a:gd name="T19" fmla="*/ 75 h 778"/>
                  <a:gd name="T20" fmla="*/ 650 w 651"/>
                  <a:gd name="T21" fmla="*/ 152 h 778"/>
                  <a:gd name="T22" fmla="*/ 650 w 651"/>
                  <a:gd name="T23" fmla="*/ 227 h 778"/>
                  <a:gd name="T24" fmla="*/ 650 w 651"/>
                  <a:gd name="T25" fmla="*/ 304 h 778"/>
                  <a:gd name="T26" fmla="*/ 651 w 651"/>
                  <a:gd name="T27" fmla="*/ 379 h 778"/>
                  <a:gd name="T28" fmla="*/ 651 w 651"/>
                  <a:gd name="T29" fmla="*/ 454 h 778"/>
                  <a:gd name="T30" fmla="*/ 651 w 651"/>
                  <a:gd name="T31" fmla="*/ 530 h 778"/>
                  <a:gd name="T32" fmla="*/ 651 w 651"/>
                  <a:gd name="T33" fmla="*/ 605 h 778"/>
                  <a:gd name="T34" fmla="*/ 569 w 651"/>
                  <a:gd name="T35" fmla="*/ 627 h 778"/>
                  <a:gd name="T36" fmla="*/ 488 w 651"/>
                  <a:gd name="T37" fmla="*/ 649 h 778"/>
                  <a:gd name="T38" fmla="*/ 407 w 651"/>
                  <a:gd name="T39" fmla="*/ 671 h 778"/>
                  <a:gd name="T40" fmla="*/ 326 w 651"/>
                  <a:gd name="T41" fmla="*/ 692 h 778"/>
                  <a:gd name="T42" fmla="*/ 244 w 651"/>
                  <a:gd name="T43" fmla="*/ 714 h 778"/>
                  <a:gd name="T44" fmla="*/ 164 w 651"/>
                  <a:gd name="T45" fmla="*/ 735 h 778"/>
                  <a:gd name="T46" fmla="*/ 83 w 651"/>
                  <a:gd name="T47" fmla="*/ 757 h 778"/>
                  <a:gd name="T48" fmla="*/ 2 w 651"/>
                  <a:gd name="T49" fmla="*/ 778 h 778"/>
                  <a:gd name="T50" fmla="*/ 2 w 651"/>
                  <a:gd name="T51" fmla="*/ 703 h 778"/>
                  <a:gd name="T52" fmla="*/ 2 w 651"/>
                  <a:gd name="T53" fmla="*/ 627 h 778"/>
                  <a:gd name="T54" fmla="*/ 2 w 651"/>
                  <a:gd name="T55" fmla="*/ 552 h 778"/>
                  <a:gd name="T56" fmla="*/ 1 w 651"/>
                  <a:gd name="T57" fmla="*/ 477 h 778"/>
                  <a:gd name="T58" fmla="*/ 1 w 651"/>
                  <a:gd name="T59" fmla="*/ 400 h 778"/>
                  <a:gd name="T60" fmla="*/ 1 w 651"/>
                  <a:gd name="T61" fmla="*/ 325 h 778"/>
                  <a:gd name="T62" fmla="*/ 1 w 651"/>
                  <a:gd name="T63" fmla="*/ 248 h 778"/>
                  <a:gd name="T64" fmla="*/ 0 w 651"/>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8">
                    <a:moveTo>
                      <a:pt x="0" y="173"/>
                    </a:moveTo>
                    <a:lnTo>
                      <a:pt x="81" y="151"/>
                    </a:lnTo>
                    <a:lnTo>
                      <a:pt x="162" y="130"/>
                    </a:lnTo>
                    <a:lnTo>
                      <a:pt x="243" y="107"/>
                    </a:lnTo>
                    <a:lnTo>
                      <a:pt x="325" y="86"/>
                    </a:lnTo>
                    <a:lnTo>
                      <a:pt x="405" y="64"/>
                    </a:lnTo>
                    <a:lnTo>
                      <a:pt x="487" y="43"/>
                    </a:lnTo>
                    <a:lnTo>
                      <a:pt x="568" y="21"/>
                    </a:lnTo>
                    <a:lnTo>
                      <a:pt x="650" y="0"/>
                    </a:lnTo>
                    <a:lnTo>
                      <a:pt x="650" y="75"/>
                    </a:lnTo>
                    <a:lnTo>
                      <a:pt x="650" y="152"/>
                    </a:lnTo>
                    <a:lnTo>
                      <a:pt x="650" y="227"/>
                    </a:lnTo>
                    <a:lnTo>
                      <a:pt x="650" y="304"/>
                    </a:lnTo>
                    <a:lnTo>
                      <a:pt x="651" y="379"/>
                    </a:lnTo>
                    <a:lnTo>
                      <a:pt x="651" y="454"/>
                    </a:lnTo>
                    <a:lnTo>
                      <a:pt x="651" y="530"/>
                    </a:lnTo>
                    <a:lnTo>
                      <a:pt x="651" y="605"/>
                    </a:lnTo>
                    <a:lnTo>
                      <a:pt x="569" y="627"/>
                    </a:lnTo>
                    <a:lnTo>
                      <a:pt x="488" y="649"/>
                    </a:lnTo>
                    <a:lnTo>
                      <a:pt x="407" y="671"/>
                    </a:lnTo>
                    <a:lnTo>
                      <a:pt x="326" y="692"/>
                    </a:lnTo>
                    <a:lnTo>
                      <a:pt x="244" y="714"/>
                    </a:lnTo>
                    <a:lnTo>
                      <a:pt x="164" y="735"/>
                    </a:lnTo>
                    <a:lnTo>
                      <a:pt x="83" y="757"/>
                    </a:lnTo>
                    <a:lnTo>
                      <a:pt x="2" y="778"/>
                    </a:lnTo>
                    <a:lnTo>
                      <a:pt x="2" y="703"/>
                    </a:lnTo>
                    <a:lnTo>
                      <a:pt x="2" y="627"/>
                    </a:lnTo>
                    <a:lnTo>
                      <a:pt x="2" y="552"/>
                    </a:lnTo>
                    <a:lnTo>
                      <a:pt x="1" y="477"/>
                    </a:lnTo>
                    <a:lnTo>
                      <a:pt x="1" y="400"/>
                    </a:lnTo>
                    <a:lnTo>
                      <a:pt x="1" y="325"/>
                    </a:lnTo>
                    <a:lnTo>
                      <a:pt x="1"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69" name="Freeform 351">
                <a:extLst>
                  <a:ext uri="{FF2B5EF4-FFF2-40B4-BE49-F238E27FC236}">
                    <a16:creationId xmlns:a16="http://schemas.microsoft.com/office/drawing/2014/main" id="{128CBE31-B2B5-FE1B-B3E9-37368CB03C6D}"/>
                  </a:ext>
                </a:extLst>
              </p:cNvPr>
              <p:cNvSpPr>
                <a:spLocks/>
              </p:cNvSpPr>
              <p:nvPr/>
            </p:nvSpPr>
            <p:spPr bwMode="auto">
              <a:xfrm>
                <a:off x="2915" y="2393"/>
                <a:ext cx="93" cy="111"/>
              </a:xfrm>
              <a:custGeom>
                <a:avLst/>
                <a:gdLst>
                  <a:gd name="T0" fmla="*/ 0 w 650"/>
                  <a:gd name="T1" fmla="*/ 173 h 779"/>
                  <a:gd name="T2" fmla="*/ 81 w 650"/>
                  <a:gd name="T3" fmla="*/ 152 h 779"/>
                  <a:gd name="T4" fmla="*/ 162 w 650"/>
                  <a:gd name="T5" fmla="*/ 130 h 779"/>
                  <a:gd name="T6" fmla="*/ 242 w 650"/>
                  <a:gd name="T7" fmla="*/ 109 h 779"/>
                  <a:gd name="T8" fmla="*/ 324 w 650"/>
                  <a:gd name="T9" fmla="*/ 87 h 779"/>
                  <a:gd name="T10" fmla="*/ 405 w 650"/>
                  <a:gd name="T11" fmla="*/ 66 h 779"/>
                  <a:gd name="T12" fmla="*/ 486 w 650"/>
                  <a:gd name="T13" fmla="*/ 44 h 779"/>
                  <a:gd name="T14" fmla="*/ 567 w 650"/>
                  <a:gd name="T15" fmla="*/ 22 h 779"/>
                  <a:gd name="T16" fmla="*/ 649 w 650"/>
                  <a:gd name="T17" fmla="*/ 0 h 779"/>
                  <a:gd name="T18" fmla="*/ 649 w 650"/>
                  <a:gd name="T19" fmla="*/ 77 h 779"/>
                  <a:gd name="T20" fmla="*/ 649 w 650"/>
                  <a:gd name="T21" fmla="*/ 152 h 779"/>
                  <a:gd name="T22" fmla="*/ 649 w 650"/>
                  <a:gd name="T23" fmla="*/ 228 h 779"/>
                  <a:gd name="T24" fmla="*/ 649 w 650"/>
                  <a:gd name="T25" fmla="*/ 304 h 779"/>
                  <a:gd name="T26" fmla="*/ 649 w 650"/>
                  <a:gd name="T27" fmla="*/ 380 h 779"/>
                  <a:gd name="T28" fmla="*/ 650 w 650"/>
                  <a:gd name="T29" fmla="*/ 455 h 779"/>
                  <a:gd name="T30" fmla="*/ 650 w 650"/>
                  <a:gd name="T31" fmla="*/ 530 h 779"/>
                  <a:gd name="T32" fmla="*/ 650 w 650"/>
                  <a:gd name="T33" fmla="*/ 606 h 779"/>
                  <a:gd name="T34" fmla="*/ 568 w 650"/>
                  <a:gd name="T35" fmla="*/ 628 h 779"/>
                  <a:gd name="T36" fmla="*/ 487 w 650"/>
                  <a:gd name="T37" fmla="*/ 649 h 779"/>
                  <a:gd name="T38" fmla="*/ 406 w 650"/>
                  <a:gd name="T39" fmla="*/ 671 h 779"/>
                  <a:gd name="T40" fmla="*/ 325 w 650"/>
                  <a:gd name="T41" fmla="*/ 692 h 779"/>
                  <a:gd name="T42" fmla="*/ 244 w 650"/>
                  <a:gd name="T43" fmla="*/ 714 h 779"/>
                  <a:gd name="T44" fmla="*/ 164 w 650"/>
                  <a:gd name="T45" fmla="*/ 736 h 779"/>
                  <a:gd name="T46" fmla="*/ 82 w 650"/>
                  <a:gd name="T47" fmla="*/ 758 h 779"/>
                  <a:gd name="T48" fmla="*/ 2 w 650"/>
                  <a:gd name="T49" fmla="*/ 779 h 779"/>
                  <a:gd name="T50" fmla="*/ 2 w 650"/>
                  <a:gd name="T51" fmla="*/ 703 h 779"/>
                  <a:gd name="T52" fmla="*/ 2 w 650"/>
                  <a:gd name="T53" fmla="*/ 628 h 779"/>
                  <a:gd name="T54" fmla="*/ 1 w 650"/>
                  <a:gd name="T55" fmla="*/ 552 h 779"/>
                  <a:gd name="T56" fmla="*/ 1 w 650"/>
                  <a:gd name="T57" fmla="*/ 477 h 779"/>
                  <a:gd name="T58" fmla="*/ 1 w 650"/>
                  <a:gd name="T59" fmla="*/ 401 h 779"/>
                  <a:gd name="T60" fmla="*/ 1 w 650"/>
                  <a:gd name="T61" fmla="*/ 325 h 779"/>
                  <a:gd name="T62" fmla="*/ 0 w 650"/>
                  <a:gd name="T63" fmla="*/ 250 h 779"/>
                  <a:gd name="T64" fmla="*/ 0 w 650"/>
                  <a:gd name="T65" fmla="*/ 173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0" y="173"/>
                    </a:moveTo>
                    <a:lnTo>
                      <a:pt x="81" y="152"/>
                    </a:lnTo>
                    <a:lnTo>
                      <a:pt x="162" y="130"/>
                    </a:lnTo>
                    <a:lnTo>
                      <a:pt x="242" y="109"/>
                    </a:lnTo>
                    <a:lnTo>
                      <a:pt x="324" y="87"/>
                    </a:lnTo>
                    <a:lnTo>
                      <a:pt x="405" y="66"/>
                    </a:lnTo>
                    <a:lnTo>
                      <a:pt x="486" y="44"/>
                    </a:lnTo>
                    <a:lnTo>
                      <a:pt x="567" y="22"/>
                    </a:lnTo>
                    <a:lnTo>
                      <a:pt x="649" y="0"/>
                    </a:lnTo>
                    <a:lnTo>
                      <a:pt x="649" y="77"/>
                    </a:lnTo>
                    <a:lnTo>
                      <a:pt x="649" y="152"/>
                    </a:lnTo>
                    <a:lnTo>
                      <a:pt x="649" y="228"/>
                    </a:lnTo>
                    <a:lnTo>
                      <a:pt x="649" y="304"/>
                    </a:lnTo>
                    <a:lnTo>
                      <a:pt x="649" y="380"/>
                    </a:lnTo>
                    <a:lnTo>
                      <a:pt x="650" y="455"/>
                    </a:lnTo>
                    <a:lnTo>
                      <a:pt x="650" y="530"/>
                    </a:lnTo>
                    <a:lnTo>
                      <a:pt x="650" y="606"/>
                    </a:lnTo>
                    <a:lnTo>
                      <a:pt x="568" y="628"/>
                    </a:lnTo>
                    <a:lnTo>
                      <a:pt x="487" y="649"/>
                    </a:lnTo>
                    <a:lnTo>
                      <a:pt x="406" y="671"/>
                    </a:lnTo>
                    <a:lnTo>
                      <a:pt x="325" y="692"/>
                    </a:lnTo>
                    <a:lnTo>
                      <a:pt x="244" y="714"/>
                    </a:lnTo>
                    <a:lnTo>
                      <a:pt x="164" y="736"/>
                    </a:lnTo>
                    <a:lnTo>
                      <a:pt x="82" y="758"/>
                    </a:lnTo>
                    <a:lnTo>
                      <a:pt x="2" y="779"/>
                    </a:lnTo>
                    <a:lnTo>
                      <a:pt x="2" y="703"/>
                    </a:lnTo>
                    <a:lnTo>
                      <a:pt x="2" y="628"/>
                    </a:lnTo>
                    <a:lnTo>
                      <a:pt x="1" y="552"/>
                    </a:lnTo>
                    <a:lnTo>
                      <a:pt x="1" y="477"/>
                    </a:lnTo>
                    <a:lnTo>
                      <a:pt x="1" y="401"/>
                    </a:lnTo>
                    <a:lnTo>
                      <a:pt x="1" y="325"/>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0" name="Freeform 350">
                <a:extLst>
                  <a:ext uri="{FF2B5EF4-FFF2-40B4-BE49-F238E27FC236}">
                    <a16:creationId xmlns:a16="http://schemas.microsoft.com/office/drawing/2014/main" id="{58B4EC60-6A95-A47B-5D5B-B1C78C4707D4}"/>
                  </a:ext>
                </a:extLst>
              </p:cNvPr>
              <p:cNvSpPr>
                <a:spLocks/>
              </p:cNvSpPr>
              <p:nvPr/>
            </p:nvSpPr>
            <p:spPr bwMode="auto">
              <a:xfrm>
                <a:off x="2915" y="2479"/>
                <a:ext cx="93" cy="111"/>
              </a:xfrm>
              <a:custGeom>
                <a:avLst/>
                <a:gdLst>
                  <a:gd name="T0" fmla="*/ 0 w 649"/>
                  <a:gd name="T1" fmla="*/ 173 h 775"/>
                  <a:gd name="T2" fmla="*/ 80 w 649"/>
                  <a:gd name="T3" fmla="*/ 152 h 775"/>
                  <a:gd name="T4" fmla="*/ 162 w 649"/>
                  <a:gd name="T5" fmla="*/ 130 h 775"/>
                  <a:gd name="T6" fmla="*/ 242 w 649"/>
                  <a:gd name="T7" fmla="*/ 108 h 775"/>
                  <a:gd name="T8" fmla="*/ 323 w 649"/>
                  <a:gd name="T9" fmla="*/ 86 h 775"/>
                  <a:gd name="T10" fmla="*/ 404 w 649"/>
                  <a:gd name="T11" fmla="*/ 65 h 775"/>
                  <a:gd name="T12" fmla="*/ 485 w 649"/>
                  <a:gd name="T13" fmla="*/ 43 h 775"/>
                  <a:gd name="T14" fmla="*/ 566 w 649"/>
                  <a:gd name="T15" fmla="*/ 22 h 775"/>
                  <a:gd name="T16" fmla="*/ 648 w 649"/>
                  <a:gd name="T17" fmla="*/ 0 h 775"/>
                  <a:gd name="T18" fmla="*/ 648 w 649"/>
                  <a:gd name="T19" fmla="*/ 75 h 775"/>
                  <a:gd name="T20" fmla="*/ 648 w 649"/>
                  <a:gd name="T21" fmla="*/ 151 h 775"/>
                  <a:gd name="T22" fmla="*/ 648 w 649"/>
                  <a:gd name="T23" fmla="*/ 226 h 775"/>
                  <a:gd name="T24" fmla="*/ 648 w 649"/>
                  <a:gd name="T25" fmla="*/ 302 h 775"/>
                  <a:gd name="T26" fmla="*/ 648 w 649"/>
                  <a:gd name="T27" fmla="*/ 377 h 775"/>
                  <a:gd name="T28" fmla="*/ 649 w 649"/>
                  <a:gd name="T29" fmla="*/ 452 h 775"/>
                  <a:gd name="T30" fmla="*/ 649 w 649"/>
                  <a:gd name="T31" fmla="*/ 528 h 775"/>
                  <a:gd name="T32" fmla="*/ 649 w 649"/>
                  <a:gd name="T33" fmla="*/ 602 h 775"/>
                  <a:gd name="T34" fmla="*/ 567 w 649"/>
                  <a:gd name="T35" fmla="*/ 624 h 775"/>
                  <a:gd name="T36" fmla="*/ 487 w 649"/>
                  <a:gd name="T37" fmla="*/ 646 h 775"/>
                  <a:gd name="T38" fmla="*/ 405 w 649"/>
                  <a:gd name="T39" fmla="*/ 668 h 775"/>
                  <a:gd name="T40" fmla="*/ 325 w 649"/>
                  <a:gd name="T41" fmla="*/ 689 h 775"/>
                  <a:gd name="T42" fmla="*/ 243 w 649"/>
                  <a:gd name="T43" fmla="*/ 711 h 775"/>
                  <a:gd name="T44" fmla="*/ 163 w 649"/>
                  <a:gd name="T45" fmla="*/ 732 h 775"/>
                  <a:gd name="T46" fmla="*/ 82 w 649"/>
                  <a:gd name="T47" fmla="*/ 754 h 775"/>
                  <a:gd name="T48" fmla="*/ 2 w 649"/>
                  <a:gd name="T49" fmla="*/ 775 h 775"/>
                  <a:gd name="T50" fmla="*/ 2 w 649"/>
                  <a:gd name="T51" fmla="*/ 701 h 775"/>
                  <a:gd name="T52" fmla="*/ 1 w 649"/>
                  <a:gd name="T53" fmla="*/ 625 h 775"/>
                  <a:gd name="T54" fmla="*/ 1 w 649"/>
                  <a:gd name="T55" fmla="*/ 550 h 775"/>
                  <a:gd name="T56" fmla="*/ 1 w 649"/>
                  <a:gd name="T57" fmla="*/ 475 h 775"/>
                  <a:gd name="T58" fmla="*/ 1 w 649"/>
                  <a:gd name="T59" fmla="*/ 399 h 775"/>
                  <a:gd name="T60" fmla="*/ 0 w 649"/>
                  <a:gd name="T61" fmla="*/ 324 h 775"/>
                  <a:gd name="T62" fmla="*/ 0 w 649"/>
                  <a:gd name="T63" fmla="*/ 248 h 775"/>
                  <a:gd name="T64" fmla="*/ 0 w 649"/>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5">
                    <a:moveTo>
                      <a:pt x="0" y="173"/>
                    </a:moveTo>
                    <a:lnTo>
                      <a:pt x="80" y="152"/>
                    </a:lnTo>
                    <a:lnTo>
                      <a:pt x="162" y="130"/>
                    </a:lnTo>
                    <a:lnTo>
                      <a:pt x="242" y="108"/>
                    </a:lnTo>
                    <a:lnTo>
                      <a:pt x="323" y="86"/>
                    </a:lnTo>
                    <a:lnTo>
                      <a:pt x="404" y="65"/>
                    </a:lnTo>
                    <a:lnTo>
                      <a:pt x="485" y="43"/>
                    </a:lnTo>
                    <a:lnTo>
                      <a:pt x="566" y="22"/>
                    </a:lnTo>
                    <a:lnTo>
                      <a:pt x="648" y="0"/>
                    </a:lnTo>
                    <a:lnTo>
                      <a:pt x="648" y="75"/>
                    </a:lnTo>
                    <a:lnTo>
                      <a:pt x="648" y="151"/>
                    </a:lnTo>
                    <a:lnTo>
                      <a:pt x="648" y="226"/>
                    </a:lnTo>
                    <a:lnTo>
                      <a:pt x="648" y="302"/>
                    </a:lnTo>
                    <a:lnTo>
                      <a:pt x="648" y="377"/>
                    </a:lnTo>
                    <a:lnTo>
                      <a:pt x="649" y="452"/>
                    </a:lnTo>
                    <a:lnTo>
                      <a:pt x="649" y="528"/>
                    </a:lnTo>
                    <a:lnTo>
                      <a:pt x="649" y="602"/>
                    </a:lnTo>
                    <a:lnTo>
                      <a:pt x="567" y="624"/>
                    </a:lnTo>
                    <a:lnTo>
                      <a:pt x="487" y="646"/>
                    </a:lnTo>
                    <a:lnTo>
                      <a:pt x="405" y="668"/>
                    </a:lnTo>
                    <a:lnTo>
                      <a:pt x="325" y="689"/>
                    </a:lnTo>
                    <a:lnTo>
                      <a:pt x="243" y="711"/>
                    </a:lnTo>
                    <a:lnTo>
                      <a:pt x="163" y="732"/>
                    </a:lnTo>
                    <a:lnTo>
                      <a:pt x="82" y="754"/>
                    </a:lnTo>
                    <a:lnTo>
                      <a:pt x="2" y="775"/>
                    </a:lnTo>
                    <a:lnTo>
                      <a:pt x="2" y="701"/>
                    </a:lnTo>
                    <a:lnTo>
                      <a:pt x="1" y="625"/>
                    </a:lnTo>
                    <a:lnTo>
                      <a:pt x="1" y="550"/>
                    </a:lnTo>
                    <a:lnTo>
                      <a:pt x="1" y="475"/>
                    </a:lnTo>
                    <a:lnTo>
                      <a:pt x="1" y="399"/>
                    </a:lnTo>
                    <a:lnTo>
                      <a:pt x="0" y="324"/>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1" name="Freeform 349">
                <a:extLst>
                  <a:ext uri="{FF2B5EF4-FFF2-40B4-BE49-F238E27FC236}">
                    <a16:creationId xmlns:a16="http://schemas.microsoft.com/office/drawing/2014/main" id="{B2F6C971-3FB6-273F-4097-3E26B2F440F0}"/>
                  </a:ext>
                </a:extLst>
              </p:cNvPr>
              <p:cNvSpPr>
                <a:spLocks/>
              </p:cNvSpPr>
              <p:nvPr/>
            </p:nvSpPr>
            <p:spPr bwMode="auto">
              <a:xfrm>
                <a:off x="2916" y="2565"/>
                <a:ext cx="92" cy="111"/>
              </a:xfrm>
              <a:custGeom>
                <a:avLst/>
                <a:gdLst>
                  <a:gd name="T0" fmla="*/ 0 w 648"/>
                  <a:gd name="T1" fmla="*/ 173 h 775"/>
                  <a:gd name="T2" fmla="*/ 80 w 648"/>
                  <a:gd name="T3" fmla="*/ 152 h 775"/>
                  <a:gd name="T4" fmla="*/ 161 w 648"/>
                  <a:gd name="T5" fmla="*/ 130 h 775"/>
                  <a:gd name="T6" fmla="*/ 241 w 648"/>
                  <a:gd name="T7" fmla="*/ 109 h 775"/>
                  <a:gd name="T8" fmla="*/ 323 w 648"/>
                  <a:gd name="T9" fmla="*/ 87 h 775"/>
                  <a:gd name="T10" fmla="*/ 403 w 648"/>
                  <a:gd name="T11" fmla="*/ 66 h 775"/>
                  <a:gd name="T12" fmla="*/ 485 w 648"/>
                  <a:gd name="T13" fmla="*/ 44 h 775"/>
                  <a:gd name="T14" fmla="*/ 565 w 648"/>
                  <a:gd name="T15" fmla="*/ 22 h 775"/>
                  <a:gd name="T16" fmla="*/ 647 w 648"/>
                  <a:gd name="T17" fmla="*/ 0 h 775"/>
                  <a:gd name="T18" fmla="*/ 647 w 648"/>
                  <a:gd name="T19" fmla="*/ 76 h 775"/>
                  <a:gd name="T20" fmla="*/ 647 w 648"/>
                  <a:gd name="T21" fmla="*/ 151 h 775"/>
                  <a:gd name="T22" fmla="*/ 647 w 648"/>
                  <a:gd name="T23" fmla="*/ 227 h 775"/>
                  <a:gd name="T24" fmla="*/ 647 w 648"/>
                  <a:gd name="T25" fmla="*/ 302 h 775"/>
                  <a:gd name="T26" fmla="*/ 647 w 648"/>
                  <a:gd name="T27" fmla="*/ 376 h 775"/>
                  <a:gd name="T28" fmla="*/ 647 w 648"/>
                  <a:gd name="T29" fmla="*/ 452 h 775"/>
                  <a:gd name="T30" fmla="*/ 647 w 648"/>
                  <a:gd name="T31" fmla="*/ 526 h 775"/>
                  <a:gd name="T32" fmla="*/ 648 w 648"/>
                  <a:gd name="T33" fmla="*/ 602 h 775"/>
                  <a:gd name="T34" fmla="*/ 566 w 648"/>
                  <a:gd name="T35" fmla="*/ 623 h 775"/>
                  <a:gd name="T36" fmla="*/ 486 w 648"/>
                  <a:gd name="T37" fmla="*/ 645 h 775"/>
                  <a:gd name="T38" fmla="*/ 404 w 648"/>
                  <a:gd name="T39" fmla="*/ 666 h 775"/>
                  <a:gd name="T40" fmla="*/ 324 w 648"/>
                  <a:gd name="T41" fmla="*/ 688 h 775"/>
                  <a:gd name="T42" fmla="*/ 243 w 648"/>
                  <a:gd name="T43" fmla="*/ 709 h 775"/>
                  <a:gd name="T44" fmla="*/ 163 w 648"/>
                  <a:gd name="T45" fmla="*/ 731 h 775"/>
                  <a:gd name="T46" fmla="*/ 82 w 648"/>
                  <a:gd name="T47" fmla="*/ 753 h 775"/>
                  <a:gd name="T48" fmla="*/ 2 w 648"/>
                  <a:gd name="T49" fmla="*/ 775 h 775"/>
                  <a:gd name="T50" fmla="*/ 1 w 648"/>
                  <a:gd name="T51" fmla="*/ 699 h 775"/>
                  <a:gd name="T52" fmla="*/ 1 w 648"/>
                  <a:gd name="T53" fmla="*/ 625 h 775"/>
                  <a:gd name="T54" fmla="*/ 1 w 648"/>
                  <a:gd name="T55" fmla="*/ 549 h 775"/>
                  <a:gd name="T56" fmla="*/ 1 w 648"/>
                  <a:gd name="T57" fmla="*/ 475 h 775"/>
                  <a:gd name="T58" fmla="*/ 0 w 648"/>
                  <a:gd name="T59" fmla="*/ 400 h 775"/>
                  <a:gd name="T60" fmla="*/ 0 w 648"/>
                  <a:gd name="T61" fmla="*/ 324 h 775"/>
                  <a:gd name="T62" fmla="*/ 0 w 648"/>
                  <a:gd name="T63" fmla="*/ 249 h 775"/>
                  <a:gd name="T64" fmla="*/ 0 w 648"/>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5">
                    <a:moveTo>
                      <a:pt x="0" y="173"/>
                    </a:moveTo>
                    <a:lnTo>
                      <a:pt x="80" y="152"/>
                    </a:lnTo>
                    <a:lnTo>
                      <a:pt x="161" y="130"/>
                    </a:lnTo>
                    <a:lnTo>
                      <a:pt x="241" y="109"/>
                    </a:lnTo>
                    <a:lnTo>
                      <a:pt x="323" y="87"/>
                    </a:lnTo>
                    <a:lnTo>
                      <a:pt x="403" y="66"/>
                    </a:lnTo>
                    <a:lnTo>
                      <a:pt x="485" y="44"/>
                    </a:lnTo>
                    <a:lnTo>
                      <a:pt x="565" y="22"/>
                    </a:lnTo>
                    <a:lnTo>
                      <a:pt x="647" y="0"/>
                    </a:lnTo>
                    <a:lnTo>
                      <a:pt x="647" y="76"/>
                    </a:lnTo>
                    <a:lnTo>
                      <a:pt x="647" y="151"/>
                    </a:lnTo>
                    <a:lnTo>
                      <a:pt x="647" y="227"/>
                    </a:lnTo>
                    <a:lnTo>
                      <a:pt x="647" y="302"/>
                    </a:lnTo>
                    <a:lnTo>
                      <a:pt x="647" y="376"/>
                    </a:lnTo>
                    <a:lnTo>
                      <a:pt x="647" y="452"/>
                    </a:lnTo>
                    <a:lnTo>
                      <a:pt x="647" y="526"/>
                    </a:lnTo>
                    <a:lnTo>
                      <a:pt x="648" y="602"/>
                    </a:lnTo>
                    <a:lnTo>
                      <a:pt x="566" y="623"/>
                    </a:lnTo>
                    <a:lnTo>
                      <a:pt x="486" y="645"/>
                    </a:lnTo>
                    <a:lnTo>
                      <a:pt x="404" y="666"/>
                    </a:lnTo>
                    <a:lnTo>
                      <a:pt x="324" y="688"/>
                    </a:lnTo>
                    <a:lnTo>
                      <a:pt x="243" y="709"/>
                    </a:lnTo>
                    <a:lnTo>
                      <a:pt x="163" y="731"/>
                    </a:lnTo>
                    <a:lnTo>
                      <a:pt x="82" y="753"/>
                    </a:lnTo>
                    <a:lnTo>
                      <a:pt x="2" y="775"/>
                    </a:lnTo>
                    <a:lnTo>
                      <a:pt x="1" y="699"/>
                    </a:lnTo>
                    <a:lnTo>
                      <a:pt x="1" y="625"/>
                    </a:lnTo>
                    <a:lnTo>
                      <a:pt x="1" y="549"/>
                    </a:lnTo>
                    <a:lnTo>
                      <a:pt x="1" y="475"/>
                    </a:lnTo>
                    <a:lnTo>
                      <a:pt x="0" y="400"/>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2" name="Freeform 348">
                <a:extLst>
                  <a:ext uri="{FF2B5EF4-FFF2-40B4-BE49-F238E27FC236}">
                    <a16:creationId xmlns:a16="http://schemas.microsoft.com/office/drawing/2014/main" id="{D864AAC3-096A-52B8-1D38-DCB17AD10770}"/>
                  </a:ext>
                </a:extLst>
              </p:cNvPr>
              <p:cNvSpPr>
                <a:spLocks/>
              </p:cNvSpPr>
              <p:nvPr/>
            </p:nvSpPr>
            <p:spPr bwMode="auto">
              <a:xfrm>
                <a:off x="2916" y="2651"/>
                <a:ext cx="92" cy="111"/>
              </a:xfrm>
              <a:custGeom>
                <a:avLst/>
                <a:gdLst>
                  <a:gd name="T0" fmla="*/ 0 w 647"/>
                  <a:gd name="T1" fmla="*/ 173 h 773"/>
                  <a:gd name="T2" fmla="*/ 80 w 647"/>
                  <a:gd name="T3" fmla="*/ 151 h 773"/>
                  <a:gd name="T4" fmla="*/ 161 w 647"/>
                  <a:gd name="T5" fmla="*/ 129 h 773"/>
                  <a:gd name="T6" fmla="*/ 241 w 647"/>
                  <a:gd name="T7" fmla="*/ 107 h 773"/>
                  <a:gd name="T8" fmla="*/ 322 w 647"/>
                  <a:gd name="T9" fmla="*/ 86 h 773"/>
                  <a:gd name="T10" fmla="*/ 402 w 647"/>
                  <a:gd name="T11" fmla="*/ 64 h 773"/>
                  <a:gd name="T12" fmla="*/ 484 w 647"/>
                  <a:gd name="T13" fmla="*/ 43 h 773"/>
                  <a:gd name="T14" fmla="*/ 564 w 647"/>
                  <a:gd name="T15" fmla="*/ 21 h 773"/>
                  <a:gd name="T16" fmla="*/ 646 w 647"/>
                  <a:gd name="T17" fmla="*/ 0 h 773"/>
                  <a:gd name="T18" fmla="*/ 646 w 647"/>
                  <a:gd name="T19" fmla="*/ 74 h 773"/>
                  <a:gd name="T20" fmla="*/ 646 w 647"/>
                  <a:gd name="T21" fmla="*/ 150 h 773"/>
                  <a:gd name="T22" fmla="*/ 646 w 647"/>
                  <a:gd name="T23" fmla="*/ 225 h 773"/>
                  <a:gd name="T24" fmla="*/ 646 w 647"/>
                  <a:gd name="T25" fmla="*/ 299 h 773"/>
                  <a:gd name="T26" fmla="*/ 646 w 647"/>
                  <a:gd name="T27" fmla="*/ 375 h 773"/>
                  <a:gd name="T28" fmla="*/ 646 w 647"/>
                  <a:gd name="T29" fmla="*/ 449 h 773"/>
                  <a:gd name="T30" fmla="*/ 646 w 647"/>
                  <a:gd name="T31" fmla="*/ 525 h 773"/>
                  <a:gd name="T32" fmla="*/ 647 w 647"/>
                  <a:gd name="T33" fmla="*/ 599 h 773"/>
                  <a:gd name="T34" fmla="*/ 565 w 647"/>
                  <a:gd name="T35" fmla="*/ 621 h 773"/>
                  <a:gd name="T36" fmla="*/ 485 w 647"/>
                  <a:gd name="T37" fmla="*/ 642 h 773"/>
                  <a:gd name="T38" fmla="*/ 404 w 647"/>
                  <a:gd name="T39" fmla="*/ 665 h 773"/>
                  <a:gd name="T40" fmla="*/ 323 w 647"/>
                  <a:gd name="T41" fmla="*/ 686 h 773"/>
                  <a:gd name="T42" fmla="*/ 242 w 647"/>
                  <a:gd name="T43" fmla="*/ 708 h 773"/>
                  <a:gd name="T44" fmla="*/ 162 w 647"/>
                  <a:gd name="T45" fmla="*/ 730 h 773"/>
                  <a:gd name="T46" fmla="*/ 81 w 647"/>
                  <a:gd name="T47" fmla="*/ 751 h 773"/>
                  <a:gd name="T48" fmla="*/ 1 w 647"/>
                  <a:gd name="T49" fmla="*/ 773 h 773"/>
                  <a:gd name="T50" fmla="*/ 1 w 647"/>
                  <a:gd name="T51" fmla="*/ 698 h 773"/>
                  <a:gd name="T52" fmla="*/ 1 w 647"/>
                  <a:gd name="T53" fmla="*/ 622 h 773"/>
                  <a:gd name="T54" fmla="*/ 1 w 647"/>
                  <a:gd name="T55" fmla="*/ 548 h 773"/>
                  <a:gd name="T56" fmla="*/ 1 w 647"/>
                  <a:gd name="T57" fmla="*/ 472 h 773"/>
                  <a:gd name="T58" fmla="*/ 0 w 647"/>
                  <a:gd name="T59" fmla="*/ 398 h 773"/>
                  <a:gd name="T60" fmla="*/ 0 w 647"/>
                  <a:gd name="T61" fmla="*/ 323 h 773"/>
                  <a:gd name="T62" fmla="*/ 0 w 647"/>
                  <a:gd name="T63" fmla="*/ 247 h 773"/>
                  <a:gd name="T64" fmla="*/ 0 w 647"/>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0" y="173"/>
                    </a:moveTo>
                    <a:lnTo>
                      <a:pt x="80" y="151"/>
                    </a:lnTo>
                    <a:lnTo>
                      <a:pt x="161" y="129"/>
                    </a:lnTo>
                    <a:lnTo>
                      <a:pt x="241" y="107"/>
                    </a:lnTo>
                    <a:lnTo>
                      <a:pt x="322" y="86"/>
                    </a:lnTo>
                    <a:lnTo>
                      <a:pt x="402" y="64"/>
                    </a:lnTo>
                    <a:lnTo>
                      <a:pt x="484" y="43"/>
                    </a:lnTo>
                    <a:lnTo>
                      <a:pt x="564" y="21"/>
                    </a:lnTo>
                    <a:lnTo>
                      <a:pt x="646" y="0"/>
                    </a:lnTo>
                    <a:lnTo>
                      <a:pt x="646" y="74"/>
                    </a:lnTo>
                    <a:lnTo>
                      <a:pt x="646" y="150"/>
                    </a:lnTo>
                    <a:lnTo>
                      <a:pt x="646" y="225"/>
                    </a:lnTo>
                    <a:lnTo>
                      <a:pt x="646" y="299"/>
                    </a:lnTo>
                    <a:lnTo>
                      <a:pt x="646" y="375"/>
                    </a:lnTo>
                    <a:lnTo>
                      <a:pt x="646" y="449"/>
                    </a:lnTo>
                    <a:lnTo>
                      <a:pt x="646" y="525"/>
                    </a:lnTo>
                    <a:lnTo>
                      <a:pt x="647" y="599"/>
                    </a:lnTo>
                    <a:lnTo>
                      <a:pt x="565" y="621"/>
                    </a:lnTo>
                    <a:lnTo>
                      <a:pt x="485" y="642"/>
                    </a:lnTo>
                    <a:lnTo>
                      <a:pt x="404" y="665"/>
                    </a:lnTo>
                    <a:lnTo>
                      <a:pt x="323" y="686"/>
                    </a:lnTo>
                    <a:lnTo>
                      <a:pt x="242" y="708"/>
                    </a:lnTo>
                    <a:lnTo>
                      <a:pt x="162" y="730"/>
                    </a:lnTo>
                    <a:lnTo>
                      <a:pt x="81" y="751"/>
                    </a:lnTo>
                    <a:lnTo>
                      <a:pt x="1" y="773"/>
                    </a:lnTo>
                    <a:lnTo>
                      <a:pt x="1" y="698"/>
                    </a:lnTo>
                    <a:lnTo>
                      <a:pt x="1" y="622"/>
                    </a:lnTo>
                    <a:lnTo>
                      <a:pt x="1" y="548"/>
                    </a:lnTo>
                    <a:lnTo>
                      <a:pt x="1" y="472"/>
                    </a:lnTo>
                    <a:lnTo>
                      <a:pt x="0" y="398"/>
                    </a:lnTo>
                    <a:lnTo>
                      <a:pt x="0" y="323"/>
                    </a:lnTo>
                    <a:lnTo>
                      <a:pt x="0" y="247"/>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3" name="Freeform 347">
                <a:extLst>
                  <a:ext uri="{FF2B5EF4-FFF2-40B4-BE49-F238E27FC236}">
                    <a16:creationId xmlns:a16="http://schemas.microsoft.com/office/drawing/2014/main" id="{1C1888D7-84D3-DB7F-7A00-43C6DCBD741A}"/>
                  </a:ext>
                </a:extLst>
              </p:cNvPr>
              <p:cNvSpPr>
                <a:spLocks/>
              </p:cNvSpPr>
              <p:nvPr/>
            </p:nvSpPr>
            <p:spPr bwMode="auto">
              <a:xfrm>
                <a:off x="2916" y="2737"/>
                <a:ext cx="92" cy="110"/>
              </a:xfrm>
              <a:custGeom>
                <a:avLst/>
                <a:gdLst>
                  <a:gd name="T0" fmla="*/ 0 w 646"/>
                  <a:gd name="T1" fmla="*/ 174 h 771"/>
                  <a:gd name="T2" fmla="*/ 80 w 646"/>
                  <a:gd name="T3" fmla="*/ 152 h 771"/>
                  <a:gd name="T4" fmla="*/ 161 w 646"/>
                  <a:gd name="T5" fmla="*/ 131 h 771"/>
                  <a:gd name="T6" fmla="*/ 241 w 646"/>
                  <a:gd name="T7" fmla="*/ 109 h 771"/>
                  <a:gd name="T8" fmla="*/ 322 w 646"/>
                  <a:gd name="T9" fmla="*/ 87 h 771"/>
                  <a:gd name="T10" fmla="*/ 403 w 646"/>
                  <a:gd name="T11" fmla="*/ 66 h 771"/>
                  <a:gd name="T12" fmla="*/ 484 w 646"/>
                  <a:gd name="T13" fmla="*/ 43 h 771"/>
                  <a:gd name="T14" fmla="*/ 564 w 646"/>
                  <a:gd name="T15" fmla="*/ 22 h 771"/>
                  <a:gd name="T16" fmla="*/ 646 w 646"/>
                  <a:gd name="T17" fmla="*/ 0 h 771"/>
                  <a:gd name="T18" fmla="*/ 646 w 646"/>
                  <a:gd name="T19" fmla="*/ 76 h 771"/>
                  <a:gd name="T20" fmla="*/ 646 w 646"/>
                  <a:gd name="T21" fmla="*/ 150 h 771"/>
                  <a:gd name="T22" fmla="*/ 646 w 646"/>
                  <a:gd name="T23" fmla="*/ 225 h 771"/>
                  <a:gd name="T24" fmla="*/ 646 w 646"/>
                  <a:gd name="T25" fmla="*/ 300 h 771"/>
                  <a:gd name="T26" fmla="*/ 646 w 646"/>
                  <a:gd name="T27" fmla="*/ 374 h 771"/>
                  <a:gd name="T28" fmla="*/ 646 w 646"/>
                  <a:gd name="T29" fmla="*/ 449 h 771"/>
                  <a:gd name="T30" fmla="*/ 646 w 646"/>
                  <a:gd name="T31" fmla="*/ 523 h 771"/>
                  <a:gd name="T32" fmla="*/ 646 w 646"/>
                  <a:gd name="T33" fmla="*/ 598 h 771"/>
                  <a:gd name="T34" fmla="*/ 565 w 646"/>
                  <a:gd name="T35" fmla="*/ 620 h 771"/>
                  <a:gd name="T36" fmla="*/ 485 w 646"/>
                  <a:gd name="T37" fmla="*/ 641 h 771"/>
                  <a:gd name="T38" fmla="*/ 404 w 646"/>
                  <a:gd name="T39" fmla="*/ 663 h 771"/>
                  <a:gd name="T40" fmla="*/ 324 w 646"/>
                  <a:gd name="T41" fmla="*/ 684 h 771"/>
                  <a:gd name="T42" fmla="*/ 243 w 646"/>
                  <a:gd name="T43" fmla="*/ 706 h 771"/>
                  <a:gd name="T44" fmla="*/ 163 w 646"/>
                  <a:gd name="T45" fmla="*/ 727 h 771"/>
                  <a:gd name="T46" fmla="*/ 82 w 646"/>
                  <a:gd name="T47" fmla="*/ 749 h 771"/>
                  <a:gd name="T48" fmla="*/ 2 w 646"/>
                  <a:gd name="T49" fmla="*/ 771 h 771"/>
                  <a:gd name="T50" fmla="*/ 2 w 646"/>
                  <a:gd name="T51" fmla="*/ 696 h 771"/>
                  <a:gd name="T52" fmla="*/ 2 w 646"/>
                  <a:gd name="T53" fmla="*/ 622 h 771"/>
                  <a:gd name="T54" fmla="*/ 1 w 646"/>
                  <a:gd name="T55" fmla="*/ 547 h 771"/>
                  <a:gd name="T56" fmla="*/ 1 w 646"/>
                  <a:gd name="T57" fmla="*/ 473 h 771"/>
                  <a:gd name="T58" fmla="*/ 1 w 646"/>
                  <a:gd name="T59" fmla="*/ 398 h 771"/>
                  <a:gd name="T60" fmla="*/ 1 w 646"/>
                  <a:gd name="T61" fmla="*/ 323 h 771"/>
                  <a:gd name="T62" fmla="*/ 1 w 646"/>
                  <a:gd name="T63" fmla="*/ 249 h 771"/>
                  <a:gd name="T64" fmla="*/ 0 w 646"/>
                  <a:gd name="T65" fmla="*/ 174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1">
                    <a:moveTo>
                      <a:pt x="0" y="174"/>
                    </a:moveTo>
                    <a:lnTo>
                      <a:pt x="80" y="152"/>
                    </a:lnTo>
                    <a:lnTo>
                      <a:pt x="161" y="131"/>
                    </a:lnTo>
                    <a:lnTo>
                      <a:pt x="241" y="109"/>
                    </a:lnTo>
                    <a:lnTo>
                      <a:pt x="322" y="87"/>
                    </a:lnTo>
                    <a:lnTo>
                      <a:pt x="403" y="66"/>
                    </a:lnTo>
                    <a:lnTo>
                      <a:pt x="484" y="43"/>
                    </a:lnTo>
                    <a:lnTo>
                      <a:pt x="564" y="22"/>
                    </a:lnTo>
                    <a:lnTo>
                      <a:pt x="646" y="0"/>
                    </a:lnTo>
                    <a:lnTo>
                      <a:pt x="646" y="76"/>
                    </a:lnTo>
                    <a:lnTo>
                      <a:pt x="646" y="150"/>
                    </a:lnTo>
                    <a:lnTo>
                      <a:pt x="646" y="225"/>
                    </a:lnTo>
                    <a:lnTo>
                      <a:pt x="646" y="300"/>
                    </a:lnTo>
                    <a:lnTo>
                      <a:pt x="646" y="374"/>
                    </a:lnTo>
                    <a:lnTo>
                      <a:pt x="646" y="449"/>
                    </a:lnTo>
                    <a:lnTo>
                      <a:pt x="646" y="523"/>
                    </a:lnTo>
                    <a:lnTo>
                      <a:pt x="646" y="598"/>
                    </a:lnTo>
                    <a:lnTo>
                      <a:pt x="565" y="620"/>
                    </a:lnTo>
                    <a:lnTo>
                      <a:pt x="485" y="641"/>
                    </a:lnTo>
                    <a:lnTo>
                      <a:pt x="404" y="663"/>
                    </a:lnTo>
                    <a:lnTo>
                      <a:pt x="324" y="684"/>
                    </a:lnTo>
                    <a:lnTo>
                      <a:pt x="243" y="706"/>
                    </a:lnTo>
                    <a:lnTo>
                      <a:pt x="163" y="727"/>
                    </a:lnTo>
                    <a:lnTo>
                      <a:pt x="82" y="749"/>
                    </a:lnTo>
                    <a:lnTo>
                      <a:pt x="2" y="771"/>
                    </a:lnTo>
                    <a:lnTo>
                      <a:pt x="2" y="696"/>
                    </a:lnTo>
                    <a:lnTo>
                      <a:pt x="2" y="622"/>
                    </a:lnTo>
                    <a:lnTo>
                      <a:pt x="1" y="547"/>
                    </a:lnTo>
                    <a:lnTo>
                      <a:pt x="1" y="473"/>
                    </a:lnTo>
                    <a:lnTo>
                      <a:pt x="1" y="398"/>
                    </a:lnTo>
                    <a:lnTo>
                      <a:pt x="1" y="323"/>
                    </a:lnTo>
                    <a:lnTo>
                      <a:pt x="1" y="249"/>
                    </a:lnTo>
                    <a:lnTo>
                      <a:pt x="0" y="174"/>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4" name="Freeform 346">
                <a:extLst>
                  <a:ext uri="{FF2B5EF4-FFF2-40B4-BE49-F238E27FC236}">
                    <a16:creationId xmlns:a16="http://schemas.microsoft.com/office/drawing/2014/main" id="{D0AF9107-B090-432F-D417-AA40C699CC4C}"/>
                  </a:ext>
                </a:extLst>
              </p:cNvPr>
              <p:cNvSpPr>
                <a:spLocks/>
              </p:cNvSpPr>
              <p:nvPr/>
            </p:nvSpPr>
            <p:spPr bwMode="auto">
              <a:xfrm>
                <a:off x="2916" y="2822"/>
                <a:ext cx="92" cy="110"/>
              </a:xfrm>
              <a:custGeom>
                <a:avLst/>
                <a:gdLst>
                  <a:gd name="T0" fmla="*/ 0 w 645"/>
                  <a:gd name="T1" fmla="*/ 173 h 769"/>
                  <a:gd name="T2" fmla="*/ 80 w 645"/>
                  <a:gd name="T3" fmla="*/ 151 h 769"/>
                  <a:gd name="T4" fmla="*/ 161 w 645"/>
                  <a:gd name="T5" fmla="*/ 129 h 769"/>
                  <a:gd name="T6" fmla="*/ 241 w 645"/>
                  <a:gd name="T7" fmla="*/ 108 h 769"/>
                  <a:gd name="T8" fmla="*/ 322 w 645"/>
                  <a:gd name="T9" fmla="*/ 86 h 769"/>
                  <a:gd name="T10" fmla="*/ 402 w 645"/>
                  <a:gd name="T11" fmla="*/ 65 h 769"/>
                  <a:gd name="T12" fmla="*/ 483 w 645"/>
                  <a:gd name="T13" fmla="*/ 43 h 769"/>
                  <a:gd name="T14" fmla="*/ 563 w 645"/>
                  <a:gd name="T15" fmla="*/ 22 h 769"/>
                  <a:gd name="T16" fmla="*/ 644 w 645"/>
                  <a:gd name="T17" fmla="*/ 0 h 769"/>
                  <a:gd name="T18" fmla="*/ 645 w 645"/>
                  <a:gd name="T19" fmla="*/ 74 h 769"/>
                  <a:gd name="T20" fmla="*/ 645 w 645"/>
                  <a:gd name="T21" fmla="*/ 149 h 769"/>
                  <a:gd name="T22" fmla="*/ 645 w 645"/>
                  <a:gd name="T23" fmla="*/ 224 h 769"/>
                  <a:gd name="T24" fmla="*/ 645 w 645"/>
                  <a:gd name="T25" fmla="*/ 298 h 769"/>
                  <a:gd name="T26" fmla="*/ 645 w 645"/>
                  <a:gd name="T27" fmla="*/ 373 h 769"/>
                  <a:gd name="T28" fmla="*/ 645 w 645"/>
                  <a:gd name="T29" fmla="*/ 447 h 769"/>
                  <a:gd name="T30" fmla="*/ 645 w 645"/>
                  <a:gd name="T31" fmla="*/ 522 h 769"/>
                  <a:gd name="T32" fmla="*/ 645 w 645"/>
                  <a:gd name="T33" fmla="*/ 596 h 769"/>
                  <a:gd name="T34" fmla="*/ 564 w 645"/>
                  <a:gd name="T35" fmla="*/ 617 h 769"/>
                  <a:gd name="T36" fmla="*/ 484 w 645"/>
                  <a:gd name="T37" fmla="*/ 639 h 769"/>
                  <a:gd name="T38" fmla="*/ 403 w 645"/>
                  <a:gd name="T39" fmla="*/ 660 h 769"/>
                  <a:gd name="T40" fmla="*/ 323 w 645"/>
                  <a:gd name="T41" fmla="*/ 683 h 769"/>
                  <a:gd name="T42" fmla="*/ 242 w 645"/>
                  <a:gd name="T43" fmla="*/ 704 h 769"/>
                  <a:gd name="T44" fmla="*/ 162 w 645"/>
                  <a:gd name="T45" fmla="*/ 726 h 769"/>
                  <a:gd name="T46" fmla="*/ 82 w 645"/>
                  <a:gd name="T47" fmla="*/ 747 h 769"/>
                  <a:gd name="T48" fmla="*/ 2 w 645"/>
                  <a:gd name="T49" fmla="*/ 769 h 769"/>
                  <a:gd name="T50" fmla="*/ 2 w 645"/>
                  <a:gd name="T51" fmla="*/ 695 h 769"/>
                  <a:gd name="T52" fmla="*/ 1 w 645"/>
                  <a:gd name="T53" fmla="*/ 620 h 769"/>
                  <a:gd name="T54" fmla="*/ 1 w 645"/>
                  <a:gd name="T55" fmla="*/ 546 h 769"/>
                  <a:gd name="T56" fmla="*/ 1 w 645"/>
                  <a:gd name="T57" fmla="*/ 471 h 769"/>
                  <a:gd name="T58" fmla="*/ 1 w 645"/>
                  <a:gd name="T59" fmla="*/ 397 h 769"/>
                  <a:gd name="T60" fmla="*/ 1 w 645"/>
                  <a:gd name="T61" fmla="*/ 322 h 769"/>
                  <a:gd name="T62" fmla="*/ 0 w 645"/>
                  <a:gd name="T63" fmla="*/ 248 h 769"/>
                  <a:gd name="T64" fmla="*/ 0 w 645"/>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0" y="173"/>
                    </a:moveTo>
                    <a:lnTo>
                      <a:pt x="80" y="151"/>
                    </a:lnTo>
                    <a:lnTo>
                      <a:pt x="161" y="129"/>
                    </a:lnTo>
                    <a:lnTo>
                      <a:pt x="241" y="108"/>
                    </a:lnTo>
                    <a:lnTo>
                      <a:pt x="322" y="86"/>
                    </a:lnTo>
                    <a:lnTo>
                      <a:pt x="402" y="65"/>
                    </a:lnTo>
                    <a:lnTo>
                      <a:pt x="483" y="43"/>
                    </a:lnTo>
                    <a:lnTo>
                      <a:pt x="563" y="22"/>
                    </a:lnTo>
                    <a:lnTo>
                      <a:pt x="644" y="0"/>
                    </a:lnTo>
                    <a:lnTo>
                      <a:pt x="645" y="74"/>
                    </a:lnTo>
                    <a:lnTo>
                      <a:pt x="645" y="149"/>
                    </a:lnTo>
                    <a:lnTo>
                      <a:pt x="645" y="224"/>
                    </a:lnTo>
                    <a:lnTo>
                      <a:pt x="645" y="298"/>
                    </a:lnTo>
                    <a:lnTo>
                      <a:pt x="645" y="373"/>
                    </a:lnTo>
                    <a:lnTo>
                      <a:pt x="645" y="447"/>
                    </a:lnTo>
                    <a:lnTo>
                      <a:pt x="645" y="522"/>
                    </a:lnTo>
                    <a:lnTo>
                      <a:pt x="645" y="596"/>
                    </a:lnTo>
                    <a:lnTo>
                      <a:pt x="564" y="617"/>
                    </a:lnTo>
                    <a:lnTo>
                      <a:pt x="484" y="639"/>
                    </a:lnTo>
                    <a:lnTo>
                      <a:pt x="403" y="660"/>
                    </a:lnTo>
                    <a:lnTo>
                      <a:pt x="323" y="683"/>
                    </a:lnTo>
                    <a:lnTo>
                      <a:pt x="242" y="704"/>
                    </a:lnTo>
                    <a:lnTo>
                      <a:pt x="162" y="726"/>
                    </a:lnTo>
                    <a:lnTo>
                      <a:pt x="82" y="747"/>
                    </a:lnTo>
                    <a:lnTo>
                      <a:pt x="2" y="769"/>
                    </a:lnTo>
                    <a:lnTo>
                      <a:pt x="2" y="695"/>
                    </a:lnTo>
                    <a:lnTo>
                      <a:pt x="1" y="620"/>
                    </a:lnTo>
                    <a:lnTo>
                      <a:pt x="1" y="546"/>
                    </a:lnTo>
                    <a:lnTo>
                      <a:pt x="1" y="471"/>
                    </a:lnTo>
                    <a:lnTo>
                      <a:pt x="1" y="397"/>
                    </a:lnTo>
                    <a:lnTo>
                      <a:pt x="1" y="322"/>
                    </a:lnTo>
                    <a:lnTo>
                      <a:pt x="0" y="248"/>
                    </a:lnTo>
                    <a:lnTo>
                      <a:pt x="0" y="173"/>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5" name="Freeform 345">
                <a:extLst>
                  <a:ext uri="{FF2B5EF4-FFF2-40B4-BE49-F238E27FC236}">
                    <a16:creationId xmlns:a16="http://schemas.microsoft.com/office/drawing/2014/main" id="{5E321472-AD28-64D0-153A-3C9C05EF9565}"/>
                  </a:ext>
                </a:extLst>
              </p:cNvPr>
              <p:cNvSpPr>
                <a:spLocks/>
              </p:cNvSpPr>
              <p:nvPr/>
            </p:nvSpPr>
            <p:spPr bwMode="auto">
              <a:xfrm>
                <a:off x="3007" y="1845"/>
                <a:ext cx="93" cy="112"/>
              </a:xfrm>
              <a:custGeom>
                <a:avLst/>
                <a:gdLst>
                  <a:gd name="T0" fmla="*/ 0 w 655"/>
                  <a:gd name="T1" fmla="*/ 172 h 789"/>
                  <a:gd name="T2" fmla="*/ 82 w 655"/>
                  <a:gd name="T3" fmla="*/ 151 h 789"/>
                  <a:gd name="T4" fmla="*/ 164 w 655"/>
                  <a:gd name="T5" fmla="*/ 129 h 789"/>
                  <a:gd name="T6" fmla="*/ 245 w 655"/>
                  <a:gd name="T7" fmla="*/ 108 h 789"/>
                  <a:gd name="T8" fmla="*/ 328 w 655"/>
                  <a:gd name="T9" fmla="*/ 87 h 789"/>
                  <a:gd name="T10" fmla="*/ 409 w 655"/>
                  <a:gd name="T11" fmla="*/ 65 h 789"/>
                  <a:gd name="T12" fmla="*/ 491 w 655"/>
                  <a:gd name="T13" fmla="*/ 44 h 789"/>
                  <a:gd name="T14" fmla="*/ 572 w 655"/>
                  <a:gd name="T15" fmla="*/ 21 h 789"/>
                  <a:gd name="T16" fmla="*/ 655 w 655"/>
                  <a:gd name="T17" fmla="*/ 0 h 789"/>
                  <a:gd name="T18" fmla="*/ 655 w 655"/>
                  <a:gd name="T19" fmla="*/ 78 h 789"/>
                  <a:gd name="T20" fmla="*/ 655 w 655"/>
                  <a:gd name="T21" fmla="*/ 154 h 789"/>
                  <a:gd name="T22" fmla="*/ 655 w 655"/>
                  <a:gd name="T23" fmla="*/ 232 h 789"/>
                  <a:gd name="T24" fmla="*/ 655 w 655"/>
                  <a:gd name="T25" fmla="*/ 309 h 789"/>
                  <a:gd name="T26" fmla="*/ 655 w 655"/>
                  <a:gd name="T27" fmla="*/ 386 h 789"/>
                  <a:gd name="T28" fmla="*/ 655 w 655"/>
                  <a:gd name="T29" fmla="*/ 463 h 789"/>
                  <a:gd name="T30" fmla="*/ 655 w 655"/>
                  <a:gd name="T31" fmla="*/ 539 h 789"/>
                  <a:gd name="T32" fmla="*/ 655 w 655"/>
                  <a:gd name="T33" fmla="*/ 617 h 789"/>
                  <a:gd name="T34" fmla="*/ 572 w 655"/>
                  <a:gd name="T35" fmla="*/ 638 h 789"/>
                  <a:gd name="T36" fmla="*/ 491 w 655"/>
                  <a:gd name="T37" fmla="*/ 659 h 789"/>
                  <a:gd name="T38" fmla="*/ 409 w 655"/>
                  <a:gd name="T39" fmla="*/ 681 h 789"/>
                  <a:gd name="T40" fmla="*/ 328 w 655"/>
                  <a:gd name="T41" fmla="*/ 702 h 789"/>
                  <a:gd name="T42" fmla="*/ 246 w 655"/>
                  <a:gd name="T43" fmla="*/ 724 h 789"/>
                  <a:gd name="T44" fmla="*/ 165 w 655"/>
                  <a:gd name="T45" fmla="*/ 746 h 789"/>
                  <a:gd name="T46" fmla="*/ 83 w 655"/>
                  <a:gd name="T47" fmla="*/ 767 h 789"/>
                  <a:gd name="T48" fmla="*/ 1 w 655"/>
                  <a:gd name="T49" fmla="*/ 789 h 789"/>
                  <a:gd name="T50" fmla="*/ 1 w 655"/>
                  <a:gd name="T51" fmla="*/ 711 h 789"/>
                  <a:gd name="T52" fmla="*/ 1 w 655"/>
                  <a:gd name="T53" fmla="*/ 635 h 789"/>
                  <a:gd name="T54" fmla="*/ 1 w 655"/>
                  <a:gd name="T55" fmla="*/ 558 h 789"/>
                  <a:gd name="T56" fmla="*/ 1 w 655"/>
                  <a:gd name="T57" fmla="*/ 481 h 789"/>
                  <a:gd name="T58" fmla="*/ 1 w 655"/>
                  <a:gd name="T59" fmla="*/ 404 h 789"/>
                  <a:gd name="T60" fmla="*/ 1 w 655"/>
                  <a:gd name="T61" fmla="*/ 327 h 789"/>
                  <a:gd name="T62" fmla="*/ 1 w 655"/>
                  <a:gd name="T63" fmla="*/ 250 h 789"/>
                  <a:gd name="T64" fmla="*/ 0 w 655"/>
                  <a:gd name="T65" fmla="*/ 172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9">
                    <a:moveTo>
                      <a:pt x="0" y="172"/>
                    </a:moveTo>
                    <a:lnTo>
                      <a:pt x="82" y="151"/>
                    </a:lnTo>
                    <a:lnTo>
                      <a:pt x="164" y="129"/>
                    </a:lnTo>
                    <a:lnTo>
                      <a:pt x="245" y="108"/>
                    </a:lnTo>
                    <a:lnTo>
                      <a:pt x="328" y="87"/>
                    </a:lnTo>
                    <a:lnTo>
                      <a:pt x="409" y="65"/>
                    </a:lnTo>
                    <a:lnTo>
                      <a:pt x="491" y="44"/>
                    </a:lnTo>
                    <a:lnTo>
                      <a:pt x="572" y="21"/>
                    </a:lnTo>
                    <a:lnTo>
                      <a:pt x="655" y="0"/>
                    </a:lnTo>
                    <a:lnTo>
                      <a:pt x="655" y="78"/>
                    </a:lnTo>
                    <a:lnTo>
                      <a:pt x="655" y="154"/>
                    </a:lnTo>
                    <a:lnTo>
                      <a:pt x="655" y="232"/>
                    </a:lnTo>
                    <a:lnTo>
                      <a:pt x="655" y="309"/>
                    </a:lnTo>
                    <a:lnTo>
                      <a:pt x="655" y="386"/>
                    </a:lnTo>
                    <a:lnTo>
                      <a:pt x="655" y="463"/>
                    </a:lnTo>
                    <a:lnTo>
                      <a:pt x="655" y="539"/>
                    </a:lnTo>
                    <a:lnTo>
                      <a:pt x="655" y="617"/>
                    </a:lnTo>
                    <a:lnTo>
                      <a:pt x="572" y="638"/>
                    </a:lnTo>
                    <a:lnTo>
                      <a:pt x="491" y="659"/>
                    </a:lnTo>
                    <a:lnTo>
                      <a:pt x="409" y="681"/>
                    </a:lnTo>
                    <a:lnTo>
                      <a:pt x="328" y="702"/>
                    </a:lnTo>
                    <a:lnTo>
                      <a:pt x="246" y="724"/>
                    </a:lnTo>
                    <a:lnTo>
                      <a:pt x="165" y="746"/>
                    </a:lnTo>
                    <a:lnTo>
                      <a:pt x="83" y="767"/>
                    </a:lnTo>
                    <a:lnTo>
                      <a:pt x="1" y="789"/>
                    </a:lnTo>
                    <a:lnTo>
                      <a:pt x="1" y="711"/>
                    </a:lnTo>
                    <a:lnTo>
                      <a:pt x="1" y="635"/>
                    </a:lnTo>
                    <a:lnTo>
                      <a:pt x="1" y="558"/>
                    </a:lnTo>
                    <a:lnTo>
                      <a:pt x="1" y="481"/>
                    </a:lnTo>
                    <a:lnTo>
                      <a:pt x="1" y="404"/>
                    </a:lnTo>
                    <a:lnTo>
                      <a:pt x="1" y="327"/>
                    </a:lnTo>
                    <a:lnTo>
                      <a:pt x="1" y="250"/>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6" name="Freeform 344">
                <a:extLst>
                  <a:ext uri="{FF2B5EF4-FFF2-40B4-BE49-F238E27FC236}">
                    <a16:creationId xmlns:a16="http://schemas.microsoft.com/office/drawing/2014/main" id="{A0361204-5E6E-121F-BC9B-FDEB23B329FF}"/>
                  </a:ext>
                </a:extLst>
              </p:cNvPr>
              <p:cNvSpPr>
                <a:spLocks/>
              </p:cNvSpPr>
              <p:nvPr/>
            </p:nvSpPr>
            <p:spPr bwMode="auto">
              <a:xfrm>
                <a:off x="3007" y="1933"/>
                <a:ext cx="93" cy="112"/>
              </a:xfrm>
              <a:custGeom>
                <a:avLst/>
                <a:gdLst>
                  <a:gd name="T0" fmla="*/ 0 w 654"/>
                  <a:gd name="T1" fmla="*/ 172 h 784"/>
                  <a:gd name="T2" fmla="*/ 82 w 654"/>
                  <a:gd name="T3" fmla="*/ 150 h 784"/>
                  <a:gd name="T4" fmla="*/ 164 w 654"/>
                  <a:gd name="T5" fmla="*/ 129 h 784"/>
                  <a:gd name="T6" fmla="*/ 245 w 654"/>
                  <a:gd name="T7" fmla="*/ 107 h 784"/>
                  <a:gd name="T8" fmla="*/ 327 w 654"/>
                  <a:gd name="T9" fmla="*/ 85 h 784"/>
                  <a:gd name="T10" fmla="*/ 408 w 654"/>
                  <a:gd name="T11" fmla="*/ 64 h 784"/>
                  <a:gd name="T12" fmla="*/ 490 w 654"/>
                  <a:gd name="T13" fmla="*/ 42 h 784"/>
                  <a:gd name="T14" fmla="*/ 571 w 654"/>
                  <a:gd name="T15" fmla="*/ 21 h 784"/>
                  <a:gd name="T16" fmla="*/ 654 w 654"/>
                  <a:gd name="T17" fmla="*/ 0 h 784"/>
                  <a:gd name="T18" fmla="*/ 654 w 654"/>
                  <a:gd name="T19" fmla="*/ 76 h 784"/>
                  <a:gd name="T20" fmla="*/ 654 w 654"/>
                  <a:gd name="T21" fmla="*/ 153 h 784"/>
                  <a:gd name="T22" fmla="*/ 654 w 654"/>
                  <a:gd name="T23" fmla="*/ 229 h 784"/>
                  <a:gd name="T24" fmla="*/ 654 w 654"/>
                  <a:gd name="T25" fmla="*/ 307 h 784"/>
                  <a:gd name="T26" fmla="*/ 654 w 654"/>
                  <a:gd name="T27" fmla="*/ 383 h 784"/>
                  <a:gd name="T28" fmla="*/ 654 w 654"/>
                  <a:gd name="T29" fmla="*/ 459 h 784"/>
                  <a:gd name="T30" fmla="*/ 654 w 654"/>
                  <a:gd name="T31" fmla="*/ 536 h 784"/>
                  <a:gd name="T32" fmla="*/ 654 w 654"/>
                  <a:gd name="T33" fmla="*/ 611 h 784"/>
                  <a:gd name="T34" fmla="*/ 572 w 654"/>
                  <a:gd name="T35" fmla="*/ 633 h 784"/>
                  <a:gd name="T36" fmla="*/ 491 w 654"/>
                  <a:gd name="T37" fmla="*/ 655 h 784"/>
                  <a:gd name="T38" fmla="*/ 408 w 654"/>
                  <a:gd name="T39" fmla="*/ 677 h 784"/>
                  <a:gd name="T40" fmla="*/ 327 w 654"/>
                  <a:gd name="T41" fmla="*/ 698 h 784"/>
                  <a:gd name="T42" fmla="*/ 245 w 654"/>
                  <a:gd name="T43" fmla="*/ 720 h 784"/>
                  <a:gd name="T44" fmla="*/ 164 w 654"/>
                  <a:gd name="T45" fmla="*/ 741 h 784"/>
                  <a:gd name="T46" fmla="*/ 82 w 654"/>
                  <a:gd name="T47" fmla="*/ 762 h 784"/>
                  <a:gd name="T48" fmla="*/ 1 w 654"/>
                  <a:gd name="T49" fmla="*/ 784 h 784"/>
                  <a:gd name="T50" fmla="*/ 1 w 654"/>
                  <a:gd name="T51" fmla="*/ 708 h 784"/>
                  <a:gd name="T52" fmla="*/ 1 w 654"/>
                  <a:gd name="T53" fmla="*/ 631 h 784"/>
                  <a:gd name="T54" fmla="*/ 1 w 654"/>
                  <a:gd name="T55" fmla="*/ 555 h 784"/>
                  <a:gd name="T56" fmla="*/ 1 w 654"/>
                  <a:gd name="T57" fmla="*/ 479 h 784"/>
                  <a:gd name="T58" fmla="*/ 1 w 654"/>
                  <a:gd name="T59" fmla="*/ 402 h 784"/>
                  <a:gd name="T60" fmla="*/ 1 w 654"/>
                  <a:gd name="T61" fmla="*/ 325 h 784"/>
                  <a:gd name="T62" fmla="*/ 1 w 654"/>
                  <a:gd name="T63" fmla="*/ 248 h 784"/>
                  <a:gd name="T64" fmla="*/ 0 w 654"/>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4">
                    <a:moveTo>
                      <a:pt x="0" y="172"/>
                    </a:moveTo>
                    <a:lnTo>
                      <a:pt x="82" y="150"/>
                    </a:lnTo>
                    <a:lnTo>
                      <a:pt x="164" y="129"/>
                    </a:lnTo>
                    <a:lnTo>
                      <a:pt x="245" y="107"/>
                    </a:lnTo>
                    <a:lnTo>
                      <a:pt x="327" y="85"/>
                    </a:lnTo>
                    <a:lnTo>
                      <a:pt x="408" y="64"/>
                    </a:lnTo>
                    <a:lnTo>
                      <a:pt x="490" y="42"/>
                    </a:lnTo>
                    <a:lnTo>
                      <a:pt x="571" y="21"/>
                    </a:lnTo>
                    <a:lnTo>
                      <a:pt x="654" y="0"/>
                    </a:lnTo>
                    <a:lnTo>
                      <a:pt x="654" y="76"/>
                    </a:lnTo>
                    <a:lnTo>
                      <a:pt x="654" y="153"/>
                    </a:lnTo>
                    <a:lnTo>
                      <a:pt x="654" y="229"/>
                    </a:lnTo>
                    <a:lnTo>
                      <a:pt x="654" y="307"/>
                    </a:lnTo>
                    <a:lnTo>
                      <a:pt x="654" y="383"/>
                    </a:lnTo>
                    <a:lnTo>
                      <a:pt x="654" y="459"/>
                    </a:lnTo>
                    <a:lnTo>
                      <a:pt x="654" y="536"/>
                    </a:lnTo>
                    <a:lnTo>
                      <a:pt x="654" y="611"/>
                    </a:lnTo>
                    <a:lnTo>
                      <a:pt x="572" y="633"/>
                    </a:lnTo>
                    <a:lnTo>
                      <a:pt x="491" y="655"/>
                    </a:lnTo>
                    <a:lnTo>
                      <a:pt x="408" y="677"/>
                    </a:lnTo>
                    <a:lnTo>
                      <a:pt x="327" y="698"/>
                    </a:lnTo>
                    <a:lnTo>
                      <a:pt x="245" y="720"/>
                    </a:lnTo>
                    <a:lnTo>
                      <a:pt x="164" y="741"/>
                    </a:lnTo>
                    <a:lnTo>
                      <a:pt x="82" y="762"/>
                    </a:lnTo>
                    <a:lnTo>
                      <a:pt x="1" y="784"/>
                    </a:lnTo>
                    <a:lnTo>
                      <a:pt x="1" y="708"/>
                    </a:lnTo>
                    <a:lnTo>
                      <a:pt x="1" y="631"/>
                    </a:lnTo>
                    <a:lnTo>
                      <a:pt x="1" y="555"/>
                    </a:lnTo>
                    <a:lnTo>
                      <a:pt x="1" y="479"/>
                    </a:lnTo>
                    <a:lnTo>
                      <a:pt x="1" y="402"/>
                    </a:lnTo>
                    <a:lnTo>
                      <a:pt x="1" y="325"/>
                    </a:lnTo>
                    <a:lnTo>
                      <a:pt x="1"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7" name="Freeform 343">
                <a:extLst>
                  <a:ext uri="{FF2B5EF4-FFF2-40B4-BE49-F238E27FC236}">
                    <a16:creationId xmlns:a16="http://schemas.microsoft.com/office/drawing/2014/main" id="{17368A57-4241-082E-740A-A68EB287A4A6}"/>
                  </a:ext>
                </a:extLst>
              </p:cNvPr>
              <p:cNvSpPr>
                <a:spLocks/>
              </p:cNvSpPr>
              <p:nvPr/>
            </p:nvSpPr>
            <p:spPr bwMode="auto">
              <a:xfrm>
                <a:off x="3007" y="2020"/>
                <a:ext cx="93" cy="112"/>
              </a:xfrm>
              <a:custGeom>
                <a:avLst/>
                <a:gdLst>
                  <a:gd name="T0" fmla="*/ 0 w 653"/>
                  <a:gd name="T1" fmla="*/ 173 h 784"/>
                  <a:gd name="T2" fmla="*/ 81 w 653"/>
                  <a:gd name="T3" fmla="*/ 151 h 784"/>
                  <a:gd name="T4" fmla="*/ 163 w 653"/>
                  <a:gd name="T5" fmla="*/ 130 h 784"/>
                  <a:gd name="T6" fmla="*/ 244 w 653"/>
                  <a:gd name="T7" fmla="*/ 109 h 784"/>
                  <a:gd name="T8" fmla="*/ 326 w 653"/>
                  <a:gd name="T9" fmla="*/ 87 h 784"/>
                  <a:gd name="T10" fmla="*/ 407 w 653"/>
                  <a:gd name="T11" fmla="*/ 66 h 784"/>
                  <a:gd name="T12" fmla="*/ 490 w 653"/>
                  <a:gd name="T13" fmla="*/ 44 h 784"/>
                  <a:gd name="T14" fmla="*/ 571 w 653"/>
                  <a:gd name="T15" fmla="*/ 22 h 784"/>
                  <a:gd name="T16" fmla="*/ 653 w 653"/>
                  <a:gd name="T17" fmla="*/ 0 h 784"/>
                  <a:gd name="T18" fmla="*/ 653 w 653"/>
                  <a:gd name="T19" fmla="*/ 78 h 784"/>
                  <a:gd name="T20" fmla="*/ 653 w 653"/>
                  <a:gd name="T21" fmla="*/ 154 h 784"/>
                  <a:gd name="T22" fmla="*/ 653 w 653"/>
                  <a:gd name="T23" fmla="*/ 231 h 784"/>
                  <a:gd name="T24" fmla="*/ 653 w 653"/>
                  <a:gd name="T25" fmla="*/ 307 h 784"/>
                  <a:gd name="T26" fmla="*/ 653 w 653"/>
                  <a:gd name="T27" fmla="*/ 384 h 784"/>
                  <a:gd name="T28" fmla="*/ 653 w 653"/>
                  <a:gd name="T29" fmla="*/ 460 h 784"/>
                  <a:gd name="T30" fmla="*/ 653 w 653"/>
                  <a:gd name="T31" fmla="*/ 535 h 784"/>
                  <a:gd name="T32" fmla="*/ 653 w 653"/>
                  <a:gd name="T33" fmla="*/ 612 h 784"/>
                  <a:gd name="T34" fmla="*/ 571 w 653"/>
                  <a:gd name="T35" fmla="*/ 633 h 784"/>
                  <a:gd name="T36" fmla="*/ 490 w 653"/>
                  <a:gd name="T37" fmla="*/ 655 h 784"/>
                  <a:gd name="T38" fmla="*/ 408 w 653"/>
                  <a:gd name="T39" fmla="*/ 676 h 784"/>
                  <a:gd name="T40" fmla="*/ 327 w 653"/>
                  <a:gd name="T41" fmla="*/ 698 h 784"/>
                  <a:gd name="T42" fmla="*/ 245 w 653"/>
                  <a:gd name="T43" fmla="*/ 719 h 784"/>
                  <a:gd name="T44" fmla="*/ 164 w 653"/>
                  <a:gd name="T45" fmla="*/ 742 h 784"/>
                  <a:gd name="T46" fmla="*/ 82 w 653"/>
                  <a:gd name="T47" fmla="*/ 763 h 784"/>
                  <a:gd name="T48" fmla="*/ 1 w 653"/>
                  <a:gd name="T49" fmla="*/ 784 h 784"/>
                  <a:gd name="T50" fmla="*/ 1 w 653"/>
                  <a:gd name="T51" fmla="*/ 708 h 784"/>
                  <a:gd name="T52" fmla="*/ 1 w 653"/>
                  <a:gd name="T53" fmla="*/ 632 h 784"/>
                  <a:gd name="T54" fmla="*/ 1 w 653"/>
                  <a:gd name="T55" fmla="*/ 556 h 784"/>
                  <a:gd name="T56" fmla="*/ 1 w 653"/>
                  <a:gd name="T57" fmla="*/ 479 h 784"/>
                  <a:gd name="T58" fmla="*/ 1 w 653"/>
                  <a:gd name="T59" fmla="*/ 403 h 784"/>
                  <a:gd name="T60" fmla="*/ 1 w 653"/>
                  <a:gd name="T61" fmla="*/ 326 h 784"/>
                  <a:gd name="T62" fmla="*/ 0 w 653"/>
                  <a:gd name="T63" fmla="*/ 250 h 784"/>
                  <a:gd name="T64" fmla="*/ 0 w 653"/>
                  <a:gd name="T65" fmla="*/ 173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0" y="173"/>
                    </a:moveTo>
                    <a:lnTo>
                      <a:pt x="81" y="151"/>
                    </a:lnTo>
                    <a:lnTo>
                      <a:pt x="163" y="130"/>
                    </a:lnTo>
                    <a:lnTo>
                      <a:pt x="244" y="109"/>
                    </a:lnTo>
                    <a:lnTo>
                      <a:pt x="326" y="87"/>
                    </a:lnTo>
                    <a:lnTo>
                      <a:pt x="407" y="66"/>
                    </a:lnTo>
                    <a:lnTo>
                      <a:pt x="490" y="44"/>
                    </a:lnTo>
                    <a:lnTo>
                      <a:pt x="571" y="22"/>
                    </a:lnTo>
                    <a:lnTo>
                      <a:pt x="653" y="0"/>
                    </a:lnTo>
                    <a:lnTo>
                      <a:pt x="653" y="78"/>
                    </a:lnTo>
                    <a:lnTo>
                      <a:pt x="653" y="154"/>
                    </a:lnTo>
                    <a:lnTo>
                      <a:pt x="653" y="231"/>
                    </a:lnTo>
                    <a:lnTo>
                      <a:pt x="653" y="307"/>
                    </a:lnTo>
                    <a:lnTo>
                      <a:pt x="653" y="384"/>
                    </a:lnTo>
                    <a:lnTo>
                      <a:pt x="653" y="460"/>
                    </a:lnTo>
                    <a:lnTo>
                      <a:pt x="653" y="535"/>
                    </a:lnTo>
                    <a:lnTo>
                      <a:pt x="653" y="612"/>
                    </a:lnTo>
                    <a:lnTo>
                      <a:pt x="571" y="633"/>
                    </a:lnTo>
                    <a:lnTo>
                      <a:pt x="490" y="655"/>
                    </a:lnTo>
                    <a:lnTo>
                      <a:pt x="408" y="676"/>
                    </a:lnTo>
                    <a:lnTo>
                      <a:pt x="327" y="698"/>
                    </a:lnTo>
                    <a:lnTo>
                      <a:pt x="245" y="719"/>
                    </a:lnTo>
                    <a:lnTo>
                      <a:pt x="164" y="742"/>
                    </a:lnTo>
                    <a:lnTo>
                      <a:pt x="82" y="763"/>
                    </a:lnTo>
                    <a:lnTo>
                      <a:pt x="1" y="784"/>
                    </a:lnTo>
                    <a:lnTo>
                      <a:pt x="1" y="708"/>
                    </a:lnTo>
                    <a:lnTo>
                      <a:pt x="1" y="632"/>
                    </a:lnTo>
                    <a:lnTo>
                      <a:pt x="1" y="556"/>
                    </a:lnTo>
                    <a:lnTo>
                      <a:pt x="1" y="479"/>
                    </a:lnTo>
                    <a:lnTo>
                      <a:pt x="1" y="403"/>
                    </a:lnTo>
                    <a:lnTo>
                      <a:pt x="1" y="326"/>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8" name="Freeform 342">
                <a:extLst>
                  <a:ext uri="{FF2B5EF4-FFF2-40B4-BE49-F238E27FC236}">
                    <a16:creationId xmlns:a16="http://schemas.microsoft.com/office/drawing/2014/main" id="{4C7820F7-8343-18BE-C4FA-D71283591839}"/>
                  </a:ext>
                </a:extLst>
              </p:cNvPr>
              <p:cNvSpPr>
                <a:spLocks/>
              </p:cNvSpPr>
              <p:nvPr/>
            </p:nvSpPr>
            <p:spPr bwMode="auto">
              <a:xfrm>
                <a:off x="3007" y="2107"/>
                <a:ext cx="93" cy="112"/>
              </a:xfrm>
              <a:custGeom>
                <a:avLst/>
                <a:gdLst>
                  <a:gd name="T0" fmla="*/ 0 w 652"/>
                  <a:gd name="T1" fmla="*/ 172 h 783"/>
                  <a:gd name="T2" fmla="*/ 81 w 652"/>
                  <a:gd name="T3" fmla="*/ 151 h 783"/>
                  <a:gd name="T4" fmla="*/ 163 w 652"/>
                  <a:gd name="T5" fmla="*/ 130 h 783"/>
                  <a:gd name="T6" fmla="*/ 244 w 652"/>
                  <a:gd name="T7" fmla="*/ 107 h 783"/>
                  <a:gd name="T8" fmla="*/ 326 w 652"/>
                  <a:gd name="T9" fmla="*/ 86 h 783"/>
                  <a:gd name="T10" fmla="*/ 407 w 652"/>
                  <a:gd name="T11" fmla="*/ 64 h 783"/>
                  <a:gd name="T12" fmla="*/ 489 w 652"/>
                  <a:gd name="T13" fmla="*/ 43 h 783"/>
                  <a:gd name="T14" fmla="*/ 570 w 652"/>
                  <a:gd name="T15" fmla="*/ 21 h 783"/>
                  <a:gd name="T16" fmla="*/ 652 w 652"/>
                  <a:gd name="T17" fmla="*/ 0 h 783"/>
                  <a:gd name="T18" fmla="*/ 652 w 652"/>
                  <a:gd name="T19" fmla="*/ 76 h 783"/>
                  <a:gd name="T20" fmla="*/ 652 w 652"/>
                  <a:gd name="T21" fmla="*/ 153 h 783"/>
                  <a:gd name="T22" fmla="*/ 652 w 652"/>
                  <a:gd name="T23" fmla="*/ 229 h 783"/>
                  <a:gd name="T24" fmla="*/ 652 w 652"/>
                  <a:gd name="T25" fmla="*/ 306 h 783"/>
                  <a:gd name="T26" fmla="*/ 652 w 652"/>
                  <a:gd name="T27" fmla="*/ 382 h 783"/>
                  <a:gd name="T28" fmla="*/ 652 w 652"/>
                  <a:gd name="T29" fmla="*/ 458 h 783"/>
                  <a:gd name="T30" fmla="*/ 652 w 652"/>
                  <a:gd name="T31" fmla="*/ 535 h 783"/>
                  <a:gd name="T32" fmla="*/ 652 w 652"/>
                  <a:gd name="T33" fmla="*/ 610 h 783"/>
                  <a:gd name="T34" fmla="*/ 570 w 652"/>
                  <a:gd name="T35" fmla="*/ 632 h 783"/>
                  <a:gd name="T36" fmla="*/ 489 w 652"/>
                  <a:gd name="T37" fmla="*/ 654 h 783"/>
                  <a:gd name="T38" fmla="*/ 407 w 652"/>
                  <a:gd name="T39" fmla="*/ 676 h 783"/>
                  <a:gd name="T40" fmla="*/ 326 w 652"/>
                  <a:gd name="T41" fmla="*/ 697 h 783"/>
                  <a:gd name="T42" fmla="*/ 245 w 652"/>
                  <a:gd name="T43" fmla="*/ 719 h 783"/>
                  <a:gd name="T44" fmla="*/ 164 w 652"/>
                  <a:gd name="T45" fmla="*/ 740 h 783"/>
                  <a:gd name="T46" fmla="*/ 82 w 652"/>
                  <a:gd name="T47" fmla="*/ 762 h 783"/>
                  <a:gd name="T48" fmla="*/ 1 w 652"/>
                  <a:gd name="T49" fmla="*/ 783 h 783"/>
                  <a:gd name="T50" fmla="*/ 1 w 652"/>
                  <a:gd name="T51" fmla="*/ 707 h 783"/>
                  <a:gd name="T52" fmla="*/ 1 w 652"/>
                  <a:gd name="T53" fmla="*/ 630 h 783"/>
                  <a:gd name="T54" fmla="*/ 1 w 652"/>
                  <a:gd name="T55" fmla="*/ 554 h 783"/>
                  <a:gd name="T56" fmla="*/ 1 w 652"/>
                  <a:gd name="T57" fmla="*/ 478 h 783"/>
                  <a:gd name="T58" fmla="*/ 1 w 652"/>
                  <a:gd name="T59" fmla="*/ 402 h 783"/>
                  <a:gd name="T60" fmla="*/ 0 w 652"/>
                  <a:gd name="T61" fmla="*/ 326 h 783"/>
                  <a:gd name="T62" fmla="*/ 0 w 652"/>
                  <a:gd name="T63" fmla="*/ 248 h 783"/>
                  <a:gd name="T64" fmla="*/ 0 w 652"/>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3">
                    <a:moveTo>
                      <a:pt x="0" y="172"/>
                    </a:moveTo>
                    <a:lnTo>
                      <a:pt x="81" y="151"/>
                    </a:lnTo>
                    <a:lnTo>
                      <a:pt x="163" y="130"/>
                    </a:lnTo>
                    <a:lnTo>
                      <a:pt x="244" y="107"/>
                    </a:lnTo>
                    <a:lnTo>
                      <a:pt x="326" y="86"/>
                    </a:lnTo>
                    <a:lnTo>
                      <a:pt x="407" y="64"/>
                    </a:lnTo>
                    <a:lnTo>
                      <a:pt x="489" y="43"/>
                    </a:lnTo>
                    <a:lnTo>
                      <a:pt x="570" y="21"/>
                    </a:lnTo>
                    <a:lnTo>
                      <a:pt x="652" y="0"/>
                    </a:lnTo>
                    <a:lnTo>
                      <a:pt x="652" y="76"/>
                    </a:lnTo>
                    <a:lnTo>
                      <a:pt x="652" y="153"/>
                    </a:lnTo>
                    <a:lnTo>
                      <a:pt x="652" y="229"/>
                    </a:lnTo>
                    <a:lnTo>
                      <a:pt x="652" y="306"/>
                    </a:lnTo>
                    <a:lnTo>
                      <a:pt x="652" y="382"/>
                    </a:lnTo>
                    <a:lnTo>
                      <a:pt x="652" y="458"/>
                    </a:lnTo>
                    <a:lnTo>
                      <a:pt x="652" y="535"/>
                    </a:lnTo>
                    <a:lnTo>
                      <a:pt x="652" y="610"/>
                    </a:lnTo>
                    <a:lnTo>
                      <a:pt x="570" y="632"/>
                    </a:lnTo>
                    <a:lnTo>
                      <a:pt x="489" y="654"/>
                    </a:lnTo>
                    <a:lnTo>
                      <a:pt x="407" y="676"/>
                    </a:lnTo>
                    <a:lnTo>
                      <a:pt x="326" y="697"/>
                    </a:lnTo>
                    <a:lnTo>
                      <a:pt x="245" y="719"/>
                    </a:lnTo>
                    <a:lnTo>
                      <a:pt x="164" y="740"/>
                    </a:lnTo>
                    <a:lnTo>
                      <a:pt x="82" y="762"/>
                    </a:lnTo>
                    <a:lnTo>
                      <a:pt x="1" y="783"/>
                    </a:lnTo>
                    <a:lnTo>
                      <a:pt x="1" y="707"/>
                    </a:lnTo>
                    <a:lnTo>
                      <a:pt x="1" y="630"/>
                    </a:lnTo>
                    <a:lnTo>
                      <a:pt x="1" y="554"/>
                    </a:lnTo>
                    <a:lnTo>
                      <a:pt x="1" y="478"/>
                    </a:lnTo>
                    <a:lnTo>
                      <a:pt x="1" y="402"/>
                    </a:lnTo>
                    <a:lnTo>
                      <a:pt x="0" y="326"/>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9" name="Freeform 341">
                <a:extLst>
                  <a:ext uri="{FF2B5EF4-FFF2-40B4-BE49-F238E27FC236}">
                    <a16:creationId xmlns:a16="http://schemas.microsoft.com/office/drawing/2014/main" id="{31A91547-1529-8C16-C496-01BE33CCB5FE}"/>
                  </a:ext>
                </a:extLst>
              </p:cNvPr>
              <p:cNvSpPr>
                <a:spLocks/>
              </p:cNvSpPr>
              <p:nvPr/>
            </p:nvSpPr>
            <p:spPr bwMode="auto">
              <a:xfrm>
                <a:off x="3007" y="2195"/>
                <a:ext cx="93" cy="111"/>
              </a:xfrm>
              <a:custGeom>
                <a:avLst/>
                <a:gdLst>
                  <a:gd name="T0" fmla="*/ 0 w 651"/>
                  <a:gd name="T1" fmla="*/ 173 h 781"/>
                  <a:gd name="T2" fmla="*/ 81 w 651"/>
                  <a:gd name="T3" fmla="*/ 152 h 781"/>
                  <a:gd name="T4" fmla="*/ 163 w 651"/>
                  <a:gd name="T5" fmla="*/ 130 h 781"/>
                  <a:gd name="T6" fmla="*/ 244 w 651"/>
                  <a:gd name="T7" fmla="*/ 109 h 781"/>
                  <a:gd name="T8" fmla="*/ 325 w 651"/>
                  <a:gd name="T9" fmla="*/ 87 h 781"/>
                  <a:gd name="T10" fmla="*/ 406 w 651"/>
                  <a:gd name="T11" fmla="*/ 66 h 781"/>
                  <a:gd name="T12" fmla="*/ 488 w 651"/>
                  <a:gd name="T13" fmla="*/ 44 h 781"/>
                  <a:gd name="T14" fmla="*/ 569 w 651"/>
                  <a:gd name="T15" fmla="*/ 22 h 781"/>
                  <a:gd name="T16" fmla="*/ 651 w 651"/>
                  <a:gd name="T17" fmla="*/ 0 h 781"/>
                  <a:gd name="T18" fmla="*/ 651 w 651"/>
                  <a:gd name="T19" fmla="*/ 77 h 781"/>
                  <a:gd name="T20" fmla="*/ 651 w 651"/>
                  <a:gd name="T21" fmla="*/ 153 h 781"/>
                  <a:gd name="T22" fmla="*/ 651 w 651"/>
                  <a:gd name="T23" fmla="*/ 229 h 781"/>
                  <a:gd name="T24" fmla="*/ 651 w 651"/>
                  <a:gd name="T25" fmla="*/ 305 h 781"/>
                  <a:gd name="T26" fmla="*/ 651 w 651"/>
                  <a:gd name="T27" fmla="*/ 381 h 781"/>
                  <a:gd name="T28" fmla="*/ 651 w 651"/>
                  <a:gd name="T29" fmla="*/ 457 h 781"/>
                  <a:gd name="T30" fmla="*/ 651 w 651"/>
                  <a:gd name="T31" fmla="*/ 532 h 781"/>
                  <a:gd name="T32" fmla="*/ 651 w 651"/>
                  <a:gd name="T33" fmla="*/ 608 h 781"/>
                  <a:gd name="T34" fmla="*/ 569 w 651"/>
                  <a:gd name="T35" fmla="*/ 630 h 781"/>
                  <a:gd name="T36" fmla="*/ 488 w 651"/>
                  <a:gd name="T37" fmla="*/ 651 h 781"/>
                  <a:gd name="T38" fmla="*/ 407 w 651"/>
                  <a:gd name="T39" fmla="*/ 673 h 781"/>
                  <a:gd name="T40" fmla="*/ 326 w 651"/>
                  <a:gd name="T41" fmla="*/ 694 h 781"/>
                  <a:gd name="T42" fmla="*/ 244 w 651"/>
                  <a:gd name="T43" fmla="*/ 716 h 781"/>
                  <a:gd name="T44" fmla="*/ 163 w 651"/>
                  <a:gd name="T45" fmla="*/ 738 h 781"/>
                  <a:gd name="T46" fmla="*/ 82 w 651"/>
                  <a:gd name="T47" fmla="*/ 760 h 781"/>
                  <a:gd name="T48" fmla="*/ 1 w 651"/>
                  <a:gd name="T49" fmla="*/ 781 h 781"/>
                  <a:gd name="T50" fmla="*/ 1 w 651"/>
                  <a:gd name="T51" fmla="*/ 705 h 781"/>
                  <a:gd name="T52" fmla="*/ 1 w 651"/>
                  <a:gd name="T53" fmla="*/ 629 h 781"/>
                  <a:gd name="T54" fmla="*/ 1 w 651"/>
                  <a:gd name="T55" fmla="*/ 554 h 781"/>
                  <a:gd name="T56" fmla="*/ 1 w 651"/>
                  <a:gd name="T57" fmla="*/ 477 h 781"/>
                  <a:gd name="T58" fmla="*/ 0 w 651"/>
                  <a:gd name="T59" fmla="*/ 402 h 781"/>
                  <a:gd name="T60" fmla="*/ 0 w 651"/>
                  <a:gd name="T61" fmla="*/ 325 h 781"/>
                  <a:gd name="T62" fmla="*/ 0 w 651"/>
                  <a:gd name="T63" fmla="*/ 250 h 781"/>
                  <a:gd name="T64" fmla="*/ 0 w 651"/>
                  <a:gd name="T65" fmla="*/ 173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1">
                    <a:moveTo>
                      <a:pt x="0" y="173"/>
                    </a:moveTo>
                    <a:lnTo>
                      <a:pt x="81" y="152"/>
                    </a:lnTo>
                    <a:lnTo>
                      <a:pt x="163" y="130"/>
                    </a:lnTo>
                    <a:lnTo>
                      <a:pt x="244" y="109"/>
                    </a:lnTo>
                    <a:lnTo>
                      <a:pt x="325" y="87"/>
                    </a:lnTo>
                    <a:lnTo>
                      <a:pt x="406" y="66"/>
                    </a:lnTo>
                    <a:lnTo>
                      <a:pt x="488" y="44"/>
                    </a:lnTo>
                    <a:lnTo>
                      <a:pt x="569" y="22"/>
                    </a:lnTo>
                    <a:lnTo>
                      <a:pt x="651" y="0"/>
                    </a:lnTo>
                    <a:lnTo>
                      <a:pt x="651" y="77"/>
                    </a:lnTo>
                    <a:lnTo>
                      <a:pt x="651" y="153"/>
                    </a:lnTo>
                    <a:lnTo>
                      <a:pt x="651" y="229"/>
                    </a:lnTo>
                    <a:lnTo>
                      <a:pt x="651" y="305"/>
                    </a:lnTo>
                    <a:lnTo>
                      <a:pt x="651" y="381"/>
                    </a:lnTo>
                    <a:lnTo>
                      <a:pt x="651" y="457"/>
                    </a:lnTo>
                    <a:lnTo>
                      <a:pt x="651" y="532"/>
                    </a:lnTo>
                    <a:lnTo>
                      <a:pt x="651" y="608"/>
                    </a:lnTo>
                    <a:lnTo>
                      <a:pt x="569" y="630"/>
                    </a:lnTo>
                    <a:lnTo>
                      <a:pt x="488" y="651"/>
                    </a:lnTo>
                    <a:lnTo>
                      <a:pt x="407" y="673"/>
                    </a:lnTo>
                    <a:lnTo>
                      <a:pt x="326" y="694"/>
                    </a:lnTo>
                    <a:lnTo>
                      <a:pt x="244" y="716"/>
                    </a:lnTo>
                    <a:lnTo>
                      <a:pt x="163" y="738"/>
                    </a:lnTo>
                    <a:lnTo>
                      <a:pt x="82" y="760"/>
                    </a:lnTo>
                    <a:lnTo>
                      <a:pt x="1" y="781"/>
                    </a:lnTo>
                    <a:lnTo>
                      <a:pt x="1" y="705"/>
                    </a:lnTo>
                    <a:lnTo>
                      <a:pt x="1" y="629"/>
                    </a:lnTo>
                    <a:lnTo>
                      <a:pt x="1" y="554"/>
                    </a:lnTo>
                    <a:lnTo>
                      <a:pt x="1" y="477"/>
                    </a:lnTo>
                    <a:lnTo>
                      <a:pt x="0" y="402"/>
                    </a:lnTo>
                    <a:lnTo>
                      <a:pt x="0" y="325"/>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0" name="Freeform 340">
                <a:extLst>
                  <a:ext uri="{FF2B5EF4-FFF2-40B4-BE49-F238E27FC236}">
                    <a16:creationId xmlns:a16="http://schemas.microsoft.com/office/drawing/2014/main" id="{C3229C16-4F33-BB26-7ED9-8F8D797E1F2E}"/>
                  </a:ext>
                </a:extLst>
              </p:cNvPr>
              <p:cNvSpPr>
                <a:spLocks/>
              </p:cNvSpPr>
              <p:nvPr/>
            </p:nvSpPr>
            <p:spPr bwMode="auto">
              <a:xfrm>
                <a:off x="3008" y="2281"/>
                <a:ext cx="92" cy="112"/>
              </a:xfrm>
              <a:custGeom>
                <a:avLst/>
                <a:gdLst>
                  <a:gd name="T0" fmla="*/ 0 w 650"/>
                  <a:gd name="T1" fmla="*/ 173 h 778"/>
                  <a:gd name="T2" fmla="*/ 81 w 650"/>
                  <a:gd name="T3" fmla="*/ 152 h 778"/>
                  <a:gd name="T4" fmla="*/ 162 w 650"/>
                  <a:gd name="T5" fmla="*/ 130 h 778"/>
                  <a:gd name="T6" fmla="*/ 243 w 650"/>
                  <a:gd name="T7" fmla="*/ 108 h 778"/>
                  <a:gd name="T8" fmla="*/ 325 w 650"/>
                  <a:gd name="T9" fmla="*/ 86 h 778"/>
                  <a:gd name="T10" fmla="*/ 406 w 650"/>
                  <a:gd name="T11" fmla="*/ 65 h 778"/>
                  <a:gd name="T12" fmla="*/ 487 w 650"/>
                  <a:gd name="T13" fmla="*/ 43 h 778"/>
                  <a:gd name="T14" fmla="*/ 568 w 650"/>
                  <a:gd name="T15" fmla="*/ 22 h 778"/>
                  <a:gd name="T16" fmla="*/ 650 w 650"/>
                  <a:gd name="T17" fmla="*/ 0 h 778"/>
                  <a:gd name="T18" fmla="*/ 650 w 650"/>
                  <a:gd name="T19" fmla="*/ 76 h 778"/>
                  <a:gd name="T20" fmla="*/ 650 w 650"/>
                  <a:gd name="T21" fmla="*/ 152 h 778"/>
                  <a:gd name="T22" fmla="*/ 650 w 650"/>
                  <a:gd name="T23" fmla="*/ 228 h 778"/>
                  <a:gd name="T24" fmla="*/ 650 w 650"/>
                  <a:gd name="T25" fmla="*/ 304 h 778"/>
                  <a:gd name="T26" fmla="*/ 650 w 650"/>
                  <a:gd name="T27" fmla="*/ 379 h 778"/>
                  <a:gd name="T28" fmla="*/ 650 w 650"/>
                  <a:gd name="T29" fmla="*/ 455 h 778"/>
                  <a:gd name="T30" fmla="*/ 650 w 650"/>
                  <a:gd name="T31" fmla="*/ 531 h 778"/>
                  <a:gd name="T32" fmla="*/ 650 w 650"/>
                  <a:gd name="T33" fmla="*/ 606 h 778"/>
                  <a:gd name="T34" fmla="*/ 568 w 650"/>
                  <a:gd name="T35" fmla="*/ 627 h 778"/>
                  <a:gd name="T36" fmla="*/ 487 w 650"/>
                  <a:gd name="T37" fmla="*/ 650 h 778"/>
                  <a:gd name="T38" fmla="*/ 406 w 650"/>
                  <a:gd name="T39" fmla="*/ 671 h 778"/>
                  <a:gd name="T40" fmla="*/ 325 w 650"/>
                  <a:gd name="T41" fmla="*/ 693 h 778"/>
                  <a:gd name="T42" fmla="*/ 244 w 650"/>
                  <a:gd name="T43" fmla="*/ 714 h 778"/>
                  <a:gd name="T44" fmla="*/ 163 w 650"/>
                  <a:gd name="T45" fmla="*/ 736 h 778"/>
                  <a:gd name="T46" fmla="*/ 81 w 650"/>
                  <a:gd name="T47" fmla="*/ 757 h 778"/>
                  <a:gd name="T48" fmla="*/ 1 w 650"/>
                  <a:gd name="T49" fmla="*/ 778 h 778"/>
                  <a:gd name="T50" fmla="*/ 1 w 650"/>
                  <a:gd name="T51" fmla="*/ 703 h 778"/>
                  <a:gd name="T52" fmla="*/ 1 w 650"/>
                  <a:gd name="T53" fmla="*/ 627 h 778"/>
                  <a:gd name="T54" fmla="*/ 1 w 650"/>
                  <a:gd name="T55" fmla="*/ 552 h 778"/>
                  <a:gd name="T56" fmla="*/ 0 w 650"/>
                  <a:gd name="T57" fmla="*/ 477 h 778"/>
                  <a:gd name="T58" fmla="*/ 0 w 650"/>
                  <a:gd name="T59" fmla="*/ 400 h 778"/>
                  <a:gd name="T60" fmla="*/ 0 w 650"/>
                  <a:gd name="T61" fmla="*/ 325 h 778"/>
                  <a:gd name="T62" fmla="*/ 0 w 650"/>
                  <a:gd name="T63" fmla="*/ 248 h 778"/>
                  <a:gd name="T64" fmla="*/ 0 w 650"/>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8">
                    <a:moveTo>
                      <a:pt x="0" y="173"/>
                    </a:moveTo>
                    <a:lnTo>
                      <a:pt x="81" y="152"/>
                    </a:lnTo>
                    <a:lnTo>
                      <a:pt x="162" y="130"/>
                    </a:lnTo>
                    <a:lnTo>
                      <a:pt x="243" y="108"/>
                    </a:lnTo>
                    <a:lnTo>
                      <a:pt x="325" y="86"/>
                    </a:lnTo>
                    <a:lnTo>
                      <a:pt x="406" y="65"/>
                    </a:lnTo>
                    <a:lnTo>
                      <a:pt x="487" y="43"/>
                    </a:lnTo>
                    <a:lnTo>
                      <a:pt x="568" y="22"/>
                    </a:lnTo>
                    <a:lnTo>
                      <a:pt x="650" y="0"/>
                    </a:lnTo>
                    <a:lnTo>
                      <a:pt x="650" y="76"/>
                    </a:lnTo>
                    <a:lnTo>
                      <a:pt x="650" y="152"/>
                    </a:lnTo>
                    <a:lnTo>
                      <a:pt x="650" y="228"/>
                    </a:lnTo>
                    <a:lnTo>
                      <a:pt x="650" y="304"/>
                    </a:lnTo>
                    <a:lnTo>
                      <a:pt x="650" y="379"/>
                    </a:lnTo>
                    <a:lnTo>
                      <a:pt x="650" y="455"/>
                    </a:lnTo>
                    <a:lnTo>
                      <a:pt x="650" y="531"/>
                    </a:lnTo>
                    <a:lnTo>
                      <a:pt x="650" y="606"/>
                    </a:lnTo>
                    <a:lnTo>
                      <a:pt x="568" y="627"/>
                    </a:lnTo>
                    <a:lnTo>
                      <a:pt x="487" y="650"/>
                    </a:lnTo>
                    <a:lnTo>
                      <a:pt x="406" y="671"/>
                    </a:lnTo>
                    <a:lnTo>
                      <a:pt x="325" y="693"/>
                    </a:lnTo>
                    <a:lnTo>
                      <a:pt x="244" y="714"/>
                    </a:lnTo>
                    <a:lnTo>
                      <a:pt x="163" y="736"/>
                    </a:lnTo>
                    <a:lnTo>
                      <a:pt x="81" y="757"/>
                    </a:lnTo>
                    <a:lnTo>
                      <a:pt x="1" y="778"/>
                    </a:lnTo>
                    <a:lnTo>
                      <a:pt x="1" y="703"/>
                    </a:lnTo>
                    <a:lnTo>
                      <a:pt x="1" y="627"/>
                    </a:lnTo>
                    <a:lnTo>
                      <a:pt x="1" y="552"/>
                    </a:lnTo>
                    <a:lnTo>
                      <a:pt x="0" y="477"/>
                    </a:lnTo>
                    <a:lnTo>
                      <a:pt x="0" y="400"/>
                    </a:lnTo>
                    <a:lnTo>
                      <a:pt x="0" y="325"/>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1" name="Freeform 339">
                <a:extLst>
                  <a:ext uri="{FF2B5EF4-FFF2-40B4-BE49-F238E27FC236}">
                    <a16:creationId xmlns:a16="http://schemas.microsoft.com/office/drawing/2014/main" id="{E4174C0A-C263-A84E-A061-B3333DEBBD7B}"/>
                  </a:ext>
                </a:extLst>
              </p:cNvPr>
              <p:cNvSpPr>
                <a:spLocks/>
              </p:cNvSpPr>
              <p:nvPr/>
            </p:nvSpPr>
            <p:spPr bwMode="auto">
              <a:xfrm>
                <a:off x="3008" y="2368"/>
                <a:ext cx="92" cy="111"/>
              </a:xfrm>
              <a:custGeom>
                <a:avLst/>
                <a:gdLst>
                  <a:gd name="T0" fmla="*/ 0 w 649"/>
                  <a:gd name="T1" fmla="*/ 172 h 778"/>
                  <a:gd name="T2" fmla="*/ 80 w 649"/>
                  <a:gd name="T3" fmla="*/ 151 h 778"/>
                  <a:gd name="T4" fmla="*/ 162 w 649"/>
                  <a:gd name="T5" fmla="*/ 130 h 778"/>
                  <a:gd name="T6" fmla="*/ 243 w 649"/>
                  <a:gd name="T7" fmla="*/ 108 h 778"/>
                  <a:gd name="T8" fmla="*/ 324 w 649"/>
                  <a:gd name="T9" fmla="*/ 87 h 778"/>
                  <a:gd name="T10" fmla="*/ 405 w 649"/>
                  <a:gd name="T11" fmla="*/ 65 h 778"/>
                  <a:gd name="T12" fmla="*/ 486 w 649"/>
                  <a:gd name="T13" fmla="*/ 44 h 778"/>
                  <a:gd name="T14" fmla="*/ 567 w 649"/>
                  <a:gd name="T15" fmla="*/ 21 h 778"/>
                  <a:gd name="T16" fmla="*/ 649 w 649"/>
                  <a:gd name="T17" fmla="*/ 0 h 778"/>
                  <a:gd name="T18" fmla="*/ 649 w 649"/>
                  <a:gd name="T19" fmla="*/ 76 h 778"/>
                  <a:gd name="T20" fmla="*/ 649 w 649"/>
                  <a:gd name="T21" fmla="*/ 151 h 778"/>
                  <a:gd name="T22" fmla="*/ 649 w 649"/>
                  <a:gd name="T23" fmla="*/ 228 h 778"/>
                  <a:gd name="T24" fmla="*/ 649 w 649"/>
                  <a:gd name="T25" fmla="*/ 303 h 778"/>
                  <a:gd name="T26" fmla="*/ 649 w 649"/>
                  <a:gd name="T27" fmla="*/ 379 h 778"/>
                  <a:gd name="T28" fmla="*/ 649 w 649"/>
                  <a:gd name="T29" fmla="*/ 454 h 778"/>
                  <a:gd name="T30" fmla="*/ 649 w 649"/>
                  <a:gd name="T31" fmla="*/ 529 h 778"/>
                  <a:gd name="T32" fmla="*/ 649 w 649"/>
                  <a:gd name="T33" fmla="*/ 605 h 778"/>
                  <a:gd name="T34" fmla="*/ 567 w 649"/>
                  <a:gd name="T35" fmla="*/ 627 h 778"/>
                  <a:gd name="T36" fmla="*/ 487 w 649"/>
                  <a:gd name="T37" fmla="*/ 648 h 778"/>
                  <a:gd name="T38" fmla="*/ 405 w 649"/>
                  <a:gd name="T39" fmla="*/ 670 h 778"/>
                  <a:gd name="T40" fmla="*/ 325 w 649"/>
                  <a:gd name="T41" fmla="*/ 691 h 778"/>
                  <a:gd name="T42" fmla="*/ 243 w 649"/>
                  <a:gd name="T43" fmla="*/ 713 h 778"/>
                  <a:gd name="T44" fmla="*/ 163 w 649"/>
                  <a:gd name="T45" fmla="*/ 735 h 778"/>
                  <a:gd name="T46" fmla="*/ 81 w 649"/>
                  <a:gd name="T47" fmla="*/ 757 h 778"/>
                  <a:gd name="T48" fmla="*/ 1 w 649"/>
                  <a:gd name="T49" fmla="*/ 778 h 778"/>
                  <a:gd name="T50" fmla="*/ 1 w 649"/>
                  <a:gd name="T51" fmla="*/ 702 h 778"/>
                  <a:gd name="T52" fmla="*/ 1 w 649"/>
                  <a:gd name="T53" fmla="*/ 627 h 778"/>
                  <a:gd name="T54" fmla="*/ 0 w 649"/>
                  <a:gd name="T55" fmla="*/ 552 h 778"/>
                  <a:gd name="T56" fmla="*/ 0 w 649"/>
                  <a:gd name="T57" fmla="*/ 476 h 778"/>
                  <a:gd name="T58" fmla="*/ 0 w 649"/>
                  <a:gd name="T59" fmla="*/ 400 h 778"/>
                  <a:gd name="T60" fmla="*/ 0 w 649"/>
                  <a:gd name="T61" fmla="*/ 324 h 778"/>
                  <a:gd name="T62" fmla="*/ 0 w 649"/>
                  <a:gd name="T63" fmla="*/ 249 h 778"/>
                  <a:gd name="T64" fmla="*/ 0 w 649"/>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0" y="172"/>
                    </a:moveTo>
                    <a:lnTo>
                      <a:pt x="80" y="151"/>
                    </a:lnTo>
                    <a:lnTo>
                      <a:pt x="162" y="130"/>
                    </a:lnTo>
                    <a:lnTo>
                      <a:pt x="243" y="108"/>
                    </a:lnTo>
                    <a:lnTo>
                      <a:pt x="324" y="87"/>
                    </a:lnTo>
                    <a:lnTo>
                      <a:pt x="405" y="65"/>
                    </a:lnTo>
                    <a:lnTo>
                      <a:pt x="486" y="44"/>
                    </a:lnTo>
                    <a:lnTo>
                      <a:pt x="567" y="21"/>
                    </a:lnTo>
                    <a:lnTo>
                      <a:pt x="649" y="0"/>
                    </a:lnTo>
                    <a:lnTo>
                      <a:pt x="649" y="76"/>
                    </a:lnTo>
                    <a:lnTo>
                      <a:pt x="649" y="151"/>
                    </a:lnTo>
                    <a:lnTo>
                      <a:pt x="649" y="228"/>
                    </a:lnTo>
                    <a:lnTo>
                      <a:pt x="649" y="303"/>
                    </a:lnTo>
                    <a:lnTo>
                      <a:pt x="649" y="379"/>
                    </a:lnTo>
                    <a:lnTo>
                      <a:pt x="649" y="454"/>
                    </a:lnTo>
                    <a:lnTo>
                      <a:pt x="649" y="529"/>
                    </a:lnTo>
                    <a:lnTo>
                      <a:pt x="649" y="605"/>
                    </a:lnTo>
                    <a:lnTo>
                      <a:pt x="567" y="627"/>
                    </a:lnTo>
                    <a:lnTo>
                      <a:pt x="487" y="648"/>
                    </a:lnTo>
                    <a:lnTo>
                      <a:pt x="405" y="670"/>
                    </a:lnTo>
                    <a:lnTo>
                      <a:pt x="325" y="691"/>
                    </a:lnTo>
                    <a:lnTo>
                      <a:pt x="243" y="713"/>
                    </a:lnTo>
                    <a:lnTo>
                      <a:pt x="163" y="735"/>
                    </a:lnTo>
                    <a:lnTo>
                      <a:pt x="81" y="757"/>
                    </a:lnTo>
                    <a:lnTo>
                      <a:pt x="1" y="778"/>
                    </a:lnTo>
                    <a:lnTo>
                      <a:pt x="1" y="702"/>
                    </a:lnTo>
                    <a:lnTo>
                      <a:pt x="1" y="627"/>
                    </a:lnTo>
                    <a:lnTo>
                      <a:pt x="0" y="552"/>
                    </a:lnTo>
                    <a:lnTo>
                      <a:pt x="0" y="476"/>
                    </a:lnTo>
                    <a:lnTo>
                      <a:pt x="0" y="400"/>
                    </a:lnTo>
                    <a:lnTo>
                      <a:pt x="0" y="324"/>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2" name="Freeform 338">
                <a:extLst>
                  <a:ext uri="{FF2B5EF4-FFF2-40B4-BE49-F238E27FC236}">
                    <a16:creationId xmlns:a16="http://schemas.microsoft.com/office/drawing/2014/main" id="{5A6BDB78-6EBC-976F-550D-527FAB3556BF}"/>
                  </a:ext>
                </a:extLst>
              </p:cNvPr>
              <p:cNvSpPr>
                <a:spLocks/>
              </p:cNvSpPr>
              <p:nvPr/>
            </p:nvSpPr>
            <p:spPr bwMode="auto">
              <a:xfrm>
                <a:off x="3008" y="2454"/>
                <a:ext cx="92" cy="111"/>
              </a:xfrm>
              <a:custGeom>
                <a:avLst/>
                <a:gdLst>
                  <a:gd name="T0" fmla="*/ 0 w 648"/>
                  <a:gd name="T1" fmla="*/ 173 h 775"/>
                  <a:gd name="T2" fmla="*/ 80 w 648"/>
                  <a:gd name="T3" fmla="*/ 152 h 775"/>
                  <a:gd name="T4" fmla="*/ 162 w 648"/>
                  <a:gd name="T5" fmla="*/ 130 h 775"/>
                  <a:gd name="T6" fmla="*/ 242 w 648"/>
                  <a:gd name="T7" fmla="*/ 108 h 775"/>
                  <a:gd name="T8" fmla="*/ 324 w 648"/>
                  <a:gd name="T9" fmla="*/ 86 h 775"/>
                  <a:gd name="T10" fmla="*/ 404 w 648"/>
                  <a:gd name="T11" fmla="*/ 65 h 775"/>
                  <a:gd name="T12" fmla="*/ 486 w 648"/>
                  <a:gd name="T13" fmla="*/ 43 h 775"/>
                  <a:gd name="T14" fmla="*/ 566 w 648"/>
                  <a:gd name="T15" fmla="*/ 22 h 775"/>
                  <a:gd name="T16" fmla="*/ 648 w 648"/>
                  <a:gd name="T17" fmla="*/ 0 h 775"/>
                  <a:gd name="T18" fmla="*/ 648 w 648"/>
                  <a:gd name="T19" fmla="*/ 76 h 775"/>
                  <a:gd name="T20" fmla="*/ 648 w 648"/>
                  <a:gd name="T21" fmla="*/ 152 h 775"/>
                  <a:gd name="T22" fmla="*/ 648 w 648"/>
                  <a:gd name="T23" fmla="*/ 226 h 775"/>
                  <a:gd name="T24" fmla="*/ 648 w 648"/>
                  <a:gd name="T25" fmla="*/ 302 h 775"/>
                  <a:gd name="T26" fmla="*/ 648 w 648"/>
                  <a:gd name="T27" fmla="*/ 377 h 775"/>
                  <a:gd name="T28" fmla="*/ 648 w 648"/>
                  <a:gd name="T29" fmla="*/ 452 h 775"/>
                  <a:gd name="T30" fmla="*/ 648 w 648"/>
                  <a:gd name="T31" fmla="*/ 528 h 775"/>
                  <a:gd name="T32" fmla="*/ 648 w 648"/>
                  <a:gd name="T33" fmla="*/ 602 h 775"/>
                  <a:gd name="T34" fmla="*/ 566 w 648"/>
                  <a:gd name="T35" fmla="*/ 624 h 775"/>
                  <a:gd name="T36" fmla="*/ 486 w 648"/>
                  <a:gd name="T37" fmla="*/ 646 h 775"/>
                  <a:gd name="T38" fmla="*/ 405 w 648"/>
                  <a:gd name="T39" fmla="*/ 668 h 775"/>
                  <a:gd name="T40" fmla="*/ 324 w 648"/>
                  <a:gd name="T41" fmla="*/ 689 h 775"/>
                  <a:gd name="T42" fmla="*/ 243 w 648"/>
                  <a:gd name="T43" fmla="*/ 711 h 775"/>
                  <a:gd name="T44" fmla="*/ 162 w 648"/>
                  <a:gd name="T45" fmla="*/ 732 h 775"/>
                  <a:gd name="T46" fmla="*/ 81 w 648"/>
                  <a:gd name="T47" fmla="*/ 754 h 775"/>
                  <a:gd name="T48" fmla="*/ 1 w 648"/>
                  <a:gd name="T49" fmla="*/ 775 h 775"/>
                  <a:gd name="T50" fmla="*/ 1 w 648"/>
                  <a:gd name="T51" fmla="*/ 701 h 775"/>
                  <a:gd name="T52" fmla="*/ 1 w 648"/>
                  <a:gd name="T53" fmla="*/ 625 h 775"/>
                  <a:gd name="T54" fmla="*/ 0 w 648"/>
                  <a:gd name="T55" fmla="*/ 550 h 775"/>
                  <a:gd name="T56" fmla="*/ 0 w 648"/>
                  <a:gd name="T57" fmla="*/ 475 h 775"/>
                  <a:gd name="T58" fmla="*/ 0 w 648"/>
                  <a:gd name="T59" fmla="*/ 399 h 775"/>
                  <a:gd name="T60" fmla="*/ 0 w 648"/>
                  <a:gd name="T61" fmla="*/ 324 h 775"/>
                  <a:gd name="T62" fmla="*/ 0 w 648"/>
                  <a:gd name="T63" fmla="*/ 248 h 775"/>
                  <a:gd name="T64" fmla="*/ 0 w 648"/>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5">
                    <a:moveTo>
                      <a:pt x="0" y="173"/>
                    </a:moveTo>
                    <a:lnTo>
                      <a:pt x="80" y="152"/>
                    </a:lnTo>
                    <a:lnTo>
                      <a:pt x="162" y="130"/>
                    </a:lnTo>
                    <a:lnTo>
                      <a:pt x="242" y="108"/>
                    </a:lnTo>
                    <a:lnTo>
                      <a:pt x="324" y="86"/>
                    </a:lnTo>
                    <a:lnTo>
                      <a:pt x="404" y="65"/>
                    </a:lnTo>
                    <a:lnTo>
                      <a:pt x="486" y="43"/>
                    </a:lnTo>
                    <a:lnTo>
                      <a:pt x="566" y="22"/>
                    </a:lnTo>
                    <a:lnTo>
                      <a:pt x="648" y="0"/>
                    </a:lnTo>
                    <a:lnTo>
                      <a:pt x="648" y="76"/>
                    </a:lnTo>
                    <a:lnTo>
                      <a:pt x="648" y="152"/>
                    </a:lnTo>
                    <a:lnTo>
                      <a:pt x="648" y="226"/>
                    </a:lnTo>
                    <a:lnTo>
                      <a:pt x="648" y="302"/>
                    </a:lnTo>
                    <a:lnTo>
                      <a:pt x="648" y="377"/>
                    </a:lnTo>
                    <a:lnTo>
                      <a:pt x="648" y="452"/>
                    </a:lnTo>
                    <a:lnTo>
                      <a:pt x="648" y="528"/>
                    </a:lnTo>
                    <a:lnTo>
                      <a:pt x="648" y="602"/>
                    </a:lnTo>
                    <a:lnTo>
                      <a:pt x="566" y="624"/>
                    </a:lnTo>
                    <a:lnTo>
                      <a:pt x="486" y="646"/>
                    </a:lnTo>
                    <a:lnTo>
                      <a:pt x="405" y="668"/>
                    </a:lnTo>
                    <a:lnTo>
                      <a:pt x="324" y="689"/>
                    </a:lnTo>
                    <a:lnTo>
                      <a:pt x="243" y="711"/>
                    </a:lnTo>
                    <a:lnTo>
                      <a:pt x="162" y="732"/>
                    </a:lnTo>
                    <a:lnTo>
                      <a:pt x="81" y="754"/>
                    </a:lnTo>
                    <a:lnTo>
                      <a:pt x="1" y="775"/>
                    </a:lnTo>
                    <a:lnTo>
                      <a:pt x="1" y="701"/>
                    </a:lnTo>
                    <a:lnTo>
                      <a:pt x="1" y="625"/>
                    </a:lnTo>
                    <a:lnTo>
                      <a:pt x="0" y="550"/>
                    </a:lnTo>
                    <a:lnTo>
                      <a:pt x="0" y="475"/>
                    </a:lnTo>
                    <a:lnTo>
                      <a:pt x="0" y="399"/>
                    </a:lnTo>
                    <a:lnTo>
                      <a:pt x="0" y="324"/>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3" name="Freeform 337">
                <a:extLst>
                  <a:ext uri="{FF2B5EF4-FFF2-40B4-BE49-F238E27FC236}">
                    <a16:creationId xmlns:a16="http://schemas.microsoft.com/office/drawing/2014/main" id="{7046434A-0075-4355-08F9-BA0E9F5623A4}"/>
                  </a:ext>
                </a:extLst>
              </p:cNvPr>
              <p:cNvSpPr>
                <a:spLocks/>
              </p:cNvSpPr>
              <p:nvPr/>
            </p:nvSpPr>
            <p:spPr bwMode="auto">
              <a:xfrm>
                <a:off x="3008" y="2540"/>
                <a:ext cx="92" cy="111"/>
              </a:xfrm>
              <a:custGeom>
                <a:avLst/>
                <a:gdLst>
                  <a:gd name="T0" fmla="*/ 0 w 647"/>
                  <a:gd name="T1" fmla="*/ 173 h 775"/>
                  <a:gd name="T2" fmla="*/ 80 w 647"/>
                  <a:gd name="T3" fmla="*/ 152 h 775"/>
                  <a:gd name="T4" fmla="*/ 161 w 647"/>
                  <a:gd name="T5" fmla="*/ 130 h 775"/>
                  <a:gd name="T6" fmla="*/ 242 w 647"/>
                  <a:gd name="T7" fmla="*/ 109 h 775"/>
                  <a:gd name="T8" fmla="*/ 323 w 647"/>
                  <a:gd name="T9" fmla="*/ 87 h 775"/>
                  <a:gd name="T10" fmla="*/ 404 w 647"/>
                  <a:gd name="T11" fmla="*/ 66 h 775"/>
                  <a:gd name="T12" fmla="*/ 485 w 647"/>
                  <a:gd name="T13" fmla="*/ 44 h 775"/>
                  <a:gd name="T14" fmla="*/ 565 w 647"/>
                  <a:gd name="T15" fmla="*/ 22 h 775"/>
                  <a:gd name="T16" fmla="*/ 647 w 647"/>
                  <a:gd name="T17" fmla="*/ 0 h 775"/>
                  <a:gd name="T18" fmla="*/ 647 w 647"/>
                  <a:gd name="T19" fmla="*/ 76 h 775"/>
                  <a:gd name="T20" fmla="*/ 647 w 647"/>
                  <a:gd name="T21" fmla="*/ 151 h 775"/>
                  <a:gd name="T22" fmla="*/ 647 w 647"/>
                  <a:gd name="T23" fmla="*/ 227 h 775"/>
                  <a:gd name="T24" fmla="*/ 647 w 647"/>
                  <a:gd name="T25" fmla="*/ 302 h 775"/>
                  <a:gd name="T26" fmla="*/ 647 w 647"/>
                  <a:gd name="T27" fmla="*/ 376 h 775"/>
                  <a:gd name="T28" fmla="*/ 647 w 647"/>
                  <a:gd name="T29" fmla="*/ 452 h 775"/>
                  <a:gd name="T30" fmla="*/ 647 w 647"/>
                  <a:gd name="T31" fmla="*/ 526 h 775"/>
                  <a:gd name="T32" fmla="*/ 647 w 647"/>
                  <a:gd name="T33" fmla="*/ 602 h 775"/>
                  <a:gd name="T34" fmla="*/ 565 w 647"/>
                  <a:gd name="T35" fmla="*/ 623 h 775"/>
                  <a:gd name="T36" fmla="*/ 485 w 647"/>
                  <a:gd name="T37" fmla="*/ 645 h 775"/>
                  <a:gd name="T38" fmla="*/ 404 w 647"/>
                  <a:gd name="T39" fmla="*/ 666 h 775"/>
                  <a:gd name="T40" fmla="*/ 324 w 647"/>
                  <a:gd name="T41" fmla="*/ 688 h 775"/>
                  <a:gd name="T42" fmla="*/ 242 w 647"/>
                  <a:gd name="T43" fmla="*/ 709 h 775"/>
                  <a:gd name="T44" fmla="*/ 162 w 647"/>
                  <a:gd name="T45" fmla="*/ 731 h 775"/>
                  <a:gd name="T46" fmla="*/ 81 w 647"/>
                  <a:gd name="T47" fmla="*/ 753 h 775"/>
                  <a:gd name="T48" fmla="*/ 1 w 647"/>
                  <a:gd name="T49" fmla="*/ 775 h 775"/>
                  <a:gd name="T50" fmla="*/ 0 w 647"/>
                  <a:gd name="T51" fmla="*/ 699 h 775"/>
                  <a:gd name="T52" fmla="*/ 0 w 647"/>
                  <a:gd name="T53" fmla="*/ 625 h 775"/>
                  <a:gd name="T54" fmla="*/ 0 w 647"/>
                  <a:gd name="T55" fmla="*/ 549 h 775"/>
                  <a:gd name="T56" fmla="*/ 0 w 647"/>
                  <a:gd name="T57" fmla="*/ 475 h 775"/>
                  <a:gd name="T58" fmla="*/ 0 w 647"/>
                  <a:gd name="T59" fmla="*/ 400 h 775"/>
                  <a:gd name="T60" fmla="*/ 0 w 647"/>
                  <a:gd name="T61" fmla="*/ 324 h 775"/>
                  <a:gd name="T62" fmla="*/ 0 w 647"/>
                  <a:gd name="T63" fmla="*/ 249 h 775"/>
                  <a:gd name="T64" fmla="*/ 0 w 647"/>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5">
                    <a:moveTo>
                      <a:pt x="0" y="173"/>
                    </a:moveTo>
                    <a:lnTo>
                      <a:pt x="80" y="152"/>
                    </a:lnTo>
                    <a:lnTo>
                      <a:pt x="161" y="130"/>
                    </a:lnTo>
                    <a:lnTo>
                      <a:pt x="242" y="109"/>
                    </a:lnTo>
                    <a:lnTo>
                      <a:pt x="323" y="87"/>
                    </a:lnTo>
                    <a:lnTo>
                      <a:pt x="404" y="66"/>
                    </a:lnTo>
                    <a:lnTo>
                      <a:pt x="485" y="44"/>
                    </a:lnTo>
                    <a:lnTo>
                      <a:pt x="565" y="22"/>
                    </a:lnTo>
                    <a:lnTo>
                      <a:pt x="647" y="0"/>
                    </a:lnTo>
                    <a:lnTo>
                      <a:pt x="647" y="76"/>
                    </a:lnTo>
                    <a:lnTo>
                      <a:pt x="647" y="151"/>
                    </a:lnTo>
                    <a:lnTo>
                      <a:pt x="647" y="227"/>
                    </a:lnTo>
                    <a:lnTo>
                      <a:pt x="647" y="302"/>
                    </a:lnTo>
                    <a:lnTo>
                      <a:pt x="647" y="376"/>
                    </a:lnTo>
                    <a:lnTo>
                      <a:pt x="647" y="452"/>
                    </a:lnTo>
                    <a:lnTo>
                      <a:pt x="647" y="526"/>
                    </a:lnTo>
                    <a:lnTo>
                      <a:pt x="647" y="602"/>
                    </a:lnTo>
                    <a:lnTo>
                      <a:pt x="565" y="623"/>
                    </a:lnTo>
                    <a:lnTo>
                      <a:pt x="485" y="645"/>
                    </a:lnTo>
                    <a:lnTo>
                      <a:pt x="404" y="666"/>
                    </a:lnTo>
                    <a:lnTo>
                      <a:pt x="324" y="688"/>
                    </a:lnTo>
                    <a:lnTo>
                      <a:pt x="242" y="709"/>
                    </a:lnTo>
                    <a:lnTo>
                      <a:pt x="162" y="731"/>
                    </a:lnTo>
                    <a:lnTo>
                      <a:pt x="81" y="753"/>
                    </a:lnTo>
                    <a:lnTo>
                      <a:pt x="1" y="775"/>
                    </a:lnTo>
                    <a:lnTo>
                      <a:pt x="0" y="699"/>
                    </a:lnTo>
                    <a:lnTo>
                      <a:pt x="0" y="625"/>
                    </a:lnTo>
                    <a:lnTo>
                      <a:pt x="0" y="549"/>
                    </a:lnTo>
                    <a:lnTo>
                      <a:pt x="0" y="475"/>
                    </a:lnTo>
                    <a:lnTo>
                      <a:pt x="0" y="400"/>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4" name="Freeform 336">
                <a:extLst>
                  <a:ext uri="{FF2B5EF4-FFF2-40B4-BE49-F238E27FC236}">
                    <a16:creationId xmlns:a16="http://schemas.microsoft.com/office/drawing/2014/main" id="{7451E8C5-B962-B152-0F3D-BD1D6B4167A0}"/>
                  </a:ext>
                </a:extLst>
              </p:cNvPr>
              <p:cNvSpPr>
                <a:spLocks/>
              </p:cNvSpPr>
              <p:nvPr/>
            </p:nvSpPr>
            <p:spPr bwMode="auto">
              <a:xfrm>
                <a:off x="3008" y="2626"/>
                <a:ext cx="92" cy="111"/>
              </a:xfrm>
              <a:custGeom>
                <a:avLst/>
                <a:gdLst>
                  <a:gd name="T0" fmla="*/ 0 w 646"/>
                  <a:gd name="T1" fmla="*/ 173 h 772"/>
                  <a:gd name="T2" fmla="*/ 80 w 646"/>
                  <a:gd name="T3" fmla="*/ 151 h 772"/>
                  <a:gd name="T4" fmla="*/ 161 w 646"/>
                  <a:gd name="T5" fmla="*/ 129 h 772"/>
                  <a:gd name="T6" fmla="*/ 241 w 646"/>
                  <a:gd name="T7" fmla="*/ 107 h 772"/>
                  <a:gd name="T8" fmla="*/ 323 w 646"/>
                  <a:gd name="T9" fmla="*/ 86 h 772"/>
                  <a:gd name="T10" fmla="*/ 403 w 646"/>
                  <a:gd name="T11" fmla="*/ 64 h 772"/>
                  <a:gd name="T12" fmla="*/ 484 w 646"/>
                  <a:gd name="T13" fmla="*/ 43 h 772"/>
                  <a:gd name="T14" fmla="*/ 564 w 646"/>
                  <a:gd name="T15" fmla="*/ 21 h 772"/>
                  <a:gd name="T16" fmla="*/ 646 w 646"/>
                  <a:gd name="T17" fmla="*/ 0 h 772"/>
                  <a:gd name="T18" fmla="*/ 646 w 646"/>
                  <a:gd name="T19" fmla="*/ 74 h 772"/>
                  <a:gd name="T20" fmla="*/ 646 w 646"/>
                  <a:gd name="T21" fmla="*/ 150 h 772"/>
                  <a:gd name="T22" fmla="*/ 646 w 646"/>
                  <a:gd name="T23" fmla="*/ 225 h 772"/>
                  <a:gd name="T24" fmla="*/ 646 w 646"/>
                  <a:gd name="T25" fmla="*/ 299 h 772"/>
                  <a:gd name="T26" fmla="*/ 646 w 646"/>
                  <a:gd name="T27" fmla="*/ 375 h 772"/>
                  <a:gd name="T28" fmla="*/ 646 w 646"/>
                  <a:gd name="T29" fmla="*/ 449 h 772"/>
                  <a:gd name="T30" fmla="*/ 646 w 646"/>
                  <a:gd name="T31" fmla="*/ 525 h 772"/>
                  <a:gd name="T32" fmla="*/ 646 w 646"/>
                  <a:gd name="T33" fmla="*/ 599 h 772"/>
                  <a:gd name="T34" fmla="*/ 564 w 646"/>
                  <a:gd name="T35" fmla="*/ 621 h 772"/>
                  <a:gd name="T36" fmla="*/ 484 w 646"/>
                  <a:gd name="T37" fmla="*/ 642 h 772"/>
                  <a:gd name="T38" fmla="*/ 403 w 646"/>
                  <a:gd name="T39" fmla="*/ 665 h 772"/>
                  <a:gd name="T40" fmla="*/ 323 w 646"/>
                  <a:gd name="T41" fmla="*/ 686 h 772"/>
                  <a:gd name="T42" fmla="*/ 242 w 646"/>
                  <a:gd name="T43" fmla="*/ 708 h 772"/>
                  <a:gd name="T44" fmla="*/ 162 w 646"/>
                  <a:gd name="T45" fmla="*/ 729 h 772"/>
                  <a:gd name="T46" fmla="*/ 81 w 646"/>
                  <a:gd name="T47" fmla="*/ 751 h 772"/>
                  <a:gd name="T48" fmla="*/ 1 w 646"/>
                  <a:gd name="T49" fmla="*/ 772 h 772"/>
                  <a:gd name="T50" fmla="*/ 0 w 646"/>
                  <a:gd name="T51" fmla="*/ 698 h 772"/>
                  <a:gd name="T52" fmla="*/ 0 w 646"/>
                  <a:gd name="T53" fmla="*/ 622 h 772"/>
                  <a:gd name="T54" fmla="*/ 0 w 646"/>
                  <a:gd name="T55" fmla="*/ 548 h 772"/>
                  <a:gd name="T56" fmla="*/ 0 w 646"/>
                  <a:gd name="T57" fmla="*/ 472 h 772"/>
                  <a:gd name="T58" fmla="*/ 0 w 646"/>
                  <a:gd name="T59" fmla="*/ 398 h 772"/>
                  <a:gd name="T60" fmla="*/ 0 w 646"/>
                  <a:gd name="T61" fmla="*/ 323 h 772"/>
                  <a:gd name="T62" fmla="*/ 0 w 646"/>
                  <a:gd name="T63" fmla="*/ 247 h 772"/>
                  <a:gd name="T64" fmla="*/ 0 w 646"/>
                  <a:gd name="T65" fmla="*/ 173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0" y="173"/>
                    </a:moveTo>
                    <a:lnTo>
                      <a:pt x="80" y="151"/>
                    </a:lnTo>
                    <a:lnTo>
                      <a:pt x="161" y="129"/>
                    </a:lnTo>
                    <a:lnTo>
                      <a:pt x="241" y="107"/>
                    </a:lnTo>
                    <a:lnTo>
                      <a:pt x="323" y="86"/>
                    </a:lnTo>
                    <a:lnTo>
                      <a:pt x="403" y="64"/>
                    </a:lnTo>
                    <a:lnTo>
                      <a:pt x="484" y="43"/>
                    </a:lnTo>
                    <a:lnTo>
                      <a:pt x="564" y="21"/>
                    </a:lnTo>
                    <a:lnTo>
                      <a:pt x="646" y="0"/>
                    </a:lnTo>
                    <a:lnTo>
                      <a:pt x="646" y="74"/>
                    </a:lnTo>
                    <a:lnTo>
                      <a:pt x="646" y="150"/>
                    </a:lnTo>
                    <a:lnTo>
                      <a:pt x="646" y="225"/>
                    </a:lnTo>
                    <a:lnTo>
                      <a:pt x="646" y="299"/>
                    </a:lnTo>
                    <a:lnTo>
                      <a:pt x="646" y="375"/>
                    </a:lnTo>
                    <a:lnTo>
                      <a:pt x="646" y="449"/>
                    </a:lnTo>
                    <a:lnTo>
                      <a:pt x="646" y="525"/>
                    </a:lnTo>
                    <a:lnTo>
                      <a:pt x="646" y="599"/>
                    </a:lnTo>
                    <a:lnTo>
                      <a:pt x="564" y="621"/>
                    </a:lnTo>
                    <a:lnTo>
                      <a:pt x="484" y="642"/>
                    </a:lnTo>
                    <a:lnTo>
                      <a:pt x="403" y="665"/>
                    </a:lnTo>
                    <a:lnTo>
                      <a:pt x="323" y="686"/>
                    </a:lnTo>
                    <a:lnTo>
                      <a:pt x="242" y="708"/>
                    </a:lnTo>
                    <a:lnTo>
                      <a:pt x="162" y="729"/>
                    </a:lnTo>
                    <a:lnTo>
                      <a:pt x="81" y="751"/>
                    </a:lnTo>
                    <a:lnTo>
                      <a:pt x="1" y="772"/>
                    </a:lnTo>
                    <a:lnTo>
                      <a:pt x="0" y="698"/>
                    </a:lnTo>
                    <a:lnTo>
                      <a:pt x="0" y="622"/>
                    </a:lnTo>
                    <a:lnTo>
                      <a:pt x="0" y="548"/>
                    </a:lnTo>
                    <a:lnTo>
                      <a:pt x="0" y="472"/>
                    </a:lnTo>
                    <a:lnTo>
                      <a:pt x="0" y="398"/>
                    </a:lnTo>
                    <a:lnTo>
                      <a:pt x="0" y="323"/>
                    </a:lnTo>
                    <a:lnTo>
                      <a:pt x="0" y="247"/>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5" name="Freeform 335">
                <a:extLst>
                  <a:ext uri="{FF2B5EF4-FFF2-40B4-BE49-F238E27FC236}">
                    <a16:creationId xmlns:a16="http://schemas.microsoft.com/office/drawing/2014/main" id="{A08089EE-8570-C647-7093-61864682E5F2}"/>
                  </a:ext>
                </a:extLst>
              </p:cNvPr>
              <p:cNvSpPr>
                <a:spLocks/>
              </p:cNvSpPr>
              <p:nvPr/>
            </p:nvSpPr>
            <p:spPr bwMode="auto">
              <a:xfrm>
                <a:off x="3008" y="2712"/>
                <a:ext cx="92" cy="110"/>
              </a:xfrm>
              <a:custGeom>
                <a:avLst/>
                <a:gdLst>
                  <a:gd name="T0" fmla="*/ 0 w 645"/>
                  <a:gd name="T1" fmla="*/ 173 h 771"/>
                  <a:gd name="T2" fmla="*/ 80 w 645"/>
                  <a:gd name="T3" fmla="*/ 152 h 771"/>
                  <a:gd name="T4" fmla="*/ 161 w 645"/>
                  <a:gd name="T5" fmla="*/ 130 h 771"/>
                  <a:gd name="T6" fmla="*/ 241 w 645"/>
                  <a:gd name="T7" fmla="*/ 109 h 771"/>
                  <a:gd name="T8" fmla="*/ 322 w 645"/>
                  <a:gd name="T9" fmla="*/ 87 h 771"/>
                  <a:gd name="T10" fmla="*/ 402 w 645"/>
                  <a:gd name="T11" fmla="*/ 66 h 771"/>
                  <a:gd name="T12" fmla="*/ 483 w 645"/>
                  <a:gd name="T13" fmla="*/ 43 h 771"/>
                  <a:gd name="T14" fmla="*/ 563 w 645"/>
                  <a:gd name="T15" fmla="*/ 22 h 771"/>
                  <a:gd name="T16" fmla="*/ 645 w 645"/>
                  <a:gd name="T17" fmla="*/ 0 h 771"/>
                  <a:gd name="T18" fmla="*/ 645 w 645"/>
                  <a:gd name="T19" fmla="*/ 76 h 771"/>
                  <a:gd name="T20" fmla="*/ 645 w 645"/>
                  <a:gd name="T21" fmla="*/ 150 h 771"/>
                  <a:gd name="T22" fmla="*/ 645 w 645"/>
                  <a:gd name="T23" fmla="*/ 224 h 771"/>
                  <a:gd name="T24" fmla="*/ 645 w 645"/>
                  <a:gd name="T25" fmla="*/ 300 h 771"/>
                  <a:gd name="T26" fmla="*/ 645 w 645"/>
                  <a:gd name="T27" fmla="*/ 374 h 771"/>
                  <a:gd name="T28" fmla="*/ 645 w 645"/>
                  <a:gd name="T29" fmla="*/ 449 h 771"/>
                  <a:gd name="T30" fmla="*/ 645 w 645"/>
                  <a:gd name="T31" fmla="*/ 523 h 771"/>
                  <a:gd name="T32" fmla="*/ 645 w 645"/>
                  <a:gd name="T33" fmla="*/ 598 h 771"/>
                  <a:gd name="T34" fmla="*/ 564 w 645"/>
                  <a:gd name="T35" fmla="*/ 620 h 771"/>
                  <a:gd name="T36" fmla="*/ 484 w 645"/>
                  <a:gd name="T37" fmla="*/ 641 h 771"/>
                  <a:gd name="T38" fmla="*/ 403 w 645"/>
                  <a:gd name="T39" fmla="*/ 663 h 771"/>
                  <a:gd name="T40" fmla="*/ 323 w 645"/>
                  <a:gd name="T41" fmla="*/ 684 h 771"/>
                  <a:gd name="T42" fmla="*/ 242 w 645"/>
                  <a:gd name="T43" fmla="*/ 706 h 771"/>
                  <a:gd name="T44" fmla="*/ 161 w 645"/>
                  <a:gd name="T45" fmla="*/ 727 h 771"/>
                  <a:gd name="T46" fmla="*/ 80 w 645"/>
                  <a:gd name="T47" fmla="*/ 749 h 771"/>
                  <a:gd name="T48" fmla="*/ 0 w 645"/>
                  <a:gd name="T49" fmla="*/ 771 h 771"/>
                  <a:gd name="T50" fmla="*/ 0 w 645"/>
                  <a:gd name="T51" fmla="*/ 696 h 771"/>
                  <a:gd name="T52" fmla="*/ 0 w 645"/>
                  <a:gd name="T53" fmla="*/ 622 h 771"/>
                  <a:gd name="T54" fmla="*/ 0 w 645"/>
                  <a:gd name="T55" fmla="*/ 547 h 771"/>
                  <a:gd name="T56" fmla="*/ 0 w 645"/>
                  <a:gd name="T57" fmla="*/ 473 h 771"/>
                  <a:gd name="T58" fmla="*/ 0 w 645"/>
                  <a:gd name="T59" fmla="*/ 398 h 771"/>
                  <a:gd name="T60" fmla="*/ 0 w 645"/>
                  <a:gd name="T61" fmla="*/ 323 h 771"/>
                  <a:gd name="T62" fmla="*/ 0 w 645"/>
                  <a:gd name="T63" fmla="*/ 249 h 771"/>
                  <a:gd name="T64" fmla="*/ 0 w 645"/>
                  <a:gd name="T65" fmla="*/ 173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1">
                    <a:moveTo>
                      <a:pt x="0" y="173"/>
                    </a:moveTo>
                    <a:lnTo>
                      <a:pt x="80" y="152"/>
                    </a:lnTo>
                    <a:lnTo>
                      <a:pt x="161" y="130"/>
                    </a:lnTo>
                    <a:lnTo>
                      <a:pt x="241" y="109"/>
                    </a:lnTo>
                    <a:lnTo>
                      <a:pt x="322" y="87"/>
                    </a:lnTo>
                    <a:lnTo>
                      <a:pt x="402" y="66"/>
                    </a:lnTo>
                    <a:lnTo>
                      <a:pt x="483" y="43"/>
                    </a:lnTo>
                    <a:lnTo>
                      <a:pt x="563" y="22"/>
                    </a:lnTo>
                    <a:lnTo>
                      <a:pt x="645" y="0"/>
                    </a:lnTo>
                    <a:lnTo>
                      <a:pt x="645" y="76"/>
                    </a:lnTo>
                    <a:lnTo>
                      <a:pt x="645" y="150"/>
                    </a:lnTo>
                    <a:lnTo>
                      <a:pt x="645" y="224"/>
                    </a:lnTo>
                    <a:lnTo>
                      <a:pt x="645" y="300"/>
                    </a:lnTo>
                    <a:lnTo>
                      <a:pt x="645" y="374"/>
                    </a:lnTo>
                    <a:lnTo>
                      <a:pt x="645" y="449"/>
                    </a:lnTo>
                    <a:lnTo>
                      <a:pt x="645" y="523"/>
                    </a:lnTo>
                    <a:lnTo>
                      <a:pt x="645" y="598"/>
                    </a:lnTo>
                    <a:lnTo>
                      <a:pt x="564" y="620"/>
                    </a:lnTo>
                    <a:lnTo>
                      <a:pt x="484" y="641"/>
                    </a:lnTo>
                    <a:lnTo>
                      <a:pt x="403" y="663"/>
                    </a:lnTo>
                    <a:lnTo>
                      <a:pt x="323" y="684"/>
                    </a:lnTo>
                    <a:lnTo>
                      <a:pt x="242" y="706"/>
                    </a:lnTo>
                    <a:lnTo>
                      <a:pt x="161" y="727"/>
                    </a:lnTo>
                    <a:lnTo>
                      <a:pt x="80" y="749"/>
                    </a:lnTo>
                    <a:lnTo>
                      <a:pt x="0" y="771"/>
                    </a:lnTo>
                    <a:lnTo>
                      <a:pt x="0" y="696"/>
                    </a:lnTo>
                    <a:lnTo>
                      <a:pt x="0" y="622"/>
                    </a:lnTo>
                    <a:lnTo>
                      <a:pt x="0" y="547"/>
                    </a:lnTo>
                    <a:lnTo>
                      <a:pt x="0" y="473"/>
                    </a:lnTo>
                    <a:lnTo>
                      <a:pt x="0" y="398"/>
                    </a:lnTo>
                    <a:lnTo>
                      <a:pt x="0" y="323"/>
                    </a:lnTo>
                    <a:lnTo>
                      <a:pt x="0" y="249"/>
                    </a:lnTo>
                    <a:lnTo>
                      <a:pt x="0" y="173"/>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6" name="Freeform 334">
                <a:extLst>
                  <a:ext uri="{FF2B5EF4-FFF2-40B4-BE49-F238E27FC236}">
                    <a16:creationId xmlns:a16="http://schemas.microsoft.com/office/drawing/2014/main" id="{C6E68BF5-939E-A21B-FCCF-54FB4777085F}"/>
                  </a:ext>
                </a:extLst>
              </p:cNvPr>
              <p:cNvSpPr>
                <a:spLocks/>
              </p:cNvSpPr>
              <p:nvPr/>
            </p:nvSpPr>
            <p:spPr bwMode="auto">
              <a:xfrm>
                <a:off x="3008" y="2797"/>
                <a:ext cx="92" cy="110"/>
              </a:xfrm>
              <a:custGeom>
                <a:avLst/>
                <a:gdLst>
                  <a:gd name="T0" fmla="*/ 0 w 645"/>
                  <a:gd name="T1" fmla="*/ 173 h 769"/>
                  <a:gd name="T2" fmla="*/ 80 w 645"/>
                  <a:gd name="T3" fmla="*/ 151 h 769"/>
                  <a:gd name="T4" fmla="*/ 161 w 645"/>
                  <a:gd name="T5" fmla="*/ 129 h 769"/>
                  <a:gd name="T6" fmla="*/ 242 w 645"/>
                  <a:gd name="T7" fmla="*/ 108 h 769"/>
                  <a:gd name="T8" fmla="*/ 323 w 645"/>
                  <a:gd name="T9" fmla="*/ 86 h 769"/>
                  <a:gd name="T10" fmla="*/ 403 w 645"/>
                  <a:gd name="T11" fmla="*/ 65 h 769"/>
                  <a:gd name="T12" fmla="*/ 484 w 645"/>
                  <a:gd name="T13" fmla="*/ 43 h 769"/>
                  <a:gd name="T14" fmla="*/ 564 w 645"/>
                  <a:gd name="T15" fmla="*/ 22 h 769"/>
                  <a:gd name="T16" fmla="*/ 645 w 645"/>
                  <a:gd name="T17" fmla="*/ 0 h 769"/>
                  <a:gd name="T18" fmla="*/ 645 w 645"/>
                  <a:gd name="T19" fmla="*/ 74 h 769"/>
                  <a:gd name="T20" fmla="*/ 645 w 645"/>
                  <a:gd name="T21" fmla="*/ 148 h 769"/>
                  <a:gd name="T22" fmla="*/ 645 w 645"/>
                  <a:gd name="T23" fmla="*/ 224 h 769"/>
                  <a:gd name="T24" fmla="*/ 645 w 645"/>
                  <a:gd name="T25" fmla="*/ 298 h 769"/>
                  <a:gd name="T26" fmla="*/ 645 w 645"/>
                  <a:gd name="T27" fmla="*/ 373 h 769"/>
                  <a:gd name="T28" fmla="*/ 645 w 645"/>
                  <a:gd name="T29" fmla="*/ 447 h 769"/>
                  <a:gd name="T30" fmla="*/ 645 w 645"/>
                  <a:gd name="T31" fmla="*/ 522 h 769"/>
                  <a:gd name="T32" fmla="*/ 645 w 645"/>
                  <a:gd name="T33" fmla="*/ 595 h 769"/>
                  <a:gd name="T34" fmla="*/ 564 w 645"/>
                  <a:gd name="T35" fmla="*/ 617 h 769"/>
                  <a:gd name="T36" fmla="*/ 484 w 645"/>
                  <a:gd name="T37" fmla="*/ 638 h 769"/>
                  <a:gd name="T38" fmla="*/ 403 w 645"/>
                  <a:gd name="T39" fmla="*/ 660 h 769"/>
                  <a:gd name="T40" fmla="*/ 323 w 645"/>
                  <a:gd name="T41" fmla="*/ 683 h 769"/>
                  <a:gd name="T42" fmla="*/ 242 w 645"/>
                  <a:gd name="T43" fmla="*/ 704 h 769"/>
                  <a:gd name="T44" fmla="*/ 162 w 645"/>
                  <a:gd name="T45" fmla="*/ 726 h 769"/>
                  <a:gd name="T46" fmla="*/ 81 w 645"/>
                  <a:gd name="T47" fmla="*/ 747 h 769"/>
                  <a:gd name="T48" fmla="*/ 1 w 645"/>
                  <a:gd name="T49" fmla="*/ 769 h 769"/>
                  <a:gd name="T50" fmla="*/ 1 w 645"/>
                  <a:gd name="T51" fmla="*/ 695 h 769"/>
                  <a:gd name="T52" fmla="*/ 1 w 645"/>
                  <a:gd name="T53" fmla="*/ 620 h 769"/>
                  <a:gd name="T54" fmla="*/ 1 w 645"/>
                  <a:gd name="T55" fmla="*/ 546 h 769"/>
                  <a:gd name="T56" fmla="*/ 1 w 645"/>
                  <a:gd name="T57" fmla="*/ 471 h 769"/>
                  <a:gd name="T58" fmla="*/ 1 w 645"/>
                  <a:gd name="T59" fmla="*/ 397 h 769"/>
                  <a:gd name="T60" fmla="*/ 1 w 645"/>
                  <a:gd name="T61" fmla="*/ 322 h 769"/>
                  <a:gd name="T62" fmla="*/ 1 w 645"/>
                  <a:gd name="T63" fmla="*/ 247 h 769"/>
                  <a:gd name="T64" fmla="*/ 0 w 645"/>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0" y="173"/>
                    </a:moveTo>
                    <a:lnTo>
                      <a:pt x="80" y="151"/>
                    </a:lnTo>
                    <a:lnTo>
                      <a:pt x="161" y="129"/>
                    </a:lnTo>
                    <a:lnTo>
                      <a:pt x="242" y="108"/>
                    </a:lnTo>
                    <a:lnTo>
                      <a:pt x="323" y="86"/>
                    </a:lnTo>
                    <a:lnTo>
                      <a:pt x="403" y="65"/>
                    </a:lnTo>
                    <a:lnTo>
                      <a:pt x="484" y="43"/>
                    </a:lnTo>
                    <a:lnTo>
                      <a:pt x="564" y="22"/>
                    </a:lnTo>
                    <a:lnTo>
                      <a:pt x="645" y="0"/>
                    </a:lnTo>
                    <a:lnTo>
                      <a:pt x="645" y="74"/>
                    </a:lnTo>
                    <a:lnTo>
                      <a:pt x="645" y="148"/>
                    </a:lnTo>
                    <a:lnTo>
                      <a:pt x="645" y="224"/>
                    </a:lnTo>
                    <a:lnTo>
                      <a:pt x="645" y="298"/>
                    </a:lnTo>
                    <a:lnTo>
                      <a:pt x="645" y="373"/>
                    </a:lnTo>
                    <a:lnTo>
                      <a:pt x="645" y="447"/>
                    </a:lnTo>
                    <a:lnTo>
                      <a:pt x="645" y="522"/>
                    </a:lnTo>
                    <a:lnTo>
                      <a:pt x="645" y="595"/>
                    </a:lnTo>
                    <a:lnTo>
                      <a:pt x="564" y="617"/>
                    </a:lnTo>
                    <a:lnTo>
                      <a:pt x="484" y="638"/>
                    </a:lnTo>
                    <a:lnTo>
                      <a:pt x="403" y="660"/>
                    </a:lnTo>
                    <a:lnTo>
                      <a:pt x="323" y="683"/>
                    </a:lnTo>
                    <a:lnTo>
                      <a:pt x="242" y="704"/>
                    </a:lnTo>
                    <a:lnTo>
                      <a:pt x="162" y="726"/>
                    </a:lnTo>
                    <a:lnTo>
                      <a:pt x="81" y="747"/>
                    </a:lnTo>
                    <a:lnTo>
                      <a:pt x="1" y="769"/>
                    </a:lnTo>
                    <a:lnTo>
                      <a:pt x="1" y="695"/>
                    </a:lnTo>
                    <a:lnTo>
                      <a:pt x="1" y="620"/>
                    </a:lnTo>
                    <a:lnTo>
                      <a:pt x="1" y="546"/>
                    </a:lnTo>
                    <a:lnTo>
                      <a:pt x="1" y="471"/>
                    </a:lnTo>
                    <a:lnTo>
                      <a:pt x="1" y="397"/>
                    </a:lnTo>
                    <a:lnTo>
                      <a:pt x="1" y="322"/>
                    </a:lnTo>
                    <a:lnTo>
                      <a:pt x="1" y="247"/>
                    </a:lnTo>
                    <a:lnTo>
                      <a:pt x="0" y="173"/>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7" name="Freeform 333">
                <a:extLst>
                  <a:ext uri="{FF2B5EF4-FFF2-40B4-BE49-F238E27FC236}">
                    <a16:creationId xmlns:a16="http://schemas.microsoft.com/office/drawing/2014/main" id="{7F7F4718-0422-C143-76C0-605D6AD3F45B}"/>
                  </a:ext>
                </a:extLst>
              </p:cNvPr>
              <p:cNvSpPr>
                <a:spLocks/>
              </p:cNvSpPr>
              <p:nvPr/>
            </p:nvSpPr>
            <p:spPr bwMode="auto">
              <a:xfrm>
                <a:off x="3100" y="1820"/>
                <a:ext cx="94" cy="113"/>
              </a:xfrm>
              <a:custGeom>
                <a:avLst/>
                <a:gdLst>
                  <a:gd name="T0" fmla="*/ 0 w 655"/>
                  <a:gd name="T1" fmla="*/ 172 h 789"/>
                  <a:gd name="T2" fmla="*/ 81 w 655"/>
                  <a:gd name="T3" fmla="*/ 151 h 789"/>
                  <a:gd name="T4" fmla="*/ 163 w 655"/>
                  <a:gd name="T5" fmla="*/ 129 h 789"/>
                  <a:gd name="T6" fmla="*/ 245 w 655"/>
                  <a:gd name="T7" fmla="*/ 108 h 789"/>
                  <a:gd name="T8" fmla="*/ 327 w 655"/>
                  <a:gd name="T9" fmla="*/ 86 h 789"/>
                  <a:gd name="T10" fmla="*/ 408 w 655"/>
                  <a:gd name="T11" fmla="*/ 65 h 789"/>
                  <a:gd name="T12" fmla="*/ 491 w 655"/>
                  <a:gd name="T13" fmla="*/ 44 h 789"/>
                  <a:gd name="T14" fmla="*/ 572 w 655"/>
                  <a:gd name="T15" fmla="*/ 21 h 789"/>
                  <a:gd name="T16" fmla="*/ 655 w 655"/>
                  <a:gd name="T17" fmla="*/ 0 h 789"/>
                  <a:gd name="T18" fmla="*/ 654 w 655"/>
                  <a:gd name="T19" fmla="*/ 78 h 789"/>
                  <a:gd name="T20" fmla="*/ 654 w 655"/>
                  <a:gd name="T21" fmla="*/ 154 h 789"/>
                  <a:gd name="T22" fmla="*/ 654 w 655"/>
                  <a:gd name="T23" fmla="*/ 232 h 789"/>
                  <a:gd name="T24" fmla="*/ 654 w 655"/>
                  <a:gd name="T25" fmla="*/ 308 h 789"/>
                  <a:gd name="T26" fmla="*/ 654 w 655"/>
                  <a:gd name="T27" fmla="*/ 386 h 789"/>
                  <a:gd name="T28" fmla="*/ 654 w 655"/>
                  <a:gd name="T29" fmla="*/ 462 h 789"/>
                  <a:gd name="T30" fmla="*/ 654 w 655"/>
                  <a:gd name="T31" fmla="*/ 539 h 789"/>
                  <a:gd name="T32" fmla="*/ 654 w 655"/>
                  <a:gd name="T33" fmla="*/ 616 h 789"/>
                  <a:gd name="T34" fmla="*/ 571 w 655"/>
                  <a:gd name="T35" fmla="*/ 638 h 789"/>
                  <a:gd name="T36" fmla="*/ 490 w 655"/>
                  <a:gd name="T37" fmla="*/ 659 h 789"/>
                  <a:gd name="T38" fmla="*/ 408 w 655"/>
                  <a:gd name="T39" fmla="*/ 681 h 789"/>
                  <a:gd name="T40" fmla="*/ 327 w 655"/>
                  <a:gd name="T41" fmla="*/ 702 h 789"/>
                  <a:gd name="T42" fmla="*/ 244 w 655"/>
                  <a:gd name="T43" fmla="*/ 723 h 789"/>
                  <a:gd name="T44" fmla="*/ 163 w 655"/>
                  <a:gd name="T45" fmla="*/ 746 h 789"/>
                  <a:gd name="T46" fmla="*/ 81 w 655"/>
                  <a:gd name="T47" fmla="*/ 767 h 789"/>
                  <a:gd name="T48" fmla="*/ 0 w 655"/>
                  <a:gd name="T49" fmla="*/ 789 h 789"/>
                  <a:gd name="T50" fmla="*/ 0 w 655"/>
                  <a:gd name="T51" fmla="*/ 711 h 789"/>
                  <a:gd name="T52" fmla="*/ 0 w 655"/>
                  <a:gd name="T53" fmla="*/ 635 h 789"/>
                  <a:gd name="T54" fmla="*/ 0 w 655"/>
                  <a:gd name="T55" fmla="*/ 558 h 789"/>
                  <a:gd name="T56" fmla="*/ 0 w 655"/>
                  <a:gd name="T57" fmla="*/ 481 h 789"/>
                  <a:gd name="T58" fmla="*/ 0 w 655"/>
                  <a:gd name="T59" fmla="*/ 404 h 789"/>
                  <a:gd name="T60" fmla="*/ 0 w 655"/>
                  <a:gd name="T61" fmla="*/ 326 h 789"/>
                  <a:gd name="T62" fmla="*/ 0 w 655"/>
                  <a:gd name="T63" fmla="*/ 250 h 789"/>
                  <a:gd name="T64" fmla="*/ 0 w 655"/>
                  <a:gd name="T65" fmla="*/ 172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9">
                    <a:moveTo>
                      <a:pt x="0" y="172"/>
                    </a:moveTo>
                    <a:lnTo>
                      <a:pt x="81" y="151"/>
                    </a:lnTo>
                    <a:lnTo>
                      <a:pt x="163" y="129"/>
                    </a:lnTo>
                    <a:lnTo>
                      <a:pt x="245" y="108"/>
                    </a:lnTo>
                    <a:lnTo>
                      <a:pt x="327" y="86"/>
                    </a:lnTo>
                    <a:lnTo>
                      <a:pt x="408" y="65"/>
                    </a:lnTo>
                    <a:lnTo>
                      <a:pt x="491" y="44"/>
                    </a:lnTo>
                    <a:lnTo>
                      <a:pt x="572" y="21"/>
                    </a:lnTo>
                    <a:lnTo>
                      <a:pt x="655" y="0"/>
                    </a:lnTo>
                    <a:lnTo>
                      <a:pt x="654" y="78"/>
                    </a:lnTo>
                    <a:lnTo>
                      <a:pt x="654" y="154"/>
                    </a:lnTo>
                    <a:lnTo>
                      <a:pt x="654" y="232"/>
                    </a:lnTo>
                    <a:lnTo>
                      <a:pt x="654" y="308"/>
                    </a:lnTo>
                    <a:lnTo>
                      <a:pt x="654" y="386"/>
                    </a:lnTo>
                    <a:lnTo>
                      <a:pt x="654" y="462"/>
                    </a:lnTo>
                    <a:lnTo>
                      <a:pt x="654" y="539"/>
                    </a:lnTo>
                    <a:lnTo>
                      <a:pt x="654" y="616"/>
                    </a:lnTo>
                    <a:lnTo>
                      <a:pt x="571" y="638"/>
                    </a:lnTo>
                    <a:lnTo>
                      <a:pt x="490" y="659"/>
                    </a:lnTo>
                    <a:lnTo>
                      <a:pt x="408" y="681"/>
                    </a:lnTo>
                    <a:lnTo>
                      <a:pt x="327" y="702"/>
                    </a:lnTo>
                    <a:lnTo>
                      <a:pt x="244" y="723"/>
                    </a:lnTo>
                    <a:lnTo>
                      <a:pt x="163" y="746"/>
                    </a:lnTo>
                    <a:lnTo>
                      <a:pt x="81" y="767"/>
                    </a:lnTo>
                    <a:lnTo>
                      <a:pt x="0" y="789"/>
                    </a:lnTo>
                    <a:lnTo>
                      <a:pt x="0" y="711"/>
                    </a:lnTo>
                    <a:lnTo>
                      <a:pt x="0" y="635"/>
                    </a:lnTo>
                    <a:lnTo>
                      <a:pt x="0" y="558"/>
                    </a:lnTo>
                    <a:lnTo>
                      <a:pt x="0" y="481"/>
                    </a:lnTo>
                    <a:lnTo>
                      <a:pt x="0" y="404"/>
                    </a:lnTo>
                    <a:lnTo>
                      <a:pt x="0" y="326"/>
                    </a:lnTo>
                    <a:lnTo>
                      <a:pt x="0" y="250"/>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8" name="Freeform 332">
                <a:extLst>
                  <a:ext uri="{FF2B5EF4-FFF2-40B4-BE49-F238E27FC236}">
                    <a16:creationId xmlns:a16="http://schemas.microsoft.com/office/drawing/2014/main" id="{4D58E92A-3160-37CA-9416-1FB3348BDA7B}"/>
                  </a:ext>
                </a:extLst>
              </p:cNvPr>
              <p:cNvSpPr>
                <a:spLocks/>
              </p:cNvSpPr>
              <p:nvPr/>
            </p:nvSpPr>
            <p:spPr bwMode="auto">
              <a:xfrm>
                <a:off x="3100" y="1908"/>
                <a:ext cx="94" cy="112"/>
              </a:xfrm>
              <a:custGeom>
                <a:avLst/>
                <a:gdLst>
                  <a:gd name="T0" fmla="*/ 0 w 654"/>
                  <a:gd name="T1" fmla="*/ 173 h 784"/>
                  <a:gd name="T2" fmla="*/ 81 w 654"/>
                  <a:gd name="T3" fmla="*/ 151 h 784"/>
                  <a:gd name="T4" fmla="*/ 163 w 654"/>
                  <a:gd name="T5" fmla="*/ 130 h 784"/>
                  <a:gd name="T6" fmla="*/ 244 w 654"/>
                  <a:gd name="T7" fmla="*/ 107 h 784"/>
                  <a:gd name="T8" fmla="*/ 327 w 654"/>
                  <a:gd name="T9" fmla="*/ 86 h 784"/>
                  <a:gd name="T10" fmla="*/ 408 w 654"/>
                  <a:gd name="T11" fmla="*/ 65 h 784"/>
                  <a:gd name="T12" fmla="*/ 490 w 654"/>
                  <a:gd name="T13" fmla="*/ 43 h 784"/>
                  <a:gd name="T14" fmla="*/ 571 w 654"/>
                  <a:gd name="T15" fmla="*/ 22 h 784"/>
                  <a:gd name="T16" fmla="*/ 654 w 654"/>
                  <a:gd name="T17" fmla="*/ 0 h 784"/>
                  <a:gd name="T18" fmla="*/ 654 w 654"/>
                  <a:gd name="T19" fmla="*/ 77 h 784"/>
                  <a:gd name="T20" fmla="*/ 653 w 654"/>
                  <a:gd name="T21" fmla="*/ 154 h 784"/>
                  <a:gd name="T22" fmla="*/ 653 w 654"/>
                  <a:gd name="T23" fmla="*/ 230 h 784"/>
                  <a:gd name="T24" fmla="*/ 653 w 654"/>
                  <a:gd name="T25" fmla="*/ 307 h 784"/>
                  <a:gd name="T26" fmla="*/ 653 w 654"/>
                  <a:gd name="T27" fmla="*/ 383 h 784"/>
                  <a:gd name="T28" fmla="*/ 653 w 654"/>
                  <a:gd name="T29" fmla="*/ 459 h 784"/>
                  <a:gd name="T30" fmla="*/ 653 w 654"/>
                  <a:gd name="T31" fmla="*/ 536 h 784"/>
                  <a:gd name="T32" fmla="*/ 653 w 654"/>
                  <a:gd name="T33" fmla="*/ 612 h 784"/>
                  <a:gd name="T34" fmla="*/ 570 w 654"/>
                  <a:gd name="T35" fmla="*/ 634 h 784"/>
                  <a:gd name="T36" fmla="*/ 489 w 654"/>
                  <a:gd name="T37" fmla="*/ 656 h 784"/>
                  <a:gd name="T38" fmla="*/ 407 w 654"/>
                  <a:gd name="T39" fmla="*/ 677 h 784"/>
                  <a:gd name="T40" fmla="*/ 326 w 654"/>
                  <a:gd name="T41" fmla="*/ 699 h 784"/>
                  <a:gd name="T42" fmla="*/ 244 w 654"/>
                  <a:gd name="T43" fmla="*/ 720 h 784"/>
                  <a:gd name="T44" fmla="*/ 163 w 654"/>
                  <a:gd name="T45" fmla="*/ 742 h 784"/>
                  <a:gd name="T46" fmla="*/ 81 w 654"/>
                  <a:gd name="T47" fmla="*/ 763 h 784"/>
                  <a:gd name="T48" fmla="*/ 0 w 654"/>
                  <a:gd name="T49" fmla="*/ 784 h 784"/>
                  <a:gd name="T50" fmla="*/ 0 w 654"/>
                  <a:gd name="T51" fmla="*/ 709 h 784"/>
                  <a:gd name="T52" fmla="*/ 0 w 654"/>
                  <a:gd name="T53" fmla="*/ 632 h 784"/>
                  <a:gd name="T54" fmla="*/ 0 w 654"/>
                  <a:gd name="T55" fmla="*/ 556 h 784"/>
                  <a:gd name="T56" fmla="*/ 0 w 654"/>
                  <a:gd name="T57" fmla="*/ 480 h 784"/>
                  <a:gd name="T58" fmla="*/ 0 w 654"/>
                  <a:gd name="T59" fmla="*/ 402 h 784"/>
                  <a:gd name="T60" fmla="*/ 0 w 654"/>
                  <a:gd name="T61" fmla="*/ 326 h 784"/>
                  <a:gd name="T62" fmla="*/ 0 w 654"/>
                  <a:gd name="T63" fmla="*/ 249 h 784"/>
                  <a:gd name="T64" fmla="*/ 0 w 654"/>
                  <a:gd name="T65" fmla="*/ 173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4">
                    <a:moveTo>
                      <a:pt x="0" y="173"/>
                    </a:moveTo>
                    <a:lnTo>
                      <a:pt x="81" y="151"/>
                    </a:lnTo>
                    <a:lnTo>
                      <a:pt x="163" y="130"/>
                    </a:lnTo>
                    <a:lnTo>
                      <a:pt x="244" y="107"/>
                    </a:lnTo>
                    <a:lnTo>
                      <a:pt x="327" y="86"/>
                    </a:lnTo>
                    <a:lnTo>
                      <a:pt x="408" y="65"/>
                    </a:lnTo>
                    <a:lnTo>
                      <a:pt x="490" y="43"/>
                    </a:lnTo>
                    <a:lnTo>
                      <a:pt x="571" y="22"/>
                    </a:lnTo>
                    <a:lnTo>
                      <a:pt x="654" y="0"/>
                    </a:lnTo>
                    <a:lnTo>
                      <a:pt x="654" y="77"/>
                    </a:lnTo>
                    <a:lnTo>
                      <a:pt x="653" y="154"/>
                    </a:lnTo>
                    <a:lnTo>
                      <a:pt x="653" y="230"/>
                    </a:lnTo>
                    <a:lnTo>
                      <a:pt x="653" y="307"/>
                    </a:lnTo>
                    <a:lnTo>
                      <a:pt x="653" y="383"/>
                    </a:lnTo>
                    <a:lnTo>
                      <a:pt x="653" y="459"/>
                    </a:lnTo>
                    <a:lnTo>
                      <a:pt x="653" y="536"/>
                    </a:lnTo>
                    <a:lnTo>
                      <a:pt x="653" y="612"/>
                    </a:lnTo>
                    <a:lnTo>
                      <a:pt x="570" y="634"/>
                    </a:lnTo>
                    <a:lnTo>
                      <a:pt x="489" y="656"/>
                    </a:lnTo>
                    <a:lnTo>
                      <a:pt x="407" y="677"/>
                    </a:lnTo>
                    <a:lnTo>
                      <a:pt x="326" y="699"/>
                    </a:lnTo>
                    <a:lnTo>
                      <a:pt x="244" y="720"/>
                    </a:lnTo>
                    <a:lnTo>
                      <a:pt x="163" y="742"/>
                    </a:lnTo>
                    <a:lnTo>
                      <a:pt x="81" y="763"/>
                    </a:lnTo>
                    <a:lnTo>
                      <a:pt x="0" y="784"/>
                    </a:lnTo>
                    <a:lnTo>
                      <a:pt x="0" y="709"/>
                    </a:lnTo>
                    <a:lnTo>
                      <a:pt x="0" y="632"/>
                    </a:lnTo>
                    <a:lnTo>
                      <a:pt x="0" y="556"/>
                    </a:lnTo>
                    <a:lnTo>
                      <a:pt x="0" y="480"/>
                    </a:lnTo>
                    <a:lnTo>
                      <a:pt x="0" y="402"/>
                    </a:lnTo>
                    <a:lnTo>
                      <a:pt x="0" y="326"/>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9" name="Freeform 331">
                <a:extLst>
                  <a:ext uri="{FF2B5EF4-FFF2-40B4-BE49-F238E27FC236}">
                    <a16:creationId xmlns:a16="http://schemas.microsoft.com/office/drawing/2014/main" id="{CF7CB520-1A6E-C9F1-11C7-3CC0B52482CB}"/>
                  </a:ext>
                </a:extLst>
              </p:cNvPr>
              <p:cNvSpPr>
                <a:spLocks/>
              </p:cNvSpPr>
              <p:nvPr/>
            </p:nvSpPr>
            <p:spPr bwMode="auto">
              <a:xfrm>
                <a:off x="3100" y="1995"/>
                <a:ext cx="94" cy="112"/>
              </a:xfrm>
              <a:custGeom>
                <a:avLst/>
                <a:gdLst>
                  <a:gd name="T0" fmla="*/ 0 w 653"/>
                  <a:gd name="T1" fmla="*/ 172 h 784"/>
                  <a:gd name="T2" fmla="*/ 81 w 653"/>
                  <a:gd name="T3" fmla="*/ 151 h 784"/>
                  <a:gd name="T4" fmla="*/ 163 w 653"/>
                  <a:gd name="T5" fmla="*/ 130 h 784"/>
                  <a:gd name="T6" fmla="*/ 244 w 653"/>
                  <a:gd name="T7" fmla="*/ 108 h 784"/>
                  <a:gd name="T8" fmla="*/ 326 w 653"/>
                  <a:gd name="T9" fmla="*/ 87 h 784"/>
                  <a:gd name="T10" fmla="*/ 407 w 653"/>
                  <a:gd name="T11" fmla="*/ 65 h 784"/>
                  <a:gd name="T12" fmla="*/ 489 w 653"/>
                  <a:gd name="T13" fmla="*/ 44 h 784"/>
                  <a:gd name="T14" fmla="*/ 570 w 653"/>
                  <a:gd name="T15" fmla="*/ 22 h 784"/>
                  <a:gd name="T16" fmla="*/ 653 w 653"/>
                  <a:gd name="T17" fmla="*/ 0 h 784"/>
                  <a:gd name="T18" fmla="*/ 653 w 653"/>
                  <a:gd name="T19" fmla="*/ 77 h 784"/>
                  <a:gd name="T20" fmla="*/ 652 w 653"/>
                  <a:gd name="T21" fmla="*/ 153 h 784"/>
                  <a:gd name="T22" fmla="*/ 652 w 653"/>
                  <a:gd name="T23" fmla="*/ 230 h 784"/>
                  <a:gd name="T24" fmla="*/ 652 w 653"/>
                  <a:gd name="T25" fmla="*/ 306 h 784"/>
                  <a:gd name="T26" fmla="*/ 652 w 653"/>
                  <a:gd name="T27" fmla="*/ 383 h 784"/>
                  <a:gd name="T28" fmla="*/ 652 w 653"/>
                  <a:gd name="T29" fmla="*/ 459 h 784"/>
                  <a:gd name="T30" fmla="*/ 652 w 653"/>
                  <a:gd name="T31" fmla="*/ 535 h 784"/>
                  <a:gd name="T32" fmla="*/ 652 w 653"/>
                  <a:gd name="T33" fmla="*/ 612 h 784"/>
                  <a:gd name="T34" fmla="*/ 570 w 653"/>
                  <a:gd name="T35" fmla="*/ 633 h 784"/>
                  <a:gd name="T36" fmla="*/ 488 w 653"/>
                  <a:gd name="T37" fmla="*/ 654 h 784"/>
                  <a:gd name="T38" fmla="*/ 406 w 653"/>
                  <a:gd name="T39" fmla="*/ 676 h 784"/>
                  <a:gd name="T40" fmla="*/ 325 w 653"/>
                  <a:gd name="T41" fmla="*/ 697 h 784"/>
                  <a:gd name="T42" fmla="*/ 243 w 653"/>
                  <a:gd name="T43" fmla="*/ 719 h 784"/>
                  <a:gd name="T44" fmla="*/ 162 w 653"/>
                  <a:gd name="T45" fmla="*/ 741 h 784"/>
                  <a:gd name="T46" fmla="*/ 81 w 653"/>
                  <a:gd name="T47" fmla="*/ 763 h 784"/>
                  <a:gd name="T48" fmla="*/ 0 w 653"/>
                  <a:gd name="T49" fmla="*/ 784 h 784"/>
                  <a:gd name="T50" fmla="*/ 0 w 653"/>
                  <a:gd name="T51" fmla="*/ 707 h 784"/>
                  <a:gd name="T52" fmla="*/ 0 w 653"/>
                  <a:gd name="T53" fmla="*/ 632 h 784"/>
                  <a:gd name="T54" fmla="*/ 0 w 653"/>
                  <a:gd name="T55" fmla="*/ 556 h 784"/>
                  <a:gd name="T56" fmla="*/ 0 w 653"/>
                  <a:gd name="T57" fmla="*/ 479 h 784"/>
                  <a:gd name="T58" fmla="*/ 0 w 653"/>
                  <a:gd name="T59" fmla="*/ 403 h 784"/>
                  <a:gd name="T60" fmla="*/ 0 w 653"/>
                  <a:gd name="T61" fmla="*/ 326 h 784"/>
                  <a:gd name="T62" fmla="*/ 0 w 653"/>
                  <a:gd name="T63" fmla="*/ 250 h 784"/>
                  <a:gd name="T64" fmla="*/ 0 w 653"/>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0" y="172"/>
                    </a:moveTo>
                    <a:lnTo>
                      <a:pt x="81" y="151"/>
                    </a:lnTo>
                    <a:lnTo>
                      <a:pt x="163" y="130"/>
                    </a:lnTo>
                    <a:lnTo>
                      <a:pt x="244" y="108"/>
                    </a:lnTo>
                    <a:lnTo>
                      <a:pt x="326" y="87"/>
                    </a:lnTo>
                    <a:lnTo>
                      <a:pt x="407" y="65"/>
                    </a:lnTo>
                    <a:lnTo>
                      <a:pt x="489" y="44"/>
                    </a:lnTo>
                    <a:lnTo>
                      <a:pt x="570" y="22"/>
                    </a:lnTo>
                    <a:lnTo>
                      <a:pt x="653" y="0"/>
                    </a:lnTo>
                    <a:lnTo>
                      <a:pt x="653" y="77"/>
                    </a:lnTo>
                    <a:lnTo>
                      <a:pt x="652" y="153"/>
                    </a:lnTo>
                    <a:lnTo>
                      <a:pt x="652" y="230"/>
                    </a:lnTo>
                    <a:lnTo>
                      <a:pt x="652" y="306"/>
                    </a:lnTo>
                    <a:lnTo>
                      <a:pt x="652" y="383"/>
                    </a:lnTo>
                    <a:lnTo>
                      <a:pt x="652" y="459"/>
                    </a:lnTo>
                    <a:lnTo>
                      <a:pt x="652" y="535"/>
                    </a:lnTo>
                    <a:lnTo>
                      <a:pt x="652" y="612"/>
                    </a:lnTo>
                    <a:lnTo>
                      <a:pt x="570" y="633"/>
                    </a:lnTo>
                    <a:lnTo>
                      <a:pt x="488" y="654"/>
                    </a:lnTo>
                    <a:lnTo>
                      <a:pt x="406" y="676"/>
                    </a:lnTo>
                    <a:lnTo>
                      <a:pt x="325" y="697"/>
                    </a:lnTo>
                    <a:lnTo>
                      <a:pt x="243" y="719"/>
                    </a:lnTo>
                    <a:lnTo>
                      <a:pt x="162" y="741"/>
                    </a:lnTo>
                    <a:lnTo>
                      <a:pt x="81" y="763"/>
                    </a:lnTo>
                    <a:lnTo>
                      <a:pt x="0" y="784"/>
                    </a:lnTo>
                    <a:lnTo>
                      <a:pt x="0" y="707"/>
                    </a:lnTo>
                    <a:lnTo>
                      <a:pt x="0" y="632"/>
                    </a:lnTo>
                    <a:lnTo>
                      <a:pt x="0" y="556"/>
                    </a:lnTo>
                    <a:lnTo>
                      <a:pt x="0" y="479"/>
                    </a:lnTo>
                    <a:lnTo>
                      <a:pt x="0" y="403"/>
                    </a:lnTo>
                    <a:lnTo>
                      <a:pt x="0" y="326"/>
                    </a:lnTo>
                    <a:lnTo>
                      <a:pt x="0" y="250"/>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0" name="Freeform 330">
                <a:extLst>
                  <a:ext uri="{FF2B5EF4-FFF2-40B4-BE49-F238E27FC236}">
                    <a16:creationId xmlns:a16="http://schemas.microsoft.com/office/drawing/2014/main" id="{F156CC6F-3E53-0479-D8F4-7A8FBC681933}"/>
                  </a:ext>
                </a:extLst>
              </p:cNvPr>
              <p:cNvSpPr>
                <a:spLocks/>
              </p:cNvSpPr>
              <p:nvPr/>
            </p:nvSpPr>
            <p:spPr bwMode="auto">
              <a:xfrm>
                <a:off x="3100" y="2083"/>
                <a:ext cx="94" cy="112"/>
              </a:xfrm>
              <a:custGeom>
                <a:avLst/>
                <a:gdLst>
                  <a:gd name="T0" fmla="*/ 0 w 652"/>
                  <a:gd name="T1" fmla="*/ 172 h 782"/>
                  <a:gd name="T2" fmla="*/ 81 w 652"/>
                  <a:gd name="T3" fmla="*/ 151 h 782"/>
                  <a:gd name="T4" fmla="*/ 162 w 652"/>
                  <a:gd name="T5" fmla="*/ 129 h 782"/>
                  <a:gd name="T6" fmla="*/ 243 w 652"/>
                  <a:gd name="T7" fmla="*/ 107 h 782"/>
                  <a:gd name="T8" fmla="*/ 325 w 652"/>
                  <a:gd name="T9" fmla="*/ 85 h 782"/>
                  <a:gd name="T10" fmla="*/ 406 w 652"/>
                  <a:gd name="T11" fmla="*/ 64 h 782"/>
                  <a:gd name="T12" fmla="*/ 488 w 652"/>
                  <a:gd name="T13" fmla="*/ 42 h 782"/>
                  <a:gd name="T14" fmla="*/ 570 w 652"/>
                  <a:gd name="T15" fmla="*/ 21 h 782"/>
                  <a:gd name="T16" fmla="*/ 652 w 652"/>
                  <a:gd name="T17" fmla="*/ 0 h 782"/>
                  <a:gd name="T18" fmla="*/ 652 w 652"/>
                  <a:gd name="T19" fmla="*/ 76 h 782"/>
                  <a:gd name="T20" fmla="*/ 652 w 652"/>
                  <a:gd name="T21" fmla="*/ 153 h 782"/>
                  <a:gd name="T22" fmla="*/ 651 w 652"/>
                  <a:gd name="T23" fmla="*/ 229 h 782"/>
                  <a:gd name="T24" fmla="*/ 651 w 652"/>
                  <a:gd name="T25" fmla="*/ 305 h 782"/>
                  <a:gd name="T26" fmla="*/ 651 w 652"/>
                  <a:gd name="T27" fmla="*/ 381 h 782"/>
                  <a:gd name="T28" fmla="*/ 651 w 652"/>
                  <a:gd name="T29" fmla="*/ 458 h 782"/>
                  <a:gd name="T30" fmla="*/ 651 w 652"/>
                  <a:gd name="T31" fmla="*/ 534 h 782"/>
                  <a:gd name="T32" fmla="*/ 651 w 652"/>
                  <a:gd name="T33" fmla="*/ 610 h 782"/>
                  <a:gd name="T34" fmla="*/ 569 w 652"/>
                  <a:gd name="T35" fmla="*/ 632 h 782"/>
                  <a:gd name="T36" fmla="*/ 488 w 652"/>
                  <a:gd name="T37" fmla="*/ 654 h 782"/>
                  <a:gd name="T38" fmla="*/ 406 w 652"/>
                  <a:gd name="T39" fmla="*/ 675 h 782"/>
                  <a:gd name="T40" fmla="*/ 325 w 652"/>
                  <a:gd name="T41" fmla="*/ 697 h 782"/>
                  <a:gd name="T42" fmla="*/ 243 w 652"/>
                  <a:gd name="T43" fmla="*/ 718 h 782"/>
                  <a:gd name="T44" fmla="*/ 162 w 652"/>
                  <a:gd name="T45" fmla="*/ 740 h 782"/>
                  <a:gd name="T46" fmla="*/ 80 w 652"/>
                  <a:gd name="T47" fmla="*/ 761 h 782"/>
                  <a:gd name="T48" fmla="*/ 0 w 652"/>
                  <a:gd name="T49" fmla="*/ 782 h 782"/>
                  <a:gd name="T50" fmla="*/ 0 w 652"/>
                  <a:gd name="T51" fmla="*/ 707 h 782"/>
                  <a:gd name="T52" fmla="*/ 0 w 652"/>
                  <a:gd name="T53" fmla="*/ 630 h 782"/>
                  <a:gd name="T54" fmla="*/ 0 w 652"/>
                  <a:gd name="T55" fmla="*/ 554 h 782"/>
                  <a:gd name="T56" fmla="*/ 0 w 652"/>
                  <a:gd name="T57" fmla="*/ 478 h 782"/>
                  <a:gd name="T58" fmla="*/ 0 w 652"/>
                  <a:gd name="T59" fmla="*/ 401 h 782"/>
                  <a:gd name="T60" fmla="*/ 0 w 652"/>
                  <a:gd name="T61" fmla="*/ 325 h 782"/>
                  <a:gd name="T62" fmla="*/ 0 w 652"/>
                  <a:gd name="T63" fmla="*/ 248 h 782"/>
                  <a:gd name="T64" fmla="*/ 0 w 652"/>
                  <a:gd name="T65" fmla="*/ 172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2">
                    <a:moveTo>
                      <a:pt x="0" y="172"/>
                    </a:moveTo>
                    <a:lnTo>
                      <a:pt x="81" y="151"/>
                    </a:lnTo>
                    <a:lnTo>
                      <a:pt x="162" y="129"/>
                    </a:lnTo>
                    <a:lnTo>
                      <a:pt x="243" y="107"/>
                    </a:lnTo>
                    <a:lnTo>
                      <a:pt x="325" y="85"/>
                    </a:lnTo>
                    <a:lnTo>
                      <a:pt x="406" y="64"/>
                    </a:lnTo>
                    <a:lnTo>
                      <a:pt x="488" y="42"/>
                    </a:lnTo>
                    <a:lnTo>
                      <a:pt x="570" y="21"/>
                    </a:lnTo>
                    <a:lnTo>
                      <a:pt x="652" y="0"/>
                    </a:lnTo>
                    <a:lnTo>
                      <a:pt x="652" y="76"/>
                    </a:lnTo>
                    <a:lnTo>
                      <a:pt x="652" y="153"/>
                    </a:lnTo>
                    <a:lnTo>
                      <a:pt x="651" y="229"/>
                    </a:lnTo>
                    <a:lnTo>
                      <a:pt x="651" y="305"/>
                    </a:lnTo>
                    <a:lnTo>
                      <a:pt x="651" y="381"/>
                    </a:lnTo>
                    <a:lnTo>
                      <a:pt x="651" y="458"/>
                    </a:lnTo>
                    <a:lnTo>
                      <a:pt x="651" y="534"/>
                    </a:lnTo>
                    <a:lnTo>
                      <a:pt x="651" y="610"/>
                    </a:lnTo>
                    <a:lnTo>
                      <a:pt x="569" y="632"/>
                    </a:lnTo>
                    <a:lnTo>
                      <a:pt x="488" y="654"/>
                    </a:lnTo>
                    <a:lnTo>
                      <a:pt x="406" y="675"/>
                    </a:lnTo>
                    <a:lnTo>
                      <a:pt x="325" y="697"/>
                    </a:lnTo>
                    <a:lnTo>
                      <a:pt x="243" y="718"/>
                    </a:lnTo>
                    <a:lnTo>
                      <a:pt x="162" y="740"/>
                    </a:lnTo>
                    <a:lnTo>
                      <a:pt x="80" y="761"/>
                    </a:lnTo>
                    <a:lnTo>
                      <a:pt x="0" y="782"/>
                    </a:lnTo>
                    <a:lnTo>
                      <a:pt x="0" y="707"/>
                    </a:lnTo>
                    <a:lnTo>
                      <a:pt x="0" y="630"/>
                    </a:lnTo>
                    <a:lnTo>
                      <a:pt x="0" y="554"/>
                    </a:lnTo>
                    <a:lnTo>
                      <a:pt x="0" y="478"/>
                    </a:lnTo>
                    <a:lnTo>
                      <a:pt x="0" y="401"/>
                    </a:lnTo>
                    <a:lnTo>
                      <a:pt x="0" y="325"/>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1" name="Freeform 329">
                <a:extLst>
                  <a:ext uri="{FF2B5EF4-FFF2-40B4-BE49-F238E27FC236}">
                    <a16:creationId xmlns:a16="http://schemas.microsoft.com/office/drawing/2014/main" id="{9CDC669D-AB01-FB05-6722-9D6088274941}"/>
                  </a:ext>
                </a:extLst>
              </p:cNvPr>
              <p:cNvSpPr>
                <a:spLocks/>
              </p:cNvSpPr>
              <p:nvPr/>
            </p:nvSpPr>
            <p:spPr bwMode="auto">
              <a:xfrm>
                <a:off x="3100" y="2170"/>
                <a:ext cx="93" cy="111"/>
              </a:xfrm>
              <a:custGeom>
                <a:avLst/>
                <a:gdLst>
                  <a:gd name="T0" fmla="*/ 0 w 651"/>
                  <a:gd name="T1" fmla="*/ 172 h 780"/>
                  <a:gd name="T2" fmla="*/ 80 w 651"/>
                  <a:gd name="T3" fmla="*/ 151 h 780"/>
                  <a:gd name="T4" fmla="*/ 162 w 651"/>
                  <a:gd name="T5" fmla="*/ 130 h 780"/>
                  <a:gd name="T6" fmla="*/ 243 w 651"/>
                  <a:gd name="T7" fmla="*/ 108 h 780"/>
                  <a:gd name="T8" fmla="*/ 325 w 651"/>
                  <a:gd name="T9" fmla="*/ 87 h 780"/>
                  <a:gd name="T10" fmla="*/ 406 w 651"/>
                  <a:gd name="T11" fmla="*/ 65 h 780"/>
                  <a:gd name="T12" fmla="*/ 488 w 651"/>
                  <a:gd name="T13" fmla="*/ 44 h 780"/>
                  <a:gd name="T14" fmla="*/ 569 w 651"/>
                  <a:gd name="T15" fmla="*/ 22 h 780"/>
                  <a:gd name="T16" fmla="*/ 651 w 651"/>
                  <a:gd name="T17" fmla="*/ 0 h 780"/>
                  <a:gd name="T18" fmla="*/ 651 w 651"/>
                  <a:gd name="T19" fmla="*/ 77 h 780"/>
                  <a:gd name="T20" fmla="*/ 651 w 651"/>
                  <a:gd name="T21" fmla="*/ 152 h 780"/>
                  <a:gd name="T22" fmla="*/ 651 w 651"/>
                  <a:gd name="T23" fmla="*/ 229 h 780"/>
                  <a:gd name="T24" fmla="*/ 650 w 651"/>
                  <a:gd name="T25" fmla="*/ 304 h 780"/>
                  <a:gd name="T26" fmla="*/ 650 w 651"/>
                  <a:gd name="T27" fmla="*/ 381 h 780"/>
                  <a:gd name="T28" fmla="*/ 650 w 651"/>
                  <a:gd name="T29" fmla="*/ 456 h 780"/>
                  <a:gd name="T30" fmla="*/ 650 w 651"/>
                  <a:gd name="T31" fmla="*/ 531 h 780"/>
                  <a:gd name="T32" fmla="*/ 650 w 651"/>
                  <a:gd name="T33" fmla="*/ 608 h 780"/>
                  <a:gd name="T34" fmla="*/ 568 w 651"/>
                  <a:gd name="T35" fmla="*/ 629 h 780"/>
                  <a:gd name="T36" fmla="*/ 487 w 651"/>
                  <a:gd name="T37" fmla="*/ 651 h 780"/>
                  <a:gd name="T38" fmla="*/ 405 w 651"/>
                  <a:gd name="T39" fmla="*/ 672 h 780"/>
                  <a:gd name="T40" fmla="*/ 325 w 651"/>
                  <a:gd name="T41" fmla="*/ 694 h 780"/>
                  <a:gd name="T42" fmla="*/ 243 w 651"/>
                  <a:gd name="T43" fmla="*/ 715 h 780"/>
                  <a:gd name="T44" fmla="*/ 162 w 651"/>
                  <a:gd name="T45" fmla="*/ 737 h 780"/>
                  <a:gd name="T46" fmla="*/ 80 w 651"/>
                  <a:gd name="T47" fmla="*/ 759 h 780"/>
                  <a:gd name="T48" fmla="*/ 0 w 651"/>
                  <a:gd name="T49" fmla="*/ 780 h 780"/>
                  <a:gd name="T50" fmla="*/ 0 w 651"/>
                  <a:gd name="T51" fmla="*/ 704 h 780"/>
                  <a:gd name="T52" fmla="*/ 0 w 651"/>
                  <a:gd name="T53" fmla="*/ 629 h 780"/>
                  <a:gd name="T54" fmla="*/ 0 w 651"/>
                  <a:gd name="T55" fmla="*/ 553 h 780"/>
                  <a:gd name="T56" fmla="*/ 0 w 651"/>
                  <a:gd name="T57" fmla="*/ 477 h 780"/>
                  <a:gd name="T58" fmla="*/ 0 w 651"/>
                  <a:gd name="T59" fmla="*/ 401 h 780"/>
                  <a:gd name="T60" fmla="*/ 0 w 651"/>
                  <a:gd name="T61" fmla="*/ 325 h 780"/>
                  <a:gd name="T62" fmla="*/ 0 w 651"/>
                  <a:gd name="T63" fmla="*/ 249 h 780"/>
                  <a:gd name="T64" fmla="*/ 0 w 651"/>
                  <a:gd name="T65" fmla="*/ 172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0">
                    <a:moveTo>
                      <a:pt x="0" y="172"/>
                    </a:moveTo>
                    <a:lnTo>
                      <a:pt x="80" y="151"/>
                    </a:lnTo>
                    <a:lnTo>
                      <a:pt x="162" y="130"/>
                    </a:lnTo>
                    <a:lnTo>
                      <a:pt x="243" y="108"/>
                    </a:lnTo>
                    <a:lnTo>
                      <a:pt x="325" y="87"/>
                    </a:lnTo>
                    <a:lnTo>
                      <a:pt x="406" y="65"/>
                    </a:lnTo>
                    <a:lnTo>
                      <a:pt x="488" y="44"/>
                    </a:lnTo>
                    <a:lnTo>
                      <a:pt x="569" y="22"/>
                    </a:lnTo>
                    <a:lnTo>
                      <a:pt x="651" y="0"/>
                    </a:lnTo>
                    <a:lnTo>
                      <a:pt x="651" y="77"/>
                    </a:lnTo>
                    <a:lnTo>
                      <a:pt x="651" y="152"/>
                    </a:lnTo>
                    <a:lnTo>
                      <a:pt x="651" y="229"/>
                    </a:lnTo>
                    <a:lnTo>
                      <a:pt x="650" y="304"/>
                    </a:lnTo>
                    <a:lnTo>
                      <a:pt x="650" y="381"/>
                    </a:lnTo>
                    <a:lnTo>
                      <a:pt x="650" y="456"/>
                    </a:lnTo>
                    <a:lnTo>
                      <a:pt x="650" y="531"/>
                    </a:lnTo>
                    <a:lnTo>
                      <a:pt x="650" y="608"/>
                    </a:lnTo>
                    <a:lnTo>
                      <a:pt x="568" y="629"/>
                    </a:lnTo>
                    <a:lnTo>
                      <a:pt x="487" y="651"/>
                    </a:lnTo>
                    <a:lnTo>
                      <a:pt x="405" y="672"/>
                    </a:lnTo>
                    <a:lnTo>
                      <a:pt x="325" y="694"/>
                    </a:lnTo>
                    <a:lnTo>
                      <a:pt x="243" y="715"/>
                    </a:lnTo>
                    <a:lnTo>
                      <a:pt x="162" y="737"/>
                    </a:lnTo>
                    <a:lnTo>
                      <a:pt x="80" y="759"/>
                    </a:lnTo>
                    <a:lnTo>
                      <a:pt x="0" y="780"/>
                    </a:lnTo>
                    <a:lnTo>
                      <a:pt x="0" y="704"/>
                    </a:lnTo>
                    <a:lnTo>
                      <a:pt x="0" y="629"/>
                    </a:lnTo>
                    <a:lnTo>
                      <a:pt x="0" y="553"/>
                    </a:lnTo>
                    <a:lnTo>
                      <a:pt x="0" y="477"/>
                    </a:lnTo>
                    <a:lnTo>
                      <a:pt x="0" y="401"/>
                    </a:lnTo>
                    <a:lnTo>
                      <a:pt x="0" y="325"/>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2" name="Freeform 328">
                <a:extLst>
                  <a:ext uri="{FF2B5EF4-FFF2-40B4-BE49-F238E27FC236}">
                    <a16:creationId xmlns:a16="http://schemas.microsoft.com/office/drawing/2014/main" id="{FAE31925-230E-76E2-80B8-0569F03FE45A}"/>
                  </a:ext>
                </a:extLst>
              </p:cNvPr>
              <p:cNvSpPr>
                <a:spLocks/>
              </p:cNvSpPr>
              <p:nvPr/>
            </p:nvSpPr>
            <p:spPr bwMode="auto">
              <a:xfrm>
                <a:off x="3100" y="2257"/>
                <a:ext cx="93" cy="111"/>
              </a:xfrm>
              <a:custGeom>
                <a:avLst/>
                <a:gdLst>
                  <a:gd name="T0" fmla="*/ 0 w 650"/>
                  <a:gd name="T1" fmla="*/ 172 h 778"/>
                  <a:gd name="T2" fmla="*/ 80 w 650"/>
                  <a:gd name="T3" fmla="*/ 151 h 778"/>
                  <a:gd name="T4" fmla="*/ 162 w 650"/>
                  <a:gd name="T5" fmla="*/ 129 h 778"/>
                  <a:gd name="T6" fmla="*/ 243 w 650"/>
                  <a:gd name="T7" fmla="*/ 107 h 778"/>
                  <a:gd name="T8" fmla="*/ 325 w 650"/>
                  <a:gd name="T9" fmla="*/ 86 h 778"/>
                  <a:gd name="T10" fmla="*/ 405 w 650"/>
                  <a:gd name="T11" fmla="*/ 64 h 778"/>
                  <a:gd name="T12" fmla="*/ 487 w 650"/>
                  <a:gd name="T13" fmla="*/ 43 h 778"/>
                  <a:gd name="T14" fmla="*/ 568 w 650"/>
                  <a:gd name="T15" fmla="*/ 21 h 778"/>
                  <a:gd name="T16" fmla="*/ 650 w 650"/>
                  <a:gd name="T17" fmla="*/ 0 h 778"/>
                  <a:gd name="T18" fmla="*/ 650 w 650"/>
                  <a:gd name="T19" fmla="*/ 75 h 778"/>
                  <a:gd name="T20" fmla="*/ 650 w 650"/>
                  <a:gd name="T21" fmla="*/ 152 h 778"/>
                  <a:gd name="T22" fmla="*/ 650 w 650"/>
                  <a:gd name="T23" fmla="*/ 227 h 778"/>
                  <a:gd name="T24" fmla="*/ 650 w 650"/>
                  <a:gd name="T25" fmla="*/ 303 h 778"/>
                  <a:gd name="T26" fmla="*/ 649 w 650"/>
                  <a:gd name="T27" fmla="*/ 379 h 778"/>
                  <a:gd name="T28" fmla="*/ 649 w 650"/>
                  <a:gd name="T29" fmla="*/ 454 h 778"/>
                  <a:gd name="T30" fmla="*/ 649 w 650"/>
                  <a:gd name="T31" fmla="*/ 530 h 778"/>
                  <a:gd name="T32" fmla="*/ 649 w 650"/>
                  <a:gd name="T33" fmla="*/ 605 h 778"/>
                  <a:gd name="T34" fmla="*/ 567 w 650"/>
                  <a:gd name="T35" fmla="*/ 627 h 778"/>
                  <a:gd name="T36" fmla="*/ 486 w 650"/>
                  <a:gd name="T37" fmla="*/ 649 h 778"/>
                  <a:gd name="T38" fmla="*/ 405 w 650"/>
                  <a:gd name="T39" fmla="*/ 670 h 778"/>
                  <a:gd name="T40" fmla="*/ 324 w 650"/>
                  <a:gd name="T41" fmla="*/ 692 h 778"/>
                  <a:gd name="T42" fmla="*/ 242 w 650"/>
                  <a:gd name="T43" fmla="*/ 713 h 778"/>
                  <a:gd name="T44" fmla="*/ 162 w 650"/>
                  <a:gd name="T45" fmla="*/ 735 h 778"/>
                  <a:gd name="T46" fmla="*/ 80 w 650"/>
                  <a:gd name="T47" fmla="*/ 756 h 778"/>
                  <a:gd name="T48" fmla="*/ 0 w 650"/>
                  <a:gd name="T49" fmla="*/ 778 h 778"/>
                  <a:gd name="T50" fmla="*/ 0 w 650"/>
                  <a:gd name="T51" fmla="*/ 703 h 778"/>
                  <a:gd name="T52" fmla="*/ 0 w 650"/>
                  <a:gd name="T53" fmla="*/ 627 h 778"/>
                  <a:gd name="T54" fmla="*/ 0 w 650"/>
                  <a:gd name="T55" fmla="*/ 551 h 778"/>
                  <a:gd name="T56" fmla="*/ 0 w 650"/>
                  <a:gd name="T57" fmla="*/ 476 h 778"/>
                  <a:gd name="T58" fmla="*/ 0 w 650"/>
                  <a:gd name="T59" fmla="*/ 400 h 778"/>
                  <a:gd name="T60" fmla="*/ 0 w 650"/>
                  <a:gd name="T61" fmla="*/ 324 h 778"/>
                  <a:gd name="T62" fmla="*/ 0 w 650"/>
                  <a:gd name="T63" fmla="*/ 248 h 778"/>
                  <a:gd name="T64" fmla="*/ 0 w 650"/>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8">
                    <a:moveTo>
                      <a:pt x="0" y="172"/>
                    </a:moveTo>
                    <a:lnTo>
                      <a:pt x="80" y="151"/>
                    </a:lnTo>
                    <a:lnTo>
                      <a:pt x="162" y="129"/>
                    </a:lnTo>
                    <a:lnTo>
                      <a:pt x="243" y="107"/>
                    </a:lnTo>
                    <a:lnTo>
                      <a:pt x="325" y="86"/>
                    </a:lnTo>
                    <a:lnTo>
                      <a:pt x="405" y="64"/>
                    </a:lnTo>
                    <a:lnTo>
                      <a:pt x="487" y="43"/>
                    </a:lnTo>
                    <a:lnTo>
                      <a:pt x="568" y="21"/>
                    </a:lnTo>
                    <a:lnTo>
                      <a:pt x="650" y="0"/>
                    </a:lnTo>
                    <a:lnTo>
                      <a:pt x="650" y="75"/>
                    </a:lnTo>
                    <a:lnTo>
                      <a:pt x="650" y="152"/>
                    </a:lnTo>
                    <a:lnTo>
                      <a:pt x="650" y="227"/>
                    </a:lnTo>
                    <a:lnTo>
                      <a:pt x="650" y="303"/>
                    </a:lnTo>
                    <a:lnTo>
                      <a:pt x="649" y="379"/>
                    </a:lnTo>
                    <a:lnTo>
                      <a:pt x="649" y="454"/>
                    </a:lnTo>
                    <a:lnTo>
                      <a:pt x="649" y="530"/>
                    </a:lnTo>
                    <a:lnTo>
                      <a:pt x="649" y="605"/>
                    </a:lnTo>
                    <a:lnTo>
                      <a:pt x="567" y="627"/>
                    </a:lnTo>
                    <a:lnTo>
                      <a:pt x="486" y="649"/>
                    </a:lnTo>
                    <a:lnTo>
                      <a:pt x="405" y="670"/>
                    </a:lnTo>
                    <a:lnTo>
                      <a:pt x="324" y="692"/>
                    </a:lnTo>
                    <a:lnTo>
                      <a:pt x="242" y="713"/>
                    </a:lnTo>
                    <a:lnTo>
                      <a:pt x="162" y="735"/>
                    </a:lnTo>
                    <a:lnTo>
                      <a:pt x="80" y="756"/>
                    </a:lnTo>
                    <a:lnTo>
                      <a:pt x="0" y="778"/>
                    </a:lnTo>
                    <a:lnTo>
                      <a:pt x="0" y="703"/>
                    </a:lnTo>
                    <a:lnTo>
                      <a:pt x="0" y="627"/>
                    </a:lnTo>
                    <a:lnTo>
                      <a:pt x="0" y="551"/>
                    </a:lnTo>
                    <a:lnTo>
                      <a:pt x="0" y="476"/>
                    </a:lnTo>
                    <a:lnTo>
                      <a:pt x="0" y="400"/>
                    </a:lnTo>
                    <a:lnTo>
                      <a:pt x="0" y="324"/>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3" name="Freeform 327">
                <a:extLst>
                  <a:ext uri="{FF2B5EF4-FFF2-40B4-BE49-F238E27FC236}">
                    <a16:creationId xmlns:a16="http://schemas.microsoft.com/office/drawing/2014/main" id="{C1119A1B-9CCD-F004-14CD-F6B1460C9821}"/>
                  </a:ext>
                </a:extLst>
              </p:cNvPr>
              <p:cNvSpPr>
                <a:spLocks/>
              </p:cNvSpPr>
              <p:nvPr/>
            </p:nvSpPr>
            <p:spPr bwMode="auto">
              <a:xfrm>
                <a:off x="3100" y="2343"/>
                <a:ext cx="93" cy="111"/>
              </a:xfrm>
              <a:custGeom>
                <a:avLst/>
                <a:gdLst>
                  <a:gd name="T0" fmla="*/ 0 w 649"/>
                  <a:gd name="T1" fmla="*/ 173 h 778"/>
                  <a:gd name="T2" fmla="*/ 80 w 649"/>
                  <a:gd name="T3" fmla="*/ 151 h 778"/>
                  <a:gd name="T4" fmla="*/ 162 w 649"/>
                  <a:gd name="T5" fmla="*/ 130 h 778"/>
                  <a:gd name="T6" fmla="*/ 242 w 649"/>
                  <a:gd name="T7" fmla="*/ 108 h 778"/>
                  <a:gd name="T8" fmla="*/ 324 w 649"/>
                  <a:gd name="T9" fmla="*/ 87 h 778"/>
                  <a:gd name="T10" fmla="*/ 405 w 649"/>
                  <a:gd name="T11" fmla="*/ 65 h 778"/>
                  <a:gd name="T12" fmla="*/ 486 w 649"/>
                  <a:gd name="T13" fmla="*/ 44 h 778"/>
                  <a:gd name="T14" fmla="*/ 567 w 649"/>
                  <a:gd name="T15" fmla="*/ 22 h 778"/>
                  <a:gd name="T16" fmla="*/ 649 w 649"/>
                  <a:gd name="T17" fmla="*/ 0 h 778"/>
                  <a:gd name="T18" fmla="*/ 649 w 649"/>
                  <a:gd name="T19" fmla="*/ 76 h 778"/>
                  <a:gd name="T20" fmla="*/ 649 w 649"/>
                  <a:gd name="T21" fmla="*/ 152 h 778"/>
                  <a:gd name="T22" fmla="*/ 649 w 649"/>
                  <a:gd name="T23" fmla="*/ 228 h 778"/>
                  <a:gd name="T24" fmla="*/ 649 w 649"/>
                  <a:gd name="T25" fmla="*/ 303 h 778"/>
                  <a:gd name="T26" fmla="*/ 649 w 649"/>
                  <a:gd name="T27" fmla="*/ 379 h 778"/>
                  <a:gd name="T28" fmla="*/ 648 w 649"/>
                  <a:gd name="T29" fmla="*/ 454 h 778"/>
                  <a:gd name="T30" fmla="*/ 648 w 649"/>
                  <a:gd name="T31" fmla="*/ 530 h 778"/>
                  <a:gd name="T32" fmla="*/ 648 w 649"/>
                  <a:gd name="T33" fmla="*/ 606 h 778"/>
                  <a:gd name="T34" fmla="*/ 566 w 649"/>
                  <a:gd name="T35" fmla="*/ 627 h 778"/>
                  <a:gd name="T36" fmla="*/ 486 w 649"/>
                  <a:gd name="T37" fmla="*/ 649 h 778"/>
                  <a:gd name="T38" fmla="*/ 404 w 649"/>
                  <a:gd name="T39" fmla="*/ 670 h 778"/>
                  <a:gd name="T40" fmla="*/ 324 w 649"/>
                  <a:gd name="T41" fmla="*/ 692 h 778"/>
                  <a:gd name="T42" fmla="*/ 242 w 649"/>
                  <a:gd name="T43" fmla="*/ 713 h 778"/>
                  <a:gd name="T44" fmla="*/ 162 w 649"/>
                  <a:gd name="T45" fmla="*/ 736 h 778"/>
                  <a:gd name="T46" fmla="*/ 80 w 649"/>
                  <a:gd name="T47" fmla="*/ 757 h 778"/>
                  <a:gd name="T48" fmla="*/ 0 w 649"/>
                  <a:gd name="T49" fmla="*/ 778 h 778"/>
                  <a:gd name="T50" fmla="*/ 0 w 649"/>
                  <a:gd name="T51" fmla="*/ 702 h 778"/>
                  <a:gd name="T52" fmla="*/ 0 w 649"/>
                  <a:gd name="T53" fmla="*/ 627 h 778"/>
                  <a:gd name="T54" fmla="*/ 0 w 649"/>
                  <a:gd name="T55" fmla="*/ 552 h 778"/>
                  <a:gd name="T56" fmla="*/ 0 w 649"/>
                  <a:gd name="T57" fmla="*/ 476 h 778"/>
                  <a:gd name="T58" fmla="*/ 0 w 649"/>
                  <a:gd name="T59" fmla="*/ 401 h 778"/>
                  <a:gd name="T60" fmla="*/ 0 w 649"/>
                  <a:gd name="T61" fmla="*/ 324 h 778"/>
                  <a:gd name="T62" fmla="*/ 0 w 649"/>
                  <a:gd name="T63" fmla="*/ 249 h 778"/>
                  <a:gd name="T64" fmla="*/ 0 w 649"/>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0" y="173"/>
                    </a:moveTo>
                    <a:lnTo>
                      <a:pt x="80" y="151"/>
                    </a:lnTo>
                    <a:lnTo>
                      <a:pt x="162" y="130"/>
                    </a:lnTo>
                    <a:lnTo>
                      <a:pt x="242" y="108"/>
                    </a:lnTo>
                    <a:lnTo>
                      <a:pt x="324" y="87"/>
                    </a:lnTo>
                    <a:lnTo>
                      <a:pt x="405" y="65"/>
                    </a:lnTo>
                    <a:lnTo>
                      <a:pt x="486" y="44"/>
                    </a:lnTo>
                    <a:lnTo>
                      <a:pt x="567" y="22"/>
                    </a:lnTo>
                    <a:lnTo>
                      <a:pt x="649" y="0"/>
                    </a:lnTo>
                    <a:lnTo>
                      <a:pt x="649" y="76"/>
                    </a:lnTo>
                    <a:lnTo>
                      <a:pt x="649" y="152"/>
                    </a:lnTo>
                    <a:lnTo>
                      <a:pt x="649" y="228"/>
                    </a:lnTo>
                    <a:lnTo>
                      <a:pt x="649" y="303"/>
                    </a:lnTo>
                    <a:lnTo>
                      <a:pt x="649" y="379"/>
                    </a:lnTo>
                    <a:lnTo>
                      <a:pt x="648" y="454"/>
                    </a:lnTo>
                    <a:lnTo>
                      <a:pt x="648" y="530"/>
                    </a:lnTo>
                    <a:lnTo>
                      <a:pt x="648" y="606"/>
                    </a:lnTo>
                    <a:lnTo>
                      <a:pt x="566" y="627"/>
                    </a:lnTo>
                    <a:lnTo>
                      <a:pt x="486" y="649"/>
                    </a:lnTo>
                    <a:lnTo>
                      <a:pt x="404" y="670"/>
                    </a:lnTo>
                    <a:lnTo>
                      <a:pt x="324" y="692"/>
                    </a:lnTo>
                    <a:lnTo>
                      <a:pt x="242" y="713"/>
                    </a:lnTo>
                    <a:lnTo>
                      <a:pt x="162" y="736"/>
                    </a:lnTo>
                    <a:lnTo>
                      <a:pt x="80" y="757"/>
                    </a:lnTo>
                    <a:lnTo>
                      <a:pt x="0" y="778"/>
                    </a:lnTo>
                    <a:lnTo>
                      <a:pt x="0" y="702"/>
                    </a:lnTo>
                    <a:lnTo>
                      <a:pt x="0" y="627"/>
                    </a:lnTo>
                    <a:lnTo>
                      <a:pt x="0" y="552"/>
                    </a:lnTo>
                    <a:lnTo>
                      <a:pt x="0" y="476"/>
                    </a:lnTo>
                    <a:lnTo>
                      <a:pt x="0" y="401"/>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4" name="Freeform 326">
                <a:extLst>
                  <a:ext uri="{FF2B5EF4-FFF2-40B4-BE49-F238E27FC236}">
                    <a16:creationId xmlns:a16="http://schemas.microsoft.com/office/drawing/2014/main" id="{49CF241A-F419-B3A4-B667-2BD7C30F969E}"/>
                  </a:ext>
                </a:extLst>
              </p:cNvPr>
              <p:cNvSpPr>
                <a:spLocks/>
              </p:cNvSpPr>
              <p:nvPr/>
            </p:nvSpPr>
            <p:spPr bwMode="auto">
              <a:xfrm>
                <a:off x="3100" y="2430"/>
                <a:ext cx="93" cy="110"/>
              </a:xfrm>
              <a:custGeom>
                <a:avLst/>
                <a:gdLst>
                  <a:gd name="T0" fmla="*/ 0 w 648"/>
                  <a:gd name="T1" fmla="*/ 172 h 774"/>
                  <a:gd name="T2" fmla="*/ 80 w 648"/>
                  <a:gd name="T3" fmla="*/ 151 h 774"/>
                  <a:gd name="T4" fmla="*/ 162 w 648"/>
                  <a:gd name="T5" fmla="*/ 130 h 774"/>
                  <a:gd name="T6" fmla="*/ 242 w 648"/>
                  <a:gd name="T7" fmla="*/ 107 h 774"/>
                  <a:gd name="T8" fmla="*/ 324 w 648"/>
                  <a:gd name="T9" fmla="*/ 86 h 774"/>
                  <a:gd name="T10" fmla="*/ 404 w 648"/>
                  <a:gd name="T11" fmla="*/ 64 h 774"/>
                  <a:gd name="T12" fmla="*/ 486 w 648"/>
                  <a:gd name="T13" fmla="*/ 43 h 774"/>
                  <a:gd name="T14" fmla="*/ 566 w 648"/>
                  <a:gd name="T15" fmla="*/ 21 h 774"/>
                  <a:gd name="T16" fmla="*/ 648 w 648"/>
                  <a:gd name="T17" fmla="*/ 0 h 774"/>
                  <a:gd name="T18" fmla="*/ 648 w 648"/>
                  <a:gd name="T19" fmla="*/ 75 h 774"/>
                  <a:gd name="T20" fmla="*/ 648 w 648"/>
                  <a:gd name="T21" fmla="*/ 151 h 774"/>
                  <a:gd name="T22" fmla="*/ 648 w 648"/>
                  <a:gd name="T23" fmla="*/ 226 h 774"/>
                  <a:gd name="T24" fmla="*/ 648 w 648"/>
                  <a:gd name="T25" fmla="*/ 302 h 774"/>
                  <a:gd name="T26" fmla="*/ 648 w 648"/>
                  <a:gd name="T27" fmla="*/ 376 h 774"/>
                  <a:gd name="T28" fmla="*/ 648 w 648"/>
                  <a:gd name="T29" fmla="*/ 451 h 774"/>
                  <a:gd name="T30" fmla="*/ 647 w 648"/>
                  <a:gd name="T31" fmla="*/ 527 h 774"/>
                  <a:gd name="T32" fmla="*/ 647 w 648"/>
                  <a:gd name="T33" fmla="*/ 601 h 774"/>
                  <a:gd name="T34" fmla="*/ 566 w 648"/>
                  <a:gd name="T35" fmla="*/ 623 h 774"/>
                  <a:gd name="T36" fmla="*/ 485 w 648"/>
                  <a:gd name="T37" fmla="*/ 645 h 774"/>
                  <a:gd name="T38" fmla="*/ 404 w 648"/>
                  <a:gd name="T39" fmla="*/ 667 h 774"/>
                  <a:gd name="T40" fmla="*/ 323 w 648"/>
                  <a:gd name="T41" fmla="*/ 688 h 774"/>
                  <a:gd name="T42" fmla="*/ 242 w 648"/>
                  <a:gd name="T43" fmla="*/ 710 h 774"/>
                  <a:gd name="T44" fmla="*/ 161 w 648"/>
                  <a:gd name="T45" fmla="*/ 731 h 774"/>
                  <a:gd name="T46" fmla="*/ 80 w 648"/>
                  <a:gd name="T47" fmla="*/ 753 h 774"/>
                  <a:gd name="T48" fmla="*/ 0 w 648"/>
                  <a:gd name="T49" fmla="*/ 774 h 774"/>
                  <a:gd name="T50" fmla="*/ 0 w 648"/>
                  <a:gd name="T51" fmla="*/ 700 h 774"/>
                  <a:gd name="T52" fmla="*/ 0 w 648"/>
                  <a:gd name="T53" fmla="*/ 624 h 774"/>
                  <a:gd name="T54" fmla="*/ 0 w 648"/>
                  <a:gd name="T55" fmla="*/ 549 h 774"/>
                  <a:gd name="T56" fmla="*/ 0 w 648"/>
                  <a:gd name="T57" fmla="*/ 474 h 774"/>
                  <a:gd name="T58" fmla="*/ 0 w 648"/>
                  <a:gd name="T59" fmla="*/ 398 h 774"/>
                  <a:gd name="T60" fmla="*/ 0 w 648"/>
                  <a:gd name="T61" fmla="*/ 324 h 774"/>
                  <a:gd name="T62" fmla="*/ 0 w 648"/>
                  <a:gd name="T63" fmla="*/ 248 h 774"/>
                  <a:gd name="T64" fmla="*/ 0 w 648"/>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4">
                    <a:moveTo>
                      <a:pt x="0" y="172"/>
                    </a:moveTo>
                    <a:lnTo>
                      <a:pt x="80" y="151"/>
                    </a:lnTo>
                    <a:lnTo>
                      <a:pt x="162" y="130"/>
                    </a:lnTo>
                    <a:lnTo>
                      <a:pt x="242" y="107"/>
                    </a:lnTo>
                    <a:lnTo>
                      <a:pt x="324" y="86"/>
                    </a:lnTo>
                    <a:lnTo>
                      <a:pt x="404" y="64"/>
                    </a:lnTo>
                    <a:lnTo>
                      <a:pt x="486" y="43"/>
                    </a:lnTo>
                    <a:lnTo>
                      <a:pt x="566" y="21"/>
                    </a:lnTo>
                    <a:lnTo>
                      <a:pt x="648" y="0"/>
                    </a:lnTo>
                    <a:lnTo>
                      <a:pt x="648" y="75"/>
                    </a:lnTo>
                    <a:lnTo>
                      <a:pt x="648" y="151"/>
                    </a:lnTo>
                    <a:lnTo>
                      <a:pt x="648" y="226"/>
                    </a:lnTo>
                    <a:lnTo>
                      <a:pt x="648" y="302"/>
                    </a:lnTo>
                    <a:lnTo>
                      <a:pt x="648" y="376"/>
                    </a:lnTo>
                    <a:lnTo>
                      <a:pt x="648" y="451"/>
                    </a:lnTo>
                    <a:lnTo>
                      <a:pt x="647" y="527"/>
                    </a:lnTo>
                    <a:lnTo>
                      <a:pt x="647" y="601"/>
                    </a:lnTo>
                    <a:lnTo>
                      <a:pt x="566" y="623"/>
                    </a:lnTo>
                    <a:lnTo>
                      <a:pt x="485" y="645"/>
                    </a:lnTo>
                    <a:lnTo>
                      <a:pt x="404" y="667"/>
                    </a:lnTo>
                    <a:lnTo>
                      <a:pt x="323" y="688"/>
                    </a:lnTo>
                    <a:lnTo>
                      <a:pt x="242" y="710"/>
                    </a:lnTo>
                    <a:lnTo>
                      <a:pt x="161" y="731"/>
                    </a:lnTo>
                    <a:lnTo>
                      <a:pt x="80" y="753"/>
                    </a:lnTo>
                    <a:lnTo>
                      <a:pt x="0" y="774"/>
                    </a:lnTo>
                    <a:lnTo>
                      <a:pt x="0" y="700"/>
                    </a:lnTo>
                    <a:lnTo>
                      <a:pt x="0" y="624"/>
                    </a:lnTo>
                    <a:lnTo>
                      <a:pt x="0" y="549"/>
                    </a:lnTo>
                    <a:lnTo>
                      <a:pt x="0" y="474"/>
                    </a:lnTo>
                    <a:lnTo>
                      <a:pt x="0" y="398"/>
                    </a:lnTo>
                    <a:lnTo>
                      <a:pt x="0" y="324"/>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5" name="Freeform 325">
                <a:extLst>
                  <a:ext uri="{FF2B5EF4-FFF2-40B4-BE49-F238E27FC236}">
                    <a16:creationId xmlns:a16="http://schemas.microsoft.com/office/drawing/2014/main" id="{C4FF4F69-A45E-2107-774C-FC04B842E60C}"/>
                  </a:ext>
                </a:extLst>
              </p:cNvPr>
              <p:cNvSpPr>
                <a:spLocks/>
              </p:cNvSpPr>
              <p:nvPr/>
            </p:nvSpPr>
            <p:spPr bwMode="auto">
              <a:xfrm>
                <a:off x="3100" y="2516"/>
                <a:ext cx="93" cy="110"/>
              </a:xfrm>
              <a:custGeom>
                <a:avLst/>
                <a:gdLst>
                  <a:gd name="T0" fmla="*/ 0 w 647"/>
                  <a:gd name="T1" fmla="*/ 173 h 775"/>
                  <a:gd name="T2" fmla="*/ 80 w 647"/>
                  <a:gd name="T3" fmla="*/ 152 h 775"/>
                  <a:gd name="T4" fmla="*/ 161 w 647"/>
                  <a:gd name="T5" fmla="*/ 130 h 775"/>
                  <a:gd name="T6" fmla="*/ 242 w 647"/>
                  <a:gd name="T7" fmla="*/ 109 h 775"/>
                  <a:gd name="T8" fmla="*/ 323 w 647"/>
                  <a:gd name="T9" fmla="*/ 87 h 775"/>
                  <a:gd name="T10" fmla="*/ 404 w 647"/>
                  <a:gd name="T11" fmla="*/ 66 h 775"/>
                  <a:gd name="T12" fmla="*/ 485 w 647"/>
                  <a:gd name="T13" fmla="*/ 44 h 775"/>
                  <a:gd name="T14" fmla="*/ 566 w 647"/>
                  <a:gd name="T15" fmla="*/ 22 h 775"/>
                  <a:gd name="T16" fmla="*/ 647 w 647"/>
                  <a:gd name="T17" fmla="*/ 0 h 775"/>
                  <a:gd name="T18" fmla="*/ 647 w 647"/>
                  <a:gd name="T19" fmla="*/ 76 h 775"/>
                  <a:gd name="T20" fmla="*/ 647 w 647"/>
                  <a:gd name="T21" fmla="*/ 151 h 775"/>
                  <a:gd name="T22" fmla="*/ 647 w 647"/>
                  <a:gd name="T23" fmla="*/ 227 h 775"/>
                  <a:gd name="T24" fmla="*/ 647 w 647"/>
                  <a:gd name="T25" fmla="*/ 302 h 775"/>
                  <a:gd name="T26" fmla="*/ 647 w 647"/>
                  <a:gd name="T27" fmla="*/ 376 h 775"/>
                  <a:gd name="T28" fmla="*/ 647 w 647"/>
                  <a:gd name="T29" fmla="*/ 452 h 775"/>
                  <a:gd name="T30" fmla="*/ 647 w 647"/>
                  <a:gd name="T31" fmla="*/ 526 h 775"/>
                  <a:gd name="T32" fmla="*/ 646 w 647"/>
                  <a:gd name="T33" fmla="*/ 602 h 775"/>
                  <a:gd name="T34" fmla="*/ 565 w 647"/>
                  <a:gd name="T35" fmla="*/ 623 h 775"/>
                  <a:gd name="T36" fmla="*/ 484 w 647"/>
                  <a:gd name="T37" fmla="*/ 645 h 775"/>
                  <a:gd name="T38" fmla="*/ 403 w 647"/>
                  <a:gd name="T39" fmla="*/ 666 h 775"/>
                  <a:gd name="T40" fmla="*/ 323 w 647"/>
                  <a:gd name="T41" fmla="*/ 688 h 775"/>
                  <a:gd name="T42" fmla="*/ 241 w 647"/>
                  <a:gd name="T43" fmla="*/ 709 h 775"/>
                  <a:gd name="T44" fmla="*/ 161 w 647"/>
                  <a:gd name="T45" fmla="*/ 731 h 775"/>
                  <a:gd name="T46" fmla="*/ 80 w 647"/>
                  <a:gd name="T47" fmla="*/ 753 h 775"/>
                  <a:gd name="T48" fmla="*/ 0 w 647"/>
                  <a:gd name="T49" fmla="*/ 775 h 775"/>
                  <a:gd name="T50" fmla="*/ 0 w 647"/>
                  <a:gd name="T51" fmla="*/ 699 h 775"/>
                  <a:gd name="T52" fmla="*/ 0 w 647"/>
                  <a:gd name="T53" fmla="*/ 625 h 775"/>
                  <a:gd name="T54" fmla="*/ 0 w 647"/>
                  <a:gd name="T55" fmla="*/ 549 h 775"/>
                  <a:gd name="T56" fmla="*/ 0 w 647"/>
                  <a:gd name="T57" fmla="*/ 475 h 775"/>
                  <a:gd name="T58" fmla="*/ 0 w 647"/>
                  <a:gd name="T59" fmla="*/ 400 h 775"/>
                  <a:gd name="T60" fmla="*/ 0 w 647"/>
                  <a:gd name="T61" fmla="*/ 324 h 775"/>
                  <a:gd name="T62" fmla="*/ 0 w 647"/>
                  <a:gd name="T63" fmla="*/ 249 h 775"/>
                  <a:gd name="T64" fmla="*/ 0 w 647"/>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5">
                    <a:moveTo>
                      <a:pt x="0" y="173"/>
                    </a:moveTo>
                    <a:lnTo>
                      <a:pt x="80" y="152"/>
                    </a:lnTo>
                    <a:lnTo>
                      <a:pt x="161" y="130"/>
                    </a:lnTo>
                    <a:lnTo>
                      <a:pt x="242" y="109"/>
                    </a:lnTo>
                    <a:lnTo>
                      <a:pt x="323" y="87"/>
                    </a:lnTo>
                    <a:lnTo>
                      <a:pt x="404" y="66"/>
                    </a:lnTo>
                    <a:lnTo>
                      <a:pt x="485" y="44"/>
                    </a:lnTo>
                    <a:lnTo>
                      <a:pt x="566" y="22"/>
                    </a:lnTo>
                    <a:lnTo>
                      <a:pt x="647" y="0"/>
                    </a:lnTo>
                    <a:lnTo>
                      <a:pt x="647" y="76"/>
                    </a:lnTo>
                    <a:lnTo>
                      <a:pt x="647" y="151"/>
                    </a:lnTo>
                    <a:lnTo>
                      <a:pt x="647" y="227"/>
                    </a:lnTo>
                    <a:lnTo>
                      <a:pt x="647" y="302"/>
                    </a:lnTo>
                    <a:lnTo>
                      <a:pt x="647" y="376"/>
                    </a:lnTo>
                    <a:lnTo>
                      <a:pt x="647" y="452"/>
                    </a:lnTo>
                    <a:lnTo>
                      <a:pt x="647" y="526"/>
                    </a:lnTo>
                    <a:lnTo>
                      <a:pt x="646" y="602"/>
                    </a:lnTo>
                    <a:lnTo>
                      <a:pt x="565" y="623"/>
                    </a:lnTo>
                    <a:lnTo>
                      <a:pt x="484" y="645"/>
                    </a:lnTo>
                    <a:lnTo>
                      <a:pt x="403" y="666"/>
                    </a:lnTo>
                    <a:lnTo>
                      <a:pt x="323" y="688"/>
                    </a:lnTo>
                    <a:lnTo>
                      <a:pt x="241" y="709"/>
                    </a:lnTo>
                    <a:lnTo>
                      <a:pt x="161" y="731"/>
                    </a:lnTo>
                    <a:lnTo>
                      <a:pt x="80" y="753"/>
                    </a:lnTo>
                    <a:lnTo>
                      <a:pt x="0" y="775"/>
                    </a:lnTo>
                    <a:lnTo>
                      <a:pt x="0" y="699"/>
                    </a:lnTo>
                    <a:lnTo>
                      <a:pt x="0" y="625"/>
                    </a:lnTo>
                    <a:lnTo>
                      <a:pt x="0" y="549"/>
                    </a:lnTo>
                    <a:lnTo>
                      <a:pt x="0" y="475"/>
                    </a:lnTo>
                    <a:lnTo>
                      <a:pt x="0" y="400"/>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6" name="Freeform 324">
                <a:extLst>
                  <a:ext uri="{FF2B5EF4-FFF2-40B4-BE49-F238E27FC236}">
                    <a16:creationId xmlns:a16="http://schemas.microsoft.com/office/drawing/2014/main" id="{74AABCFA-173E-AE2E-DFAB-D52918E7FEE4}"/>
                  </a:ext>
                </a:extLst>
              </p:cNvPr>
              <p:cNvSpPr>
                <a:spLocks/>
              </p:cNvSpPr>
              <p:nvPr/>
            </p:nvSpPr>
            <p:spPr bwMode="auto">
              <a:xfrm>
                <a:off x="3100" y="2602"/>
                <a:ext cx="93" cy="110"/>
              </a:xfrm>
              <a:custGeom>
                <a:avLst/>
                <a:gdLst>
                  <a:gd name="T0" fmla="*/ 0 w 646"/>
                  <a:gd name="T1" fmla="*/ 173 h 772"/>
                  <a:gd name="T2" fmla="*/ 80 w 646"/>
                  <a:gd name="T3" fmla="*/ 151 h 772"/>
                  <a:gd name="T4" fmla="*/ 161 w 646"/>
                  <a:gd name="T5" fmla="*/ 129 h 772"/>
                  <a:gd name="T6" fmla="*/ 241 w 646"/>
                  <a:gd name="T7" fmla="*/ 107 h 772"/>
                  <a:gd name="T8" fmla="*/ 323 w 646"/>
                  <a:gd name="T9" fmla="*/ 86 h 772"/>
                  <a:gd name="T10" fmla="*/ 403 w 646"/>
                  <a:gd name="T11" fmla="*/ 64 h 772"/>
                  <a:gd name="T12" fmla="*/ 484 w 646"/>
                  <a:gd name="T13" fmla="*/ 43 h 772"/>
                  <a:gd name="T14" fmla="*/ 565 w 646"/>
                  <a:gd name="T15" fmla="*/ 21 h 772"/>
                  <a:gd name="T16" fmla="*/ 646 w 646"/>
                  <a:gd name="T17" fmla="*/ 0 h 772"/>
                  <a:gd name="T18" fmla="*/ 646 w 646"/>
                  <a:gd name="T19" fmla="*/ 74 h 772"/>
                  <a:gd name="T20" fmla="*/ 646 w 646"/>
                  <a:gd name="T21" fmla="*/ 150 h 772"/>
                  <a:gd name="T22" fmla="*/ 646 w 646"/>
                  <a:gd name="T23" fmla="*/ 225 h 772"/>
                  <a:gd name="T24" fmla="*/ 646 w 646"/>
                  <a:gd name="T25" fmla="*/ 299 h 772"/>
                  <a:gd name="T26" fmla="*/ 646 w 646"/>
                  <a:gd name="T27" fmla="*/ 375 h 772"/>
                  <a:gd name="T28" fmla="*/ 646 w 646"/>
                  <a:gd name="T29" fmla="*/ 449 h 772"/>
                  <a:gd name="T30" fmla="*/ 646 w 646"/>
                  <a:gd name="T31" fmla="*/ 525 h 772"/>
                  <a:gd name="T32" fmla="*/ 646 w 646"/>
                  <a:gd name="T33" fmla="*/ 599 h 772"/>
                  <a:gd name="T34" fmla="*/ 564 w 646"/>
                  <a:gd name="T35" fmla="*/ 621 h 772"/>
                  <a:gd name="T36" fmla="*/ 484 w 646"/>
                  <a:gd name="T37" fmla="*/ 642 h 772"/>
                  <a:gd name="T38" fmla="*/ 403 w 646"/>
                  <a:gd name="T39" fmla="*/ 665 h 772"/>
                  <a:gd name="T40" fmla="*/ 322 w 646"/>
                  <a:gd name="T41" fmla="*/ 686 h 772"/>
                  <a:gd name="T42" fmla="*/ 241 w 646"/>
                  <a:gd name="T43" fmla="*/ 708 h 772"/>
                  <a:gd name="T44" fmla="*/ 161 w 646"/>
                  <a:gd name="T45" fmla="*/ 729 h 772"/>
                  <a:gd name="T46" fmla="*/ 80 w 646"/>
                  <a:gd name="T47" fmla="*/ 751 h 772"/>
                  <a:gd name="T48" fmla="*/ 0 w 646"/>
                  <a:gd name="T49" fmla="*/ 772 h 772"/>
                  <a:gd name="T50" fmla="*/ 0 w 646"/>
                  <a:gd name="T51" fmla="*/ 698 h 772"/>
                  <a:gd name="T52" fmla="*/ 0 w 646"/>
                  <a:gd name="T53" fmla="*/ 622 h 772"/>
                  <a:gd name="T54" fmla="*/ 0 w 646"/>
                  <a:gd name="T55" fmla="*/ 548 h 772"/>
                  <a:gd name="T56" fmla="*/ 0 w 646"/>
                  <a:gd name="T57" fmla="*/ 472 h 772"/>
                  <a:gd name="T58" fmla="*/ 0 w 646"/>
                  <a:gd name="T59" fmla="*/ 398 h 772"/>
                  <a:gd name="T60" fmla="*/ 0 w 646"/>
                  <a:gd name="T61" fmla="*/ 323 h 772"/>
                  <a:gd name="T62" fmla="*/ 0 w 646"/>
                  <a:gd name="T63" fmla="*/ 247 h 772"/>
                  <a:gd name="T64" fmla="*/ 0 w 646"/>
                  <a:gd name="T65" fmla="*/ 173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0" y="173"/>
                    </a:moveTo>
                    <a:lnTo>
                      <a:pt x="80" y="151"/>
                    </a:lnTo>
                    <a:lnTo>
                      <a:pt x="161" y="129"/>
                    </a:lnTo>
                    <a:lnTo>
                      <a:pt x="241" y="107"/>
                    </a:lnTo>
                    <a:lnTo>
                      <a:pt x="323" y="86"/>
                    </a:lnTo>
                    <a:lnTo>
                      <a:pt x="403" y="64"/>
                    </a:lnTo>
                    <a:lnTo>
                      <a:pt x="484" y="43"/>
                    </a:lnTo>
                    <a:lnTo>
                      <a:pt x="565" y="21"/>
                    </a:lnTo>
                    <a:lnTo>
                      <a:pt x="646" y="0"/>
                    </a:lnTo>
                    <a:lnTo>
                      <a:pt x="646" y="74"/>
                    </a:lnTo>
                    <a:lnTo>
                      <a:pt x="646" y="150"/>
                    </a:lnTo>
                    <a:lnTo>
                      <a:pt x="646" y="225"/>
                    </a:lnTo>
                    <a:lnTo>
                      <a:pt x="646" y="299"/>
                    </a:lnTo>
                    <a:lnTo>
                      <a:pt x="646" y="375"/>
                    </a:lnTo>
                    <a:lnTo>
                      <a:pt x="646" y="449"/>
                    </a:lnTo>
                    <a:lnTo>
                      <a:pt x="646" y="525"/>
                    </a:lnTo>
                    <a:lnTo>
                      <a:pt x="646" y="599"/>
                    </a:lnTo>
                    <a:lnTo>
                      <a:pt x="564" y="621"/>
                    </a:lnTo>
                    <a:lnTo>
                      <a:pt x="484" y="642"/>
                    </a:lnTo>
                    <a:lnTo>
                      <a:pt x="403" y="665"/>
                    </a:lnTo>
                    <a:lnTo>
                      <a:pt x="322" y="686"/>
                    </a:lnTo>
                    <a:lnTo>
                      <a:pt x="241" y="708"/>
                    </a:lnTo>
                    <a:lnTo>
                      <a:pt x="161" y="729"/>
                    </a:lnTo>
                    <a:lnTo>
                      <a:pt x="80" y="751"/>
                    </a:lnTo>
                    <a:lnTo>
                      <a:pt x="0" y="772"/>
                    </a:lnTo>
                    <a:lnTo>
                      <a:pt x="0" y="698"/>
                    </a:lnTo>
                    <a:lnTo>
                      <a:pt x="0" y="622"/>
                    </a:lnTo>
                    <a:lnTo>
                      <a:pt x="0" y="548"/>
                    </a:lnTo>
                    <a:lnTo>
                      <a:pt x="0" y="472"/>
                    </a:lnTo>
                    <a:lnTo>
                      <a:pt x="0" y="398"/>
                    </a:lnTo>
                    <a:lnTo>
                      <a:pt x="0" y="323"/>
                    </a:lnTo>
                    <a:lnTo>
                      <a:pt x="0" y="247"/>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7" name="Freeform 323">
                <a:extLst>
                  <a:ext uri="{FF2B5EF4-FFF2-40B4-BE49-F238E27FC236}">
                    <a16:creationId xmlns:a16="http://schemas.microsoft.com/office/drawing/2014/main" id="{BF492181-9350-2C4B-52A9-A58F425A8821}"/>
                  </a:ext>
                </a:extLst>
              </p:cNvPr>
              <p:cNvSpPr>
                <a:spLocks/>
              </p:cNvSpPr>
              <p:nvPr/>
            </p:nvSpPr>
            <p:spPr bwMode="auto">
              <a:xfrm>
                <a:off x="3100" y="2687"/>
                <a:ext cx="93" cy="110"/>
              </a:xfrm>
              <a:custGeom>
                <a:avLst/>
                <a:gdLst>
                  <a:gd name="T0" fmla="*/ 0 w 646"/>
                  <a:gd name="T1" fmla="*/ 173 h 771"/>
                  <a:gd name="T2" fmla="*/ 80 w 646"/>
                  <a:gd name="T3" fmla="*/ 152 h 771"/>
                  <a:gd name="T4" fmla="*/ 161 w 646"/>
                  <a:gd name="T5" fmla="*/ 130 h 771"/>
                  <a:gd name="T6" fmla="*/ 241 w 646"/>
                  <a:gd name="T7" fmla="*/ 109 h 771"/>
                  <a:gd name="T8" fmla="*/ 322 w 646"/>
                  <a:gd name="T9" fmla="*/ 87 h 771"/>
                  <a:gd name="T10" fmla="*/ 403 w 646"/>
                  <a:gd name="T11" fmla="*/ 66 h 771"/>
                  <a:gd name="T12" fmla="*/ 484 w 646"/>
                  <a:gd name="T13" fmla="*/ 43 h 771"/>
                  <a:gd name="T14" fmla="*/ 564 w 646"/>
                  <a:gd name="T15" fmla="*/ 22 h 771"/>
                  <a:gd name="T16" fmla="*/ 646 w 646"/>
                  <a:gd name="T17" fmla="*/ 0 h 771"/>
                  <a:gd name="T18" fmla="*/ 645 w 646"/>
                  <a:gd name="T19" fmla="*/ 76 h 771"/>
                  <a:gd name="T20" fmla="*/ 645 w 646"/>
                  <a:gd name="T21" fmla="*/ 150 h 771"/>
                  <a:gd name="T22" fmla="*/ 645 w 646"/>
                  <a:gd name="T23" fmla="*/ 224 h 771"/>
                  <a:gd name="T24" fmla="*/ 645 w 646"/>
                  <a:gd name="T25" fmla="*/ 300 h 771"/>
                  <a:gd name="T26" fmla="*/ 645 w 646"/>
                  <a:gd name="T27" fmla="*/ 374 h 771"/>
                  <a:gd name="T28" fmla="*/ 645 w 646"/>
                  <a:gd name="T29" fmla="*/ 449 h 771"/>
                  <a:gd name="T30" fmla="*/ 645 w 646"/>
                  <a:gd name="T31" fmla="*/ 523 h 771"/>
                  <a:gd name="T32" fmla="*/ 645 w 646"/>
                  <a:gd name="T33" fmla="*/ 598 h 771"/>
                  <a:gd name="T34" fmla="*/ 563 w 646"/>
                  <a:gd name="T35" fmla="*/ 619 h 771"/>
                  <a:gd name="T36" fmla="*/ 483 w 646"/>
                  <a:gd name="T37" fmla="*/ 641 h 771"/>
                  <a:gd name="T38" fmla="*/ 402 w 646"/>
                  <a:gd name="T39" fmla="*/ 662 h 771"/>
                  <a:gd name="T40" fmla="*/ 322 w 646"/>
                  <a:gd name="T41" fmla="*/ 684 h 771"/>
                  <a:gd name="T42" fmla="*/ 241 w 646"/>
                  <a:gd name="T43" fmla="*/ 705 h 771"/>
                  <a:gd name="T44" fmla="*/ 161 w 646"/>
                  <a:gd name="T45" fmla="*/ 727 h 771"/>
                  <a:gd name="T46" fmla="*/ 80 w 646"/>
                  <a:gd name="T47" fmla="*/ 749 h 771"/>
                  <a:gd name="T48" fmla="*/ 0 w 646"/>
                  <a:gd name="T49" fmla="*/ 771 h 771"/>
                  <a:gd name="T50" fmla="*/ 0 w 646"/>
                  <a:gd name="T51" fmla="*/ 696 h 771"/>
                  <a:gd name="T52" fmla="*/ 0 w 646"/>
                  <a:gd name="T53" fmla="*/ 622 h 771"/>
                  <a:gd name="T54" fmla="*/ 0 w 646"/>
                  <a:gd name="T55" fmla="*/ 547 h 771"/>
                  <a:gd name="T56" fmla="*/ 0 w 646"/>
                  <a:gd name="T57" fmla="*/ 473 h 771"/>
                  <a:gd name="T58" fmla="*/ 0 w 646"/>
                  <a:gd name="T59" fmla="*/ 397 h 771"/>
                  <a:gd name="T60" fmla="*/ 0 w 646"/>
                  <a:gd name="T61" fmla="*/ 323 h 771"/>
                  <a:gd name="T62" fmla="*/ 0 w 646"/>
                  <a:gd name="T63" fmla="*/ 249 h 771"/>
                  <a:gd name="T64" fmla="*/ 0 w 646"/>
                  <a:gd name="T65" fmla="*/ 173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1">
                    <a:moveTo>
                      <a:pt x="0" y="173"/>
                    </a:moveTo>
                    <a:lnTo>
                      <a:pt x="80" y="152"/>
                    </a:lnTo>
                    <a:lnTo>
                      <a:pt x="161" y="130"/>
                    </a:lnTo>
                    <a:lnTo>
                      <a:pt x="241" y="109"/>
                    </a:lnTo>
                    <a:lnTo>
                      <a:pt x="322" y="87"/>
                    </a:lnTo>
                    <a:lnTo>
                      <a:pt x="403" y="66"/>
                    </a:lnTo>
                    <a:lnTo>
                      <a:pt x="484" y="43"/>
                    </a:lnTo>
                    <a:lnTo>
                      <a:pt x="564" y="22"/>
                    </a:lnTo>
                    <a:lnTo>
                      <a:pt x="646" y="0"/>
                    </a:lnTo>
                    <a:lnTo>
                      <a:pt x="645" y="76"/>
                    </a:lnTo>
                    <a:lnTo>
                      <a:pt x="645" y="150"/>
                    </a:lnTo>
                    <a:lnTo>
                      <a:pt x="645" y="224"/>
                    </a:lnTo>
                    <a:lnTo>
                      <a:pt x="645" y="300"/>
                    </a:lnTo>
                    <a:lnTo>
                      <a:pt x="645" y="374"/>
                    </a:lnTo>
                    <a:lnTo>
                      <a:pt x="645" y="449"/>
                    </a:lnTo>
                    <a:lnTo>
                      <a:pt x="645" y="523"/>
                    </a:lnTo>
                    <a:lnTo>
                      <a:pt x="645" y="598"/>
                    </a:lnTo>
                    <a:lnTo>
                      <a:pt x="563" y="619"/>
                    </a:lnTo>
                    <a:lnTo>
                      <a:pt x="483" y="641"/>
                    </a:lnTo>
                    <a:lnTo>
                      <a:pt x="402" y="662"/>
                    </a:lnTo>
                    <a:lnTo>
                      <a:pt x="322" y="684"/>
                    </a:lnTo>
                    <a:lnTo>
                      <a:pt x="241" y="705"/>
                    </a:lnTo>
                    <a:lnTo>
                      <a:pt x="161" y="727"/>
                    </a:lnTo>
                    <a:lnTo>
                      <a:pt x="80" y="749"/>
                    </a:lnTo>
                    <a:lnTo>
                      <a:pt x="0" y="771"/>
                    </a:lnTo>
                    <a:lnTo>
                      <a:pt x="0" y="696"/>
                    </a:lnTo>
                    <a:lnTo>
                      <a:pt x="0" y="622"/>
                    </a:lnTo>
                    <a:lnTo>
                      <a:pt x="0" y="547"/>
                    </a:lnTo>
                    <a:lnTo>
                      <a:pt x="0" y="473"/>
                    </a:lnTo>
                    <a:lnTo>
                      <a:pt x="0" y="397"/>
                    </a:lnTo>
                    <a:lnTo>
                      <a:pt x="0" y="323"/>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8" name="Freeform 322">
                <a:extLst>
                  <a:ext uri="{FF2B5EF4-FFF2-40B4-BE49-F238E27FC236}">
                    <a16:creationId xmlns:a16="http://schemas.microsoft.com/office/drawing/2014/main" id="{B351C91E-E73C-8C2A-5DDD-7CA854582DB0}"/>
                  </a:ext>
                </a:extLst>
              </p:cNvPr>
              <p:cNvSpPr>
                <a:spLocks/>
              </p:cNvSpPr>
              <p:nvPr/>
            </p:nvSpPr>
            <p:spPr bwMode="auto">
              <a:xfrm>
                <a:off x="3100" y="2773"/>
                <a:ext cx="93" cy="109"/>
              </a:xfrm>
              <a:custGeom>
                <a:avLst/>
                <a:gdLst>
                  <a:gd name="T0" fmla="*/ 0 w 645"/>
                  <a:gd name="T1" fmla="*/ 173 h 768"/>
                  <a:gd name="T2" fmla="*/ 80 w 645"/>
                  <a:gd name="T3" fmla="*/ 151 h 768"/>
                  <a:gd name="T4" fmla="*/ 161 w 645"/>
                  <a:gd name="T5" fmla="*/ 129 h 768"/>
                  <a:gd name="T6" fmla="*/ 241 w 645"/>
                  <a:gd name="T7" fmla="*/ 107 h 768"/>
                  <a:gd name="T8" fmla="*/ 322 w 645"/>
                  <a:gd name="T9" fmla="*/ 86 h 768"/>
                  <a:gd name="T10" fmla="*/ 402 w 645"/>
                  <a:gd name="T11" fmla="*/ 64 h 768"/>
                  <a:gd name="T12" fmla="*/ 483 w 645"/>
                  <a:gd name="T13" fmla="*/ 43 h 768"/>
                  <a:gd name="T14" fmla="*/ 563 w 645"/>
                  <a:gd name="T15" fmla="*/ 21 h 768"/>
                  <a:gd name="T16" fmla="*/ 645 w 645"/>
                  <a:gd name="T17" fmla="*/ 0 h 768"/>
                  <a:gd name="T18" fmla="*/ 645 w 645"/>
                  <a:gd name="T19" fmla="*/ 74 h 768"/>
                  <a:gd name="T20" fmla="*/ 644 w 645"/>
                  <a:gd name="T21" fmla="*/ 148 h 768"/>
                  <a:gd name="T22" fmla="*/ 644 w 645"/>
                  <a:gd name="T23" fmla="*/ 223 h 768"/>
                  <a:gd name="T24" fmla="*/ 644 w 645"/>
                  <a:gd name="T25" fmla="*/ 298 h 768"/>
                  <a:gd name="T26" fmla="*/ 644 w 645"/>
                  <a:gd name="T27" fmla="*/ 373 h 768"/>
                  <a:gd name="T28" fmla="*/ 644 w 645"/>
                  <a:gd name="T29" fmla="*/ 447 h 768"/>
                  <a:gd name="T30" fmla="*/ 644 w 645"/>
                  <a:gd name="T31" fmla="*/ 521 h 768"/>
                  <a:gd name="T32" fmla="*/ 644 w 645"/>
                  <a:gd name="T33" fmla="*/ 595 h 768"/>
                  <a:gd name="T34" fmla="*/ 563 w 645"/>
                  <a:gd name="T35" fmla="*/ 617 h 768"/>
                  <a:gd name="T36" fmla="*/ 482 w 645"/>
                  <a:gd name="T37" fmla="*/ 638 h 768"/>
                  <a:gd name="T38" fmla="*/ 401 w 645"/>
                  <a:gd name="T39" fmla="*/ 660 h 768"/>
                  <a:gd name="T40" fmla="*/ 321 w 645"/>
                  <a:gd name="T41" fmla="*/ 682 h 768"/>
                  <a:gd name="T42" fmla="*/ 240 w 645"/>
                  <a:gd name="T43" fmla="*/ 704 h 768"/>
                  <a:gd name="T44" fmla="*/ 160 w 645"/>
                  <a:gd name="T45" fmla="*/ 725 h 768"/>
                  <a:gd name="T46" fmla="*/ 80 w 645"/>
                  <a:gd name="T47" fmla="*/ 747 h 768"/>
                  <a:gd name="T48" fmla="*/ 0 w 645"/>
                  <a:gd name="T49" fmla="*/ 768 h 768"/>
                  <a:gd name="T50" fmla="*/ 0 w 645"/>
                  <a:gd name="T51" fmla="*/ 695 h 768"/>
                  <a:gd name="T52" fmla="*/ 0 w 645"/>
                  <a:gd name="T53" fmla="*/ 620 h 768"/>
                  <a:gd name="T54" fmla="*/ 0 w 645"/>
                  <a:gd name="T55" fmla="*/ 546 h 768"/>
                  <a:gd name="T56" fmla="*/ 0 w 645"/>
                  <a:gd name="T57" fmla="*/ 471 h 768"/>
                  <a:gd name="T58" fmla="*/ 0 w 645"/>
                  <a:gd name="T59" fmla="*/ 397 h 768"/>
                  <a:gd name="T60" fmla="*/ 0 w 645"/>
                  <a:gd name="T61" fmla="*/ 321 h 768"/>
                  <a:gd name="T62" fmla="*/ 0 w 645"/>
                  <a:gd name="T63" fmla="*/ 247 h 768"/>
                  <a:gd name="T64" fmla="*/ 0 w 645"/>
                  <a:gd name="T65" fmla="*/ 173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8">
                    <a:moveTo>
                      <a:pt x="0" y="173"/>
                    </a:moveTo>
                    <a:lnTo>
                      <a:pt x="80" y="151"/>
                    </a:lnTo>
                    <a:lnTo>
                      <a:pt x="161" y="129"/>
                    </a:lnTo>
                    <a:lnTo>
                      <a:pt x="241" y="107"/>
                    </a:lnTo>
                    <a:lnTo>
                      <a:pt x="322" y="86"/>
                    </a:lnTo>
                    <a:lnTo>
                      <a:pt x="402" y="64"/>
                    </a:lnTo>
                    <a:lnTo>
                      <a:pt x="483" y="43"/>
                    </a:lnTo>
                    <a:lnTo>
                      <a:pt x="563" y="21"/>
                    </a:lnTo>
                    <a:lnTo>
                      <a:pt x="645" y="0"/>
                    </a:lnTo>
                    <a:lnTo>
                      <a:pt x="645" y="74"/>
                    </a:lnTo>
                    <a:lnTo>
                      <a:pt x="644" y="148"/>
                    </a:lnTo>
                    <a:lnTo>
                      <a:pt x="644" y="223"/>
                    </a:lnTo>
                    <a:lnTo>
                      <a:pt x="644" y="298"/>
                    </a:lnTo>
                    <a:lnTo>
                      <a:pt x="644" y="373"/>
                    </a:lnTo>
                    <a:lnTo>
                      <a:pt x="644" y="447"/>
                    </a:lnTo>
                    <a:lnTo>
                      <a:pt x="644" y="521"/>
                    </a:lnTo>
                    <a:lnTo>
                      <a:pt x="644" y="595"/>
                    </a:lnTo>
                    <a:lnTo>
                      <a:pt x="563" y="617"/>
                    </a:lnTo>
                    <a:lnTo>
                      <a:pt x="482" y="638"/>
                    </a:lnTo>
                    <a:lnTo>
                      <a:pt x="401" y="660"/>
                    </a:lnTo>
                    <a:lnTo>
                      <a:pt x="321" y="682"/>
                    </a:lnTo>
                    <a:lnTo>
                      <a:pt x="240" y="704"/>
                    </a:lnTo>
                    <a:lnTo>
                      <a:pt x="160" y="725"/>
                    </a:lnTo>
                    <a:lnTo>
                      <a:pt x="80" y="747"/>
                    </a:lnTo>
                    <a:lnTo>
                      <a:pt x="0" y="768"/>
                    </a:lnTo>
                    <a:lnTo>
                      <a:pt x="0" y="695"/>
                    </a:lnTo>
                    <a:lnTo>
                      <a:pt x="0" y="620"/>
                    </a:lnTo>
                    <a:lnTo>
                      <a:pt x="0" y="546"/>
                    </a:lnTo>
                    <a:lnTo>
                      <a:pt x="0" y="471"/>
                    </a:lnTo>
                    <a:lnTo>
                      <a:pt x="0" y="397"/>
                    </a:lnTo>
                    <a:lnTo>
                      <a:pt x="0" y="321"/>
                    </a:lnTo>
                    <a:lnTo>
                      <a:pt x="0" y="247"/>
                    </a:lnTo>
                    <a:lnTo>
                      <a:pt x="0" y="173"/>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9" name="Freeform 321">
                <a:extLst>
                  <a:ext uri="{FF2B5EF4-FFF2-40B4-BE49-F238E27FC236}">
                    <a16:creationId xmlns:a16="http://schemas.microsoft.com/office/drawing/2014/main" id="{ED54F3B0-E290-1597-27EF-1555BC77E741}"/>
                  </a:ext>
                </a:extLst>
              </p:cNvPr>
              <p:cNvSpPr>
                <a:spLocks/>
              </p:cNvSpPr>
              <p:nvPr/>
            </p:nvSpPr>
            <p:spPr bwMode="auto">
              <a:xfrm>
                <a:off x="3194" y="1795"/>
                <a:ext cx="93" cy="113"/>
              </a:xfrm>
              <a:custGeom>
                <a:avLst/>
                <a:gdLst>
                  <a:gd name="T0" fmla="*/ 1 w 653"/>
                  <a:gd name="T1" fmla="*/ 172 h 788"/>
                  <a:gd name="T2" fmla="*/ 81 w 653"/>
                  <a:gd name="T3" fmla="*/ 151 h 788"/>
                  <a:gd name="T4" fmla="*/ 163 w 653"/>
                  <a:gd name="T5" fmla="*/ 129 h 788"/>
                  <a:gd name="T6" fmla="*/ 244 w 653"/>
                  <a:gd name="T7" fmla="*/ 108 h 788"/>
                  <a:gd name="T8" fmla="*/ 326 w 653"/>
                  <a:gd name="T9" fmla="*/ 87 h 788"/>
                  <a:gd name="T10" fmla="*/ 407 w 653"/>
                  <a:gd name="T11" fmla="*/ 65 h 788"/>
                  <a:gd name="T12" fmla="*/ 490 w 653"/>
                  <a:gd name="T13" fmla="*/ 44 h 788"/>
                  <a:gd name="T14" fmla="*/ 571 w 653"/>
                  <a:gd name="T15" fmla="*/ 21 h 788"/>
                  <a:gd name="T16" fmla="*/ 653 w 653"/>
                  <a:gd name="T17" fmla="*/ 0 h 788"/>
                  <a:gd name="T18" fmla="*/ 653 w 653"/>
                  <a:gd name="T19" fmla="*/ 78 h 788"/>
                  <a:gd name="T20" fmla="*/ 653 w 653"/>
                  <a:gd name="T21" fmla="*/ 154 h 788"/>
                  <a:gd name="T22" fmla="*/ 652 w 653"/>
                  <a:gd name="T23" fmla="*/ 232 h 788"/>
                  <a:gd name="T24" fmla="*/ 652 w 653"/>
                  <a:gd name="T25" fmla="*/ 309 h 788"/>
                  <a:gd name="T26" fmla="*/ 652 w 653"/>
                  <a:gd name="T27" fmla="*/ 386 h 788"/>
                  <a:gd name="T28" fmla="*/ 652 w 653"/>
                  <a:gd name="T29" fmla="*/ 463 h 788"/>
                  <a:gd name="T30" fmla="*/ 652 w 653"/>
                  <a:gd name="T31" fmla="*/ 539 h 788"/>
                  <a:gd name="T32" fmla="*/ 651 w 653"/>
                  <a:gd name="T33" fmla="*/ 616 h 788"/>
                  <a:gd name="T34" fmla="*/ 569 w 653"/>
                  <a:gd name="T35" fmla="*/ 638 h 788"/>
                  <a:gd name="T36" fmla="*/ 488 w 653"/>
                  <a:gd name="T37" fmla="*/ 659 h 788"/>
                  <a:gd name="T38" fmla="*/ 406 w 653"/>
                  <a:gd name="T39" fmla="*/ 681 h 788"/>
                  <a:gd name="T40" fmla="*/ 325 w 653"/>
                  <a:gd name="T41" fmla="*/ 702 h 788"/>
                  <a:gd name="T42" fmla="*/ 243 w 653"/>
                  <a:gd name="T43" fmla="*/ 723 h 788"/>
                  <a:gd name="T44" fmla="*/ 162 w 653"/>
                  <a:gd name="T45" fmla="*/ 746 h 788"/>
                  <a:gd name="T46" fmla="*/ 80 w 653"/>
                  <a:gd name="T47" fmla="*/ 767 h 788"/>
                  <a:gd name="T48" fmla="*/ 0 w 653"/>
                  <a:gd name="T49" fmla="*/ 788 h 788"/>
                  <a:gd name="T50" fmla="*/ 0 w 653"/>
                  <a:gd name="T51" fmla="*/ 711 h 788"/>
                  <a:gd name="T52" fmla="*/ 0 w 653"/>
                  <a:gd name="T53" fmla="*/ 634 h 788"/>
                  <a:gd name="T54" fmla="*/ 0 w 653"/>
                  <a:gd name="T55" fmla="*/ 558 h 788"/>
                  <a:gd name="T56" fmla="*/ 0 w 653"/>
                  <a:gd name="T57" fmla="*/ 480 h 788"/>
                  <a:gd name="T58" fmla="*/ 0 w 653"/>
                  <a:gd name="T59" fmla="*/ 404 h 788"/>
                  <a:gd name="T60" fmla="*/ 0 w 653"/>
                  <a:gd name="T61" fmla="*/ 326 h 788"/>
                  <a:gd name="T62" fmla="*/ 0 w 653"/>
                  <a:gd name="T63" fmla="*/ 250 h 788"/>
                  <a:gd name="T64" fmla="*/ 1 w 653"/>
                  <a:gd name="T65" fmla="*/ 17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8">
                    <a:moveTo>
                      <a:pt x="1" y="172"/>
                    </a:moveTo>
                    <a:lnTo>
                      <a:pt x="81" y="151"/>
                    </a:lnTo>
                    <a:lnTo>
                      <a:pt x="163" y="129"/>
                    </a:lnTo>
                    <a:lnTo>
                      <a:pt x="244" y="108"/>
                    </a:lnTo>
                    <a:lnTo>
                      <a:pt x="326" y="87"/>
                    </a:lnTo>
                    <a:lnTo>
                      <a:pt x="407" y="65"/>
                    </a:lnTo>
                    <a:lnTo>
                      <a:pt x="490" y="44"/>
                    </a:lnTo>
                    <a:lnTo>
                      <a:pt x="571" y="21"/>
                    </a:lnTo>
                    <a:lnTo>
                      <a:pt x="653" y="0"/>
                    </a:lnTo>
                    <a:lnTo>
                      <a:pt x="653" y="78"/>
                    </a:lnTo>
                    <a:lnTo>
                      <a:pt x="653" y="154"/>
                    </a:lnTo>
                    <a:lnTo>
                      <a:pt x="652" y="232"/>
                    </a:lnTo>
                    <a:lnTo>
                      <a:pt x="652" y="309"/>
                    </a:lnTo>
                    <a:lnTo>
                      <a:pt x="652" y="386"/>
                    </a:lnTo>
                    <a:lnTo>
                      <a:pt x="652" y="463"/>
                    </a:lnTo>
                    <a:lnTo>
                      <a:pt x="652" y="539"/>
                    </a:lnTo>
                    <a:lnTo>
                      <a:pt x="651" y="616"/>
                    </a:lnTo>
                    <a:lnTo>
                      <a:pt x="569" y="638"/>
                    </a:lnTo>
                    <a:lnTo>
                      <a:pt x="488" y="659"/>
                    </a:lnTo>
                    <a:lnTo>
                      <a:pt x="406" y="681"/>
                    </a:lnTo>
                    <a:lnTo>
                      <a:pt x="325" y="702"/>
                    </a:lnTo>
                    <a:lnTo>
                      <a:pt x="243" y="723"/>
                    </a:lnTo>
                    <a:lnTo>
                      <a:pt x="162" y="746"/>
                    </a:lnTo>
                    <a:lnTo>
                      <a:pt x="80" y="767"/>
                    </a:lnTo>
                    <a:lnTo>
                      <a:pt x="0" y="788"/>
                    </a:lnTo>
                    <a:lnTo>
                      <a:pt x="0" y="711"/>
                    </a:lnTo>
                    <a:lnTo>
                      <a:pt x="0" y="634"/>
                    </a:lnTo>
                    <a:lnTo>
                      <a:pt x="0" y="558"/>
                    </a:lnTo>
                    <a:lnTo>
                      <a:pt x="0" y="480"/>
                    </a:lnTo>
                    <a:lnTo>
                      <a:pt x="0" y="404"/>
                    </a:lnTo>
                    <a:lnTo>
                      <a:pt x="0" y="326"/>
                    </a:lnTo>
                    <a:lnTo>
                      <a:pt x="0" y="250"/>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0" name="Freeform 320">
                <a:extLst>
                  <a:ext uri="{FF2B5EF4-FFF2-40B4-BE49-F238E27FC236}">
                    <a16:creationId xmlns:a16="http://schemas.microsoft.com/office/drawing/2014/main" id="{E0D4096D-CDDE-0D67-8152-FD12A2516FF8}"/>
                  </a:ext>
                </a:extLst>
              </p:cNvPr>
              <p:cNvSpPr>
                <a:spLocks/>
              </p:cNvSpPr>
              <p:nvPr/>
            </p:nvSpPr>
            <p:spPr bwMode="auto">
              <a:xfrm>
                <a:off x="3194" y="1883"/>
                <a:ext cx="93" cy="112"/>
              </a:xfrm>
              <a:custGeom>
                <a:avLst/>
                <a:gdLst>
                  <a:gd name="T0" fmla="*/ 1 w 652"/>
                  <a:gd name="T1" fmla="*/ 172 h 784"/>
                  <a:gd name="T2" fmla="*/ 81 w 652"/>
                  <a:gd name="T3" fmla="*/ 151 h 784"/>
                  <a:gd name="T4" fmla="*/ 163 w 652"/>
                  <a:gd name="T5" fmla="*/ 130 h 784"/>
                  <a:gd name="T6" fmla="*/ 244 w 652"/>
                  <a:gd name="T7" fmla="*/ 107 h 784"/>
                  <a:gd name="T8" fmla="*/ 326 w 652"/>
                  <a:gd name="T9" fmla="*/ 86 h 784"/>
                  <a:gd name="T10" fmla="*/ 407 w 652"/>
                  <a:gd name="T11" fmla="*/ 65 h 784"/>
                  <a:gd name="T12" fmla="*/ 489 w 652"/>
                  <a:gd name="T13" fmla="*/ 43 h 784"/>
                  <a:gd name="T14" fmla="*/ 570 w 652"/>
                  <a:gd name="T15" fmla="*/ 22 h 784"/>
                  <a:gd name="T16" fmla="*/ 652 w 652"/>
                  <a:gd name="T17" fmla="*/ 0 h 784"/>
                  <a:gd name="T18" fmla="*/ 652 w 652"/>
                  <a:gd name="T19" fmla="*/ 77 h 784"/>
                  <a:gd name="T20" fmla="*/ 652 w 652"/>
                  <a:gd name="T21" fmla="*/ 154 h 784"/>
                  <a:gd name="T22" fmla="*/ 652 w 652"/>
                  <a:gd name="T23" fmla="*/ 230 h 784"/>
                  <a:gd name="T24" fmla="*/ 651 w 652"/>
                  <a:gd name="T25" fmla="*/ 307 h 784"/>
                  <a:gd name="T26" fmla="*/ 651 w 652"/>
                  <a:gd name="T27" fmla="*/ 383 h 784"/>
                  <a:gd name="T28" fmla="*/ 651 w 652"/>
                  <a:gd name="T29" fmla="*/ 460 h 784"/>
                  <a:gd name="T30" fmla="*/ 651 w 652"/>
                  <a:gd name="T31" fmla="*/ 536 h 784"/>
                  <a:gd name="T32" fmla="*/ 650 w 652"/>
                  <a:gd name="T33" fmla="*/ 612 h 784"/>
                  <a:gd name="T34" fmla="*/ 568 w 652"/>
                  <a:gd name="T35" fmla="*/ 635 h 784"/>
                  <a:gd name="T36" fmla="*/ 487 w 652"/>
                  <a:gd name="T37" fmla="*/ 656 h 784"/>
                  <a:gd name="T38" fmla="*/ 405 w 652"/>
                  <a:gd name="T39" fmla="*/ 677 h 784"/>
                  <a:gd name="T40" fmla="*/ 325 w 652"/>
                  <a:gd name="T41" fmla="*/ 699 h 784"/>
                  <a:gd name="T42" fmla="*/ 243 w 652"/>
                  <a:gd name="T43" fmla="*/ 720 h 784"/>
                  <a:gd name="T44" fmla="*/ 162 w 652"/>
                  <a:gd name="T45" fmla="*/ 741 h 784"/>
                  <a:gd name="T46" fmla="*/ 80 w 652"/>
                  <a:gd name="T47" fmla="*/ 763 h 784"/>
                  <a:gd name="T48" fmla="*/ 0 w 652"/>
                  <a:gd name="T49" fmla="*/ 784 h 784"/>
                  <a:gd name="T50" fmla="*/ 0 w 652"/>
                  <a:gd name="T51" fmla="*/ 708 h 784"/>
                  <a:gd name="T52" fmla="*/ 0 w 652"/>
                  <a:gd name="T53" fmla="*/ 631 h 784"/>
                  <a:gd name="T54" fmla="*/ 0 w 652"/>
                  <a:gd name="T55" fmla="*/ 555 h 784"/>
                  <a:gd name="T56" fmla="*/ 0 w 652"/>
                  <a:gd name="T57" fmla="*/ 479 h 784"/>
                  <a:gd name="T58" fmla="*/ 0 w 652"/>
                  <a:gd name="T59" fmla="*/ 402 h 784"/>
                  <a:gd name="T60" fmla="*/ 0 w 652"/>
                  <a:gd name="T61" fmla="*/ 326 h 784"/>
                  <a:gd name="T62" fmla="*/ 1 w 652"/>
                  <a:gd name="T63" fmla="*/ 249 h 784"/>
                  <a:gd name="T64" fmla="*/ 1 w 652"/>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4">
                    <a:moveTo>
                      <a:pt x="1" y="172"/>
                    </a:moveTo>
                    <a:lnTo>
                      <a:pt x="81" y="151"/>
                    </a:lnTo>
                    <a:lnTo>
                      <a:pt x="163" y="130"/>
                    </a:lnTo>
                    <a:lnTo>
                      <a:pt x="244" y="107"/>
                    </a:lnTo>
                    <a:lnTo>
                      <a:pt x="326" y="86"/>
                    </a:lnTo>
                    <a:lnTo>
                      <a:pt x="407" y="65"/>
                    </a:lnTo>
                    <a:lnTo>
                      <a:pt x="489" y="43"/>
                    </a:lnTo>
                    <a:lnTo>
                      <a:pt x="570" y="22"/>
                    </a:lnTo>
                    <a:lnTo>
                      <a:pt x="652" y="0"/>
                    </a:lnTo>
                    <a:lnTo>
                      <a:pt x="652" y="77"/>
                    </a:lnTo>
                    <a:lnTo>
                      <a:pt x="652" y="154"/>
                    </a:lnTo>
                    <a:lnTo>
                      <a:pt x="652" y="230"/>
                    </a:lnTo>
                    <a:lnTo>
                      <a:pt x="651" y="307"/>
                    </a:lnTo>
                    <a:lnTo>
                      <a:pt x="651" y="383"/>
                    </a:lnTo>
                    <a:lnTo>
                      <a:pt x="651" y="460"/>
                    </a:lnTo>
                    <a:lnTo>
                      <a:pt x="651" y="536"/>
                    </a:lnTo>
                    <a:lnTo>
                      <a:pt x="650" y="612"/>
                    </a:lnTo>
                    <a:lnTo>
                      <a:pt x="568" y="635"/>
                    </a:lnTo>
                    <a:lnTo>
                      <a:pt x="487" y="656"/>
                    </a:lnTo>
                    <a:lnTo>
                      <a:pt x="405" y="677"/>
                    </a:lnTo>
                    <a:lnTo>
                      <a:pt x="325" y="699"/>
                    </a:lnTo>
                    <a:lnTo>
                      <a:pt x="243" y="720"/>
                    </a:lnTo>
                    <a:lnTo>
                      <a:pt x="162" y="741"/>
                    </a:lnTo>
                    <a:lnTo>
                      <a:pt x="80" y="763"/>
                    </a:lnTo>
                    <a:lnTo>
                      <a:pt x="0" y="784"/>
                    </a:lnTo>
                    <a:lnTo>
                      <a:pt x="0" y="708"/>
                    </a:lnTo>
                    <a:lnTo>
                      <a:pt x="0" y="631"/>
                    </a:lnTo>
                    <a:lnTo>
                      <a:pt x="0" y="555"/>
                    </a:lnTo>
                    <a:lnTo>
                      <a:pt x="0" y="479"/>
                    </a:lnTo>
                    <a:lnTo>
                      <a:pt x="0" y="402"/>
                    </a:lnTo>
                    <a:lnTo>
                      <a:pt x="0" y="326"/>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1" name="Freeform 319">
                <a:extLst>
                  <a:ext uri="{FF2B5EF4-FFF2-40B4-BE49-F238E27FC236}">
                    <a16:creationId xmlns:a16="http://schemas.microsoft.com/office/drawing/2014/main" id="{4951922F-21D9-0B56-143C-482D847B02AD}"/>
                  </a:ext>
                </a:extLst>
              </p:cNvPr>
              <p:cNvSpPr>
                <a:spLocks/>
              </p:cNvSpPr>
              <p:nvPr/>
            </p:nvSpPr>
            <p:spPr bwMode="auto">
              <a:xfrm>
                <a:off x="3194" y="1971"/>
                <a:ext cx="93" cy="112"/>
              </a:xfrm>
              <a:custGeom>
                <a:avLst/>
                <a:gdLst>
                  <a:gd name="T0" fmla="*/ 1 w 651"/>
                  <a:gd name="T1" fmla="*/ 172 h 784"/>
                  <a:gd name="T2" fmla="*/ 81 w 651"/>
                  <a:gd name="T3" fmla="*/ 151 h 784"/>
                  <a:gd name="T4" fmla="*/ 163 w 651"/>
                  <a:gd name="T5" fmla="*/ 129 h 784"/>
                  <a:gd name="T6" fmla="*/ 244 w 651"/>
                  <a:gd name="T7" fmla="*/ 108 h 784"/>
                  <a:gd name="T8" fmla="*/ 326 w 651"/>
                  <a:gd name="T9" fmla="*/ 87 h 784"/>
                  <a:gd name="T10" fmla="*/ 406 w 651"/>
                  <a:gd name="T11" fmla="*/ 65 h 784"/>
                  <a:gd name="T12" fmla="*/ 488 w 651"/>
                  <a:gd name="T13" fmla="*/ 44 h 784"/>
                  <a:gd name="T14" fmla="*/ 569 w 651"/>
                  <a:gd name="T15" fmla="*/ 23 h 784"/>
                  <a:gd name="T16" fmla="*/ 651 w 651"/>
                  <a:gd name="T17" fmla="*/ 0 h 784"/>
                  <a:gd name="T18" fmla="*/ 651 w 651"/>
                  <a:gd name="T19" fmla="*/ 77 h 784"/>
                  <a:gd name="T20" fmla="*/ 651 w 651"/>
                  <a:gd name="T21" fmla="*/ 153 h 784"/>
                  <a:gd name="T22" fmla="*/ 651 w 651"/>
                  <a:gd name="T23" fmla="*/ 230 h 784"/>
                  <a:gd name="T24" fmla="*/ 651 w 651"/>
                  <a:gd name="T25" fmla="*/ 306 h 784"/>
                  <a:gd name="T26" fmla="*/ 650 w 651"/>
                  <a:gd name="T27" fmla="*/ 383 h 784"/>
                  <a:gd name="T28" fmla="*/ 650 w 651"/>
                  <a:gd name="T29" fmla="*/ 459 h 784"/>
                  <a:gd name="T30" fmla="*/ 650 w 651"/>
                  <a:gd name="T31" fmla="*/ 535 h 784"/>
                  <a:gd name="T32" fmla="*/ 650 w 651"/>
                  <a:gd name="T33" fmla="*/ 611 h 784"/>
                  <a:gd name="T34" fmla="*/ 568 w 651"/>
                  <a:gd name="T35" fmla="*/ 633 h 784"/>
                  <a:gd name="T36" fmla="*/ 487 w 651"/>
                  <a:gd name="T37" fmla="*/ 654 h 784"/>
                  <a:gd name="T38" fmla="*/ 405 w 651"/>
                  <a:gd name="T39" fmla="*/ 676 h 784"/>
                  <a:gd name="T40" fmla="*/ 324 w 651"/>
                  <a:gd name="T41" fmla="*/ 697 h 784"/>
                  <a:gd name="T42" fmla="*/ 242 w 651"/>
                  <a:gd name="T43" fmla="*/ 719 h 784"/>
                  <a:gd name="T44" fmla="*/ 162 w 651"/>
                  <a:gd name="T45" fmla="*/ 741 h 784"/>
                  <a:gd name="T46" fmla="*/ 80 w 651"/>
                  <a:gd name="T47" fmla="*/ 762 h 784"/>
                  <a:gd name="T48" fmla="*/ 0 w 651"/>
                  <a:gd name="T49" fmla="*/ 784 h 784"/>
                  <a:gd name="T50" fmla="*/ 0 w 651"/>
                  <a:gd name="T51" fmla="*/ 707 h 784"/>
                  <a:gd name="T52" fmla="*/ 0 w 651"/>
                  <a:gd name="T53" fmla="*/ 631 h 784"/>
                  <a:gd name="T54" fmla="*/ 0 w 651"/>
                  <a:gd name="T55" fmla="*/ 555 h 784"/>
                  <a:gd name="T56" fmla="*/ 0 w 651"/>
                  <a:gd name="T57" fmla="*/ 478 h 784"/>
                  <a:gd name="T58" fmla="*/ 0 w 651"/>
                  <a:gd name="T59" fmla="*/ 402 h 784"/>
                  <a:gd name="T60" fmla="*/ 0 w 651"/>
                  <a:gd name="T61" fmla="*/ 325 h 784"/>
                  <a:gd name="T62" fmla="*/ 1 w 651"/>
                  <a:gd name="T63" fmla="*/ 249 h 784"/>
                  <a:gd name="T64" fmla="*/ 1 w 651"/>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4">
                    <a:moveTo>
                      <a:pt x="1" y="172"/>
                    </a:moveTo>
                    <a:lnTo>
                      <a:pt x="81" y="151"/>
                    </a:lnTo>
                    <a:lnTo>
                      <a:pt x="163" y="129"/>
                    </a:lnTo>
                    <a:lnTo>
                      <a:pt x="244" y="108"/>
                    </a:lnTo>
                    <a:lnTo>
                      <a:pt x="326" y="87"/>
                    </a:lnTo>
                    <a:lnTo>
                      <a:pt x="406" y="65"/>
                    </a:lnTo>
                    <a:lnTo>
                      <a:pt x="488" y="44"/>
                    </a:lnTo>
                    <a:lnTo>
                      <a:pt x="569" y="23"/>
                    </a:lnTo>
                    <a:lnTo>
                      <a:pt x="651" y="0"/>
                    </a:lnTo>
                    <a:lnTo>
                      <a:pt x="651" y="77"/>
                    </a:lnTo>
                    <a:lnTo>
                      <a:pt x="651" y="153"/>
                    </a:lnTo>
                    <a:lnTo>
                      <a:pt x="651" y="230"/>
                    </a:lnTo>
                    <a:lnTo>
                      <a:pt x="651" y="306"/>
                    </a:lnTo>
                    <a:lnTo>
                      <a:pt x="650" y="383"/>
                    </a:lnTo>
                    <a:lnTo>
                      <a:pt x="650" y="459"/>
                    </a:lnTo>
                    <a:lnTo>
                      <a:pt x="650" y="535"/>
                    </a:lnTo>
                    <a:lnTo>
                      <a:pt x="650" y="611"/>
                    </a:lnTo>
                    <a:lnTo>
                      <a:pt x="568" y="633"/>
                    </a:lnTo>
                    <a:lnTo>
                      <a:pt x="487" y="654"/>
                    </a:lnTo>
                    <a:lnTo>
                      <a:pt x="405" y="676"/>
                    </a:lnTo>
                    <a:lnTo>
                      <a:pt x="324" y="697"/>
                    </a:lnTo>
                    <a:lnTo>
                      <a:pt x="242" y="719"/>
                    </a:lnTo>
                    <a:lnTo>
                      <a:pt x="162" y="741"/>
                    </a:lnTo>
                    <a:lnTo>
                      <a:pt x="80" y="762"/>
                    </a:lnTo>
                    <a:lnTo>
                      <a:pt x="0" y="784"/>
                    </a:lnTo>
                    <a:lnTo>
                      <a:pt x="0" y="707"/>
                    </a:lnTo>
                    <a:lnTo>
                      <a:pt x="0" y="631"/>
                    </a:lnTo>
                    <a:lnTo>
                      <a:pt x="0" y="555"/>
                    </a:lnTo>
                    <a:lnTo>
                      <a:pt x="0" y="478"/>
                    </a:lnTo>
                    <a:lnTo>
                      <a:pt x="0" y="402"/>
                    </a:lnTo>
                    <a:lnTo>
                      <a:pt x="0" y="325"/>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2" name="Freeform 318">
                <a:extLst>
                  <a:ext uri="{FF2B5EF4-FFF2-40B4-BE49-F238E27FC236}">
                    <a16:creationId xmlns:a16="http://schemas.microsoft.com/office/drawing/2014/main" id="{1EBF45E7-81B6-34C1-267C-00C8D7B83EC4}"/>
                  </a:ext>
                </a:extLst>
              </p:cNvPr>
              <p:cNvSpPr>
                <a:spLocks/>
              </p:cNvSpPr>
              <p:nvPr/>
            </p:nvSpPr>
            <p:spPr bwMode="auto">
              <a:xfrm>
                <a:off x="3193" y="2058"/>
                <a:ext cx="93" cy="112"/>
              </a:xfrm>
              <a:custGeom>
                <a:avLst/>
                <a:gdLst>
                  <a:gd name="T0" fmla="*/ 1 w 651"/>
                  <a:gd name="T1" fmla="*/ 173 h 783"/>
                  <a:gd name="T2" fmla="*/ 81 w 651"/>
                  <a:gd name="T3" fmla="*/ 151 h 783"/>
                  <a:gd name="T4" fmla="*/ 163 w 651"/>
                  <a:gd name="T5" fmla="*/ 130 h 783"/>
                  <a:gd name="T6" fmla="*/ 243 w 651"/>
                  <a:gd name="T7" fmla="*/ 108 h 783"/>
                  <a:gd name="T8" fmla="*/ 325 w 651"/>
                  <a:gd name="T9" fmla="*/ 86 h 783"/>
                  <a:gd name="T10" fmla="*/ 406 w 651"/>
                  <a:gd name="T11" fmla="*/ 65 h 783"/>
                  <a:gd name="T12" fmla="*/ 488 w 651"/>
                  <a:gd name="T13" fmla="*/ 43 h 783"/>
                  <a:gd name="T14" fmla="*/ 569 w 651"/>
                  <a:gd name="T15" fmla="*/ 22 h 783"/>
                  <a:gd name="T16" fmla="*/ 651 w 651"/>
                  <a:gd name="T17" fmla="*/ 0 h 783"/>
                  <a:gd name="T18" fmla="*/ 650 w 651"/>
                  <a:gd name="T19" fmla="*/ 77 h 783"/>
                  <a:gd name="T20" fmla="*/ 650 w 651"/>
                  <a:gd name="T21" fmla="*/ 154 h 783"/>
                  <a:gd name="T22" fmla="*/ 650 w 651"/>
                  <a:gd name="T23" fmla="*/ 230 h 783"/>
                  <a:gd name="T24" fmla="*/ 650 w 651"/>
                  <a:gd name="T25" fmla="*/ 306 h 783"/>
                  <a:gd name="T26" fmla="*/ 650 w 651"/>
                  <a:gd name="T27" fmla="*/ 382 h 783"/>
                  <a:gd name="T28" fmla="*/ 649 w 651"/>
                  <a:gd name="T29" fmla="*/ 459 h 783"/>
                  <a:gd name="T30" fmla="*/ 649 w 651"/>
                  <a:gd name="T31" fmla="*/ 535 h 783"/>
                  <a:gd name="T32" fmla="*/ 649 w 651"/>
                  <a:gd name="T33" fmla="*/ 611 h 783"/>
                  <a:gd name="T34" fmla="*/ 567 w 651"/>
                  <a:gd name="T35" fmla="*/ 633 h 783"/>
                  <a:gd name="T36" fmla="*/ 486 w 651"/>
                  <a:gd name="T37" fmla="*/ 655 h 783"/>
                  <a:gd name="T38" fmla="*/ 404 w 651"/>
                  <a:gd name="T39" fmla="*/ 676 h 783"/>
                  <a:gd name="T40" fmla="*/ 324 w 651"/>
                  <a:gd name="T41" fmla="*/ 697 h 783"/>
                  <a:gd name="T42" fmla="*/ 242 w 651"/>
                  <a:gd name="T43" fmla="*/ 719 h 783"/>
                  <a:gd name="T44" fmla="*/ 162 w 651"/>
                  <a:gd name="T45" fmla="*/ 740 h 783"/>
                  <a:gd name="T46" fmla="*/ 80 w 651"/>
                  <a:gd name="T47" fmla="*/ 762 h 783"/>
                  <a:gd name="T48" fmla="*/ 0 w 651"/>
                  <a:gd name="T49" fmla="*/ 783 h 783"/>
                  <a:gd name="T50" fmla="*/ 0 w 651"/>
                  <a:gd name="T51" fmla="*/ 707 h 783"/>
                  <a:gd name="T52" fmla="*/ 0 w 651"/>
                  <a:gd name="T53" fmla="*/ 631 h 783"/>
                  <a:gd name="T54" fmla="*/ 0 w 651"/>
                  <a:gd name="T55" fmla="*/ 554 h 783"/>
                  <a:gd name="T56" fmla="*/ 0 w 651"/>
                  <a:gd name="T57" fmla="*/ 478 h 783"/>
                  <a:gd name="T58" fmla="*/ 0 w 651"/>
                  <a:gd name="T59" fmla="*/ 402 h 783"/>
                  <a:gd name="T60" fmla="*/ 1 w 651"/>
                  <a:gd name="T61" fmla="*/ 326 h 783"/>
                  <a:gd name="T62" fmla="*/ 1 w 651"/>
                  <a:gd name="T63" fmla="*/ 249 h 783"/>
                  <a:gd name="T64" fmla="*/ 1 w 651"/>
                  <a:gd name="T65" fmla="*/ 17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3"/>
                    </a:moveTo>
                    <a:lnTo>
                      <a:pt x="81" y="151"/>
                    </a:lnTo>
                    <a:lnTo>
                      <a:pt x="163" y="130"/>
                    </a:lnTo>
                    <a:lnTo>
                      <a:pt x="243" y="108"/>
                    </a:lnTo>
                    <a:lnTo>
                      <a:pt x="325" y="86"/>
                    </a:lnTo>
                    <a:lnTo>
                      <a:pt x="406" y="65"/>
                    </a:lnTo>
                    <a:lnTo>
                      <a:pt x="488" y="43"/>
                    </a:lnTo>
                    <a:lnTo>
                      <a:pt x="569" y="22"/>
                    </a:lnTo>
                    <a:lnTo>
                      <a:pt x="651" y="0"/>
                    </a:lnTo>
                    <a:lnTo>
                      <a:pt x="650" y="77"/>
                    </a:lnTo>
                    <a:lnTo>
                      <a:pt x="650" y="154"/>
                    </a:lnTo>
                    <a:lnTo>
                      <a:pt x="650" y="230"/>
                    </a:lnTo>
                    <a:lnTo>
                      <a:pt x="650" y="306"/>
                    </a:lnTo>
                    <a:lnTo>
                      <a:pt x="650" y="382"/>
                    </a:lnTo>
                    <a:lnTo>
                      <a:pt x="649" y="459"/>
                    </a:lnTo>
                    <a:lnTo>
                      <a:pt x="649" y="535"/>
                    </a:lnTo>
                    <a:lnTo>
                      <a:pt x="649" y="611"/>
                    </a:lnTo>
                    <a:lnTo>
                      <a:pt x="567" y="633"/>
                    </a:lnTo>
                    <a:lnTo>
                      <a:pt x="486" y="655"/>
                    </a:lnTo>
                    <a:lnTo>
                      <a:pt x="404" y="676"/>
                    </a:lnTo>
                    <a:lnTo>
                      <a:pt x="324" y="697"/>
                    </a:lnTo>
                    <a:lnTo>
                      <a:pt x="242" y="719"/>
                    </a:lnTo>
                    <a:lnTo>
                      <a:pt x="162" y="740"/>
                    </a:lnTo>
                    <a:lnTo>
                      <a:pt x="80" y="762"/>
                    </a:lnTo>
                    <a:lnTo>
                      <a:pt x="0" y="783"/>
                    </a:lnTo>
                    <a:lnTo>
                      <a:pt x="0" y="707"/>
                    </a:lnTo>
                    <a:lnTo>
                      <a:pt x="0" y="631"/>
                    </a:lnTo>
                    <a:lnTo>
                      <a:pt x="0" y="554"/>
                    </a:lnTo>
                    <a:lnTo>
                      <a:pt x="0" y="478"/>
                    </a:lnTo>
                    <a:lnTo>
                      <a:pt x="0" y="402"/>
                    </a:lnTo>
                    <a:lnTo>
                      <a:pt x="1" y="326"/>
                    </a:lnTo>
                    <a:lnTo>
                      <a:pt x="1" y="249"/>
                    </a:lnTo>
                    <a:lnTo>
                      <a:pt x="1" y="173"/>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203" name="Freeform 317">
                <a:extLst>
                  <a:ext uri="{FF2B5EF4-FFF2-40B4-BE49-F238E27FC236}">
                    <a16:creationId xmlns:a16="http://schemas.microsoft.com/office/drawing/2014/main" id="{E903C2F7-841A-574F-2E1F-E9ECA8F05D80}"/>
                  </a:ext>
                </a:extLst>
              </p:cNvPr>
              <p:cNvSpPr>
                <a:spLocks/>
              </p:cNvSpPr>
              <p:nvPr/>
            </p:nvSpPr>
            <p:spPr bwMode="auto">
              <a:xfrm>
                <a:off x="3193" y="2058"/>
                <a:ext cx="93" cy="112"/>
              </a:xfrm>
              <a:custGeom>
                <a:avLst/>
                <a:gdLst>
                  <a:gd name="T0" fmla="*/ 1 w 651"/>
                  <a:gd name="T1" fmla="*/ 173 h 783"/>
                  <a:gd name="T2" fmla="*/ 81 w 651"/>
                  <a:gd name="T3" fmla="*/ 151 h 783"/>
                  <a:gd name="T4" fmla="*/ 163 w 651"/>
                  <a:gd name="T5" fmla="*/ 130 h 783"/>
                  <a:gd name="T6" fmla="*/ 243 w 651"/>
                  <a:gd name="T7" fmla="*/ 108 h 783"/>
                  <a:gd name="T8" fmla="*/ 325 w 651"/>
                  <a:gd name="T9" fmla="*/ 86 h 783"/>
                  <a:gd name="T10" fmla="*/ 406 w 651"/>
                  <a:gd name="T11" fmla="*/ 65 h 783"/>
                  <a:gd name="T12" fmla="*/ 488 w 651"/>
                  <a:gd name="T13" fmla="*/ 43 h 783"/>
                  <a:gd name="T14" fmla="*/ 569 w 651"/>
                  <a:gd name="T15" fmla="*/ 22 h 783"/>
                  <a:gd name="T16" fmla="*/ 651 w 651"/>
                  <a:gd name="T17" fmla="*/ 0 h 783"/>
                  <a:gd name="T18" fmla="*/ 650 w 651"/>
                  <a:gd name="T19" fmla="*/ 77 h 783"/>
                  <a:gd name="T20" fmla="*/ 650 w 651"/>
                  <a:gd name="T21" fmla="*/ 154 h 783"/>
                  <a:gd name="T22" fmla="*/ 650 w 651"/>
                  <a:gd name="T23" fmla="*/ 230 h 783"/>
                  <a:gd name="T24" fmla="*/ 650 w 651"/>
                  <a:gd name="T25" fmla="*/ 306 h 783"/>
                  <a:gd name="T26" fmla="*/ 650 w 651"/>
                  <a:gd name="T27" fmla="*/ 382 h 783"/>
                  <a:gd name="T28" fmla="*/ 649 w 651"/>
                  <a:gd name="T29" fmla="*/ 459 h 783"/>
                  <a:gd name="T30" fmla="*/ 649 w 651"/>
                  <a:gd name="T31" fmla="*/ 535 h 783"/>
                  <a:gd name="T32" fmla="*/ 649 w 651"/>
                  <a:gd name="T33" fmla="*/ 611 h 783"/>
                  <a:gd name="T34" fmla="*/ 567 w 651"/>
                  <a:gd name="T35" fmla="*/ 633 h 783"/>
                  <a:gd name="T36" fmla="*/ 486 w 651"/>
                  <a:gd name="T37" fmla="*/ 655 h 783"/>
                  <a:gd name="T38" fmla="*/ 404 w 651"/>
                  <a:gd name="T39" fmla="*/ 676 h 783"/>
                  <a:gd name="T40" fmla="*/ 324 w 651"/>
                  <a:gd name="T41" fmla="*/ 697 h 783"/>
                  <a:gd name="T42" fmla="*/ 242 w 651"/>
                  <a:gd name="T43" fmla="*/ 719 h 783"/>
                  <a:gd name="T44" fmla="*/ 162 w 651"/>
                  <a:gd name="T45" fmla="*/ 740 h 783"/>
                  <a:gd name="T46" fmla="*/ 80 w 651"/>
                  <a:gd name="T47" fmla="*/ 762 h 783"/>
                  <a:gd name="T48" fmla="*/ 0 w 651"/>
                  <a:gd name="T49" fmla="*/ 783 h 783"/>
                  <a:gd name="T50" fmla="*/ 0 w 651"/>
                  <a:gd name="T51" fmla="*/ 707 h 783"/>
                  <a:gd name="T52" fmla="*/ 0 w 651"/>
                  <a:gd name="T53" fmla="*/ 631 h 783"/>
                  <a:gd name="T54" fmla="*/ 0 w 651"/>
                  <a:gd name="T55" fmla="*/ 554 h 783"/>
                  <a:gd name="T56" fmla="*/ 0 w 651"/>
                  <a:gd name="T57" fmla="*/ 478 h 783"/>
                  <a:gd name="T58" fmla="*/ 0 w 651"/>
                  <a:gd name="T59" fmla="*/ 402 h 783"/>
                  <a:gd name="T60" fmla="*/ 1 w 651"/>
                  <a:gd name="T61" fmla="*/ 326 h 783"/>
                  <a:gd name="T62" fmla="*/ 1 w 651"/>
                  <a:gd name="T63" fmla="*/ 249 h 783"/>
                  <a:gd name="T64" fmla="*/ 1 w 651"/>
                  <a:gd name="T65" fmla="*/ 17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3"/>
                    </a:moveTo>
                    <a:lnTo>
                      <a:pt x="81" y="151"/>
                    </a:lnTo>
                    <a:lnTo>
                      <a:pt x="163" y="130"/>
                    </a:lnTo>
                    <a:lnTo>
                      <a:pt x="243" y="108"/>
                    </a:lnTo>
                    <a:lnTo>
                      <a:pt x="325" y="86"/>
                    </a:lnTo>
                    <a:lnTo>
                      <a:pt x="406" y="65"/>
                    </a:lnTo>
                    <a:lnTo>
                      <a:pt x="488" y="43"/>
                    </a:lnTo>
                    <a:lnTo>
                      <a:pt x="569" y="22"/>
                    </a:lnTo>
                    <a:lnTo>
                      <a:pt x="651" y="0"/>
                    </a:lnTo>
                    <a:lnTo>
                      <a:pt x="650" y="77"/>
                    </a:lnTo>
                    <a:lnTo>
                      <a:pt x="650" y="154"/>
                    </a:lnTo>
                    <a:lnTo>
                      <a:pt x="650" y="230"/>
                    </a:lnTo>
                    <a:lnTo>
                      <a:pt x="650" y="306"/>
                    </a:lnTo>
                    <a:lnTo>
                      <a:pt x="650" y="382"/>
                    </a:lnTo>
                    <a:lnTo>
                      <a:pt x="649" y="459"/>
                    </a:lnTo>
                    <a:lnTo>
                      <a:pt x="649" y="535"/>
                    </a:lnTo>
                    <a:lnTo>
                      <a:pt x="649" y="611"/>
                    </a:lnTo>
                    <a:lnTo>
                      <a:pt x="567" y="633"/>
                    </a:lnTo>
                    <a:lnTo>
                      <a:pt x="486" y="655"/>
                    </a:lnTo>
                    <a:lnTo>
                      <a:pt x="404" y="676"/>
                    </a:lnTo>
                    <a:lnTo>
                      <a:pt x="324" y="697"/>
                    </a:lnTo>
                    <a:lnTo>
                      <a:pt x="242" y="719"/>
                    </a:lnTo>
                    <a:lnTo>
                      <a:pt x="162" y="740"/>
                    </a:lnTo>
                    <a:lnTo>
                      <a:pt x="80" y="762"/>
                    </a:lnTo>
                    <a:lnTo>
                      <a:pt x="0" y="783"/>
                    </a:lnTo>
                    <a:lnTo>
                      <a:pt x="0" y="707"/>
                    </a:lnTo>
                    <a:lnTo>
                      <a:pt x="0" y="631"/>
                    </a:lnTo>
                    <a:lnTo>
                      <a:pt x="0" y="554"/>
                    </a:lnTo>
                    <a:lnTo>
                      <a:pt x="0" y="478"/>
                    </a:lnTo>
                    <a:lnTo>
                      <a:pt x="0" y="402"/>
                    </a:lnTo>
                    <a:lnTo>
                      <a:pt x="1" y="326"/>
                    </a:lnTo>
                    <a:lnTo>
                      <a:pt x="1" y="249"/>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4" name="Freeform 316">
                <a:extLst>
                  <a:ext uri="{FF2B5EF4-FFF2-40B4-BE49-F238E27FC236}">
                    <a16:creationId xmlns:a16="http://schemas.microsoft.com/office/drawing/2014/main" id="{09D527AC-D0C6-911E-2A2C-60AD664FB02A}"/>
                  </a:ext>
                </a:extLst>
              </p:cNvPr>
              <p:cNvSpPr>
                <a:spLocks/>
              </p:cNvSpPr>
              <p:nvPr/>
            </p:nvSpPr>
            <p:spPr bwMode="auto">
              <a:xfrm>
                <a:off x="3193" y="2145"/>
                <a:ext cx="93" cy="112"/>
              </a:xfrm>
              <a:custGeom>
                <a:avLst/>
                <a:gdLst>
                  <a:gd name="T0" fmla="*/ 1 w 650"/>
                  <a:gd name="T1" fmla="*/ 172 h 780"/>
                  <a:gd name="T2" fmla="*/ 81 w 650"/>
                  <a:gd name="T3" fmla="*/ 151 h 780"/>
                  <a:gd name="T4" fmla="*/ 163 w 650"/>
                  <a:gd name="T5" fmla="*/ 129 h 780"/>
                  <a:gd name="T6" fmla="*/ 243 w 650"/>
                  <a:gd name="T7" fmla="*/ 108 h 780"/>
                  <a:gd name="T8" fmla="*/ 325 w 650"/>
                  <a:gd name="T9" fmla="*/ 86 h 780"/>
                  <a:gd name="T10" fmla="*/ 405 w 650"/>
                  <a:gd name="T11" fmla="*/ 65 h 780"/>
                  <a:gd name="T12" fmla="*/ 487 w 650"/>
                  <a:gd name="T13" fmla="*/ 44 h 780"/>
                  <a:gd name="T14" fmla="*/ 568 w 650"/>
                  <a:gd name="T15" fmla="*/ 22 h 780"/>
                  <a:gd name="T16" fmla="*/ 650 w 650"/>
                  <a:gd name="T17" fmla="*/ 0 h 780"/>
                  <a:gd name="T18" fmla="*/ 650 w 650"/>
                  <a:gd name="T19" fmla="*/ 76 h 780"/>
                  <a:gd name="T20" fmla="*/ 649 w 650"/>
                  <a:gd name="T21" fmla="*/ 152 h 780"/>
                  <a:gd name="T22" fmla="*/ 649 w 650"/>
                  <a:gd name="T23" fmla="*/ 228 h 780"/>
                  <a:gd name="T24" fmla="*/ 649 w 650"/>
                  <a:gd name="T25" fmla="*/ 304 h 780"/>
                  <a:gd name="T26" fmla="*/ 649 w 650"/>
                  <a:gd name="T27" fmla="*/ 380 h 780"/>
                  <a:gd name="T28" fmla="*/ 648 w 650"/>
                  <a:gd name="T29" fmla="*/ 456 h 780"/>
                  <a:gd name="T30" fmla="*/ 648 w 650"/>
                  <a:gd name="T31" fmla="*/ 531 h 780"/>
                  <a:gd name="T32" fmla="*/ 648 w 650"/>
                  <a:gd name="T33" fmla="*/ 607 h 780"/>
                  <a:gd name="T34" fmla="*/ 566 w 650"/>
                  <a:gd name="T35" fmla="*/ 629 h 780"/>
                  <a:gd name="T36" fmla="*/ 486 w 650"/>
                  <a:gd name="T37" fmla="*/ 650 h 780"/>
                  <a:gd name="T38" fmla="*/ 404 w 650"/>
                  <a:gd name="T39" fmla="*/ 672 h 780"/>
                  <a:gd name="T40" fmla="*/ 323 w 650"/>
                  <a:gd name="T41" fmla="*/ 693 h 780"/>
                  <a:gd name="T42" fmla="*/ 242 w 650"/>
                  <a:gd name="T43" fmla="*/ 716 h 780"/>
                  <a:gd name="T44" fmla="*/ 162 w 650"/>
                  <a:gd name="T45" fmla="*/ 737 h 780"/>
                  <a:gd name="T46" fmla="*/ 80 w 650"/>
                  <a:gd name="T47" fmla="*/ 758 h 780"/>
                  <a:gd name="T48" fmla="*/ 0 w 650"/>
                  <a:gd name="T49" fmla="*/ 780 h 780"/>
                  <a:gd name="T50" fmla="*/ 0 w 650"/>
                  <a:gd name="T51" fmla="*/ 703 h 780"/>
                  <a:gd name="T52" fmla="*/ 0 w 650"/>
                  <a:gd name="T53" fmla="*/ 628 h 780"/>
                  <a:gd name="T54" fmla="*/ 0 w 650"/>
                  <a:gd name="T55" fmla="*/ 553 h 780"/>
                  <a:gd name="T56" fmla="*/ 0 w 650"/>
                  <a:gd name="T57" fmla="*/ 476 h 780"/>
                  <a:gd name="T58" fmla="*/ 1 w 650"/>
                  <a:gd name="T59" fmla="*/ 401 h 780"/>
                  <a:gd name="T60" fmla="*/ 1 w 650"/>
                  <a:gd name="T61" fmla="*/ 324 h 780"/>
                  <a:gd name="T62" fmla="*/ 1 w 650"/>
                  <a:gd name="T63" fmla="*/ 249 h 780"/>
                  <a:gd name="T64" fmla="*/ 1 w 650"/>
                  <a:gd name="T65" fmla="*/ 172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80">
                    <a:moveTo>
                      <a:pt x="1" y="172"/>
                    </a:moveTo>
                    <a:lnTo>
                      <a:pt x="81" y="151"/>
                    </a:lnTo>
                    <a:lnTo>
                      <a:pt x="163" y="129"/>
                    </a:lnTo>
                    <a:lnTo>
                      <a:pt x="243" y="108"/>
                    </a:lnTo>
                    <a:lnTo>
                      <a:pt x="325" y="86"/>
                    </a:lnTo>
                    <a:lnTo>
                      <a:pt x="405" y="65"/>
                    </a:lnTo>
                    <a:lnTo>
                      <a:pt x="487" y="44"/>
                    </a:lnTo>
                    <a:lnTo>
                      <a:pt x="568" y="22"/>
                    </a:lnTo>
                    <a:lnTo>
                      <a:pt x="650" y="0"/>
                    </a:lnTo>
                    <a:lnTo>
                      <a:pt x="650" y="76"/>
                    </a:lnTo>
                    <a:lnTo>
                      <a:pt x="649" y="152"/>
                    </a:lnTo>
                    <a:lnTo>
                      <a:pt x="649" y="228"/>
                    </a:lnTo>
                    <a:lnTo>
                      <a:pt x="649" y="304"/>
                    </a:lnTo>
                    <a:lnTo>
                      <a:pt x="649" y="380"/>
                    </a:lnTo>
                    <a:lnTo>
                      <a:pt x="648" y="456"/>
                    </a:lnTo>
                    <a:lnTo>
                      <a:pt x="648" y="531"/>
                    </a:lnTo>
                    <a:lnTo>
                      <a:pt x="648" y="607"/>
                    </a:lnTo>
                    <a:lnTo>
                      <a:pt x="566" y="629"/>
                    </a:lnTo>
                    <a:lnTo>
                      <a:pt x="486" y="650"/>
                    </a:lnTo>
                    <a:lnTo>
                      <a:pt x="404" y="672"/>
                    </a:lnTo>
                    <a:lnTo>
                      <a:pt x="323" y="693"/>
                    </a:lnTo>
                    <a:lnTo>
                      <a:pt x="242" y="716"/>
                    </a:lnTo>
                    <a:lnTo>
                      <a:pt x="162" y="737"/>
                    </a:lnTo>
                    <a:lnTo>
                      <a:pt x="80" y="758"/>
                    </a:lnTo>
                    <a:lnTo>
                      <a:pt x="0" y="780"/>
                    </a:lnTo>
                    <a:lnTo>
                      <a:pt x="0" y="703"/>
                    </a:lnTo>
                    <a:lnTo>
                      <a:pt x="0" y="628"/>
                    </a:lnTo>
                    <a:lnTo>
                      <a:pt x="0" y="553"/>
                    </a:lnTo>
                    <a:lnTo>
                      <a:pt x="0" y="476"/>
                    </a:lnTo>
                    <a:lnTo>
                      <a:pt x="1" y="401"/>
                    </a:lnTo>
                    <a:lnTo>
                      <a:pt x="1" y="324"/>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5" name="Freeform 315">
                <a:extLst>
                  <a:ext uri="{FF2B5EF4-FFF2-40B4-BE49-F238E27FC236}">
                    <a16:creationId xmlns:a16="http://schemas.microsoft.com/office/drawing/2014/main" id="{16F3949D-F688-98D9-B7CA-834426392661}"/>
                  </a:ext>
                </a:extLst>
              </p:cNvPr>
              <p:cNvSpPr>
                <a:spLocks/>
              </p:cNvSpPr>
              <p:nvPr/>
            </p:nvSpPr>
            <p:spPr bwMode="auto">
              <a:xfrm>
                <a:off x="3193" y="2232"/>
                <a:ext cx="93" cy="111"/>
              </a:xfrm>
              <a:custGeom>
                <a:avLst/>
                <a:gdLst>
                  <a:gd name="T0" fmla="*/ 1 w 649"/>
                  <a:gd name="T1" fmla="*/ 173 h 778"/>
                  <a:gd name="T2" fmla="*/ 81 w 649"/>
                  <a:gd name="T3" fmla="*/ 151 h 778"/>
                  <a:gd name="T4" fmla="*/ 163 w 649"/>
                  <a:gd name="T5" fmla="*/ 130 h 778"/>
                  <a:gd name="T6" fmla="*/ 243 w 649"/>
                  <a:gd name="T7" fmla="*/ 109 h 778"/>
                  <a:gd name="T8" fmla="*/ 324 w 649"/>
                  <a:gd name="T9" fmla="*/ 86 h 778"/>
                  <a:gd name="T10" fmla="*/ 405 w 649"/>
                  <a:gd name="T11" fmla="*/ 65 h 778"/>
                  <a:gd name="T12" fmla="*/ 487 w 649"/>
                  <a:gd name="T13" fmla="*/ 43 h 778"/>
                  <a:gd name="T14" fmla="*/ 567 w 649"/>
                  <a:gd name="T15" fmla="*/ 22 h 778"/>
                  <a:gd name="T16" fmla="*/ 649 w 649"/>
                  <a:gd name="T17" fmla="*/ 0 h 778"/>
                  <a:gd name="T18" fmla="*/ 649 w 649"/>
                  <a:gd name="T19" fmla="*/ 76 h 778"/>
                  <a:gd name="T20" fmla="*/ 649 w 649"/>
                  <a:gd name="T21" fmla="*/ 152 h 778"/>
                  <a:gd name="T22" fmla="*/ 648 w 649"/>
                  <a:gd name="T23" fmla="*/ 228 h 778"/>
                  <a:gd name="T24" fmla="*/ 648 w 649"/>
                  <a:gd name="T25" fmla="*/ 304 h 778"/>
                  <a:gd name="T26" fmla="*/ 648 w 649"/>
                  <a:gd name="T27" fmla="*/ 379 h 778"/>
                  <a:gd name="T28" fmla="*/ 648 w 649"/>
                  <a:gd name="T29" fmla="*/ 455 h 778"/>
                  <a:gd name="T30" fmla="*/ 647 w 649"/>
                  <a:gd name="T31" fmla="*/ 531 h 778"/>
                  <a:gd name="T32" fmla="*/ 647 w 649"/>
                  <a:gd name="T33" fmla="*/ 606 h 778"/>
                  <a:gd name="T34" fmla="*/ 566 w 649"/>
                  <a:gd name="T35" fmla="*/ 627 h 778"/>
                  <a:gd name="T36" fmla="*/ 485 w 649"/>
                  <a:gd name="T37" fmla="*/ 650 h 778"/>
                  <a:gd name="T38" fmla="*/ 404 w 649"/>
                  <a:gd name="T39" fmla="*/ 671 h 778"/>
                  <a:gd name="T40" fmla="*/ 323 w 649"/>
                  <a:gd name="T41" fmla="*/ 692 h 778"/>
                  <a:gd name="T42" fmla="*/ 242 w 649"/>
                  <a:gd name="T43" fmla="*/ 714 h 778"/>
                  <a:gd name="T44" fmla="*/ 161 w 649"/>
                  <a:gd name="T45" fmla="*/ 735 h 778"/>
                  <a:gd name="T46" fmla="*/ 80 w 649"/>
                  <a:gd name="T47" fmla="*/ 757 h 778"/>
                  <a:gd name="T48" fmla="*/ 0 w 649"/>
                  <a:gd name="T49" fmla="*/ 778 h 778"/>
                  <a:gd name="T50" fmla="*/ 0 w 649"/>
                  <a:gd name="T51" fmla="*/ 703 h 778"/>
                  <a:gd name="T52" fmla="*/ 0 w 649"/>
                  <a:gd name="T53" fmla="*/ 627 h 778"/>
                  <a:gd name="T54" fmla="*/ 0 w 649"/>
                  <a:gd name="T55" fmla="*/ 552 h 778"/>
                  <a:gd name="T56" fmla="*/ 1 w 649"/>
                  <a:gd name="T57" fmla="*/ 476 h 778"/>
                  <a:gd name="T58" fmla="*/ 1 w 649"/>
                  <a:gd name="T59" fmla="*/ 400 h 778"/>
                  <a:gd name="T60" fmla="*/ 1 w 649"/>
                  <a:gd name="T61" fmla="*/ 325 h 778"/>
                  <a:gd name="T62" fmla="*/ 1 w 649"/>
                  <a:gd name="T63" fmla="*/ 248 h 778"/>
                  <a:gd name="T64" fmla="*/ 1 w 649"/>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1" y="173"/>
                    </a:moveTo>
                    <a:lnTo>
                      <a:pt x="81" y="151"/>
                    </a:lnTo>
                    <a:lnTo>
                      <a:pt x="163" y="130"/>
                    </a:lnTo>
                    <a:lnTo>
                      <a:pt x="243" y="109"/>
                    </a:lnTo>
                    <a:lnTo>
                      <a:pt x="324" y="86"/>
                    </a:lnTo>
                    <a:lnTo>
                      <a:pt x="405" y="65"/>
                    </a:lnTo>
                    <a:lnTo>
                      <a:pt x="487" y="43"/>
                    </a:lnTo>
                    <a:lnTo>
                      <a:pt x="567" y="22"/>
                    </a:lnTo>
                    <a:lnTo>
                      <a:pt x="649" y="0"/>
                    </a:lnTo>
                    <a:lnTo>
                      <a:pt x="649" y="76"/>
                    </a:lnTo>
                    <a:lnTo>
                      <a:pt x="649" y="152"/>
                    </a:lnTo>
                    <a:lnTo>
                      <a:pt x="648" y="228"/>
                    </a:lnTo>
                    <a:lnTo>
                      <a:pt x="648" y="304"/>
                    </a:lnTo>
                    <a:lnTo>
                      <a:pt x="648" y="379"/>
                    </a:lnTo>
                    <a:lnTo>
                      <a:pt x="648" y="455"/>
                    </a:lnTo>
                    <a:lnTo>
                      <a:pt x="647" y="531"/>
                    </a:lnTo>
                    <a:lnTo>
                      <a:pt x="647" y="606"/>
                    </a:lnTo>
                    <a:lnTo>
                      <a:pt x="566" y="627"/>
                    </a:lnTo>
                    <a:lnTo>
                      <a:pt x="485" y="650"/>
                    </a:lnTo>
                    <a:lnTo>
                      <a:pt x="404" y="671"/>
                    </a:lnTo>
                    <a:lnTo>
                      <a:pt x="323" y="692"/>
                    </a:lnTo>
                    <a:lnTo>
                      <a:pt x="242" y="714"/>
                    </a:lnTo>
                    <a:lnTo>
                      <a:pt x="161" y="735"/>
                    </a:lnTo>
                    <a:lnTo>
                      <a:pt x="80" y="757"/>
                    </a:lnTo>
                    <a:lnTo>
                      <a:pt x="0" y="778"/>
                    </a:lnTo>
                    <a:lnTo>
                      <a:pt x="0" y="703"/>
                    </a:lnTo>
                    <a:lnTo>
                      <a:pt x="0" y="627"/>
                    </a:lnTo>
                    <a:lnTo>
                      <a:pt x="0" y="552"/>
                    </a:lnTo>
                    <a:lnTo>
                      <a:pt x="1" y="476"/>
                    </a:lnTo>
                    <a:lnTo>
                      <a:pt x="1" y="400"/>
                    </a:lnTo>
                    <a:lnTo>
                      <a:pt x="1" y="325"/>
                    </a:lnTo>
                    <a:lnTo>
                      <a:pt x="1" y="248"/>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6" name="Freeform 314">
                <a:extLst>
                  <a:ext uri="{FF2B5EF4-FFF2-40B4-BE49-F238E27FC236}">
                    <a16:creationId xmlns:a16="http://schemas.microsoft.com/office/drawing/2014/main" id="{1571E6CD-C8B1-D545-5D80-DB765EDC7F60}"/>
                  </a:ext>
                </a:extLst>
              </p:cNvPr>
              <p:cNvSpPr>
                <a:spLocks/>
              </p:cNvSpPr>
              <p:nvPr/>
            </p:nvSpPr>
            <p:spPr bwMode="auto">
              <a:xfrm>
                <a:off x="3193" y="2319"/>
                <a:ext cx="93" cy="111"/>
              </a:xfrm>
              <a:custGeom>
                <a:avLst/>
                <a:gdLst>
                  <a:gd name="T0" fmla="*/ 1 w 648"/>
                  <a:gd name="T1" fmla="*/ 172 h 778"/>
                  <a:gd name="T2" fmla="*/ 81 w 648"/>
                  <a:gd name="T3" fmla="*/ 151 h 778"/>
                  <a:gd name="T4" fmla="*/ 162 w 648"/>
                  <a:gd name="T5" fmla="*/ 129 h 778"/>
                  <a:gd name="T6" fmla="*/ 243 w 648"/>
                  <a:gd name="T7" fmla="*/ 108 h 778"/>
                  <a:gd name="T8" fmla="*/ 324 w 648"/>
                  <a:gd name="T9" fmla="*/ 86 h 778"/>
                  <a:gd name="T10" fmla="*/ 405 w 648"/>
                  <a:gd name="T11" fmla="*/ 65 h 778"/>
                  <a:gd name="T12" fmla="*/ 486 w 648"/>
                  <a:gd name="T13" fmla="*/ 44 h 778"/>
                  <a:gd name="T14" fmla="*/ 567 w 648"/>
                  <a:gd name="T15" fmla="*/ 21 h 778"/>
                  <a:gd name="T16" fmla="*/ 648 w 648"/>
                  <a:gd name="T17" fmla="*/ 0 h 778"/>
                  <a:gd name="T18" fmla="*/ 648 w 648"/>
                  <a:gd name="T19" fmla="*/ 76 h 778"/>
                  <a:gd name="T20" fmla="*/ 648 w 648"/>
                  <a:gd name="T21" fmla="*/ 151 h 778"/>
                  <a:gd name="T22" fmla="*/ 648 w 648"/>
                  <a:gd name="T23" fmla="*/ 228 h 778"/>
                  <a:gd name="T24" fmla="*/ 647 w 648"/>
                  <a:gd name="T25" fmla="*/ 303 h 778"/>
                  <a:gd name="T26" fmla="*/ 647 w 648"/>
                  <a:gd name="T27" fmla="*/ 379 h 778"/>
                  <a:gd name="T28" fmla="*/ 647 w 648"/>
                  <a:gd name="T29" fmla="*/ 454 h 778"/>
                  <a:gd name="T30" fmla="*/ 647 w 648"/>
                  <a:gd name="T31" fmla="*/ 529 h 778"/>
                  <a:gd name="T32" fmla="*/ 646 w 648"/>
                  <a:gd name="T33" fmla="*/ 605 h 778"/>
                  <a:gd name="T34" fmla="*/ 565 w 648"/>
                  <a:gd name="T35" fmla="*/ 627 h 778"/>
                  <a:gd name="T36" fmla="*/ 485 w 648"/>
                  <a:gd name="T37" fmla="*/ 648 h 778"/>
                  <a:gd name="T38" fmla="*/ 403 w 648"/>
                  <a:gd name="T39" fmla="*/ 670 h 778"/>
                  <a:gd name="T40" fmla="*/ 323 w 648"/>
                  <a:gd name="T41" fmla="*/ 691 h 778"/>
                  <a:gd name="T42" fmla="*/ 241 w 648"/>
                  <a:gd name="T43" fmla="*/ 712 h 778"/>
                  <a:gd name="T44" fmla="*/ 161 w 648"/>
                  <a:gd name="T45" fmla="*/ 735 h 778"/>
                  <a:gd name="T46" fmla="*/ 80 w 648"/>
                  <a:gd name="T47" fmla="*/ 756 h 778"/>
                  <a:gd name="T48" fmla="*/ 0 w 648"/>
                  <a:gd name="T49" fmla="*/ 778 h 778"/>
                  <a:gd name="T50" fmla="*/ 0 w 648"/>
                  <a:gd name="T51" fmla="*/ 702 h 778"/>
                  <a:gd name="T52" fmla="*/ 0 w 648"/>
                  <a:gd name="T53" fmla="*/ 626 h 778"/>
                  <a:gd name="T54" fmla="*/ 1 w 648"/>
                  <a:gd name="T55" fmla="*/ 551 h 778"/>
                  <a:gd name="T56" fmla="*/ 1 w 648"/>
                  <a:gd name="T57" fmla="*/ 475 h 778"/>
                  <a:gd name="T58" fmla="*/ 1 w 648"/>
                  <a:gd name="T59" fmla="*/ 400 h 778"/>
                  <a:gd name="T60" fmla="*/ 1 w 648"/>
                  <a:gd name="T61" fmla="*/ 324 h 778"/>
                  <a:gd name="T62" fmla="*/ 1 w 648"/>
                  <a:gd name="T63" fmla="*/ 248 h 778"/>
                  <a:gd name="T64" fmla="*/ 1 w 648"/>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8">
                    <a:moveTo>
                      <a:pt x="1" y="172"/>
                    </a:moveTo>
                    <a:lnTo>
                      <a:pt x="81" y="151"/>
                    </a:lnTo>
                    <a:lnTo>
                      <a:pt x="162" y="129"/>
                    </a:lnTo>
                    <a:lnTo>
                      <a:pt x="243" y="108"/>
                    </a:lnTo>
                    <a:lnTo>
                      <a:pt x="324" y="86"/>
                    </a:lnTo>
                    <a:lnTo>
                      <a:pt x="405" y="65"/>
                    </a:lnTo>
                    <a:lnTo>
                      <a:pt x="486" y="44"/>
                    </a:lnTo>
                    <a:lnTo>
                      <a:pt x="567" y="21"/>
                    </a:lnTo>
                    <a:lnTo>
                      <a:pt x="648" y="0"/>
                    </a:lnTo>
                    <a:lnTo>
                      <a:pt x="648" y="76"/>
                    </a:lnTo>
                    <a:lnTo>
                      <a:pt x="648" y="151"/>
                    </a:lnTo>
                    <a:lnTo>
                      <a:pt x="648" y="228"/>
                    </a:lnTo>
                    <a:lnTo>
                      <a:pt x="647" y="303"/>
                    </a:lnTo>
                    <a:lnTo>
                      <a:pt x="647" y="379"/>
                    </a:lnTo>
                    <a:lnTo>
                      <a:pt x="647" y="454"/>
                    </a:lnTo>
                    <a:lnTo>
                      <a:pt x="647" y="529"/>
                    </a:lnTo>
                    <a:lnTo>
                      <a:pt x="646" y="605"/>
                    </a:lnTo>
                    <a:lnTo>
                      <a:pt x="565" y="627"/>
                    </a:lnTo>
                    <a:lnTo>
                      <a:pt x="485" y="648"/>
                    </a:lnTo>
                    <a:lnTo>
                      <a:pt x="403" y="670"/>
                    </a:lnTo>
                    <a:lnTo>
                      <a:pt x="323" y="691"/>
                    </a:lnTo>
                    <a:lnTo>
                      <a:pt x="241" y="712"/>
                    </a:lnTo>
                    <a:lnTo>
                      <a:pt x="161" y="735"/>
                    </a:lnTo>
                    <a:lnTo>
                      <a:pt x="80" y="756"/>
                    </a:lnTo>
                    <a:lnTo>
                      <a:pt x="0" y="778"/>
                    </a:lnTo>
                    <a:lnTo>
                      <a:pt x="0" y="702"/>
                    </a:lnTo>
                    <a:lnTo>
                      <a:pt x="0" y="626"/>
                    </a:lnTo>
                    <a:lnTo>
                      <a:pt x="1" y="551"/>
                    </a:lnTo>
                    <a:lnTo>
                      <a:pt x="1" y="475"/>
                    </a:lnTo>
                    <a:lnTo>
                      <a:pt x="1" y="400"/>
                    </a:lnTo>
                    <a:lnTo>
                      <a:pt x="1" y="324"/>
                    </a:lnTo>
                    <a:lnTo>
                      <a:pt x="1"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7" name="Freeform 313">
                <a:extLst>
                  <a:ext uri="{FF2B5EF4-FFF2-40B4-BE49-F238E27FC236}">
                    <a16:creationId xmlns:a16="http://schemas.microsoft.com/office/drawing/2014/main" id="{B155C142-BA8B-9FD3-5540-798653D9AA60}"/>
                  </a:ext>
                </a:extLst>
              </p:cNvPr>
              <p:cNvSpPr>
                <a:spLocks/>
              </p:cNvSpPr>
              <p:nvPr/>
            </p:nvSpPr>
            <p:spPr bwMode="auto">
              <a:xfrm>
                <a:off x="3193" y="2405"/>
                <a:ext cx="92" cy="111"/>
              </a:xfrm>
              <a:custGeom>
                <a:avLst/>
                <a:gdLst>
                  <a:gd name="T0" fmla="*/ 1 w 647"/>
                  <a:gd name="T1" fmla="*/ 173 h 774"/>
                  <a:gd name="T2" fmla="*/ 81 w 647"/>
                  <a:gd name="T3" fmla="*/ 151 h 774"/>
                  <a:gd name="T4" fmla="*/ 162 w 647"/>
                  <a:gd name="T5" fmla="*/ 130 h 774"/>
                  <a:gd name="T6" fmla="*/ 242 w 647"/>
                  <a:gd name="T7" fmla="*/ 107 h 774"/>
                  <a:gd name="T8" fmla="*/ 324 w 647"/>
                  <a:gd name="T9" fmla="*/ 86 h 774"/>
                  <a:gd name="T10" fmla="*/ 404 w 647"/>
                  <a:gd name="T11" fmla="*/ 65 h 774"/>
                  <a:gd name="T12" fmla="*/ 486 w 647"/>
                  <a:gd name="T13" fmla="*/ 43 h 774"/>
                  <a:gd name="T14" fmla="*/ 566 w 647"/>
                  <a:gd name="T15" fmla="*/ 22 h 774"/>
                  <a:gd name="T16" fmla="*/ 647 w 647"/>
                  <a:gd name="T17" fmla="*/ 0 h 774"/>
                  <a:gd name="T18" fmla="*/ 647 w 647"/>
                  <a:gd name="T19" fmla="*/ 75 h 774"/>
                  <a:gd name="T20" fmla="*/ 647 w 647"/>
                  <a:gd name="T21" fmla="*/ 151 h 774"/>
                  <a:gd name="T22" fmla="*/ 647 w 647"/>
                  <a:gd name="T23" fmla="*/ 226 h 774"/>
                  <a:gd name="T24" fmla="*/ 647 w 647"/>
                  <a:gd name="T25" fmla="*/ 302 h 774"/>
                  <a:gd name="T26" fmla="*/ 646 w 647"/>
                  <a:gd name="T27" fmla="*/ 377 h 774"/>
                  <a:gd name="T28" fmla="*/ 646 w 647"/>
                  <a:gd name="T29" fmla="*/ 452 h 774"/>
                  <a:gd name="T30" fmla="*/ 646 w 647"/>
                  <a:gd name="T31" fmla="*/ 527 h 774"/>
                  <a:gd name="T32" fmla="*/ 646 w 647"/>
                  <a:gd name="T33" fmla="*/ 602 h 774"/>
                  <a:gd name="T34" fmla="*/ 564 w 647"/>
                  <a:gd name="T35" fmla="*/ 623 h 774"/>
                  <a:gd name="T36" fmla="*/ 484 w 647"/>
                  <a:gd name="T37" fmla="*/ 646 h 774"/>
                  <a:gd name="T38" fmla="*/ 403 w 647"/>
                  <a:gd name="T39" fmla="*/ 667 h 774"/>
                  <a:gd name="T40" fmla="*/ 322 w 647"/>
                  <a:gd name="T41" fmla="*/ 689 h 774"/>
                  <a:gd name="T42" fmla="*/ 241 w 647"/>
                  <a:gd name="T43" fmla="*/ 710 h 774"/>
                  <a:gd name="T44" fmla="*/ 161 w 647"/>
                  <a:gd name="T45" fmla="*/ 732 h 774"/>
                  <a:gd name="T46" fmla="*/ 80 w 647"/>
                  <a:gd name="T47" fmla="*/ 753 h 774"/>
                  <a:gd name="T48" fmla="*/ 0 w 647"/>
                  <a:gd name="T49" fmla="*/ 774 h 774"/>
                  <a:gd name="T50" fmla="*/ 0 w 647"/>
                  <a:gd name="T51" fmla="*/ 700 h 774"/>
                  <a:gd name="T52" fmla="*/ 1 w 647"/>
                  <a:gd name="T53" fmla="*/ 624 h 774"/>
                  <a:gd name="T54" fmla="*/ 1 w 647"/>
                  <a:gd name="T55" fmla="*/ 549 h 774"/>
                  <a:gd name="T56" fmla="*/ 1 w 647"/>
                  <a:gd name="T57" fmla="*/ 475 h 774"/>
                  <a:gd name="T58" fmla="*/ 1 w 647"/>
                  <a:gd name="T59" fmla="*/ 399 h 774"/>
                  <a:gd name="T60" fmla="*/ 1 w 647"/>
                  <a:gd name="T61" fmla="*/ 324 h 774"/>
                  <a:gd name="T62" fmla="*/ 1 w 647"/>
                  <a:gd name="T63" fmla="*/ 248 h 774"/>
                  <a:gd name="T64" fmla="*/ 1 w 647"/>
                  <a:gd name="T65" fmla="*/ 17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4">
                    <a:moveTo>
                      <a:pt x="1" y="173"/>
                    </a:moveTo>
                    <a:lnTo>
                      <a:pt x="81" y="151"/>
                    </a:lnTo>
                    <a:lnTo>
                      <a:pt x="162" y="130"/>
                    </a:lnTo>
                    <a:lnTo>
                      <a:pt x="242" y="107"/>
                    </a:lnTo>
                    <a:lnTo>
                      <a:pt x="324" y="86"/>
                    </a:lnTo>
                    <a:lnTo>
                      <a:pt x="404" y="65"/>
                    </a:lnTo>
                    <a:lnTo>
                      <a:pt x="486" y="43"/>
                    </a:lnTo>
                    <a:lnTo>
                      <a:pt x="566" y="22"/>
                    </a:lnTo>
                    <a:lnTo>
                      <a:pt x="647" y="0"/>
                    </a:lnTo>
                    <a:lnTo>
                      <a:pt x="647" y="75"/>
                    </a:lnTo>
                    <a:lnTo>
                      <a:pt x="647" y="151"/>
                    </a:lnTo>
                    <a:lnTo>
                      <a:pt x="647" y="226"/>
                    </a:lnTo>
                    <a:lnTo>
                      <a:pt x="647" y="302"/>
                    </a:lnTo>
                    <a:lnTo>
                      <a:pt x="646" y="377"/>
                    </a:lnTo>
                    <a:lnTo>
                      <a:pt x="646" y="452"/>
                    </a:lnTo>
                    <a:lnTo>
                      <a:pt x="646" y="527"/>
                    </a:lnTo>
                    <a:lnTo>
                      <a:pt x="646" y="602"/>
                    </a:lnTo>
                    <a:lnTo>
                      <a:pt x="564" y="623"/>
                    </a:lnTo>
                    <a:lnTo>
                      <a:pt x="484" y="646"/>
                    </a:lnTo>
                    <a:lnTo>
                      <a:pt x="403" y="667"/>
                    </a:lnTo>
                    <a:lnTo>
                      <a:pt x="322" y="689"/>
                    </a:lnTo>
                    <a:lnTo>
                      <a:pt x="241" y="710"/>
                    </a:lnTo>
                    <a:lnTo>
                      <a:pt x="161" y="732"/>
                    </a:lnTo>
                    <a:lnTo>
                      <a:pt x="80" y="753"/>
                    </a:lnTo>
                    <a:lnTo>
                      <a:pt x="0" y="774"/>
                    </a:lnTo>
                    <a:lnTo>
                      <a:pt x="0" y="700"/>
                    </a:lnTo>
                    <a:lnTo>
                      <a:pt x="1" y="624"/>
                    </a:lnTo>
                    <a:lnTo>
                      <a:pt x="1" y="549"/>
                    </a:lnTo>
                    <a:lnTo>
                      <a:pt x="1" y="475"/>
                    </a:lnTo>
                    <a:lnTo>
                      <a:pt x="1" y="399"/>
                    </a:lnTo>
                    <a:lnTo>
                      <a:pt x="1" y="324"/>
                    </a:lnTo>
                    <a:lnTo>
                      <a:pt x="1" y="248"/>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8" name="Freeform 312">
                <a:extLst>
                  <a:ext uri="{FF2B5EF4-FFF2-40B4-BE49-F238E27FC236}">
                    <a16:creationId xmlns:a16="http://schemas.microsoft.com/office/drawing/2014/main" id="{E66EFA00-2EE8-ADE5-7A3D-FEF916DA527A}"/>
                  </a:ext>
                </a:extLst>
              </p:cNvPr>
              <p:cNvSpPr>
                <a:spLocks/>
              </p:cNvSpPr>
              <p:nvPr/>
            </p:nvSpPr>
            <p:spPr bwMode="auto">
              <a:xfrm>
                <a:off x="3193" y="2491"/>
                <a:ext cx="92" cy="111"/>
              </a:xfrm>
              <a:custGeom>
                <a:avLst/>
                <a:gdLst>
                  <a:gd name="T0" fmla="*/ 1 w 647"/>
                  <a:gd name="T1" fmla="*/ 172 h 774"/>
                  <a:gd name="T2" fmla="*/ 81 w 647"/>
                  <a:gd name="T3" fmla="*/ 151 h 774"/>
                  <a:gd name="T4" fmla="*/ 162 w 647"/>
                  <a:gd name="T5" fmla="*/ 130 h 774"/>
                  <a:gd name="T6" fmla="*/ 242 w 647"/>
                  <a:gd name="T7" fmla="*/ 108 h 774"/>
                  <a:gd name="T8" fmla="*/ 323 w 647"/>
                  <a:gd name="T9" fmla="*/ 87 h 774"/>
                  <a:gd name="T10" fmla="*/ 404 w 647"/>
                  <a:gd name="T11" fmla="*/ 65 h 774"/>
                  <a:gd name="T12" fmla="*/ 485 w 647"/>
                  <a:gd name="T13" fmla="*/ 44 h 774"/>
                  <a:gd name="T14" fmla="*/ 565 w 647"/>
                  <a:gd name="T15" fmla="*/ 21 h 774"/>
                  <a:gd name="T16" fmla="*/ 647 w 647"/>
                  <a:gd name="T17" fmla="*/ 0 h 774"/>
                  <a:gd name="T18" fmla="*/ 646 w 647"/>
                  <a:gd name="T19" fmla="*/ 76 h 774"/>
                  <a:gd name="T20" fmla="*/ 646 w 647"/>
                  <a:gd name="T21" fmla="*/ 151 h 774"/>
                  <a:gd name="T22" fmla="*/ 646 w 647"/>
                  <a:gd name="T23" fmla="*/ 227 h 774"/>
                  <a:gd name="T24" fmla="*/ 646 w 647"/>
                  <a:gd name="T25" fmla="*/ 301 h 774"/>
                  <a:gd name="T26" fmla="*/ 646 w 647"/>
                  <a:gd name="T27" fmla="*/ 376 h 774"/>
                  <a:gd name="T28" fmla="*/ 645 w 647"/>
                  <a:gd name="T29" fmla="*/ 451 h 774"/>
                  <a:gd name="T30" fmla="*/ 645 w 647"/>
                  <a:gd name="T31" fmla="*/ 526 h 774"/>
                  <a:gd name="T32" fmla="*/ 645 w 647"/>
                  <a:gd name="T33" fmla="*/ 601 h 774"/>
                  <a:gd name="T34" fmla="*/ 564 w 647"/>
                  <a:gd name="T35" fmla="*/ 623 h 774"/>
                  <a:gd name="T36" fmla="*/ 483 w 647"/>
                  <a:gd name="T37" fmla="*/ 644 h 774"/>
                  <a:gd name="T38" fmla="*/ 402 w 647"/>
                  <a:gd name="T39" fmla="*/ 665 h 774"/>
                  <a:gd name="T40" fmla="*/ 322 w 647"/>
                  <a:gd name="T41" fmla="*/ 687 h 774"/>
                  <a:gd name="T42" fmla="*/ 241 w 647"/>
                  <a:gd name="T43" fmla="*/ 708 h 774"/>
                  <a:gd name="T44" fmla="*/ 161 w 647"/>
                  <a:gd name="T45" fmla="*/ 730 h 774"/>
                  <a:gd name="T46" fmla="*/ 80 w 647"/>
                  <a:gd name="T47" fmla="*/ 752 h 774"/>
                  <a:gd name="T48" fmla="*/ 0 w 647"/>
                  <a:gd name="T49" fmla="*/ 774 h 774"/>
                  <a:gd name="T50" fmla="*/ 1 w 647"/>
                  <a:gd name="T51" fmla="*/ 698 h 774"/>
                  <a:gd name="T52" fmla="*/ 1 w 647"/>
                  <a:gd name="T53" fmla="*/ 624 h 774"/>
                  <a:gd name="T54" fmla="*/ 1 w 647"/>
                  <a:gd name="T55" fmla="*/ 548 h 774"/>
                  <a:gd name="T56" fmla="*/ 1 w 647"/>
                  <a:gd name="T57" fmla="*/ 474 h 774"/>
                  <a:gd name="T58" fmla="*/ 1 w 647"/>
                  <a:gd name="T59" fmla="*/ 399 h 774"/>
                  <a:gd name="T60" fmla="*/ 1 w 647"/>
                  <a:gd name="T61" fmla="*/ 323 h 774"/>
                  <a:gd name="T62" fmla="*/ 1 w 647"/>
                  <a:gd name="T63" fmla="*/ 248 h 774"/>
                  <a:gd name="T64" fmla="*/ 1 w 647"/>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4">
                    <a:moveTo>
                      <a:pt x="1" y="172"/>
                    </a:moveTo>
                    <a:lnTo>
                      <a:pt x="81" y="151"/>
                    </a:lnTo>
                    <a:lnTo>
                      <a:pt x="162" y="130"/>
                    </a:lnTo>
                    <a:lnTo>
                      <a:pt x="242" y="108"/>
                    </a:lnTo>
                    <a:lnTo>
                      <a:pt x="323" y="87"/>
                    </a:lnTo>
                    <a:lnTo>
                      <a:pt x="404" y="65"/>
                    </a:lnTo>
                    <a:lnTo>
                      <a:pt x="485" y="44"/>
                    </a:lnTo>
                    <a:lnTo>
                      <a:pt x="565" y="21"/>
                    </a:lnTo>
                    <a:lnTo>
                      <a:pt x="647" y="0"/>
                    </a:lnTo>
                    <a:lnTo>
                      <a:pt x="646" y="76"/>
                    </a:lnTo>
                    <a:lnTo>
                      <a:pt x="646" y="151"/>
                    </a:lnTo>
                    <a:lnTo>
                      <a:pt x="646" y="227"/>
                    </a:lnTo>
                    <a:lnTo>
                      <a:pt x="646" y="301"/>
                    </a:lnTo>
                    <a:lnTo>
                      <a:pt x="646" y="376"/>
                    </a:lnTo>
                    <a:lnTo>
                      <a:pt x="645" y="451"/>
                    </a:lnTo>
                    <a:lnTo>
                      <a:pt x="645" y="526"/>
                    </a:lnTo>
                    <a:lnTo>
                      <a:pt x="645" y="601"/>
                    </a:lnTo>
                    <a:lnTo>
                      <a:pt x="564" y="623"/>
                    </a:lnTo>
                    <a:lnTo>
                      <a:pt x="483" y="644"/>
                    </a:lnTo>
                    <a:lnTo>
                      <a:pt x="402" y="665"/>
                    </a:lnTo>
                    <a:lnTo>
                      <a:pt x="322" y="687"/>
                    </a:lnTo>
                    <a:lnTo>
                      <a:pt x="241" y="708"/>
                    </a:lnTo>
                    <a:lnTo>
                      <a:pt x="161" y="730"/>
                    </a:lnTo>
                    <a:lnTo>
                      <a:pt x="80" y="752"/>
                    </a:lnTo>
                    <a:lnTo>
                      <a:pt x="0" y="774"/>
                    </a:lnTo>
                    <a:lnTo>
                      <a:pt x="1" y="698"/>
                    </a:lnTo>
                    <a:lnTo>
                      <a:pt x="1" y="624"/>
                    </a:lnTo>
                    <a:lnTo>
                      <a:pt x="1" y="548"/>
                    </a:lnTo>
                    <a:lnTo>
                      <a:pt x="1" y="474"/>
                    </a:lnTo>
                    <a:lnTo>
                      <a:pt x="1" y="399"/>
                    </a:lnTo>
                    <a:lnTo>
                      <a:pt x="1" y="323"/>
                    </a:lnTo>
                    <a:lnTo>
                      <a:pt x="1"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9" name="Freeform 311">
                <a:extLst>
                  <a:ext uri="{FF2B5EF4-FFF2-40B4-BE49-F238E27FC236}">
                    <a16:creationId xmlns:a16="http://schemas.microsoft.com/office/drawing/2014/main" id="{37E18DC7-ACE5-5139-E24C-973E422588B3}"/>
                  </a:ext>
                </a:extLst>
              </p:cNvPr>
              <p:cNvSpPr>
                <a:spLocks/>
              </p:cNvSpPr>
              <p:nvPr/>
            </p:nvSpPr>
            <p:spPr bwMode="auto">
              <a:xfrm>
                <a:off x="3193" y="2577"/>
                <a:ext cx="92" cy="110"/>
              </a:xfrm>
              <a:custGeom>
                <a:avLst/>
                <a:gdLst>
                  <a:gd name="T0" fmla="*/ 0 w 645"/>
                  <a:gd name="T1" fmla="*/ 173 h 772"/>
                  <a:gd name="T2" fmla="*/ 80 w 645"/>
                  <a:gd name="T3" fmla="*/ 151 h 772"/>
                  <a:gd name="T4" fmla="*/ 161 w 645"/>
                  <a:gd name="T5" fmla="*/ 129 h 772"/>
                  <a:gd name="T6" fmla="*/ 241 w 645"/>
                  <a:gd name="T7" fmla="*/ 107 h 772"/>
                  <a:gd name="T8" fmla="*/ 322 w 645"/>
                  <a:gd name="T9" fmla="*/ 86 h 772"/>
                  <a:gd name="T10" fmla="*/ 402 w 645"/>
                  <a:gd name="T11" fmla="*/ 64 h 772"/>
                  <a:gd name="T12" fmla="*/ 483 w 645"/>
                  <a:gd name="T13" fmla="*/ 43 h 772"/>
                  <a:gd name="T14" fmla="*/ 564 w 645"/>
                  <a:gd name="T15" fmla="*/ 22 h 772"/>
                  <a:gd name="T16" fmla="*/ 645 w 645"/>
                  <a:gd name="T17" fmla="*/ 0 h 772"/>
                  <a:gd name="T18" fmla="*/ 645 w 645"/>
                  <a:gd name="T19" fmla="*/ 75 h 772"/>
                  <a:gd name="T20" fmla="*/ 644 w 645"/>
                  <a:gd name="T21" fmla="*/ 150 h 772"/>
                  <a:gd name="T22" fmla="*/ 644 w 645"/>
                  <a:gd name="T23" fmla="*/ 225 h 772"/>
                  <a:gd name="T24" fmla="*/ 644 w 645"/>
                  <a:gd name="T25" fmla="*/ 300 h 772"/>
                  <a:gd name="T26" fmla="*/ 644 w 645"/>
                  <a:gd name="T27" fmla="*/ 375 h 772"/>
                  <a:gd name="T28" fmla="*/ 644 w 645"/>
                  <a:gd name="T29" fmla="*/ 450 h 772"/>
                  <a:gd name="T30" fmla="*/ 643 w 645"/>
                  <a:gd name="T31" fmla="*/ 525 h 772"/>
                  <a:gd name="T32" fmla="*/ 643 w 645"/>
                  <a:gd name="T33" fmla="*/ 600 h 772"/>
                  <a:gd name="T34" fmla="*/ 562 w 645"/>
                  <a:gd name="T35" fmla="*/ 621 h 772"/>
                  <a:gd name="T36" fmla="*/ 482 w 645"/>
                  <a:gd name="T37" fmla="*/ 643 h 772"/>
                  <a:gd name="T38" fmla="*/ 401 w 645"/>
                  <a:gd name="T39" fmla="*/ 665 h 772"/>
                  <a:gd name="T40" fmla="*/ 321 w 645"/>
                  <a:gd name="T41" fmla="*/ 686 h 772"/>
                  <a:gd name="T42" fmla="*/ 240 w 645"/>
                  <a:gd name="T43" fmla="*/ 708 h 772"/>
                  <a:gd name="T44" fmla="*/ 160 w 645"/>
                  <a:gd name="T45" fmla="*/ 729 h 772"/>
                  <a:gd name="T46" fmla="*/ 79 w 645"/>
                  <a:gd name="T47" fmla="*/ 751 h 772"/>
                  <a:gd name="T48" fmla="*/ 0 w 645"/>
                  <a:gd name="T49" fmla="*/ 772 h 772"/>
                  <a:gd name="T50" fmla="*/ 0 w 645"/>
                  <a:gd name="T51" fmla="*/ 698 h 772"/>
                  <a:gd name="T52" fmla="*/ 0 w 645"/>
                  <a:gd name="T53" fmla="*/ 622 h 772"/>
                  <a:gd name="T54" fmla="*/ 0 w 645"/>
                  <a:gd name="T55" fmla="*/ 548 h 772"/>
                  <a:gd name="T56" fmla="*/ 0 w 645"/>
                  <a:gd name="T57" fmla="*/ 472 h 772"/>
                  <a:gd name="T58" fmla="*/ 0 w 645"/>
                  <a:gd name="T59" fmla="*/ 398 h 772"/>
                  <a:gd name="T60" fmla="*/ 0 w 645"/>
                  <a:gd name="T61" fmla="*/ 323 h 772"/>
                  <a:gd name="T62" fmla="*/ 0 w 645"/>
                  <a:gd name="T63" fmla="*/ 247 h 772"/>
                  <a:gd name="T64" fmla="*/ 0 w 645"/>
                  <a:gd name="T65" fmla="*/ 173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2">
                    <a:moveTo>
                      <a:pt x="0" y="173"/>
                    </a:moveTo>
                    <a:lnTo>
                      <a:pt x="80" y="151"/>
                    </a:lnTo>
                    <a:lnTo>
                      <a:pt x="161" y="129"/>
                    </a:lnTo>
                    <a:lnTo>
                      <a:pt x="241" y="107"/>
                    </a:lnTo>
                    <a:lnTo>
                      <a:pt x="322" y="86"/>
                    </a:lnTo>
                    <a:lnTo>
                      <a:pt x="402" y="64"/>
                    </a:lnTo>
                    <a:lnTo>
                      <a:pt x="483" y="43"/>
                    </a:lnTo>
                    <a:lnTo>
                      <a:pt x="564" y="22"/>
                    </a:lnTo>
                    <a:lnTo>
                      <a:pt x="645" y="0"/>
                    </a:lnTo>
                    <a:lnTo>
                      <a:pt x="645" y="75"/>
                    </a:lnTo>
                    <a:lnTo>
                      <a:pt x="644" y="150"/>
                    </a:lnTo>
                    <a:lnTo>
                      <a:pt x="644" y="225"/>
                    </a:lnTo>
                    <a:lnTo>
                      <a:pt x="644" y="300"/>
                    </a:lnTo>
                    <a:lnTo>
                      <a:pt x="644" y="375"/>
                    </a:lnTo>
                    <a:lnTo>
                      <a:pt x="644" y="450"/>
                    </a:lnTo>
                    <a:lnTo>
                      <a:pt x="643" y="525"/>
                    </a:lnTo>
                    <a:lnTo>
                      <a:pt x="643" y="600"/>
                    </a:lnTo>
                    <a:lnTo>
                      <a:pt x="562" y="621"/>
                    </a:lnTo>
                    <a:lnTo>
                      <a:pt x="482" y="643"/>
                    </a:lnTo>
                    <a:lnTo>
                      <a:pt x="401" y="665"/>
                    </a:lnTo>
                    <a:lnTo>
                      <a:pt x="321" y="686"/>
                    </a:lnTo>
                    <a:lnTo>
                      <a:pt x="240" y="708"/>
                    </a:lnTo>
                    <a:lnTo>
                      <a:pt x="160" y="729"/>
                    </a:lnTo>
                    <a:lnTo>
                      <a:pt x="79" y="751"/>
                    </a:lnTo>
                    <a:lnTo>
                      <a:pt x="0" y="772"/>
                    </a:lnTo>
                    <a:lnTo>
                      <a:pt x="0" y="698"/>
                    </a:lnTo>
                    <a:lnTo>
                      <a:pt x="0" y="622"/>
                    </a:lnTo>
                    <a:lnTo>
                      <a:pt x="0" y="548"/>
                    </a:lnTo>
                    <a:lnTo>
                      <a:pt x="0" y="472"/>
                    </a:lnTo>
                    <a:lnTo>
                      <a:pt x="0" y="398"/>
                    </a:lnTo>
                    <a:lnTo>
                      <a:pt x="0" y="323"/>
                    </a:lnTo>
                    <a:lnTo>
                      <a:pt x="0" y="247"/>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0" name="Freeform 310">
                <a:extLst>
                  <a:ext uri="{FF2B5EF4-FFF2-40B4-BE49-F238E27FC236}">
                    <a16:creationId xmlns:a16="http://schemas.microsoft.com/office/drawing/2014/main" id="{94B8E56C-38E2-D075-EF38-B57AEEBD32E7}"/>
                  </a:ext>
                </a:extLst>
              </p:cNvPr>
              <p:cNvSpPr>
                <a:spLocks/>
              </p:cNvSpPr>
              <p:nvPr/>
            </p:nvSpPr>
            <p:spPr bwMode="auto">
              <a:xfrm>
                <a:off x="3193" y="2663"/>
                <a:ext cx="92" cy="110"/>
              </a:xfrm>
              <a:custGeom>
                <a:avLst/>
                <a:gdLst>
                  <a:gd name="T0" fmla="*/ 1 w 644"/>
                  <a:gd name="T1" fmla="*/ 172 h 770"/>
                  <a:gd name="T2" fmla="*/ 80 w 644"/>
                  <a:gd name="T3" fmla="*/ 151 h 770"/>
                  <a:gd name="T4" fmla="*/ 161 w 644"/>
                  <a:gd name="T5" fmla="*/ 129 h 770"/>
                  <a:gd name="T6" fmla="*/ 241 w 644"/>
                  <a:gd name="T7" fmla="*/ 108 h 770"/>
                  <a:gd name="T8" fmla="*/ 322 w 644"/>
                  <a:gd name="T9" fmla="*/ 86 h 770"/>
                  <a:gd name="T10" fmla="*/ 402 w 644"/>
                  <a:gd name="T11" fmla="*/ 65 h 770"/>
                  <a:gd name="T12" fmla="*/ 483 w 644"/>
                  <a:gd name="T13" fmla="*/ 43 h 770"/>
                  <a:gd name="T14" fmla="*/ 563 w 644"/>
                  <a:gd name="T15" fmla="*/ 21 h 770"/>
                  <a:gd name="T16" fmla="*/ 644 w 644"/>
                  <a:gd name="T17" fmla="*/ 0 h 770"/>
                  <a:gd name="T18" fmla="*/ 644 w 644"/>
                  <a:gd name="T19" fmla="*/ 75 h 770"/>
                  <a:gd name="T20" fmla="*/ 644 w 644"/>
                  <a:gd name="T21" fmla="*/ 149 h 770"/>
                  <a:gd name="T22" fmla="*/ 643 w 644"/>
                  <a:gd name="T23" fmla="*/ 224 h 770"/>
                  <a:gd name="T24" fmla="*/ 643 w 644"/>
                  <a:gd name="T25" fmla="*/ 299 h 770"/>
                  <a:gd name="T26" fmla="*/ 643 w 644"/>
                  <a:gd name="T27" fmla="*/ 373 h 770"/>
                  <a:gd name="T28" fmla="*/ 643 w 644"/>
                  <a:gd name="T29" fmla="*/ 448 h 770"/>
                  <a:gd name="T30" fmla="*/ 643 w 644"/>
                  <a:gd name="T31" fmla="*/ 522 h 770"/>
                  <a:gd name="T32" fmla="*/ 642 w 644"/>
                  <a:gd name="T33" fmla="*/ 597 h 770"/>
                  <a:gd name="T34" fmla="*/ 561 w 644"/>
                  <a:gd name="T35" fmla="*/ 619 h 770"/>
                  <a:gd name="T36" fmla="*/ 481 w 644"/>
                  <a:gd name="T37" fmla="*/ 640 h 770"/>
                  <a:gd name="T38" fmla="*/ 400 w 644"/>
                  <a:gd name="T39" fmla="*/ 662 h 770"/>
                  <a:gd name="T40" fmla="*/ 320 w 644"/>
                  <a:gd name="T41" fmla="*/ 683 h 770"/>
                  <a:gd name="T42" fmla="*/ 239 w 644"/>
                  <a:gd name="T43" fmla="*/ 705 h 770"/>
                  <a:gd name="T44" fmla="*/ 160 w 644"/>
                  <a:gd name="T45" fmla="*/ 726 h 770"/>
                  <a:gd name="T46" fmla="*/ 79 w 644"/>
                  <a:gd name="T47" fmla="*/ 747 h 770"/>
                  <a:gd name="T48" fmla="*/ 0 w 644"/>
                  <a:gd name="T49" fmla="*/ 770 h 770"/>
                  <a:gd name="T50" fmla="*/ 0 w 644"/>
                  <a:gd name="T51" fmla="*/ 695 h 770"/>
                  <a:gd name="T52" fmla="*/ 0 w 644"/>
                  <a:gd name="T53" fmla="*/ 621 h 770"/>
                  <a:gd name="T54" fmla="*/ 0 w 644"/>
                  <a:gd name="T55" fmla="*/ 546 h 770"/>
                  <a:gd name="T56" fmla="*/ 0 w 644"/>
                  <a:gd name="T57" fmla="*/ 472 h 770"/>
                  <a:gd name="T58" fmla="*/ 0 w 644"/>
                  <a:gd name="T59" fmla="*/ 396 h 770"/>
                  <a:gd name="T60" fmla="*/ 0 w 644"/>
                  <a:gd name="T61" fmla="*/ 322 h 770"/>
                  <a:gd name="T62" fmla="*/ 0 w 644"/>
                  <a:gd name="T63" fmla="*/ 248 h 770"/>
                  <a:gd name="T64" fmla="*/ 1 w 644"/>
                  <a:gd name="T65" fmla="*/ 172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70">
                    <a:moveTo>
                      <a:pt x="1" y="172"/>
                    </a:moveTo>
                    <a:lnTo>
                      <a:pt x="80" y="151"/>
                    </a:lnTo>
                    <a:lnTo>
                      <a:pt x="161" y="129"/>
                    </a:lnTo>
                    <a:lnTo>
                      <a:pt x="241" y="108"/>
                    </a:lnTo>
                    <a:lnTo>
                      <a:pt x="322" y="86"/>
                    </a:lnTo>
                    <a:lnTo>
                      <a:pt x="402" y="65"/>
                    </a:lnTo>
                    <a:lnTo>
                      <a:pt x="483" y="43"/>
                    </a:lnTo>
                    <a:lnTo>
                      <a:pt x="563" y="21"/>
                    </a:lnTo>
                    <a:lnTo>
                      <a:pt x="644" y="0"/>
                    </a:lnTo>
                    <a:lnTo>
                      <a:pt x="644" y="75"/>
                    </a:lnTo>
                    <a:lnTo>
                      <a:pt x="644" y="149"/>
                    </a:lnTo>
                    <a:lnTo>
                      <a:pt x="643" y="224"/>
                    </a:lnTo>
                    <a:lnTo>
                      <a:pt x="643" y="299"/>
                    </a:lnTo>
                    <a:lnTo>
                      <a:pt x="643" y="373"/>
                    </a:lnTo>
                    <a:lnTo>
                      <a:pt x="643" y="448"/>
                    </a:lnTo>
                    <a:lnTo>
                      <a:pt x="643" y="522"/>
                    </a:lnTo>
                    <a:lnTo>
                      <a:pt x="642" y="597"/>
                    </a:lnTo>
                    <a:lnTo>
                      <a:pt x="561" y="619"/>
                    </a:lnTo>
                    <a:lnTo>
                      <a:pt x="481" y="640"/>
                    </a:lnTo>
                    <a:lnTo>
                      <a:pt x="400" y="662"/>
                    </a:lnTo>
                    <a:lnTo>
                      <a:pt x="320" y="683"/>
                    </a:lnTo>
                    <a:lnTo>
                      <a:pt x="239" y="705"/>
                    </a:lnTo>
                    <a:lnTo>
                      <a:pt x="160" y="726"/>
                    </a:lnTo>
                    <a:lnTo>
                      <a:pt x="79" y="747"/>
                    </a:lnTo>
                    <a:lnTo>
                      <a:pt x="0" y="770"/>
                    </a:lnTo>
                    <a:lnTo>
                      <a:pt x="0" y="695"/>
                    </a:lnTo>
                    <a:lnTo>
                      <a:pt x="0" y="621"/>
                    </a:lnTo>
                    <a:lnTo>
                      <a:pt x="0" y="546"/>
                    </a:lnTo>
                    <a:lnTo>
                      <a:pt x="0" y="472"/>
                    </a:lnTo>
                    <a:lnTo>
                      <a:pt x="0" y="396"/>
                    </a:lnTo>
                    <a:lnTo>
                      <a:pt x="0" y="322"/>
                    </a:lnTo>
                    <a:lnTo>
                      <a:pt x="0"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1" name="Freeform 309">
                <a:extLst>
                  <a:ext uri="{FF2B5EF4-FFF2-40B4-BE49-F238E27FC236}">
                    <a16:creationId xmlns:a16="http://schemas.microsoft.com/office/drawing/2014/main" id="{53091902-157F-1215-41D8-FA5EA1F479B7}"/>
                  </a:ext>
                </a:extLst>
              </p:cNvPr>
              <p:cNvSpPr>
                <a:spLocks/>
              </p:cNvSpPr>
              <p:nvPr/>
            </p:nvSpPr>
            <p:spPr bwMode="auto">
              <a:xfrm>
                <a:off x="3192" y="2748"/>
                <a:ext cx="92" cy="110"/>
              </a:xfrm>
              <a:custGeom>
                <a:avLst/>
                <a:gdLst>
                  <a:gd name="T0" fmla="*/ 1 w 643"/>
                  <a:gd name="T1" fmla="*/ 173 h 768"/>
                  <a:gd name="T2" fmla="*/ 80 w 643"/>
                  <a:gd name="T3" fmla="*/ 150 h 768"/>
                  <a:gd name="T4" fmla="*/ 161 w 643"/>
                  <a:gd name="T5" fmla="*/ 129 h 768"/>
                  <a:gd name="T6" fmla="*/ 240 w 643"/>
                  <a:gd name="T7" fmla="*/ 108 h 768"/>
                  <a:gd name="T8" fmla="*/ 321 w 643"/>
                  <a:gd name="T9" fmla="*/ 86 h 768"/>
                  <a:gd name="T10" fmla="*/ 401 w 643"/>
                  <a:gd name="T11" fmla="*/ 65 h 768"/>
                  <a:gd name="T12" fmla="*/ 482 w 643"/>
                  <a:gd name="T13" fmla="*/ 43 h 768"/>
                  <a:gd name="T14" fmla="*/ 562 w 643"/>
                  <a:gd name="T15" fmla="*/ 22 h 768"/>
                  <a:gd name="T16" fmla="*/ 643 w 643"/>
                  <a:gd name="T17" fmla="*/ 0 h 768"/>
                  <a:gd name="T18" fmla="*/ 643 w 643"/>
                  <a:gd name="T19" fmla="*/ 74 h 768"/>
                  <a:gd name="T20" fmla="*/ 643 w 643"/>
                  <a:gd name="T21" fmla="*/ 149 h 768"/>
                  <a:gd name="T22" fmla="*/ 643 w 643"/>
                  <a:gd name="T23" fmla="*/ 224 h 768"/>
                  <a:gd name="T24" fmla="*/ 642 w 643"/>
                  <a:gd name="T25" fmla="*/ 298 h 768"/>
                  <a:gd name="T26" fmla="*/ 642 w 643"/>
                  <a:gd name="T27" fmla="*/ 373 h 768"/>
                  <a:gd name="T28" fmla="*/ 642 w 643"/>
                  <a:gd name="T29" fmla="*/ 447 h 768"/>
                  <a:gd name="T30" fmla="*/ 641 w 643"/>
                  <a:gd name="T31" fmla="*/ 522 h 768"/>
                  <a:gd name="T32" fmla="*/ 641 w 643"/>
                  <a:gd name="T33" fmla="*/ 595 h 768"/>
                  <a:gd name="T34" fmla="*/ 560 w 643"/>
                  <a:gd name="T35" fmla="*/ 617 h 768"/>
                  <a:gd name="T36" fmla="*/ 480 w 643"/>
                  <a:gd name="T37" fmla="*/ 638 h 768"/>
                  <a:gd name="T38" fmla="*/ 399 w 643"/>
                  <a:gd name="T39" fmla="*/ 660 h 768"/>
                  <a:gd name="T40" fmla="*/ 320 w 643"/>
                  <a:gd name="T41" fmla="*/ 682 h 768"/>
                  <a:gd name="T42" fmla="*/ 239 w 643"/>
                  <a:gd name="T43" fmla="*/ 704 h 768"/>
                  <a:gd name="T44" fmla="*/ 160 w 643"/>
                  <a:gd name="T45" fmla="*/ 725 h 768"/>
                  <a:gd name="T46" fmla="*/ 79 w 643"/>
                  <a:gd name="T47" fmla="*/ 747 h 768"/>
                  <a:gd name="T48" fmla="*/ 0 w 643"/>
                  <a:gd name="T49" fmla="*/ 768 h 768"/>
                  <a:gd name="T50" fmla="*/ 0 w 643"/>
                  <a:gd name="T51" fmla="*/ 694 h 768"/>
                  <a:gd name="T52" fmla="*/ 0 w 643"/>
                  <a:gd name="T53" fmla="*/ 620 h 768"/>
                  <a:gd name="T54" fmla="*/ 0 w 643"/>
                  <a:gd name="T55" fmla="*/ 546 h 768"/>
                  <a:gd name="T56" fmla="*/ 0 w 643"/>
                  <a:gd name="T57" fmla="*/ 471 h 768"/>
                  <a:gd name="T58" fmla="*/ 0 w 643"/>
                  <a:gd name="T59" fmla="*/ 396 h 768"/>
                  <a:gd name="T60" fmla="*/ 0 w 643"/>
                  <a:gd name="T61" fmla="*/ 321 h 768"/>
                  <a:gd name="T62" fmla="*/ 1 w 643"/>
                  <a:gd name="T63" fmla="*/ 247 h 768"/>
                  <a:gd name="T64" fmla="*/ 1 w 643"/>
                  <a:gd name="T65" fmla="*/ 173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3" h="768">
                    <a:moveTo>
                      <a:pt x="1" y="173"/>
                    </a:moveTo>
                    <a:lnTo>
                      <a:pt x="80" y="150"/>
                    </a:lnTo>
                    <a:lnTo>
                      <a:pt x="161" y="129"/>
                    </a:lnTo>
                    <a:lnTo>
                      <a:pt x="240" y="108"/>
                    </a:lnTo>
                    <a:lnTo>
                      <a:pt x="321" y="86"/>
                    </a:lnTo>
                    <a:lnTo>
                      <a:pt x="401" y="65"/>
                    </a:lnTo>
                    <a:lnTo>
                      <a:pt x="482" y="43"/>
                    </a:lnTo>
                    <a:lnTo>
                      <a:pt x="562" y="22"/>
                    </a:lnTo>
                    <a:lnTo>
                      <a:pt x="643" y="0"/>
                    </a:lnTo>
                    <a:lnTo>
                      <a:pt x="643" y="74"/>
                    </a:lnTo>
                    <a:lnTo>
                      <a:pt x="643" y="149"/>
                    </a:lnTo>
                    <a:lnTo>
                      <a:pt x="643" y="224"/>
                    </a:lnTo>
                    <a:lnTo>
                      <a:pt x="642" y="298"/>
                    </a:lnTo>
                    <a:lnTo>
                      <a:pt x="642" y="373"/>
                    </a:lnTo>
                    <a:lnTo>
                      <a:pt x="642" y="447"/>
                    </a:lnTo>
                    <a:lnTo>
                      <a:pt x="641" y="522"/>
                    </a:lnTo>
                    <a:lnTo>
                      <a:pt x="641" y="595"/>
                    </a:lnTo>
                    <a:lnTo>
                      <a:pt x="560" y="617"/>
                    </a:lnTo>
                    <a:lnTo>
                      <a:pt x="480" y="638"/>
                    </a:lnTo>
                    <a:lnTo>
                      <a:pt x="399" y="660"/>
                    </a:lnTo>
                    <a:lnTo>
                      <a:pt x="320" y="682"/>
                    </a:lnTo>
                    <a:lnTo>
                      <a:pt x="239" y="704"/>
                    </a:lnTo>
                    <a:lnTo>
                      <a:pt x="160" y="725"/>
                    </a:lnTo>
                    <a:lnTo>
                      <a:pt x="79" y="747"/>
                    </a:lnTo>
                    <a:lnTo>
                      <a:pt x="0" y="768"/>
                    </a:lnTo>
                    <a:lnTo>
                      <a:pt x="0" y="694"/>
                    </a:lnTo>
                    <a:lnTo>
                      <a:pt x="0" y="620"/>
                    </a:lnTo>
                    <a:lnTo>
                      <a:pt x="0" y="546"/>
                    </a:lnTo>
                    <a:lnTo>
                      <a:pt x="0" y="471"/>
                    </a:lnTo>
                    <a:lnTo>
                      <a:pt x="0" y="396"/>
                    </a:lnTo>
                    <a:lnTo>
                      <a:pt x="0" y="321"/>
                    </a:lnTo>
                    <a:lnTo>
                      <a:pt x="1" y="247"/>
                    </a:lnTo>
                    <a:lnTo>
                      <a:pt x="1" y="173"/>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2" name="Freeform 308">
                <a:extLst>
                  <a:ext uri="{FF2B5EF4-FFF2-40B4-BE49-F238E27FC236}">
                    <a16:creationId xmlns:a16="http://schemas.microsoft.com/office/drawing/2014/main" id="{0CBED254-7AC5-CF9A-6659-5C4EFC5124A1}"/>
                  </a:ext>
                </a:extLst>
              </p:cNvPr>
              <p:cNvSpPr>
                <a:spLocks/>
              </p:cNvSpPr>
              <p:nvPr/>
            </p:nvSpPr>
            <p:spPr bwMode="auto">
              <a:xfrm>
                <a:off x="3287" y="1771"/>
                <a:ext cx="93" cy="112"/>
              </a:xfrm>
              <a:custGeom>
                <a:avLst/>
                <a:gdLst>
                  <a:gd name="T0" fmla="*/ 2 w 654"/>
                  <a:gd name="T1" fmla="*/ 172 h 788"/>
                  <a:gd name="T2" fmla="*/ 83 w 654"/>
                  <a:gd name="T3" fmla="*/ 151 h 788"/>
                  <a:gd name="T4" fmla="*/ 165 w 654"/>
                  <a:gd name="T5" fmla="*/ 130 h 788"/>
                  <a:gd name="T6" fmla="*/ 246 w 654"/>
                  <a:gd name="T7" fmla="*/ 108 h 788"/>
                  <a:gd name="T8" fmla="*/ 328 w 654"/>
                  <a:gd name="T9" fmla="*/ 87 h 788"/>
                  <a:gd name="T10" fmla="*/ 409 w 654"/>
                  <a:gd name="T11" fmla="*/ 66 h 788"/>
                  <a:gd name="T12" fmla="*/ 491 w 654"/>
                  <a:gd name="T13" fmla="*/ 44 h 788"/>
                  <a:gd name="T14" fmla="*/ 572 w 654"/>
                  <a:gd name="T15" fmla="*/ 22 h 788"/>
                  <a:gd name="T16" fmla="*/ 654 w 654"/>
                  <a:gd name="T17" fmla="*/ 0 h 788"/>
                  <a:gd name="T18" fmla="*/ 654 w 654"/>
                  <a:gd name="T19" fmla="*/ 78 h 788"/>
                  <a:gd name="T20" fmla="*/ 653 w 654"/>
                  <a:gd name="T21" fmla="*/ 155 h 788"/>
                  <a:gd name="T22" fmla="*/ 653 w 654"/>
                  <a:gd name="T23" fmla="*/ 232 h 788"/>
                  <a:gd name="T24" fmla="*/ 653 w 654"/>
                  <a:gd name="T25" fmla="*/ 309 h 788"/>
                  <a:gd name="T26" fmla="*/ 652 w 654"/>
                  <a:gd name="T27" fmla="*/ 386 h 788"/>
                  <a:gd name="T28" fmla="*/ 652 w 654"/>
                  <a:gd name="T29" fmla="*/ 463 h 788"/>
                  <a:gd name="T30" fmla="*/ 652 w 654"/>
                  <a:gd name="T31" fmla="*/ 539 h 788"/>
                  <a:gd name="T32" fmla="*/ 651 w 654"/>
                  <a:gd name="T33" fmla="*/ 617 h 788"/>
                  <a:gd name="T34" fmla="*/ 569 w 654"/>
                  <a:gd name="T35" fmla="*/ 638 h 788"/>
                  <a:gd name="T36" fmla="*/ 488 w 654"/>
                  <a:gd name="T37" fmla="*/ 659 h 788"/>
                  <a:gd name="T38" fmla="*/ 406 w 654"/>
                  <a:gd name="T39" fmla="*/ 681 h 788"/>
                  <a:gd name="T40" fmla="*/ 325 w 654"/>
                  <a:gd name="T41" fmla="*/ 702 h 788"/>
                  <a:gd name="T42" fmla="*/ 244 w 654"/>
                  <a:gd name="T43" fmla="*/ 725 h 788"/>
                  <a:gd name="T44" fmla="*/ 163 w 654"/>
                  <a:gd name="T45" fmla="*/ 746 h 788"/>
                  <a:gd name="T46" fmla="*/ 81 w 654"/>
                  <a:gd name="T47" fmla="*/ 767 h 788"/>
                  <a:gd name="T48" fmla="*/ 0 w 654"/>
                  <a:gd name="T49" fmla="*/ 788 h 788"/>
                  <a:gd name="T50" fmla="*/ 1 w 654"/>
                  <a:gd name="T51" fmla="*/ 711 h 788"/>
                  <a:gd name="T52" fmla="*/ 1 w 654"/>
                  <a:gd name="T53" fmla="*/ 635 h 788"/>
                  <a:gd name="T54" fmla="*/ 1 w 654"/>
                  <a:gd name="T55" fmla="*/ 558 h 788"/>
                  <a:gd name="T56" fmla="*/ 1 w 654"/>
                  <a:gd name="T57" fmla="*/ 481 h 788"/>
                  <a:gd name="T58" fmla="*/ 1 w 654"/>
                  <a:gd name="T59" fmla="*/ 404 h 788"/>
                  <a:gd name="T60" fmla="*/ 2 w 654"/>
                  <a:gd name="T61" fmla="*/ 326 h 788"/>
                  <a:gd name="T62" fmla="*/ 2 w 654"/>
                  <a:gd name="T63" fmla="*/ 250 h 788"/>
                  <a:gd name="T64" fmla="*/ 2 w 654"/>
                  <a:gd name="T65" fmla="*/ 17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8">
                    <a:moveTo>
                      <a:pt x="2" y="172"/>
                    </a:moveTo>
                    <a:lnTo>
                      <a:pt x="83" y="151"/>
                    </a:lnTo>
                    <a:lnTo>
                      <a:pt x="165" y="130"/>
                    </a:lnTo>
                    <a:lnTo>
                      <a:pt x="246" y="108"/>
                    </a:lnTo>
                    <a:lnTo>
                      <a:pt x="328" y="87"/>
                    </a:lnTo>
                    <a:lnTo>
                      <a:pt x="409" y="66"/>
                    </a:lnTo>
                    <a:lnTo>
                      <a:pt x="491" y="44"/>
                    </a:lnTo>
                    <a:lnTo>
                      <a:pt x="572" y="22"/>
                    </a:lnTo>
                    <a:lnTo>
                      <a:pt x="654" y="0"/>
                    </a:lnTo>
                    <a:lnTo>
                      <a:pt x="654" y="78"/>
                    </a:lnTo>
                    <a:lnTo>
                      <a:pt x="653" y="155"/>
                    </a:lnTo>
                    <a:lnTo>
                      <a:pt x="653" y="232"/>
                    </a:lnTo>
                    <a:lnTo>
                      <a:pt x="653" y="309"/>
                    </a:lnTo>
                    <a:lnTo>
                      <a:pt x="652" y="386"/>
                    </a:lnTo>
                    <a:lnTo>
                      <a:pt x="652" y="463"/>
                    </a:lnTo>
                    <a:lnTo>
                      <a:pt x="652" y="539"/>
                    </a:lnTo>
                    <a:lnTo>
                      <a:pt x="651" y="617"/>
                    </a:lnTo>
                    <a:lnTo>
                      <a:pt x="569" y="638"/>
                    </a:lnTo>
                    <a:lnTo>
                      <a:pt x="488" y="659"/>
                    </a:lnTo>
                    <a:lnTo>
                      <a:pt x="406" y="681"/>
                    </a:lnTo>
                    <a:lnTo>
                      <a:pt x="325" y="702"/>
                    </a:lnTo>
                    <a:lnTo>
                      <a:pt x="244" y="725"/>
                    </a:lnTo>
                    <a:lnTo>
                      <a:pt x="163" y="746"/>
                    </a:lnTo>
                    <a:lnTo>
                      <a:pt x="81" y="767"/>
                    </a:lnTo>
                    <a:lnTo>
                      <a:pt x="0" y="788"/>
                    </a:lnTo>
                    <a:lnTo>
                      <a:pt x="1" y="711"/>
                    </a:lnTo>
                    <a:lnTo>
                      <a:pt x="1" y="635"/>
                    </a:lnTo>
                    <a:lnTo>
                      <a:pt x="1" y="558"/>
                    </a:lnTo>
                    <a:lnTo>
                      <a:pt x="1" y="481"/>
                    </a:lnTo>
                    <a:lnTo>
                      <a:pt x="1" y="404"/>
                    </a:lnTo>
                    <a:lnTo>
                      <a:pt x="2" y="326"/>
                    </a:lnTo>
                    <a:lnTo>
                      <a:pt x="2" y="250"/>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3" name="Freeform 307">
                <a:extLst>
                  <a:ext uri="{FF2B5EF4-FFF2-40B4-BE49-F238E27FC236}">
                    <a16:creationId xmlns:a16="http://schemas.microsoft.com/office/drawing/2014/main" id="{BF8CA9BD-2C2A-3006-E68B-9DD50EFA17A1}"/>
                  </a:ext>
                </a:extLst>
              </p:cNvPr>
              <p:cNvSpPr>
                <a:spLocks/>
              </p:cNvSpPr>
              <p:nvPr/>
            </p:nvSpPr>
            <p:spPr bwMode="auto">
              <a:xfrm>
                <a:off x="3287" y="1859"/>
                <a:ext cx="93" cy="112"/>
              </a:xfrm>
              <a:custGeom>
                <a:avLst/>
                <a:gdLst>
                  <a:gd name="T0" fmla="*/ 2 w 653"/>
                  <a:gd name="T1" fmla="*/ 171 h 783"/>
                  <a:gd name="T2" fmla="*/ 83 w 653"/>
                  <a:gd name="T3" fmla="*/ 150 h 783"/>
                  <a:gd name="T4" fmla="*/ 165 w 653"/>
                  <a:gd name="T5" fmla="*/ 129 h 783"/>
                  <a:gd name="T6" fmla="*/ 246 w 653"/>
                  <a:gd name="T7" fmla="*/ 108 h 783"/>
                  <a:gd name="T8" fmla="*/ 327 w 653"/>
                  <a:gd name="T9" fmla="*/ 85 h 783"/>
                  <a:gd name="T10" fmla="*/ 408 w 653"/>
                  <a:gd name="T11" fmla="*/ 64 h 783"/>
                  <a:gd name="T12" fmla="*/ 490 w 653"/>
                  <a:gd name="T13" fmla="*/ 42 h 783"/>
                  <a:gd name="T14" fmla="*/ 571 w 653"/>
                  <a:gd name="T15" fmla="*/ 21 h 783"/>
                  <a:gd name="T16" fmla="*/ 653 w 653"/>
                  <a:gd name="T17" fmla="*/ 0 h 783"/>
                  <a:gd name="T18" fmla="*/ 653 w 653"/>
                  <a:gd name="T19" fmla="*/ 76 h 783"/>
                  <a:gd name="T20" fmla="*/ 653 w 653"/>
                  <a:gd name="T21" fmla="*/ 153 h 783"/>
                  <a:gd name="T22" fmla="*/ 652 w 653"/>
                  <a:gd name="T23" fmla="*/ 230 h 783"/>
                  <a:gd name="T24" fmla="*/ 652 w 653"/>
                  <a:gd name="T25" fmla="*/ 307 h 783"/>
                  <a:gd name="T26" fmla="*/ 651 w 653"/>
                  <a:gd name="T27" fmla="*/ 383 h 783"/>
                  <a:gd name="T28" fmla="*/ 651 w 653"/>
                  <a:gd name="T29" fmla="*/ 460 h 783"/>
                  <a:gd name="T30" fmla="*/ 651 w 653"/>
                  <a:gd name="T31" fmla="*/ 536 h 783"/>
                  <a:gd name="T32" fmla="*/ 650 w 653"/>
                  <a:gd name="T33" fmla="*/ 611 h 783"/>
                  <a:gd name="T34" fmla="*/ 569 w 653"/>
                  <a:gd name="T35" fmla="*/ 634 h 783"/>
                  <a:gd name="T36" fmla="*/ 488 w 653"/>
                  <a:gd name="T37" fmla="*/ 655 h 783"/>
                  <a:gd name="T38" fmla="*/ 406 w 653"/>
                  <a:gd name="T39" fmla="*/ 677 h 783"/>
                  <a:gd name="T40" fmla="*/ 325 w 653"/>
                  <a:gd name="T41" fmla="*/ 698 h 783"/>
                  <a:gd name="T42" fmla="*/ 243 w 653"/>
                  <a:gd name="T43" fmla="*/ 719 h 783"/>
                  <a:gd name="T44" fmla="*/ 163 w 653"/>
                  <a:gd name="T45" fmla="*/ 741 h 783"/>
                  <a:gd name="T46" fmla="*/ 81 w 653"/>
                  <a:gd name="T47" fmla="*/ 762 h 783"/>
                  <a:gd name="T48" fmla="*/ 0 w 653"/>
                  <a:gd name="T49" fmla="*/ 783 h 783"/>
                  <a:gd name="T50" fmla="*/ 1 w 653"/>
                  <a:gd name="T51" fmla="*/ 707 h 783"/>
                  <a:gd name="T52" fmla="*/ 1 w 653"/>
                  <a:gd name="T53" fmla="*/ 631 h 783"/>
                  <a:gd name="T54" fmla="*/ 1 w 653"/>
                  <a:gd name="T55" fmla="*/ 554 h 783"/>
                  <a:gd name="T56" fmla="*/ 1 w 653"/>
                  <a:gd name="T57" fmla="*/ 478 h 783"/>
                  <a:gd name="T58" fmla="*/ 2 w 653"/>
                  <a:gd name="T59" fmla="*/ 401 h 783"/>
                  <a:gd name="T60" fmla="*/ 2 w 653"/>
                  <a:gd name="T61" fmla="*/ 325 h 783"/>
                  <a:gd name="T62" fmla="*/ 2 w 653"/>
                  <a:gd name="T63" fmla="*/ 248 h 783"/>
                  <a:gd name="T64" fmla="*/ 2 w 653"/>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3">
                    <a:moveTo>
                      <a:pt x="2" y="171"/>
                    </a:moveTo>
                    <a:lnTo>
                      <a:pt x="83" y="150"/>
                    </a:lnTo>
                    <a:lnTo>
                      <a:pt x="165" y="129"/>
                    </a:lnTo>
                    <a:lnTo>
                      <a:pt x="246" y="108"/>
                    </a:lnTo>
                    <a:lnTo>
                      <a:pt x="327" y="85"/>
                    </a:lnTo>
                    <a:lnTo>
                      <a:pt x="408" y="64"/>
                    </a:lnTo>
                    <a:lnTo>
                      <a:pt x="490" y="42"/>
                    </a:lnTo>
                    <a:lnTo>
                      <a:pt x="571" y="21"/>
                    </a:lnTo>
                    <a:lnTo>
                      <a:pt x="653" y="0"/>
                    </a:lnTo>
                    <a:lnTo>
                      <a:pt x="653" y="76"/>
                    </a:lnTo>
                    <a:lnTo>
                      <a:pt x="653" y="153"/>
                    </a:lnTo>
                    <a:lnTo>
                      <a:pt x="652" y="230"/>
                    </a:lnTo>
                    <a:lnTo>
                      <a:pt x="652" y="307"/>
                    </a:lnTo>
                    <a:lnTo>
                      <a:pt x="651" y="383"/>
                    </a:lnTo>
                    <a:lnTo>
                      <a:pt x="651" y="460"/>
                    </a:lnTo>
                    <a:lnTo>
                      <a:pt x="651" y="536"/>
                    </a:lnTo>
                    <a:lnTo>
                      <a:pt x="650" y="611"/>
                    </a:lnTo>
                    <a:lnTo>
                      <a:pt x="569" y="634"/>
                    </a:lnTo>
                    <a:lnTo>
                      <a:pt x="488" y="655"/>
                    </a:lnTo>
                    <a:lnTo>
                      <a:pt x="406" y="677"/>
                    </a:lnTo>
                    <a:lnTo>
                      <a:pt x="325" y="698"/>
                    </a:lnTo>
                    <a:lnTo>
                      <a:pt x="243" y="719"/>
                    </a:lnTo>
                    <a:lnTo>
                      <a:pt x="163" y="741"/>
                    </a:lnTo>
                    <a:lnTo>
                      <a:pt x="81" y="762"/>
                    </a:lnTo>
                    <a:lnTo>
                      <a:pt x="0" y="783"/>
                    </a:lnTo>
                    <a:lnTo>
                      <a:pt x="1" y="707"/>
                    </a:lnTo>
                    <a:lnTo>
                      <a:pt x="1" y="631"/>
                    </a:lnTo>
                    <a:lnTo>
                      <a:pt x="1" y="554"/>
                    </a:lnTo>
                    <a:lnTo>
                      <a:pt x="1" y="478"/>
                    </a:lnTo>
                    <a:lnTo>
                      <a:pt x="2" y="401"/>
                    </a:lnTo>
                    <a:lnTo>
                      <a:pt x="2" y="325"/>
                    </a:lnTo>
                    <a:lnTo>
                      <a:pt x="2" y="248"/>
                    </a:lnTo>
                    <a:lnTo>
                      <a:pt x="2"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4" name="Freeform 306">
                <a:extLst>
                  <a:ext uri="{FF2B5EF4-FFF2-40B4-BE49-F238E27FC236}">
                    <a16:creationId xmlns:a16="http://schemas.microsoft.com/office/drawing/2014/main" id="{749C2003-C7F5-116D-30F8-892B8C85FC73}"/>
                  </a:ext>
                </a:extLst>
              </p:cNvPr>
              <p:cNvSpPr>
                <a:spLocks/>
              </p:cNvSpPr>
              <p:nvPr/>
            </p:nvSpPr>
            <p:spPr bwMode="auto">
              <a:xfrm>
                <a:off x="3286" y="1946"/>
                <a:ext cx="93" cy="112"/>
              </a:xfrm>
              <a:custGeom>
                <a:avLst/>
                <a:gdLst>
                  <a:gd name="T0" fmla="*/ 1 w 651"/>
                  <a:gd name="T1" fmla="*/ 172 h 783"/>
                  <a:gd name="T2" fmla="*/ 82 w 651"/>
                  <a:gd name="T3" fmla="*/ 151 h 783"/>
                  <a:gd name="T4" fmla="*/ 164 w 651"/>
                  <a:gd name="T5" fmla="*/ 130 h 783"/>
                  <a:gd name="T6" fmla="*/ 244 w 651"/>
                  <a:gd name="T7" fmla="*/ 108 h 783"/>
                  <a:gd name="T8" fmla="*/ 326 w 651"/>
                  <a:gd name="T9" fmla="*/ 87 h 783"/>
                  <a:gd name="T10" fmla="*/ 407 w 651"/>
                  <a:gd name="T11" fmla="*/ 66 h 783"/>
                  <a:gd name="T12" fmla="*/ 489 w 651"/>
                  <a:gd name="T13" fmla="*/ 44 h 783"/>
                  <a:gd name="T14" fmla="*/ 570 w 651"/>
                  <a:gd name="T15" fmla="*/ 23 h 783"/>
                  <a:gd name="T16" fmla="*/ 651 w 651"/>
                  <a:gd name="T17" fmla="*/ 0 h 783"/>
                  <a:gd name="T18" fmla="*/ 651 w 651"/>
                  <a:gd name="T19" fmla="*/ 78 h 783"/>
                  <a:gd name="T20" fmla="*/ 651 w 651"/>
                  <a:gd name="T21" fmla="*/ 154 h 783"/>
                  <a:gd name="T22" fmla="*/ 650 w 651"/>
                  <a:gd name="T23" fmla="*/ 231 h 783"/>
                  <a:gd name="T24" fmla="*/ 650 w 651"/>
                  <a:gd name="T25" fmla="*/ 307 h 783"/>
                  <a:gd name="T26" fmla="*/ 650 w 651"/>
                  <a:gd name="T27" fmla="*/ 383 h 783"/>
                  <a:gd name="T28" fmla="*/ 649 w 651"/>
                  <a:gd name="T29" fmla="*/ 459 h 783"/>
                  <a:gd name="T30" fmla="*/ 649 w 651"/>
                  <a:gd name="T31" fmla="*/ 535 h 783"/>
                  <a:gd name="T32" fmla="*/ 649 w 651"/>
                  <a:gd name="T33" fmla="*/ 612 h 783"/>
                  <a:gd name="T34" fmla="*/ 567 w 651"/>
                  <a:gd name="T35" fmla="*/ 633 h 783"/>
                  <a:gd name="T36" fmla="*/ 486 w 651"/>
                  <a:gd name="T37" fmla="*/ 654 h 783"/>
                  <a:gd name="T38" fmla="*/ 405 w 651"/>
                  <a:gd name="T39" fmla="*/ 676 h 783"/>
                  <a:gd name="T40" fmla="*/ 324 w 651"/>
                  <a:gd name="T41" fmla="*/ 697 h 783"/>
                  <a:gd name="T42" fmla="*/ 242 w 651"/>
                  <a:gd name="T43" fmla="*/ 719 h 783"/>
                  <a:gd name="T44" fmla="*/ 162 w 651"/>
                  <a:gd name="T45" fmla="*/ 741 h 783"/>
                  <a:gd name="T46" fmla="*/ 80 w 651"/>
                  <a:gd name="T47" fmla="*/ 762 h 783"/>
                  <a:gd name="T48" fmla="*/ 0 w 651"/>
                  <a:gd name="T49" fmla="*/ 783 h 783"/>
                  <a:gd name="T50" fmla="*/ 0 w 651"/>
                  <a:gd name="T51" fmla="*/ 707 h 783"/>
                  <a:gd name="T52" fmla="*/ 0 w 651"/>
                  <a:gd name="T53" fmla="*/ 631 h 783"/>
                  <a:gd name="T54" fmla="*/ 0 w 651"/>
                  <a:gd name="T55" fmla="*/ 555 h 783"/>
                  <a:gd name="T56" fmla="*/ 1 w 651"/>
                  <a:gd name="T57" fmla="*/ 478 h 783"/>
                  <a:gd name="T58" fmla="*/ 1 w 651"/>
                  <a:gd name="T59" fmla="*/ 402 h 783"/>
                  <a:gd name="T60" fmla="*/ 1 w 651"/>
                  <a:gd name="T61" fmla="*/ 325 h 783"/>
                  <a:gd name="T62" fmla="*/ 1 w 651"/>
                  <a:gd name="T63" fmla="*/ 249 h 783"/>
                  <a:gd name="T64" fmla="*/ 1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2"/>
                    </a:moveTo>
                    <a:lnTo>
                      <a:pt x="82" y="151"/>
                    </a:lnTo>
                    <a:lnTo>
                      <a:pt x="164" y="130"/>
                    </a:lnTo>
                    <a:lnTo>
                      <a:pt x="244" y="108"/>
                    </a:lnTo>
                    <a:lnTo>
                      <a:pt x="326" y="87"/>
                    </a:lnTo>
                    <a:lnTo>
                      <a:pt x="407" y="66"/>
                    </a:lnTo>
                    <a:lnTo>
                      <a:pt x="489" y="44"/>
                    </a:lnTo>
                    <a:lnTo>
                      <a:pt x="570" y="23"/>
                    </a:lnTo>
                    <a:lnTo>
                      <a:pt x="651" y="0"/>
                    </a:lnTo>
                    <a:lnTo>
                      <a:pt x="651" y="78"/>
                    </a:lnTo>
                    <a:lnTo>
                      <a:pt x="651" y="154"/>
                    </a:lnTo>
                    <a:lnTo>
                      <a:pt x="650" y="231"/>
                    </a:lnTo>
                    <a:lnTo>
                      <a:pt x="650" y="307"/>
                    </a:lnTo>
                    <a:lnTo>
                      <a:pt x="650" y="383"/>
                    </a:lnTo>
                    <a:lnTo>
                      <a:pt x="649" y="459"/>
                    </a:lnTo>
                    <a:lnTo>
                      <a:pt x="649" y="535"/>
                    </a:lnTo>
                    <a:lnTo>
                      <a:pt x="649" y="612"/>
                    </a:lnTo>
                    <a:lnTo>
                      <a:pt x="567" y="633"/>
                    </a:lnTo>
                    <a:lnTo>
                      <a:pt x="486" y="654"/>
                    </a:lnTo>
                    <a:lnTo>
                      <a:pt x="405" y="676"/>
                    </a:lnTo>
                    <a:lnTo>
                      <a:pt x="324" y="697"/>
                    </a:lnTo>
                    <a:lnTo>
                      <a:pt x="242" y="719"/>
                    </a:lnTo>
                    <a:lnTo>
                      <a:pt x="162" y="741"/>
                    </a:lnTo>
                    <a:lnTo>
                      <a:pt x="80" y="762"/>
                    </a:lnTo>
                    <a:lnTo>
                      <a:pt x="0" y="783"/>
                    </a:lnTo>
                    <a:lnTo>
                      <a:pt x="0" y="707"/>
                    </a:lnTo>
                    <a:lnTo>
                      <a:pt x="0" y="631"/>
                    </a:lnTo>
                    <a:lnTo>
                      <a:pt x="0" y="555"/>
                    </a:lnTo>
                    <a:lnTo>
                      <a:pt x="1" y="478"/>
                    </a:lnTo>
                    <a:lnTo>
                      <a:pt x="1" y="402"/>
                    </a:lnTo>
                    <a:lnTo>
                      <a:pt x="1" y="325"/>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5" name="Freeform 305">
                <a:extLst>
                  <a:ext uri="{FF2B5EF4-FFF2-40B4-BE49-F238E27FC236}">
                    <a16:creationId xmlns:a16="http://schemas.microsoft.com/office/drawing/2014/main" id="{D98A3240-0E66-4108-816C-9B7930886AAB}"/>
                  </a:ext>
                </a:extLst>
              </p:cNvPr>
              <p:cNvSpPr>
                <a:spLocks/>
              </p:cNvSpPr>
              <p:nvPr/>
            </p:nvSpPr>
            <p:spPr bwMode="auto">
              <a:xfrm>
                <a:off x="3286" y="2034"/>
                <a:ext cx="93" cy="111"/>
              </a:xfrm>
              <a:custGeom>
                <a:avLst/>
                <a:gdLst>
                  <a:gd name="T0" fmla="*/ 2 w 651"/>
                  <a:gd name="T1" fmla="*/ 171 h 782"/>
                  <a:gd name="T2" fmla="*/ 82 w 651"/>
                  <a:gd name="T3" fmla="*/ 150 h 782"/>
                  <a:gd name="T4" fmla="*/ 164 w 651"/>
                  <a:gd name="T5" fmla="*/ 129 h 782"/>
                  <a:gd name="T6" fmla="*/ 244 w 651"/>
                  <a:gd name="T7" fmla="*/ 107 h 782"/>
                  <a:gd name="T8" fmla="*/ 326 w 651"/>
                  <a:gd name="T9" fmla="*/ 85 h 782"/>
                  <a:gd name="T10" fmla="*/ 407 w 651"/>
                  <a:gd name="T11" fmla="*/ 64 h 782"/>
                  <a:gd name="T12" fmla="*/ 488 w 651"/>
                  <a:gd name="T13" fmla="*/ 42 h 782"/>
                  <a:gd name="T14" fmla="*/ 569 w 651"/>
                  <a:gd name="T15" fmla="*/ 21 h 782"/>
                  <a:gd name="T16" fmla="*/ 651 w 651"/>
                  <a:gd name="T17" fmla="*/ 0 h 782"/>
                  <a:gd name="T18" fmla="*/ 650 w 651"/>
                  <a:gd name="T19" fmla="*/ 76 h 782"/>
                  <a:gd name="T20" fmla="*/ 650 w 651"/>
                  <a:gd name="T21" fmla="*/ 153 h 782"/>
                  <a:gd name="T22" fmla="*/ 650 w 651"/>
                  <a:gd name="T23" fmla="*/ 229 h 782"/>
                  <a:gd name="T24" fmla="*/ 649 w 651"/>
                  <a:gd name="T25" fmla="*/ 306 h 782"/>
                  <a:gd name="T26" fmla="*/ 649 w 651"/>
                  <a:gd name="T27" fmla="*/ 381 h 782"/>
                  <a:gd name="T28" fmla="*/ 649 w 651"/>
                  <a:gd name="T29" fmla="*/ 458 h 782"/>
                  <a:gd name="T30" fmla="*/ 648 w 651"/>
                  <a:gd name="T31" fmla="*/ 534 h 782"/>
                  <a:gd name="T32" fmla="*/ 648 w 651"/>
                  <a:gd name="T33" fmla="*/ 610 h 782"/>
                  <a:gd name="T34" fmla="*/ 566 w 651"/>
                  <a:gd name="T35" fmla="*/ 632 h 782"/>
                  <a:gd name="T36" fmla="*/ 486 w 651"/>
                  <a:gd name="T37" fmla="*/ 654 h 782"/>
                  <a:gd name="T38" fmla="*/ 404 w 651"/>
                  <a:gd name="T39" fmla="*/ 675 h 782"/>
                  <a:gd name="T40" fmla="*/ 324 w 651"/>
                  <a:gd name="T41" fmla="*/ 696 h 782"/>
                  <a:gd name="T42" fmla="*/ 242 w 651"/>
                  <a:gd name="T43" fmla="*/ 718 h 782"/>
                  <a:gd name="T44" fmla="*/ 162 w 651"/>
                  <a:gd name="T45" fmla="*/ 739 h 782"/>
                  <a:gd name="T46" fmla="*/ 80 w 651"/>
                  <a:gd name="T47" fmla="*/ 760 h 782"/>
                  <a:gd name="T48" fmla="*/ 0 w 651"/>
                  <a:gd name="T49" fmla="*/ 782 h 782"/>
                  <a:gd name="T50" fmla="*/ 0 w 651"/>
                  <a:gd name="T51" fmla="*/ 706 h 782"/>
                  <a:gd name="T52" fmla="*/ 0 w 651"/>
                  <a:gd name="T53" fmla="*/ 630 h 782"/>
                  <a:gd name="T54" fmla="*/ 1 w 651"/>
                  <a:gd name="T55" fmla="*/ 553 h 782"/>
                  <a:gd name="T56" fmla="*/ 1 w 651"/>
                  <a:gd name="T57" fmla="*/ 477 h 782"/>
                  <a:gd name="T58" fmla="*/ 1 w 651"/>
                  <a:gd name="T59" fmla="*/ 401 h 782"/>
                  <a:gd name="T60" fmla="*/ 1 w 651"/>
                  <a:gd name="T61" fmla="*/ 325 h 782"/>
                  <a:gd name="T62" fmla="*/ 1 w 651"/>
                  <a:gd name="T63" fmla="*/ 248 h 782"/>
                  <a:gd name="T64" fmla="*/ 2 w 651"/>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2">
                    <a:moveTo>
                      <a:pt x="2" y="171"/>
                    </a:moveTo>
                    <a:lnTo>
                      <a:pt x="82" y="150"/>
                    </a:lnTo>
                    <a:lnTo>
                      <a:pt x="164" y="129"/>
                    </a:lnTo>
                    <a:lnTo>
                      <a:pt x="244" y="107"/>
                    </a:lnTo>
                    <a:lnTo>
                      <a:pt x="326" y="85"/>
                    </a:lnTo>
                    <a:lnTo>
                      <a:pt x="407" y="64"/>
                    </a:lnTo>
                    <a:lnTo>
                      <a:pt x="488" y="42"/>
                    </a:lnTo>
                    <a:lnTo>
                      <a:pt x="569" y="21"/>
                    </a:lnTo>
                    <a:lnTo>
                      <a:pt x="651" y="0"/>
                    </a:lnTo>
                    <a:lnTo>
                      <a:pt x="650" y="76"/>
                    </a:lnTo>
                    <a:lnTo>
                      <a:pt x="650" y="153"/>
                    </a:lnTo>
                    <a:lnTo>
                      <a:pt x="650" y="229"/>
                    </a:lnTo>
                    <a:lnTo>
                      <a:pt x="649" y="306"/>
                    </a:lnTo>
                    <a:lnTo>
                      <a:pt x="649" y="381"/>
                    </a:lnTo>
                    <a:lnTo>
                      <a:pt x="649" y="458"/>
                    </a:lnTo>
                    <a:lnTo>
                      <a:pt x="648" y="534"/>
                    </a:lnTo>
                    <a:lnTo>
                      <a:pt x="648" y="610"/>
                    </a:lnTo>
                    <a:lnTo>
                      <a:pt x="566" y="632"/>
                    </a:lnTo>
                    <a:lnTo>
                      <a:pt x="486" y="654"/>
                    </a:lnTo>
                    <a:lnTo>
                      <a:pt x="404" y="675"/>
                    </a:lnTo>
                    <a:lnTo>
                      <a:pt x="324" y="696"/>
                    </a:lnTo>
                    <a:lnTo>
                      <a:pt x="242" y="718"/>
                    </a:lnTo>
                    <a:lnTo>
                      <a:pt x="162" y="739"/>
                    </a:lnTo>
                    <a:lnTo>
                      <a:pt x="80" y="760"/>
                    </a:lnTo>
                    <a:lnTo>
                      <a:pt x="0" y="782"/>
                    </a:lnTo>
                    <a:lnTo>
                      <a:pt x="0" y="706"/>
                    </a:lnTo>
                    <a:lnTo>
                      <a:pt x="0" y="630"/>
                    </a:lnTo>
                    <a:lnTo>
                      <a:pt x="1" y="553"/>
                    </a:lnTo>
                    <a:lnTo>
                      <a:pt x="1" y="477"/>
                    </a:lnTo>
                    <a:lnTo>
                      <a:pt x="1" y="401"/>
                    </a:lnTo>
                    <a:lnTo>
                      <a:pt x="1" y="325"/>
                    </a:lnTo>
                    <a:lnTo>
                      <a:pt x="1" y="248"/>
                    </a:lnTo>
                    <a:lnTo>
                      <a:pt x="2"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6" name="Freeform 304">
                <a:extLst>
                  <a:ext uri="{FF2B5EF4-FFF2-40B4-BE49-F238E27FC236}">
                    <a16:creationId xmlns:a16="http://schemas.microsoft.com/office/drawing/2014/main" id="{9F432D78-F288-6F32-F80D-B05B04C14270}"/>
                  </a:ext>
                </a:extLst>
              </p:cNvPr>
              <p:cNvSpPr>
                <a:spLocks/>
              </p:cNvSpPr>
              <p:nvPr/>
            </p:nvSpPr>
            <p:spPr bwMode="auto">
              <a:xfrm>
                <a:off x="3286" y="2121"/>
                <a:ext cx="93" cy="111"/>
              </a:xfrm>
              <a:custGeom>
                <a:avLst/>
                <a:gdLst>
                  <a:gd name="T0" fmla="*/ 2 w 650"/>
                  <a:gd name="T1" fmla="*/ 172 h 779"/>
                  <a:gd name="T2" fmla="*/ 82 w 650"/>
                  <a:gd name="T3" fmla="*/ 150 h 779"/>
                  <a:gd name="T4" fmla="*/ 164 w 650"/>
                  <a:gd name="T5" fmla="*/ 129 h 779"/>
                  <a:gd name="T6" fmla="*/ 244 w 650"/>
                  <a:gd name="T7" fmla="*/ 108 h 779"/>
                  <a:gd name="T8" fmla="*/ 326 w 650"/>
                  <a:gd name="T9" fmla="*/ 86 h 779"/>
                  <a:gd name="T10" fmla="*/ 406 w 650"/>
                  <a:gd name="T11" fmla="*/ 65 h 779"/>
                  <a:gd name="T12" fmla="*/ 488 w 650"/>
                  <a:gd name="T13" fmla="*/ 44 h 779"/>
                  <a:gd name="T14" fmla="*/ 568 w 650"/>
                  <a:gd name="T15" fmla="*/ 22 h 779"/>
                  <a:gd name="T16" fmla="*/ 650 w 650"/>
                  <a:gd name="T17" fmla="*/ 0 h 779"/>
                  <a:gd name="T18" fmla="*/ 650 w 650"/>
                  <a:gd name="T19" fmla="*/ 76 h 779"/>
                  <a:gd name="T20" fmla="*/ 649 w 650"/>
                  <a:gd name="T21" fmla="*/ 152 h 779"/>
                  <a:gd name="T22" fmla="*/ 649 w 650"/>
                  <a:gd name="T23" fmla="*/ 228 h 779"/>
                  <a:gd name="T24" fmla="*/ 649 w 650"/>
                  <a:gd name="T25" fmla="*/ 304 h 779"/>
                  <a:gd name="T26" fmla="*/ 648 w 650"/>
                  <a:gd name="T27" fmla="*/ 380 h 779"/>
                  <a:gd name="T28" fmla="*/ 648 w 650"/>
                  <a:gd name="T29" fmla="*/ 456 h 779"/>
                  <a:gd name="T30" fmla="*/ 648 w 650"/>
                  <a:gd name="T31" fmla="*/ 531 h 779"/>
                  <a:gd name="T32" fmla="*/ 647 w 650"/>
                  <a:gd name="T33" fmla="*/ 607 h 779"/>
                  <a:gd name="T34" fmla="*/ 566 w 650"/>
                  <a:gd name="T35" fmla="*/ 629 h 779"/>
                  <a:gd name="T36" fmla="*/ 485 w 650"/>
                  <a:gd name="T37" fmla="*/ 650 h 779"/>
                  <a:gd name="T38" fmla="*/ 404 w 650"/>
                  <a:gd name="T39" fmla="*/ 672 h 779"/>
                  <a:gd name="T40" fmla="*/ 323 w 650"/>
                  <a:gd name="T41" fmla="*/ 693 h 779"/>
                  <a:gd name="T42" fmla="*/ 242 w 650"/>
                  <a:gd name="T43" fmla="*/ 715 h 779"/>
                  <a:gd name="T44" fmla="*/ 162 w 650"/>
                  <a:gd name="T45" fmla="*/ 737 h 779"/>
                  <a:gd name="T46" fmla="*/ 80 w 650"/>
                  <a:gd name="T47" fmla="*/ 758 h 779"/>
                  <a:gd name="T48" fmla="*/ 0 w 650"/>
                  <a:gd name="T49" fmla="*/ 779 h 779"/>
                  <a:gd name="T50" fmla="*/ 0 w 650"/>
                  <a:gd name="T51" fmla="*/ 703 h 779"/>
                  <a:gd name="T52" fmla="*/ 0 w 650"/>
                  <a:gd name="T53" fmla="*/ 628 h 779"/>
                  <a:gd name="T54" fmla="*/ 1 w 650"/>
                  <a:gd name="T55" fmla="*/ 552 h 779"/>
                  <a:gd name="T56" fmla="*/ 1 w 650"/>
                  <a:gd name="T57" fmla="*/ 476 h 779"/>
                  <a:gd name="T58" fmla="*/ 1 w 650"/>
                  <a:gd name="T59" fmla="*/ 400 h 779"/>
                  <a:gd name="T60" fmla="*/ 1 w 650"/>
                  <a:gd name="T61" fmla="*/ 324 h 779"/>
                  <a:gd name="T62" fmla="*/ 2 w 650"/>
                  <a:gd name="T63" fmla="*/ 248 h 779"/>
                  <a:gd name="T64" fmla="*/ 2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2" y="172"/>
                    </a:moveTo>
                    <a:lnTo>
                      <a:pt x="82" y="150"/>
                    </a:lnTo>
                    <a:lnTo>
                      <a:pt x="164" y="129"/>
                    </a:lnTo>
                    <a:lnTo>
                      <a:pt x="244" y="108"/>
                    </a:lnTo>
                    <a:lnTo>
                      <a:pt x="326" y="86"/>
                    </a:lnTo>
                    <a:lnTo>
                      <a:pt x="406" y="65"/>
                    </a:lnTo>
                    <a:lnTo>
                      <a:pt x="488" y="44"/>
                    </a:lnTo>
                    <a:lnTo>
                      <a:pt x="568" y="22"/>
                    </a:lnTo>
                    <a:lnTo>
                      <a:pt x="650" y="0"/>
                    </a:lnTo>
                    <a:lnTo>
                      <a:pt x="650" y="76"/>
                    </a:lnTo>
                    <a:lnTo>
                      <a:pt x="649" y="152"/>
                    </a:lnTo>
                    <a:lnTo>
                      <a:pt x="649" y="228"/>
                    </a:lnTo>
                    <a:lnTo>
                      <a:pt x="649" y="304"/>
                    </a:lnTo>
                    <a:lnTo>
                      <a:pt x="648" y="380"/>
                    </a:lnTo>
                    <a:lnTo>
                      <a:pt x="648" y="456"/>
                    </a:lnTo>
                    <a:lnTo>
                      <a:pt x="648" y="531"/>
                    </a:lnTo>
                    <a:lnTo>
                      <a:pt x="647" y="607"/>
                    </a:lnTo>
                    <a:lnTo>
                      <a:pt x="566" y="629"/>
                    </a:lnTo>
                    <a:lnTo>
                      <a:pt x="485" y="650"/>
                    </a:lnTo>
                    <a:lnTo>
                      <a:pt x="404" y="672"/>
                    </a:lnTo>
                    <a:lnTo>
                      <a:pt x="323" y="693"/>
                    </a:lnTo>
                    <a:lnTo>
                      <a:pt x="242" y="715"/>
                    </a:lnTo>
                    <a:lnTo>
                      <a:pt x="162" y="737"/>
                    </a:lnTo>
                    <a:lnTo>
                      <a:pt x="80" y="758"/>
                    </a:lnTo>
                    <a:lnTo>
                      <a:pt x="0" y="779"/>
                    </a:lnTo>
                    <a:lnTo>
                      <a:pt x="0" y="703"/>
                    </a:lnTo>
                    <a:lnTo>
                      <a:pt x="0" y="628"/>
                    </a:lnTo>
                    <a:lnTo>
                      <a:pt x="1" y="552"/>
                    </a:lnTo>
                    <a:lnTo>
                      <a:pt x="1" y="476"/>
                    </a:lnTo>
                    <a:lnTo>
                      <a:pt x="1" y="400"/>
                    </a:lnTo>
                    <a:lnTo>
                      <a:pt x="1" y="324"/>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7" name="Freeform 303">
                <a:extLst>
                  <a:ext uri="{FF2B5EF4-FFF2-40B4-BE49-F238E27FC236}">
                    <a16:creationId xmlns:a16="http://schemas.microsoft.com/office/drawing/2014/main" id="{DFF2AE19-A2BB-219F-59F4-453DFF63ABB4}"/>
                  </a:ext>
                </a:extLst>
              </p:cNvPr>
              <p:cNvSpPr>
                <a:spLocks/>
              </p:cNvSpPr>
              <p:nvPr/>
            </p:nvSpPr>
            <p:spPr bwMode="auto">
              <a:xfrm>
                <a:off x="3286" y="2208"/>
                <a:ext cx="92" cy="111"/>
              </a:xfrm>
              <a:custGeom>
                <a:avLst/>
                <a:gdLst>
                  <a:gd name="T0" fmla="*/ 2 w 649"/>
                  <a:gd name="T1" fmla="*/ 172 h 778"/>
                  <a:gd name="T2" fmla="*/ 82 w 649"/>
                  <a:gd name="T3" fmla="*/ 151 h 778"/>
                  <a:gd name="T4" fmla="*/ 164 w 649"/>
                  <a:gd name="T5" fmla="*/ 130 h 778"/>
                  <a:gd name="T6" fmla="*/ 244 w 649"/>
                  <a:gd name="T7" fmla="*/ 108 h 778"/>
                  <a:gd name="T8" fmla="*/ 325 w 649"/>
                  <a:gd name="T9" fmla="*/ 86 h 778"/>
                  <a:gd name="T10" fmla="*/ 406 w 649"/>
                  <a:gd name="T11" fmla="*/ 65 h 778"/>
                  <a:gd name="T12" fmla="*/ 487 w 649"/>
                  <a:gd name="T13" fmla="*/ 43 h 778"/>
                  <a:gd name="T14" fmla="*/ 568 w 649"/>
                  <a:gd name="T15" fmla="*/ 22 h 778"/>
                  <a:gd name="T16" fmla="*/ 649 w 649"/>
                  <a:gd name="T17" fmla="*/ 0 h 778"/>
                  <a:gd name="T18" fmla="*/ 649 w 649"/>
                  <a:gd name="T19" fmla="*/ 76 h 778"/>
                  <a:gd name="T20" fmla="*/ 649 w 649"/>
                  <a:gd name="T21" fmla="*/ 152 h 778"/>
                  <a:gd name="T22" fmla="*/ 648 w 649"/>
                  <a:gd name="T23" fmla="*/ 228 h 778"/>
                  <a:gd name="T24" fmla="*/ 648 w 649"/>
                  <a:gd name="T25" fmla="*/ 304 h 778"/>
                  <a:gd name="T26" fmla="*/ 648 w 649"/>
                  <a:gd name="T27" fmla="*/ 379 h 778"/>
                  <a:gd name="T28" fmla="*/ 647 w 649"/>
                  <a:gd name="T29" fmla="*/ 455 h 778"/>
                  <a:gd name="T30" fmla="*/ 647 w 649"/>
                  <a:gd name="T31" fmla="*/ 531 h 778"/>
                  <a:gd name="T32" fmla="*/ 647 w 649"/>
                  <a:gd name="T33" fmla="*/ 606 h 778"/>
                  <a:gd name="T34" fmla="*/ 565 w 649"/>
                  <a:gd name="T35" fmla="*/ 627 h 778"/>
                  <a:gd name="T36" fmla="*/ 485 w 649"/>
                  <a:gd name="T37" fmla="*/ 649 h 778"/>
                  <a:gd name="T38" fmla="*/ 404 w 649"/>
                  <a:gd name="T39" fmla="*/ 671 h 778"/>
                  <a:gd name="T40" fmla="*/ 323 w 649"/>
                  <a:gd name="T41" fmla="*/ 692 h 778"/>
                  <a:gd name="T42" fmla="*/ 242 w 649"/>
                  <a:gd name="T43" fmla="*/ 714 h 778"/>
                  <a:gd name="T44" fmla="*/ 162 w 649"/>
                  <a:gd name="T45" fmla="*/ 735 h 778"/>
                  <a:gd name="T46" fmla="*/ 80 w 649"/>
                  <a:gd name="T47" fmla="*/ 756 h 778"/>
                  <a:gd name="T48" fmla="*/ 0 w 649"/>
                  <a:gd name="T49" fmla="*/ 778 h 778"/>
                  <a:gd name="T50" fmla="*/ 0 w 649"/>
                  <a:gd name="T51" fmla="*/ 703 h 778"/>
                  <a:gd name="T52" fmla="*/ 1 w 649"/>
                  <a:gd name="T53" fmla="*/ 627 h 778"/>
                  <a:gd name="T54" fmla="*/ 1 w 649"/>
                  <a:gd name="T55" fmla="*/ 551 h 778"/>
                  <a:gd name="T56" fmla="*/ 1 w 649"/>
                  <a:gd name="T57" fmla="*/ 476 h 778"/>
                  <a:gd name="T58" fmla="*/ 1 w 649"/>
                  <a:gd name="T59" fmla="*/ 400 h 778"/>
                  <a:gd name="T60" fmla="*/ 2 w 649"/>
                  <a:gd name="T61" fmla="*/ 324 h 778"/>
                  <a:gd name="T62" fmla="*/ 2 w 649"/>
                  <a:gd name="T63" fmla="*/ 248 h 778"/>
                  <a:gd name="T64" fmla="*/ 2 w 649"/>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2" y="172"/>
                    </a:moveTo>
                    <a:lnTo>
                      <a:pt x="82" y="151"/>
                    </a:lnTo>
                    <a:lnTo>
                      <a:pt x="164" y="130"/>
                    </a:lnTo>
                    <a:lnTo>
                      <a:pt x="244" y="108"/>
                    </a:lnTo>
                    <a:lnTo>
                      <a:pt x="325" y="86"/>
                    </a:lnTo>
                    <a:lnTo>
                      <a:pt x="406" y="65"/>
                    </a:lnTo>
                    <a:lnTo>
                      <a:pt x="487" y="43"/>
                    </a:lnTo>
                    <a:lnTo>
                      <a:pt x="568" y="22"/>
                    </a:lnTo>
                    <a:lnTo>
                      <a:pt x="649" y="0"/>
                    </a:lnTo>
                    <a:lnTo>
                      <a:pt x="649" y="76"/>
                    </a:lnTo>
                    <a:lnTo>
                      <a:pt x="649" y="152"/>
                    </a:lnTo>
                    <a:lnTo>
                      <a:pt x="648" y="228"/>
                    </a:lnTo>
                    <a:lnTo>
                      <a:pt x="648" y="304"/>
                    </a:lnTo>
                    <a:lnTo>
                      <a:pt x="648" y="379"/>
                    </a:lnTo>
                    <a:lnTo>
                      <a:pt x="647" y="455"/>
                    </a:lnTo>
                    <a:lnTo>
                      <a:pt x="647" y="531"/>
                    </a:lnTo>
                    <a:lnTo>
                      <a:pt x="647" y="606"/>
                    </a:lnTo>
                    <a:lnTo>
                      <a:pt x="565" y="627"/>
                    </a:lnTo>
                    <a:lnTo>
                      <a:pt x="485" y="649"/>
                    </a:lnTo>
                    <a:lnTo>
                      <a:pt x="404" y="671"/>
                    </a:lnTo>
                    <a:lnTo>
                      <a:pt x="323" y="692"/>
                    </a:lnTo>
                    <a:lnTo>
                      <a:pt x="242" y="714"/>
                    </a:lnTo>
                    <a:lnTo>
                      <a:pt x="162" y="735"/>
                    </a:lnTo>
                    <a:lnTo>
                      <a:pt x="80" y="756"/>
                    </a:lnTo>
                    <a:lnTo>
                      <a:pt x="0" y="778"/>
                    </a:lnTo>
                    <a:lnTo>
                      <a:pt x="0" y="703"/>
                    </a:lnTo>
                    <a:lnTo>
                      <a:pt x="1" y="627"/>
                    </a:lnTo>
                    <a:lnTo>
                      <a:pt x="1" y="551"/>
                    </a:lnTo>
                    <a:lnTo>
                      <a:pt x="1" y="476"/>
                    </a:lnTo>
                    <a:lnTo>
                      <a:pt x="1" y="400"/>
                    </a:lnTo>
                    <a:lnTo>
                      <a:pt x="2" y="324"/>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8" name="Freeform 302">
                <a:extLst>
                  <a:ext uri="{FF2B5EF4-FFF2-40B4-BE49-F238E27FC236}">
                    <a16:creationId xmlns:a16="http://schemas.microsoft.com/office/drawing/2014/main" id="{E7206F83-AF30-DE3C-F648-52F14583573E}"/>
                  </a:ext>
                </a:extLst>
              </p:cNvPr>
              <p:cNvSpPr>
                <a:spLocks/>
              </p:cNvSpPr>
              <p:nvPr/>
            </p:nvSpPr>
            <p:spPr bwMode="auto">
              <a:xfrm>
                <a:off x="3285" y="2294"/>
                <a:ext cx="93" cy="111"/>
              </a:xfrm>
              <a:custGeom>
                <a:avLst/>
                <a:gdLst>
                  <a:gd name="T0" fmla="*/ 2 w 649"/>
                  <a:gd name="T1" fmla="*/ 172 h 777"/>
                  <a:gd name="T2" fmla="*/ 82 w 649"/>
                  <a:gd name="T3" fmla="*/ 150 h 777"/>
                  <a:gd name="T4" fmla="*/ 164 w 649"/>
                  <a:gd name="T5" fmla="*/ 129 h 777"/>
                  <a:gd name="T6" fmla="*/ 244 w 649"/>
                  <a:gd name="T7" fmla="*/ 108 h 777"/>
                  <a:gd name="T8" fmla="*/ 325 w 649"/>
                  <a:gd name="T9" fmla="*/ 86 h 777"/>
                  <a:gd name="T10" fmla="*/ 406 w 649"/>
                  <a:gd name="T11" fmla="*/ 65 h 777"/>
                  <a:gd name="T12" fmla="*/ 487 w 649"/>
                  <a:gd name="T13" fmla="*/ 43 h 777"/>
                  <a:gd name="T14" fmla="*/ 567 w 649"/>
                  <a:gd name="T15" fmla="*/ 21 h 777"/>
                  <a:gd name="T16" fmla="*/ 649 w 649"/>
                  <a:gd name="T17" fmla="*/ 0 h 777"/>
                  <a:gd name="T18" fmla="*/ 648 w 649"/>
                  <a:gd name="T19" fmla="*/ 76 h 777"/>
                  <a:gd name="T20" fmla="*/ 648 w 649"/>
                  <a:gd name="T21" fmla="*/ 151 h 777"/>
                  <a:gd name="T22" fmla="*/ 648 w 649"/>
                  <a:gd name="T23" fmla="*/ 227 h 777"/>
                  <a:gd name="T24" fmla="*/ 647 w 649"/>
                  <a:gd name="T25" fmla="*/ 303 h 777"/>
                  <a:gd name="T26" fmla="*/ 647 w 649"/>
                  <a:gd name="T27" fmla="*/ 379 h 777"/>
                  <a:gd name="T28" fmla="*/ 647 w 649"/>
                  <a:gd name="T29" fmla="*/ 454 h 777"/>
                  <a:gd name="T30" fmla="*/ 646 w 649"/>
                  <a:gd name="T31" fmla="*/ 529 h 777"/>
                  <a:gd name="T32" fmla="*/ 646 w 649"/>
                  <a:gd name="T33" fmla="*/ 605 h 777"/>
                  <a:gd name="T34" fmla="*/ 565 w 649"/>
                  <a:gd name="T35" fmla="*/ 626 h 777"/>
                  <a:gd name="T36" fmla="*/ 484 w 649"/>
                  <a:gd name="T37" fmla="*/ 648 h 777"/>
                  <a:gd name="T38" fmla="*/ 403 w 649"/>
                  <a:gd name="T39" fmla="*/ 669 h 777"/>
                  <a:gd name="T40" fmla="*/ 323 w 649"/>
                  <a:gd name="T41" fmla="*/ 691 h 777"/>
                  <a:gd name="T42" fmla="*/ 242 w 649"/>
                  <a:gd name="T43" fmla="*/ 712 h 777"/>
                  <a:gd name="T44" fmla="*/ 162 w 649"/>
                  <a:gd name="T45" fmla="*/ 735 h 777"/>
                  <a:gd name="T46" fmla="*/ 80 w 649"/>
                  <a:gd name="T47" fmla="*/ 756 h 777"/>
                  <a:gd name="T48" fmla="*/ 0 w 649"/>
                  <a:gd name="T49" fmla="*/ 777 h 777"/>
                  <a:gd name="T50" fmla="*/ 1 w 649"/>
                  <a:gd name="T51" fmla="*/ 701 h 777"/>
                  <a:gd name="T52" fmla="*/ 1 w 649"/>
                  <a:gd name="T53" fmla="*/ 626 h 777"/>
                  <a:gd name="T54" fmla="*/ 1 w 649"/>
                  <a:gd name="T55" fmla="*/ 551 h 777"/>
                  <a:gd name="T56" fmla="*/ 1 w 649"/>
                  <a:gd name="T57" fmla="*/ 475 h 777"/>
                  <a:gd name="T58" fmla="*/ 2 w 649"/>
                  <a:gd name="T59" fmla="*/ 400 h 777"/>
                  <a:gd name="T60" fmla="*/ 2 w 649"/>
                  <a:gd name="T61" fmla="*/ 323 h 777"/>
                  <a:gd name="T62" fmla="*/ 2 w 649"/>
                  <a:gd name="T63" fmla="*/ 248 h 777"/>
                  <a:gd name="T64" fmla="*/ 2 w 649"/>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7">
                    <a:moveTo>
                      <a:pt x="2" y="172"/>
                    </a:moveTo>
                    <a:lnTo>
                      <a:pt x="82" y="150"/>
                    </a:lnTo>
                    <a:lnTo>
                      <a:pt x="164" y="129"/>
                    </a:lnTo>
                    <a:lnTo>
                      <a:pt x="244" y="108"/>
                    </a:lnTo>
                    <a:lnTo>
                      <a:pt x="325" y="86"/>
                    </a:lnTo>
                    <a:lnTo>
                      <a:pt x="406" y="65"/>
                    </a:lnTo>
                    <a:lnTo>
                      <a:pt x="487" y="43"/>
                    </a:lnTo>
                    <a:lnTo>
                      <a:pt x="567" y="21"/>
                    </a:lnTo>
                    <a:lnTo>
                      <a:pt x="649" y="0"/>
                    </a:lnTo>
                    <a:lnTo>
                      <a:pt x="648" y="76"/>
                    </a:lnTo>
                    <a:lnTo>
                      <a:pt x="648" y="151"/>
                    </a:lnTo>
                    <a:lnTo>
                      <a:pt x="648" y="227"/>
                    </a:lnTo>
                    <a:lnTo>
                      <a:pt x="647" y="303"/>
                    </a:lnTo>
                    <a:lnTo>
                      <a:pt x="647" y="379"/>
                    </a:lnTo>
                    <a:lnTo>
                      <a:pt x="647" y="454"/>
                    </a:lnTo>
                    <a:lnTo>
                      <a:pt x="646" y="529"/>
                    </a:lnTo>
                    <a:lnTo>
                      <a:pt x="646" y="605"/>
                    </a:lnTo>
                    <a:lnTo>
                      <a:pt x="565" y="626"/>
                    </a:lnTo>
                    <a:lnTo>
                      <a:pt x="484" y="648"/>
                    </a:lnTo>
                    <a:lnTo>
                      <a:pt x="403" y="669"/>
                    </a:lnTo>
                    <a:lnTo>
                      <a:pt x="323" y="691"/>
                    </a:lnTo>
                    <a:lnTo>
                      <a:pt x="242" y="712"/>
                    </a:lnTo>
                    <a:lnTo>
                      <a:pt x="162" y="735"/>
                    </a:lnTo>
                    <a:lnTo>
                      <a:pt x="80" y="756"/>
                    </a:lnTo>
                    <a:lnTo>
                      <a:pt x="0" y="777"/>
                    </a:lnTo>
                    <a:lnTo>
                      <a:pt x="1" y="701"/>
                    </a:lnTo>
                    <a:lnTo>
                      <a:pt x="1" y="626"/>
                    </a:lnTo>
                    <a:lnTo>
                      <a:pt x="1" y="551"/>
                    </a:lnTo>
                    <a:lnTo>
                      <a:pt x="1" y="475"/>
                    </a:lnTo>
                    <a:lnTo>
                      <a:pt x="2" y="400"/>
                    </a:lnTo>
                    <a:lnTo>
                      <a:pt x="2" y="323"/>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9" name="Freeform 301">
                <a:extLst>
                  <a:ext uri="{FF2B5EF4-FFF2-40B4-BE49-F238E27FC236}">
                    <a16:creationId xmlns:a16="http://schemas.microsoft.com/office/drawing/2014/main" id="{F4036AA7-AA39-9127-DA2A-0455037E6823}"/>
                  </a:ext>
                </a:extLst>
              </p:cNvPr>
              <p:cNvSpPr>
                <a:spLocks/>
              </p:cNvSpPr>
              <p:nvPr/>
            </p:nvSpPr>
            <p:spPr bwMode="auto">
              <a:xfrm>
                <a:off x="3285" y="2381"/>
                <a:ext cx="93" cy="110"/>
              </a:xfrm>
              <a:custGeom>
                <a:avLst/>
                <a:gdLst>
                  <a:gd name="T0" fmla="*/ 1 w 647"/>
                  <a:gd name="T1" fmla="*/ 172 h 774"/>
                  <a:gd name="T2" fmla="*/ 81 w 647"/>
                  <a:gd name="T3" fmla="*/ 151 h 774"/>
                  <a:gd name="T4" fmla="*/ 163 w 647"/>
                  <a:gd name="T5" fmla="*/ 130 h 774"/>
                  <a:gd name="T6" fmla="*/ 243 w 647"/>
                  <a:gd name="T7" fmla="*/ 107 h 774"/>
                  <a:gd name="T8" fmla="*/ 324 w 647"/>
                  <a:gd name="T9" fmla="*/ 86 h 774"/>
                  <a:gd name="T10" fmla="*/ 404 w 647"/>
                  <a:gd name="T11" fmla="*/ 64 h 774"/>
                  <a:gd name="T12" fmla="*/ 485 w 647"/>
                  <a:gd name="T13" fmla="*/ 43 h 774"/>
                  <a:gd name="T14" fmla="*/ 566 w 647"/>
                  <a:gd name="T15" fmla="*/ 21 h 774"/>
                  <a:gd name="T16" fmla="*/ 647 w 647"/>
                  <a:gd name="T17" fmla="*/ 0 h 774"/>
                  <a:gd name="T18" fmla="*/ 647 w 647"/>
                  <a:gd name="T19" fmla="*/ 75 h 774"/>
                  <a:gd name="T20" fmla="*/ 646 w 647"/>
                  <a:gd name="T21" fmla="*/ 151 h 774"/>
                  <a:gd name="T22" fmla="*/ 646 w 647"/>
                  <a:gd name="T23" fmla="*/ 226 h 774"/>
                  <a:gd name="T24" fmla="*/ 646 w 647"/>
                  <a:gd name="T25" fmla="*/ 302 h 774"/>
                  <a:gd name="T26" fmla="*/ 645 w 647"/>
                  <a:gd name="T27" fmla="*/ 377 h 774"/>
                  <a:gd name="T28" fmla="*/ 645 w 647"/>
                  <a:gd name="T29" fmla="*/ 451 h 774"/>
                  <a:gd name="T30" fmla="*/ 645 w 647"/>
                  <a:gd name="T31" fmla="*/ 527 h 774"/>
                  <a:gd name="T32" fmla="*/ 644 w 647"/>
                  <a:gd name="T33" fmla="*/ 602 h 774"/>
                  <a:gd name="T34" fmla="*/ 563 w 647"/>
                  <a:gd name="T35" fmla="*/ 623 h 774"/>
                  <a:gd name="T36" fmla="*/ 483 w 647"/>
                  <a:gd name="T37" fmla="*/ 645 h 774"/>
                  <a:gd name="T38" fmla="*/ 402 w 647"/>
                  <a:gd name="T39" fmla="*/ 667 h 774"/>
                  <a:gd name="T40" fmla="*/ 322 w 647"/>
                  <a:gd name="T41" fmla="*/ 688 h 774"/>
                  <a:gd name="T42" fmla="*/ 241 w 647"/>
                  <a:gd name="T43" fmla="*/ 710 h 774"/>
                  <a:gd name="T44" fmla="*/ 161 w 647"/>
                  <a:gd name="T45" fmla="*/ 731 h 774"/>
                  <a:gd name="T46" fmla="*/ 80 w 647"/>
                  <a:gd name="T47" fmla="*/ 752 h 774"/>
                  <a:gd name="T48" fmla="*/ 0 w 647"/>
                  <a:gd name="T49" fmla="*/ 774 h 774"/>
                  <a:gd name="T50" fmla="*/ 0 w 647"/>
                  <a:gd name="T51" fmla="*/ 699 h 774"/>
                  <a:gd name="T52" fmla="*/ 0 w 647"/>
                  <a:gd name="T53" fmla="*/ 624 h 774"/>
                  <a:gd name="T54" fmla="*/ 0 w 647"/>
                  <a:gd name="T55" fmla="*/ 549 h 774"/>
                  <a:gd name="T56" fmla="*/ 1 w 647"/>
                  <a:gd name="T57" fmla="*/ 474 h 774"/>
                  <a:gd name="T58" fmla="*/ 1 w 647"/>
                  <a:gd name="T59" fmla="*/ 398 h 774"/>
                  <a:gd name="T60" fmla="*/ 1 w 647"/>
                  <a:gd name="T61" fmla="*/ 323 h 774"/>
                  <a:gd name="T62" fmla="*/ 1 w 647"/>
                  <a:gd name="T63" fmla="*/ 247 h 774"/>
                  <a:gd name="T64" fmla="*/ 1 w 647"/>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4">
                    <a:moveTo>
                      <a:pt x="1" y="172"/>
                    </a:moveTo>
                    <a:lnTo>
                      <a:pt x="81" y="151"/>
                    </a:lnTo>
                    <a:lnTo>
                      <a:pt x="163" y="130"/>
                    </a:lnTo>
                    <a:lnTo>
                      <a:pt x="243" y="107"/>
                    </a:lnTo>
                    <a:lnTo>
                      <a:pt x="324" y="86"/>
                    </a:lnTo>
                    <a:lnTo>
                      <a:pt x="404" y="64"/>
                    </a:lnTo>
                    <a:lnTo>
                      <a:pt x="485" y="43"/>
                    </a:lnTo>
                    <a:lnTo>
                      <a:pt x="566" y="21"/>
                    </a:lnTo>
                    <a:lnTo>
                      <a:pt x="647" y="0"/>
                    </a:lnTo>
                    <a:lnTo>
                      <a:pt x="647" y="75"/>
                    </a:lnTo>
                    <a:lnTo>
                      <a:pt x="646" y="151"/>
                    </a:lnTo>
                    <a:lnTo>
                      <a:pt x="646" y="226"/>
                    </a:lnTo>
                    <a:lnTo>
                      <a:pt x="646" y="302"/>
                    </a:lnTo>
                    <a:lnTo>
                      <a:pt x="645" y="377"/>
                    </a:lnTo>
                    <a:lnTo>
                      <a:pt x="645" y="451"/>
                    </a:lnTo>
                    <a:lnTo>
                      <a:pt x="645" y="527"/>
                    </a:lnTo>
                    <a:lnTo>
                      <a:pt x="644" y="602"/>
                    </a:lnTo>
                    <a:lnTo>
                      <a:pt x="563" y="623"/>
                    </a:lnTo>
                    <a:lnTo>
                      <a:pt x="483" y="645"/>
                    </a:lnTo>
                    <a:lnTo>
                      <a:pt x="402" y="667"/>
                    </a:lnTo>
                    <a:lnTo>
                      <a:pt x="322" y="688"/>
                    </a:lnTo>
                    <a:lnTo>
                      <a:pt x="241" y="710"/>
                    </a:lnTo>
                    <a:lnTo>
                      <a:pt x="161" y="731"/>
                    </a:lnTo>
                    <a:lnTo>
                      <a:pt x="80" y="752"/>
                    </a:lnTo>
                    <a:lnTo>
                      <a:pt x="0" y="774"/>
                    </a:lnTo>
                    <a:lnTo>
                      <a:pt x="0" y="699"/>
                    </a:lnTo>
                    <a:lnTo>
                      <a:pt x="0" y="624"/>
                    </a:lnTo>
                    <a:lnTo>
                      <a:pt x="0" y="549"/>
                    </a:lnTo>
                    <a:lnTo>
                      <a:pt x="1" y="474"/>
                    </a:lnTo>
                    <a:lnTo>
                      <a:pt x="1" y="398"/>
                    </a:lnTo>
                    <a:lnTo>
                      <a:pt x="1" y="323"/>
                    </a:lnTo>
                    <a:lnTo>
                      <a:pt x="1" y="247"/>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0" name="Freeform 300">
                <a:extLst>
                  <a:ext uri="{FF2B5EF4-FFF2-40B4-BE49-F238E27FC236}">
                    <a16:creationId xmlns:a16="http://schemas.microsoft.com/office/drawing/2014/main" id="{56957805-8596-096D-BA40-844B2DE11C6A}"/>
                  </a:ext>
                </a:extLst>
              </p:cNvPr>
              <p:cNvSpPr>
                <a:spLocks/>
              </p:cNvSpPr>
              <p:nvPr/>
            </p:nvSpPr>
            <p:spPr bwMode="auto">
              <a:xfrm>
                <a:off x="3285" y="2467"/>
                <a:ext cx="92" cy="110"/>
              </a:xfrm>
              <a:custGeom>
                <a:avLst/>
                <a:gdLst>
                  <a:gd name="T0" fmla="*/ 2 w 646"/>
                  <a:gd name="T1" fmla="*/ 172 h 773"/>
                  <a:gd name="T2" fmla="*/ 82 w 646"/>
                  <a:gd name="T3" fmla="*/ 150 h 773"/>
                  <a:gd name="T4" fmla="*/ 163 w 646"/>
                  <a:gd name="T5" fmla="*/ 129 h 773"/>
                  <a:gd name="T6" fmla="*/ 243 w 646"/>
                  <a:gd name="T7" fmla="*/ 108 h 773"/>
                  <a:gd name="T8" fmla="*/ 324 w 646"/>
                  <a:gd name="T9" fmla="*/ 86 h 773"/>
                  <a:gd name="T10" fmla="*/ 404 w 646"/>
                  <a:gd name="T11" fmla="*/ 65 h 773"/>
                  <a:gd name="T12" fmla="*/ 485 w 646"/>
                  <a:gd name="T13" fmla="*/ 43 h 773"/>
                  <a:gd name="T14" fmla="*/ 565 w 646"/>
                  <a:gd name="T15" fmla="*/ 21 h 773"/>
                  <a:gd name="T16" fmla="*/ 646 w 646"/>
                  <a:gd name="T17" fmla="*/ 0 h 773"/>
                  <a:gd name="T18" fmla="*/ 646 w 646"/>
                  <a:gd name="T19" fmla="*/ 76 h 773"/>
                  <a:gd name="T20" fmla="*/ 646 w 646"/>
                  <a:gd name="T21" fmla="*/ 150 h 773"/>
                  <a:gd name="T22" fmla="*/ 645 w 646"/>
                  <a:gd name="T23" fmla="*/ 226 h 773"/>
                  <a:gd name="T24" fmla="*/ 645 w 646"/>
                  <a:gd name="T25" fmla="*/ 301 h 773"/>
                  <a:gd name="T26" fmla="*/ 645 w 646"/>
                  <a:gd name="T27" fmla="*/ 376 h 773"/>
                  <a:gd name="T28" fmla="*/ 644 w 646"/>
                  <a:gd name="T29" fmla="*/ 451 h 773"/>
                  <a:gd name="T30" fmla="*/ 644 w 646"/>
                  <a:gd name="T31" fmla="*/ 525 h 773"/>
                  <a:gd name="T32" fmla="*/ 644 w 646"/>
                  <a:gd name="T33" fmla="*/ 601 h 773"/>
                  <a:gd name="T34" fmla="*/ 563 w 646"/>
                  <a:gd name="T35" fmla="*/ 622 h 773"/>
                  <a:gd name="T36" fmla="*/ 483 w 646"/>
                  <a:gd name="T37" fmla="*/ 644 h 773"/>
                  <a:gd name="T38" fmla="*/ 402 w 646"/>
                  <a:gd name="T39" fmla="*/ 665 h 773"/>
                  <a:gd name="T40" fmla="*/ 321 w 646"/>
                  <a:gd name="T41" fmla="*/ 686 h 773"/>
                  <a:gd name="T42" fmla="*/ 240 w 646"/>
                  <a:gd name="T43" fmla="*/ 708 h 773"/>
                  <a:gd name="T44" fmla="*/ 160 w 646"/>
                  <a:gd name="T45" fmla="*/ 729 h 773"/>
                  <a:gd name="T46" fmla="*/ 80 w 646"/>
                  <a:gd name="T47" fmla="*/ 752 h 773"/>
                  <a:gd name="T48" fmla="*/ 0 w 646"/>
                  <a:gd name="T49" fmla="*/ 773 h 773"/>
                  <a:gd name="T50" fmla="*/ 0 w 646"/>
                  <a:gd name="T51" fmla="*/ 698 h 773"/>
                  <a:gd name="T52" fmla="*/ 0 w 646"/>
                  <a:gd name="T53" fmla="*/ 623 h 773"/>
                  <a:gd name="T54" fmla="*/ 1 w 646"/>
                  <a:gd name="T55" fmla="*/ 548 h 773"/>
                  <a:gd name="T56" fmla="*/ 1 w 646"/>
                  <a:gd name="T57" fmla="*/ 473 h 773"/>
                  <a:gd name="T58" fmla="*/ 1 w 646"/>
                  <a:gd name="T59" fmla="*/ 399 h 773"/>
                  <a:gd name="T60" fmla="*/ 1 w 646"/>
                  <a:gd name="T61" fmla="*/ 323 h 773"/>
                  <a:gd name="T62" fmla="*/ 1 w 646"/>
                  <a:gd name="T63" fmla="*/ 248 h 773"/>
                  <a:gd name="T64" fmla="*/ 2 w 646"/>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3">
                    <a:moveTo>
                      <a:pt x="2" y="172"/>
                    </a:moveTo>
                    <a:lnTo>
                      <a:pt x="82" y="150"/>
                    </a:lnTo>
                    <a:lnTo>
                      <a:pt x="163" y="129"/>
                    </a:lnTo>
                    <a:lnTo>
                      <a:pt x="243" y="108"/>
                    </a:lnTo>
                    <a:lnTo>
                      <a:pt x="324" y="86"/>
                    </a:lnTo>
                    <a:lnTo>
                      <a:pt x="404" y="65"/>
                    </a:lnTo>
                    <a:lnTo>
                      <a:pt x="485" y="43"/>
                    </a:lnTo>
                    <a:lnTo>
                      <a:pt x="565" y="21"/>
                    </a:lnTo>
                    <a:lnTo>
                      <a:pt x="646" y="0"/>
                    </a:lnTo>
                    <a:lnTo>
                      <a:pt x="646" y="76"/>
                    </a:lnTo>
                    <a:lnTo>
                      <a:pt x="646" y="150"/>
                    </a:lnTo>
                    <a:lnTo>
                      <a:pt x="645" y="226"/>
                    </a:lnTo>
                    <a:lnTo>
                      <a:pt x="645" y="301"/>
                    </a:lnTo>
                    <a:lnTo>
                      <a:pt x="645" y="376"/>
                    </a:lnTo>
                    <a:lnTo>
                      <a:pt x="644" y="451"/>
                    </a:lnTo>
                    <a:lnTo>
                      <a:pt x="644" y="525"/>
                    </a:lnTo>
                    <a:lnTo>
                      <a:pt x="644" y="601"/>
                    </a:lnTo>
                    <a:lnTo>
                      <a:pt x="563" y="622"/>
                    </a:lnTo>
                    <a:lnTo>
                      <a:pt x="483" y="644"/>
                    </a:lnTo>
                    <a:lnTo>
                      <a:pt x="402" y="665"/>
                    </a:lnTo>
                    <a:lnTo>
                      <a:pt x="321" y="686"/>
                    </a:lnTo>
                    <a:lnTo>
                      <a:pt x="240" y="708"/>
                    </a:lnTo>
                    <a:lnTo>
                      <a:pt x="160" y="729"/>
                    </a:lnTo>
                    <a:lnTo>
                      <a:pt x="80" y="752"/>
                    </a:lnTo>
                    <a:lnTo>
                      <a:pt x="0" y="773"/>
                    </a:lnTo>
                    <a:lnTo>
                      <a:pt x="0" y="698"/>
                    </a:lnTo>
                    <a:lnTo>
                      <a:pt x="0" y="623"/>
                    </a:lnTo>
                    <a:lnTo>
                      <a:pt x="1" y="548"/>
                    </a:lnTo>
                    <a:lnTo>
                      <a:pt x="1" y="473"/>
                    </a:lnTo>
                    <a:lnTo>
                      <a:pt x="1" y="399"/>
                    </a:lnTo>
                    <a:lnTo>
                      <a:pt x="1" y="323"/>
                    </a:lnTo>
                    <a:lnTo>
                      <a:pt x="1"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1" name="Freeform 299">
                <a:extLst>
                  <a:ext uri="{FF2B5EF4-FFF2-40B4-BE49-F238E27FC236}">
                    <a16:creationId xmlns:a16="http://schemas.microsoft.com/office/drawing/2014/main" id="{30F1B40E-F654-E024-AB3B-D11D70537AA5}"/>
                  </a:ext>
                </a:extLst>
              </p:cNvPr>
              <p:cNvSpPr>
                <a:spLocks/>
              </p:cNvSpPr>
              <p:nvPr/>
            </p:nvSpPr>
            <p:spPr bwMode="auto">
              <a:xfrm>
                <a:off x="3285" y="2552"/>
                <a:ext cx="92" cy="111"/>
              </a:xfrm>
              <a:custGeom>
                <a:avLst/>
                <a:gdLst>
                  <a:gd name="T0" fmla="*/ 2 w 646"/>
                  <a:gd name="T1" fmla="*/ 172 h 772"/>
                  <a:gd name="T2" fmla="*/ 82 w 646"/>
                  <a:gd name="T3" fmla="*/ 151 h 772"/>
                  <a:gd name="T4" fmla="*/ 162 w 646"/>
                  <a:gd name="T5" fmla="*/ 128 h 772"/>
                  <a:gd name="T6" fmla="*/ 242 w 646"/>
                  <a:gd name="T7" fmla="*/ 107 h 772"/>
                  <a:gd name="T8" fmla="*/ 323 w 646"/>
                  <a:gd name="T9" fmla="*/ 85 h 772"/>
                  <a:gd name="T10" fmla="*/ 404 w 646"/>
                  <a:gd name="T11" fmla="*/ 64 h 772"/>
                  <a:gd name="T12" fmla="*/ 485 w 646"/>
                  <a:gd name="T13" fmla="*/ 43 h 772"/>
                  <a:gd name="T14" fmla="*/ 565 w 646"/>
                  <a:gd name="T15" fmla="*/ 21 h 772"/>
                  <a:gd name="T16" fmla="*/ 646 w 646"/>
                  <a:gd name="T17" fmla="*/ 0 h 772"/>
                  <a:gd name="T18" fmla="*/ 645 w 646"/>
                  <a:gd name="T19" fmla="*/ 74 h 772"/>
                  <a:gd name="T20" fmla="*/ 645 w 646"/>
                  <a:gd name="T21" fmla="*/ 150 h 772"/>
                  <a:gd name="T22" fmla="*/ 645 w 646"/>
                  <a:gd name="T23" fmla="*/ 225 h 772"/>
                  <a:gd name="T24" fmla="*/ 644 w 646"/>
                  <a:gd name="T25" fmla="*/ 299 h 772"/>
                  <a:gd name="T26" fmla="*/ 644 w 646"/>
                  <a:gd name="T27" fmla="*/ 375 h 772"/>
                  <a:gd name="T28" fmla="*/ 644 w 646"/>
                  <a:gd name="T29" fmla="*/ 449 h 772"/>
                  <a:gd name="T30" fmla="*/ 643 w 646"/>
                  <a:gd name="T31" fmla="*/ 525 h 772"/>
                  <a:gd name="T32" fmla="*/ 643 w 646"/>
                  <a:gd name="T33" fmla="*/ 599 h 772"/>
                  <a:gd name="T34" fmla="*/ 562 w 646"/>
                  <a:gd name="T35" fmla="*/ 621 h 772"/>
                  <a:gd name="T36" fmla="*/ 482 w 646"/>
                  <a:gd name="T37" fmla="*/ 642 h 772"/>
                  <a:gd name="T38" fmla="*/ 401 w 646"/>
                  <a:gd name="T39" fmla="*/ 664 h 772"/>
                  <a:gd name="T40" fmla="*/ 321 w 646"/>
                  <a:gd name="T41" fmla="*/ 686 h 772"/>
                  <a:gd name="T42" fmla="*/ 240 w 646"/>
                  <a:gd name="T43" fmla="*/ 707 h 772"/>
                  <a:gd name="T44" fmla="*/ 160 w 646"/>
                  <a:gd name="T45" fmla="*/ 729 h 772"/>
                  <a:gd name="T46" fmla="*/ 80 w 646"/>
                  <a:gd name="T47" fmla="*/ 750 h 772"/>
                  <a:gd name="T48" fmla="*/ 0 w 646"/>
                  <a:gd name="T49" fmla="*/ 772 h 772"/>
                  <a:gd name="T50" fmla="*/ 0 w 646"/>
                  <a:gd name="T51" fmla="*/ 697 h 772"/>
                  <a:gd name="T52" fmla="*/ 1 w 646"/>
                  <a:gd name="T53" fmla="*/ 622 h 772"/>
                  <a:gd name="T54" fmla="*/ 1 w 646"/>
                  <a:gd name="T55" fmla="*/ 547 h 772"/>
                  <a:gd name="T56" fmla="*/ 1 w 646"/>
                  <a:gd name="T57" fmla="*/ 472 h 772"/>
                  <a:gd name="T58" fmla="*/ 1 w 646"/>
                  <a:gd name="T59" fmla="*/ 397 h 772"/>
                  <a:gd name="T60" fmla="*/ 1 w 646"/>
                  <a:gd name="T61" fmla="*/ 322 h 772"/>
                  <a:gd name="T62" fmla="*/ 2 w 646"/>
                  <a:gd name="T63" fmla="*/ 247 h 772"/>
                  <a:gd name="T64" fmla="*/ 2 w 646"/>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2" y="172"/>
                    </a:moveTo>
                    <a:lnTo>
                      <a:pt x="82" y="151"/>
                    </a:lnTo>
                    <a:lnTo>
                      <a:pt x="162" y="128"/>
                    </a:lnTo>
                    <a:lnTo>
                      <a:pt x="242" y="107"/>
                    </a:lnTo>
                    <a:lnTo>
                      <a:pt x="323" y="85"/>
                    </a:lnTo>
                    <a:lnTo>
                      <a:pt x="404" y="64"/>
                    </a:lnTo>
                    <a:lnTo>
                      <a:pt x="485" y="43"/>
                    </a:lnTo>
                    <a:lnTo>
                      <a:pt x="565" y="21"/>
                    </a:lnTo>
                    <a:lnTo>
                      <a:pt x="646" y="0"/>
                    </a:lnTo>
                    <a:lnTo>
                      <a:pt x="645" y="74"/>
                    </a:lnTo>
                    <a:lnTo>
                      <a:pt x="645" y="150"/>
                    </a:lnTo>
                    <a:lnTo>
                      <a:pt x="645" y="225"/>
                    </a:lnTo>
                    <a:lnTo>
                      <a:pt x="644" y="299"/>
                    </a:lnTo>
                    <a:lnTo>
                      <a:pt x="644" y="375"/>
                    </a:lnTo>
                    <a:lnTo>
                      <a:pt x="644" y="449"/>
                    </a:lnTo>
                    <a:lnTo>
                      <a:pt x="643" y="525"/>
                    </a:lnTo>
                    <a:lnTo>
                      <a:pt x="643" y="599"/>
                    </a:lnTo>
                    <a:lnTo>
                      <a:pt x="562" y="621"/>
                    </a:lnTo>
                    <a:lnTo>
                      <a:pt x="482" y="642"/>
                    </a:lnTo>
                    <a:lnTo>
                      <a:pt x="401" y="664"/>
                    </a:lnTo>
                    <a:lnTo>
                      <a:pt x="321" y="686"/>
                    </a:lnTo>
                    <a:lnTo>
                      <a:pt x="240" y="707"/>
                    </a:lnTo>
                    <a:lnTo>
                      <a:pt x="160" y="729"/>
                    </a:lnTo>
                    <a:lnTo>
                      <a:pt x="80" y="750"/>
                    </a:lnTo>
                    <a:lnTo>
                      <a:pt x="0" y="772"/>
                    </a:lnTo>
                    <a:lnTo>
                      <a:pt x="0" y="697"/>
                    </a:lnTo>
                    <a:lnTo>
                      <a:pt x="1" y="622"/>
                    </a:lnTo>
                    <a:lnTo>
                      <a:pt x="1" y="547"/>
                    </a:lnTo>
                    <a:lnTo>
                      <a:pt x="1" y="472"/>
                    </a:lnTo>
                    <a:lnTo>
                      <a:pt x="1" y="397"/>
                    </a:lnTo>
                    <a:lnTo>
                      <a:pt x="1" y="322"/>
                    </a:lnTo>
                    <a:lnTo>
                      <a:pt x="2" y="247"/>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2" name="Freeform 298">
                <a:extLst>
                  <a:ext uri="{FF2B5EF4-FFF2-40B4-BE49-F238E27FC236}">
                    <a16:creationId xmlns:a16="http://schemas.microsoft.com/office/drawing/2014/main" id="{F6EC1D24-9727-B0A0-C92D-3DD9FCB7CF37}"/>
                  </a:ext>
                </a:extLst>
              </p:cNvPr>
              <p:cNvSpPr>
                <a:spLocks/>
              </p:cNvSpPr>
              <p:nvPr/>
            </p:nvSpPr>
            <p:spPr bwMode="auto">
              <a:xfrm>
                <a:off x="3284" y="2638"/>
                <a:ext cx="92" cy="110"/>
              </a:xfrm>
              <a:custGeom>
                <a:avLst/>
                <a:gdLst>
                  <a:gd name="T0" fmla="*/ 2 w 645"/>
                  <a:gd name="T1" fmla="*/ 173 h 770"/>
                  <a:gd name="T2" fmla="*/ 82 w 645"/>
                  <a:gd name="T3" fmla="*/ 151 h 770"/>
                  <a:gd name="T4" fmla="*/ 162 w 645"/>
                  <a:gd name="T5" fmla="*/ 130 h 770"/>
                  <a:gd name="T6" fmla="*/ 242 w 645"/>
                  <a:gd name="T7" fmla="*/ 108 h 770"/>
                  <a:gd name="T8" fmla="*/ 323 w 645"/>
                  <a:gd name="T9" fmla="*/ 87 h 770"/>
                  <a:gd name="T10" fmla="*/ 403 w 645"/>
                  <a:gd name="T11" fmla="*/ 65 h 770"/>
                  <a:gd name="T12" fmla="*/ 484 w 645"/>
                  <a:gd name="T13" fmla="*/ 43 h 770"/>
                  <a:gd name="T14" fmla="*/ 564 w 645"/>
                  <a:gd name="T15" fmla="*/ 22 h 770"/>
                  <a:gd name="T16" fmla="*/ 645 w 645"/>
                  <a:gd name="T17" fmla="*/ 0 h 770"/>
                  <a:gd name="T18" fmla="*/ 645 w 645"/>
                  <a:gd name="T19" fmla="*/ 75 h 770"/>
                  <a:gd name="T20" fmla="*/ 644 w 645"/>
                  <a:gd name="T21" fmla="*/ 150 h 770"/>
                  <a:gd name="T22" fmla="*/ 644 w 645"/>
                  <a:gd name="T23" fmla="*/ 224 h 770"/>
                  <a:gd name="T24" fmla="*/ 644 w 645"/>
                  <a:gd name="T25" fmla="*/ 299 h 770"/>
                  <a:gd name="T26" fmla="*/ 643 w 645"/>
                  <a:gd name="T27" fmla="*/ 374 h 770"/>
                  <a:gd name="T28" fmla="*/ 643 w 645"/>
                  <a:gd name="T29" fmla="*/ 449 h 770"/>
                  <a:gd name="T30" fmla="*/ 643 w 645"/>
                  <a:gd name="T31" fmla="*/ 523 h 770"/>
                  <a:gd name="T32" fmla="*/ 642 w 645"/>
                  <a:gd name="T33" fmla="*/ 598 h 770"/>
                  <a:gd name="T34" fmla="*/ 562 w 645"/>
                  <a:gd name="T35" fmla="*/ 619 h 770"/>
                  <a:gd name="T36" fmla="*/ 482 w 645"/>
                  <a:gd name="T37" fmla="*/ 640 h 770"/>
                  <a:gd name="T38" fmla="*/ 401 w 645"/>
                  <a:gd name="T39" fmla="*/ 662 h 770"/>
                  <a:gd name="T40" fmla="*/ 321 w 645"/>
                  <a:gd name="T41" fmla="*/ 683 h 770"/>
                  <a:gd name="T42" fmla="*/ 240 w 645"/>
                  <a:gd name="T43" fmla="*/ 705 h 770"/>
                  <a:gd name="T44" fmla="*/ 160 w 645"/>
                  <a:gd name="T45" fmla="*/ 726 h 770"/>
                  <a:gd name="T46" fmla="*/ 80 w 645"/>
                  <a:gd name="T47" fmla="*/ 748 h 770"/>
                  <a:gd name="T48" fmla="*/ 0 w 645"/>
                  <a:gd name="T49" fmla="*/ 770 h 770"/>
                  <a:gd name="T50" fmla="*/ 1 w 645"/>
                  <a:gd name="T51" fmla="*/ 695 h 770"/>
                  <a:gd name="T52" fmla="*/ 1 w 645"/>
                  <a:gd name="T53" fmla="*/ 621 h 770"/>
                  <a:gd name="T54" fmla="*/ 1 w 645"/>
                  <a:gd name="T55" fmla="*/ 546 h 770"/>
                  <a:gd name="T56" fmla="*/ 1 w 645"/>
                  <a:gd name="T57" fmla="*/ 472 h 770"/>
                  <a:gd name="T58" fmla="*/ 1 w 645"/>
                  <a:gd name="T59" fmla="*/ 397 h 770"/>
                  <a:gd name="T60" fmla="*/ 2 w 645"/>
                  <a:gd name="T61" fmla="*/ 322 h 770"/>
                  <a:gd name="T62" fmla="*/ 2 w 645"/>
                  <a:gd name="T63" fmla="*/ 248 h 770"/>
                  <a:gd name="T64" fmla="*/ 2 w 645"/>
                  <a:gd name="T65" fmla="*/ 173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0">
                    <a:moveTo>
                      <a:pt x="2" y="173"/>
                    </a:moveTo>
                    <a:lnTo>
                      <a:pt x="82" y="151"/>
                    </a:lnTo>
                    <a:lnTo>
                      <a:pt x="162" y="130"/>
                    </a:lnTo>
                    <a:lnTo>
                      <a:pt x="242" y="108"/>
                    </a:lnTo>
                    <a:lnTo>
                      <a:pt x="323" y="87"/>
                    </a:lnTo>
                    <a:lnTo>
                      <a:pt x="403" y="65"/>
                    </a:lnTo>
                    <a:lnTo>
                      <a:pt x="484" y="43"/>
                    </a:lnTo>
                    <a:lnTo>
                      <a:pt x="564" y="22"/>
                    </a:lnTo>
                    <a:lnTo>
                      <a:pt x="645" y="0"/>
                    </a:lnTo>
                    <a:lnTo>
                      <a:pt x="645" y="75"/>
                    </a:lnTo>
                    <a:lnTo>
                      <a:pt x="644" y="150"/>
                    </a:lnTo>
                    <a:lnTo>
                      <a:pt x="644" y="224"/>
                    </a:lnTo>
                    <a:lnTo>
                      <a:pt x="644" y="299"/>
                    </a:lnTo>
                    <a:lnTo>
                      <a:pt x="643" y="374"/>
                    </a:lnTo>
                    <a:lnTo>
                      <a:pt x="643" y="449"/>
                    </a:lnTo>
                    <a:lnTo>
                      <a:pt x="643" y="523"/>
                    </a:lnTo>
                    <a:lnTo>
                      <a:pt x="642" y="598"/>
                    </a:lnTo>
                    <a:lnTo>
                      <a:pt x="562" y="619"/>
                    </a:lnTo>
                    <a:lnTo>
                      <a:pt x="482" y="640"/>
                    </a:lnTo>
                    <a:lnTo>
                      <a:pt x="401" y="662"/>
                    </a:lnTo>
                    <a:lnTo>
                      <a:pt x="321" y="683"/>
                    </a:lnTo>
                    <a:lnTo>
                      <a:pt x="240" y="705"/>
                    </a:lnTo>
                    <a:lnTo>
                      <a:pt x="160" y="726"/>
                    </a:lnTo>
                    <a:lnTo>
                      <a:pt x="80" y="748"/>
                    </a:lnTo>
                    <a:lnTo>
                      <a:pt x="0" y="770"/>
                    </a:lnTo>
                    <a:lnTo>
                      <a:pt x="1" y="695"/>
                    </a:lnTo>
                    <a:lnTo>
                      <a:pt x="1" y="621"/>
                    </a:lnTo>
                    <a:lnTo>
                      <a:pt x="1" y="546"/>
                    </a:lnTo>
                    <a:lnTo>
                      <a:pt x="1" y="472"/>
                    </a:lnTo>
                    <a:lnTo>
                      <a:pt x="1" y="397"/>
                    </a:lnTo>
                    <a:lnTo>
                      <a:pt x="2" y="322"/>
                    </a:lnTo>
                    <a:lnTo>
                      <a:pt x="2" y="248"/>
                    </a:lnTo>
                    <a:lnTo>
                      <a:pt x="2"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3" name="Freeform 297">
                <a:extLst>
                  <a:ext uri="{FF2B5EF4-FFF2-40B4-BE49-F238E27FC236}">
                    <a16:creationId xmlns:a16="http://schemas.microsoft.com/office/drawing/2014/main" id="{243F06BC-5DFC-DA6A-79B5-D6714536FD66}"/>
                  </a:ext>
                </a:extLst>
              </p:cNvPr>
              <p:cNvSpPr>
                <a:spLocks/>
              </p:cNvSpPr>
              <p:nvPr/>
            </p:nvSpPr>
            <p:spPr bwMode="auto">
              <a:xfrm>
                <a:off x="3284" y="2723"/>
                <a:ext cx="92" cy="110"/>
              </a:xfrm>
              <a:custGeom>
                <a:avLst/>
                <a:gdLst>
                  <a:gd name="T0" fmla="*/ 2 w 644"/>
                  <a:gd name="T1" fmla="*/ 172 h 767"/>
                  <a:gd name="T2" fmla="*/ 82 w 644"/>
                  <a:gd name="T3" fmla="*/ 150 h 767"/>
                  <a:gd name="T4" fmla="*/ 162 w 644"/>
                  <a:gd name="T5" fmla="*/ 128 h 767"/>
                  <a:gd name="T6" fmla="*/ 242 w 644"/>
                  <a:gd name="T7" fmla="*/ 107 h 767"/>
                  <a:gd name="T8" fmla="*/ 323 w 644"/>
                  <a:gd name="T9" fmla="*/ 85 h 767"/>
                  <a:gd name="T10" fmla="*/ 403 w 644"/>
                  <a:gd name="T11" fmla="*/ 64 h 767"/>
                  <a:gd name="T12" fmla="*/ 484 w 644"/>
                  <a:gd name="T13" fmla="*/ 42 h 767"/>
                  <a:gd name="T14" fmla="*/ 564 w 644"/>
                  <a:gd name="T15" fmla="*/ 21 h 767"/>
                  <a:gd name="T16" fmla="*/ 644 w 644"/>
                  <a:gd name="T17" fmla="*/ 0 h 767"/>
                  <a:gd name="T18" fmla="*/ 644 w 644"/>
                  <a:gd name="T19" fmla="*/ 74 h 767"/>
                  <a:gd name="T20" fmla="*/ 644 w 644"/>
                  <a:gd name="T21" fmla="*/ 148 h 767"/>
                  <a:gd name="T22" fmla="*/ 643 w 644"/>
                  <a:gd name="T23" fmla="*/ 223 h 767"/>
                  <a:gd name="T24" fmla="*/ 643 w 644"/>
                  <a:gd name="T25" fmla="*/ 297 h 767"/>
                  <a:gd name="T26" fmla="*/ 643 w 644"/>
                  <a:gd name="T27" fmla="*/ 372 h 767"/>
                  <a:gd name="T28" fmla="*/ 642 w 644"/>
                  <a:gd name="T29" fmla="*/ 446 h 767"/>
                  <a:gd name="T30" fmla="*/ 642 w 644"/>
                  <a:gd name="T31" fmla="*/ 521 h 767"/>
                  <a:gd name="T32" fmla="*/ 642 w 644"/>
                  <a:gd name="T33" fmla="*/ 595 h 767"/>
                  <a:gd name="T34" fmla="*/ 561 w 644"/>
                  <a:gd name="T35" fmla="*/ 616 h 767"/>
                  <a:gd name="T36" fmla="*/ 481 w 644"/>
                  <a:gd name="T37" fmla="*/ 638 h 767"/>
                  <a:gd name="T38" fmla="*/ 400 w 644"/>
                  <a:gd name="T39" fmla="*/ 659 h 767"/>
                  <a:gd name="T40" fmla="*/ 321 w 644"/>
                  <a:gd name="T41" fmla="*/ 681 h 767"/>
                  <a:gd name="T42" fmla="*/ 240 w 644"/>
                  <a:gd name="T43" fmla="*/ 703 h 767"/>
                  <a:gd name="T44" fmla="*/ 160 w 644"/>
                  <a:gd name="T45" fmla="*/ 724 h 767"/>
                  <a:gd name="T46" fmla="*/ 79 w 644"/>
                  <a:gd name="T47" fmla="*/ 746 h 767"/>
                  <a:gd name="T48" fmla="*/ 0 w 644"/>
                  <a:gd name="T49" fmla="*/ 767 h 767"/>
                  <a:gd name="T50" fmla="*/ 0 w 644"/>
                  <a:gd name="T51" fmla="*/ 694 h 767"/>
                  <a:gd name="T52" fmla="*/ 1 w 644"/>
                  <a:gd name="T53" fmla="*/ 619 h 767"/>
                  <a:gd name="T54" fmla="*/ 1 w 644"/>
                  <a:gd name="T55" fmla="*/ 545 h 767"/>
                  <a:gd name="T56" fmla="*/ 1 w 644"/>
                  <a:gd name="T57" fmla="*/ 470 h 767"/>
                  <a:gd name="T58" fmla="*/ 2 w 644"/>
                  <a:gd name="T59" fmla="*/ 396 h 767"/>
                  <a:gd name="T60" fmla="*/ 2 w 644"/>
                  <a:gd name="T61" fmla="*/ 321 h 767"/>
                  <a:gd name="T62" fmla="*/ 2 w 644"/>
                  <a:gd name="T63" fmla="*/ 246 h 767"/>
                  <a:gd name="T64" fmla="*/ 2 w 644"/>
                  <a:gd name="T65" fmla="*/ 172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7">
                    <a:moveTo>
                      <a:pt x="2" y="172"/>
                    </a:moveTo>
                    <a:lnTo>
                      <a:pt x="82" y="150"/>
                    </a:lnTo>
                    <a:lnTo>
                      <a:pt x="162" y="128"/>
                    </a:lnTo>
                    <a:lnTo>
                      <a:pt x="242" y="107"/>
                    </a:lnTo>
                    <a:lnTo>
                      <a:pt x="323" y="85"/>
                    </a:lnTo>
                    <a:lnTo>
                      <a:pt x="403" y="64"/>
                    </a:lnTo>
                    <a:lnTo>
                      <a:pt x="484" y="42"/>
                    </a:lnTo>
                    <a:lnTo>
                      <a:pt x="564" y="21"/>
                    </a:lnTo>
                    <a:lnTo>
                      <a:pt x="644" y="0"/>
                    </a:lnTo>
                    <a:lnTo>
                      <a:pt x="644" y="74"/>
                    </a:lnTo>
                    <a:lnTo>
                      <a:pt x="644" y="148"/>
                    </a:lnTo>
                    <a:lnTo>
                      <a:pt x="643" y="223"/>
                    </a:lnTo>
                    <a:lnTo>
                      <a:pt x="643" y="297"/>
                    </a:lnTo>
                    <a:lnTo>
                      <a:pt x="643" y="372"/>
                    </a:lnTo>
                    <a:lnTo>
                      <a:pt x="642" y="446"/>
                    </a:lnTo>
                    <a:lnTo>
                      <a:pt x="642" y="521"/>
                    </a:lnTo>
                    <a:lnTo>
                      <a:pt x="642" y="595"/>
                    </a:lnTo>
                    <a:lnTo>
                      <a:pt x="561" y="616"/>
                    </a:lnTo>
                    <a:lnTo>
                      <a:pt x="481" y="638"/>
                    </a:lnTo>
                    <a:lnTo>
                      <a:pt x="400" y="659"/>
                    </a:lnTo>
                    <a:lnTo>
                      <a:pt x="321" y="681"/>
                    </a:lnTo>
                    <a:lnTo>
                      <a:pt x="240" y="703"/>
                    </a:lnTo>
                    <a:lnTo>
                      <a:pt x="160" y="724"/>
                    </a:lnTo>
                    <a:lnTo>
                      <a:pt x="79" y="746"/>
                    </a:lnTo>
                    <a:lnTo>
                      <a:pt x="0" y="767"/>
                    </a:lnTo>
                    <a:lnTo>
                      <a:pt x="0" y="694"/>
                    </a:lnTo>
                    <a:lnTo>
                      <a:pt x="1" y="619"/>
                    </a:lnTo>
                    <a:lnTo>
                      <a:pt x="1" y="545"/>
                    </a:lnTo>
                    <a:lnTo>
                      <a:pt x="1" y="470"/>
                    </a:lnTo>
                    <a:lnTo>
                      <a:pt x="2" y="396"/>
                    </a:lnTo>
                    <a:lnTo>
                      <a:pt x="2" y="321"/>
                    </a:lnTo>
                    <a:lnTo>
                      <a:pt x="2" y="246"/>
                    </a:lnTo>
                    <a:lnTo>
                      <a:pt x="2" y="172"/>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4" name="Freeform 296">
                <a:extLst>
                  <a:ext uri="{FF2B5EF4-FFF2-40B4-BE49-F238E27FC236}">
                    <a16:creationId xmlns:a16="http://schemas.microsoft.com/office/drawing/2014/main" id="{C1829471-0B68-EC3D-CBA5-E427D209ED96}"/>
                  </a:ext>
                </a:extLst>
              </p:cNvPr>
              <p:cNvSpPr>
                <a:spLocks/>
              </p:cNvSpPr>
              <p:nvPr/>
            </p:nvSpPr>
            <p:spPr bwMode="auto">
              <a:xfrm>
                <a:off x="3380" y="1746"/>
                <a:ext cx="94" cy="113"/>
              </a:xfrm>
              <a:custGeom>
                <a:avLst/>
                <a:gdLst>
                  <a:gd name="T0" fmla="*/ 3 w 656"/>
                  <a:gd name="T1" fmla="*/ 171 h 788"/>
                  <a:gd name="T2" fmla="*/ 84 w 656"/>
                  <a:gd name="T3" fmla="*/ 150 h 788"/>
                  <a:gd name="T4" fmla="*/ 166 w 656"/>
                  <a:gd name="T5" fmla="*/ 129 h 788"/>
                  <a:gd name="T6" fmla="*/ 247 w 656"/>
                  <a:gd name="T7" fmla="*/ 108 h 788"/>
                  <a:gd name="T8" fmla="*/ 329 w 656"/>
                  <a:gd name="T9" fmla="*/ 86 h 788"/>
                  <a:gd name="T10" fmla="*/ 410 w 656"/>
                  <a:gd name="T11" fmla="*/ 65 h 788"/>
                  <a:gd name="T12" fmla="*/ 492 w 656"/>
                  <a:gd name="T13" fmla="*/ 44 h 788"/>
                  <a:gd name="T14" fmla="*/ 573 w 656"/>
                  <a:gd name="T15" fmla="*/ 21 h 788"/>
                  <a:gd name="T16" fmla="*/ 656 w 656"/>
                  <a:gd name="T17" fmla="*/ 0 h 788"/>
                  <a:gd name="T18" fmla="*/ 655 w 656"/>
                  <a:gd name="T19" fmla="*/ 77 h 788"/>
                  <a:gd name="T20" fmla="*/ 655 w 656"/>
                  <a:gd name="T21" fmla="*/ 154 h 788"/>
                  <a:gd name="T22" fmla="*/ 654 w 656"/>
                  <a:gd name="T23" fmla="*/ 232 h 788"/>
                  <a:gd name="T24" fmla="*/ 654 w 656"/>
                  <a:gd name="T25" fmla="*/ 308 h 788"/>
                  <a:gd name="T26" fmla="*/ 653 w 656"/>
                  <a:gd name="T27" fmla="*/ 386 h 788"/>
                  <a:gd name="T28" fmla="*/ 653 w 656"/>
                  <a:gd name="T29" fmla="*/ 462 h 788"/>
                  <a:gd name="T30" fmla="*/ 652 w 656"/>
                  <a:gd name="T31" fmla="*/ 539 h 788"/>
                  <a:gd name="T32" fmla="*/ 652 w 656"/>
                  <a:gd name="T33" fmla="*/ 616 h 788"/>
                  <a:gd name="T34" fmla="*/ 570 w 656"/>
                  <a:gd name="T35" fmla="*/ 637 h 788"/>
                  <a:gd name="T36" fmla="*/ 489 w 656"/>
                  <a:gd name="T37" fmla="*/ 659 h 788"/>
                  <a:gd name="T38" fmla="*/ 407 w 656"/>
                  <a:gd name="T39" fmla="*/ 680 h 788"/>
                  <a:gd name="T40" fmla="*/ 326 w 656"/>
                  <a:gd name="T41" fmla="*/ 701 h 788"/>
                  <a:gd name="T42" fmla="*/ 244 w 656"/>
                  <a:gd name="T43" fmla="*/ 724 h 788"/>
                  <a:gd name="T44" fmla="*/ 163 w 656"/>
                  <a:gd name="T45" fmla="*/ 745 h 788"/>
                  <a:gd name="T46" fmla="*/ 81 w 656"/>
                  <a:gd name="T47" fmla="*/ 766 h 788"/>
                  <a:gd name="T48" fmla="*/ 0 w 656"/>
                  <a:gd name="T49" fmla="*/ 788 h 788"/>
                  <a:gd name="T50" fmla="*/ 1 w 656"/>
                  <a:gd name="T51" fmla="*/ 710 h 788"/>
                  <a:gd name="T52" fmla="*/ 1 w 656"/>
                  <a:gd name="T53" fmla="*/ 634 h 788"/>
                  <a:gd name="T54" fmla="*/ 1 w 656"/>
                  <a:gd name="T55" fmla="*/ 557 h 788"/>
                  <a:gd name="T56" fmla="*/ 2 w 656"/>
                  <a:gd name="T57" fmla="*/ 480 h 788"/>
                  <a:gd name="T58" fmla="*/ 2 w 656"/>
                  <a:gd name="T59" fmla="*/ 403 h 788"/>
                  <a:gd name="T60" fmla="*/ 2 w 656"/>
                  <a:gd name="T61" fmla="*/ 326 h 788"/>
                  <a:gd name="T62" fmla="*/ 3 w 656"/>
                  <a:gd name="T63" fmla="*/ 249 h 788"/>
                  <a:gd name="T64" fmla="*/ 3 w 656"/>
                  <a:gd name="T65" fmla="*/ 171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8">
                    <a:moveTo>
                      <a:pt x="3" y="171"/>
                    </a:moveTo>
                    <a:lnTo>
                      <a:pt x="84" y="150"/>
                    </a:lnTo>
                    <a:lnTo>
                      <a:pt x="166" y="129"/>
                    </a:lnTo>
                    <a:lnTo>
                      <a:pt x="247" y="108"/>
                    </a:lnTo>
                    <a:lnTo>
                      <a:pt x="329" y="86"/>
                    </a:lnTo>
                    <a:lnTo>
                      <a:pt x="410" y="65"/>
                    </a:lnTo>
                    <a:lnTo>
                      <a:pt x="492" y="44"/>
                    </a:lnTo>
                    <a:lnTo>
                      <a:pt x="573" y="21"/>
                    </a:lnTo>
                    <a:lnTo>
                      <a:pt x="656" y="0"/>
                    </a:lnTo>
                    <a:lnTo>
                      <a:pt x="655" y="77"/>
                    </a:lnTo>
                    <a:lnTo>
                      <a:pt x="655" y="154"/>
                    </a:lnTo>
                    <a:lnTo>
                      <a:pt x="654" y="232"/>
                    </a:lnTo>
                    <a:lnTo>
                      <a:pt x="654" y="308"/>
                    </a:lnTo>
                    <a:lnTo>
                      <a:pt x="653" y="386"/>
                    </a:lnTo>
                    <a:lnTo>
                      <a:pt x="653" y="462"/>
                    </a:lnTo>
                    <a:lnTo>
                      <a:pt x="652" y="539"/>
                    </a:lnTo>
                    <a:lnTo>
                      <a:pt x="652" y="616"/>
                    </a:lnTo>
                    <a:lnTo>
                      <a:pt x="570" y="637"/>
                    </a:lnTo>
                    <a:lnTo>
                      <a:pt x="489" y="659"/>
                    </a:lnTo>
                    <a:lnTo>
                      <a:pt x="407" y="680"/>
                    </a:lnTo>
                    <a:lnTo>
                      <a:pt x="326" y="701"/>
                    </a:lnTo>
                    <a:lnTo>
                      <a:pt x="244" y="724"/>
                    </a:lnTo>
                    <a:lnTo>
                      <a:pt x="163" y="745"/>
                    </a:lnTo>
                    <a:lnTo>
                      <a:pt x="81" y="766"/>
                    </a:lnTo>
                    <a:lnTo>
                      <a:pt x="0" y="788"/>
                    </a:lnTo>
                    <a:lnTo>
                      <a:pt x="1" y="710"/>
                    </a:lnTo>
                    <a:lnTo>
                      <a:pt x="1" y="634"/>
                    </a:lnTo>
                    <a:lnTo>
                      <a:pt x="1" y="557"/>
                    </a:lnTo>
                    <a:lnTo>
                      <a:pt x="2" y="480"/>
                    </a:lnTo>
                    <a:lnTo>
                      <a:pt x="2" y="403"/>
                    </a:lnTo>
                    <a:lnTo>
                      <a:pt x="2" y="326"/>
                    </a:lnTo>
                    <a:lnTo>
                      <a:pt x="3" y="249"/>
                    </a:lnTo>
                    <a:lnTo>
                      <a:pt x="3"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5" name="Freeform 295">
                <a:extLst>
                  <a:ext uri="{FF2B5EF4-FFF2-40B4-BE49-F238E27FC236}">
                    <a16:creationId xmlns:a16="http://schemas.microsoft.com/office/drawing/2014/main" id="{FF3F4AE5-20C9-518B-6DD9-DCD591C059A2}"/>
                  </a:ext>
                </a:extLst>
              </p:cNvPr>
              <p:cNvSpPr>
                <a:spLocks/>
              </p:cNvSpPr>
              <p:nvPr/>
            </p:nvSpPr>
            <p:spPr bwMode="auto">
              <a:xfrm>
                <a:off x="3379" y="1834"/>
                <a:ext cx="94" cy="112"/>
              </a:xfrm>
              <a:custGeom>
                <a:avLst/>
                <a:gdLst>
                  <a:gd name="T0" fmla="*/ 3 w 655"/>
                  <a:gd name="T1" fmla="*/ 172 h 783"/>
                  <a:gd name="T2" fmla="*/ 84 w 655"/>
                  <a:gd name="T3" fmla="*/ 150 h 783"/>
                  <a:gd name="T4" fmla="*/ 166 w 655"/>
                  <a:gd name="T5" fmla="*/ 129 h 783"/>
                  <a:gd name="T6" fmla="*/ 247 w 655"/>
                  <a:gd name="T7" fmla="*/ 108 h 783"/>
                  <a:gd name="T8" fmla="*/ 329 w 655"/>
                  <a:gd name="T9" fmla="*/ 85 h 783"/>
                  <a:gd name="T10" fmla="*/ 410 w 655"/>
                  <a:gd name="T11" fmla="*/ 64 h 783"/>
                  <a:gd name="T12" fmla="*/ 492 w 655"/>
                  <a:gd name="T13" fmla="*/ 43 h 783"/>
                  <a:gd name="T14" fmla="*/ 573 w 655"/>
                  <a:gd name="T15" fmla="*/ 21 h 783"/>
                  <a:gd name="T16" fmla="*/ 655 w 655"/>
                  <a:gd name="T17" fmla="*/ 0 h 783"/>
                  <a:gd name="T18" fmla="*/ 654 w 655"/>
                  <a:gd name="T19" fmla="*/ 76 h 783"/>
                  <a:gd name="T20" fmla="*/ 654 w 655"/>
                  <a:gd name="T21" fmla="*/ 154 h 783"/>
                  <a:gd name="T22" fmla="*/ 654 w 655"/>
                  <a:gd name="T23" fmla="*/ 230 h 783"/>
                  <a:gd name="T24" fmla="*/ 653 w 655"/>
                  <a:gd name="T25" fmla="*/ 307 h 783"/>
                  <a:gd name="T26" fmla="*/ 653 w 655"/>
                  <a:gd name="T27" fmla="*/ 383 h 783"/>
                  <a:gd name="T28" fmla="*/ 652 w 655"/>
                  <a:gd name="T29" fmla="*/ 460 h 783"/>
                  <a:gd name="T30" fmla="*/ 652 w 655"/>
                  <a:gd name="T31" fmla="*/ 536 h 783"/>
                  <a:gd name="T32" fmla="*/ 651 w 655"/>
                  <a:gd name="T33" fmla="*/ 612 h 783"/>
                  <a:gd name="T34" fmla="*/ 569 w 655"/>
                  <a:gd name="T35" fmla="*/ 634 h 783"/>
                  <a:gd name="T36" fmla="*/ 488 w 655"/>
                  <a:gd name="T37" fmla="*/ 655 h 783"/>
                  <a:gd name="T38" fmla="*/ 406 w 655"/>
                  <a:gd name="T39" fmla="*/ 677 h 783"/>
                  <a:gd name="T40" fmla="*/ 326 w 655"/>
                  <a:gd name="T41" fmla="*/ 698 h 783"/>
                  <a:gd name="T42" fmla="*/ 244 w 655"/>
                  <a:gd name="T43" fmla="*/ 719 h 783"/>
                  <a:gd name="T44" fmla="*/ 163 w 655"/>
                  <a:gd name="T45" fmla="*/ 741 h 783"/>
                  <a:gd name="T46" fmla="*/ 81 w 655"/>
                  <a:gd name="T47" fmla="*/ 762 h 783"/>
                  <a:gd name="T48" fmla="*/ 0 w 655"/>
                  <a:gd name="T49" fmla="*/ 783 h 783"/>
                  <a:gd name="T50" fmla="*/ 1 w 655"/>
                  <a:gd name="T51" fmla="*/ 708 h 783"/>
                  <a:gd name="T52" fmla="*/ 1 w 655"/>
                  <a:gd name="T53" fmla="*/ 632 h 783"/>
                  <a:gd name="T54" fmla="*/ 1 w 655"/>
                  <a:gd name="T55" fmla="*/ 555 h 783"/>
                  <a:gd name="T56" fmla="*/ 2 w 655"/>
                  <a:gd name="T57" fmla="*/ 479 h 783"/>
                  <a:gd name="T58" fmla="*/ 2 w 655"/>
                  <a:gd name="T59" fmla="*/ 402 h 783"/>
                  <a:gd name="T60" fmla="*/ 3 w 655"/>
                  <a:gd name="T61" fmla="*/ 325 h 783"/>
                  <a:gd name="T62" fmla="*/ 3 w 655"/>
                  <a:gd name="T63" fmla="*/ 248 h 783"/>
                  <a:gd name="T64" fmla="*/ 3 w 655"/>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3">
                    <a:moveTo>
                      <a:pt x="3" y="172"/>
                    </a:moveTo>
                    <a:lnTo>
                      <a:pt x="84" y="150"/>
                    </a:lnTo>
                    <a:lnTo>
                      <a:pt x="166" y="129"/>
                    </a:lnTo>
                    <a:lnTo>
                      <a:pt x="247" y="108"/>
                    </a:lnTo>
                    <a:lnTo>
                      <a:pt x="329" y="85"/>
                    </a:lnTo>
                    <a:lnTo>
                      <a:pt x="410" y="64"/>
                    </a:lnTo>
                    <a:lnTo>
                      <a:pt x="492" y="43"/>
                    </a:lnTo>
                    <a:lnTo>
                      <a:pt x="573" y="21"/>
                    </a:lnTo>
                    <a:lnTo>
                      <a:pt x="655" y="0"/>
                    </a:lnTo>
                    <a:lnTo>
                      <a:pt x="654" y="76"/>
                    </a:lnTo>
                    <a:lnTo>
                      <a:pt x="654" y="154"/>
                    </a:lnTo>
                    <a:lnTo>
                      <a:pt x="654" y="230"/>
                    </a:lnTo>
                    <a:lnTo>
                      <a:pt x="653" y="307"/>
                    </a:lnTo>
                    <a:lnTo>
                      <a:pt x="653" y="383"/>
                    </a:lnTo>
                    <a:lnTo>
                      <a:pt x="652" y="460"/>
                    </a:lnTo>
                    <a:lnTo>
                      <a:pt x="652" y="536"/>
                    </a:lnTo>
                    <a:lnTo>
                      <a:pt x="651" y="612"/>
                    </a:lnTo>
                    <a:lnTo>
                      <a:pt x="569" y="634"/>
                    </a:lnTo>
                    <a:lnTo>
                      <a:pt x="488" y="655"/>
                    </a:lnTo>
                    <a:lnTo>
                      <a:pt x="406" y="677"/>
                    </a:lnTo>
                    <a:lnTo>
                      <a:pt x="326" y="698"/>
                    </a:lnTo>
                    <a:lnTo>
                      <a:pt x="244" y="719"/>
                    </a:lnTo>
                    <a:lnTo>
                      <a:pt x="163" y="741"/>
                    </a:lnTo>
                    <a:lnTo>
                      <a:pt x="81" y="762"/>
                    </a:lnTo>
                    <a:lnTo>
                      <a:pt x="0" y="783"/>
                    </a:lnTo>
                    <a:lnTo>
                      <a:pt x="1" y="708"/>
                    </a:lnTo>
                    <a:lnTo>
                      <a:pt x="1" y="632"/>
                    </a:lnTo>
                    <a:lnTo>
                      <a:pt x="1" y="555"/>
                    </a:lnTo>
                    <a:lnTo>
                      <a:pt x="2" y="479"/>
                    </a:lnTo>
                    <a:lnTo>
                      <a:pt x="2" y="402"/>
                    </a:lnTo>
                    <a:lnTo>
                      <a:pt x="3" y="325"/>
                    </a:lnTo>
                    <a:lnTo>
                      <a:pt x="3"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6" name="Freeform 294">
                <a:extLst>
                  <a:ext uri="{FF2B5EF4-FFF2-40B4-BE49-F238E27FC236}">
                    <a16:creationId xmlns:a16="http://schemas.microsoft.com/office/drawing/2014/main" id="{220CE57E-3354-697C-1057-87DED9E3D089}"/>
                  </a:ext>
                </a:extLst>
              </p:cNvPr>
              <p:cNvSpPr>
                <a:spLocks/>
              </p:cNvSpPr>
              <p:nvPr/>
            </p:nvSpPr>
            <p:spPr bwMode="auto">
              <a:xfrm>
                <a:off x="3379" y="1922"/>
                <a:ext cx="93" cy="112"/>
              </a:xfrm>
              <a:custGeom>
                <a:avLst/>
                <a:gdLst>
                  <a:gd name="T0" fmla="*/ 2 w 653"/>
                  <a:gd name="T1" fmla="*/ 171 h 783"/>
                  <a:gd name="T2" fmla="*/ 83 w 653"/>
                  <a:gd name="T3" fmla="*/ 150 h 783"/>
                  <a:gd name="T4" fmla="*/ 165 w 653"/>
                  <a:gd name="T5" fmla="*/ 129 h 783"/>
                  <a:gd name="T6" fmla="*/ 246 w 653"/>
                  <a:gd name="T7" fmla="*/ 107 h 783"/>
                  <a:gd name="T8" fmla="*/ 328 w 653"/>
                  <a:gd name="T9" fmla="*/ 86 h 783"/>
                  <a:gd name="T10" fmla="*/ 408 w 653"/>
                  <a:gd name="T11" fmla="*/ 65 h 783"/>
                  <a:gd name="T12" fmla="*/ 490 w 653"/>
                  <a:gd name="T13" fmla="*/ 43 h 783"/>
                  <a:gd name="T14" fmla="*/ 571 w 653"/>
                  <a:gd name="T15" fmla="*/ 22 h 783"/>
                  <a:gd name="T16" fmla="*/ 653 w 653"/>
                  <a:gd name="T17" fmla="*/ 0 h 783"/>
                  <a:gd name="T18" fmla="*/ 653 w 653"/>
                  <a:gd name="T19" fmla="*/ 77 h 783"/>
                  <a:gd name="T20" fmla="*/ 652 w 653"/>
                  <a:gd name="T21" fmla="*/ 153 h 783"/>
                  <a:gd name="T22" fmla="*/ 652 w 653"/>
                  <a:gd name="T23" fmla="*/ 230 h 783"/>
                  <a:gd name="T24" fmla="*/ 651 w 653"/>
                  <a:gd name="T25" fmla="*/ 306 h 783"/>
                  <a:gd name="T26" fmla="*/ 651 w 653"/>
                  <a:gd name="T27" fmla="*/ 383 h 783"/>
                  <a:gd name="T28" fmla="*/ 651 w 653"/>
                  <a:gd name="T29" fmla="*/ 458 h 783"/>
                  <a:gd name="T30" fmla="*/ 650 w 653"/>
                  <a:gd name="T31" fmla="*/ 534 h 783"/>
                  <a:gd name="T32" fmla="*/ 650 w 653"/>
                  <a:gd name="T33" fmla="*/ 611 h 783"/>
                  <a:gd name="T34" fmla="*/ 568 w 653"/>
                  <a:gd name="T35" fmla="*/ 632 h 783"/>
                  <a:gd name="T36" fmla="*/ 487 w 653"/>
                  <a:gd name="T37" fmla="*/ 653 h 783"/>
                  <a:gd name="T38" fmla="*/ 405 w 653"/>
                  <a:gd name="T39" fmla="*/ 675 h 783"/>
                  <a:gd name="T40" fmla="*/ 324 w 653"/>
                  <a:gd name="T41" fmla="*/ 696 h 783"/>
                  <a:gd name="T42" fmla="*/ 243 w 653"/>
                  <a:gd name="T43" fmla="*/ 719 h 783"/>
                  <a:gd name="T44" fmla="*/ 162 w 653"/>
                  <a:gd name="T45" fmla="*/ 740 h 783"/>
                  <a:gd name="T46" fmla="*/ 80 w 653"/>
                  <a:gd name="T47" fmla="*/ 761 h 783"/>
                  <a:gd name="T48" fmla="*/ 0 w 653"/>
                  <a:gd name="T49" fmla="*/ 783 h 783"/>
                  <a:gd name="T50" fmla="*/ 0 w 653"/>
                  <a:gd name="T51" fmla="*/ 706 h 783"/>
                  <a:gd name="T52" fmla="*/ 0 w 653"/>
                  <a:gd name="T53" fmla="*/ 630 h 783"/>
                  <a:gd name="T54" fmla="*/ 1 w 653"/>
                  <a:gd name="T55" fmla="*/ 554 h 783"/>
                  <a:gd name="T56" fmla="*/ 1 w 653"/>
                  <a:gd name="T57" fmla="*/ 478 h 783"/>
                  <a:gd name="T58" fmla="*/ 1 w 653"/>
                  <a:gd name="T59" fmla="*/ 402 h 783"/>
                  <a:gd name="T60" fmla="*/ 2 w 653"/>
                  <a:gd name="T61" fmla="*/ 325 h 783"/>
                  <a:gd name="T62" fmla="*/ 2 w 653"/>
                  <a:gd name="T63" fmla="*/ 249 h 783"/>
                  <a:gd name="T64" fmla="*/ 2 w 653"/>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3">
                    <a:moveTo>
                      <a:pt x="2" y="171"/>
                    </a:moveTo>
                    <a:lnTo>
                      <a:pt x="83" y="150"/>
                    </a:lnTo>
                    <a:lnTo>
                      <a:pt x="165" y="129"/>
                    </a:lnTo>
                    <a:lnTo>
                      <a:pt x="246" y="107"/>
                    </a:lnTo>
                    <a:lnTo>
                      <a:pt x="328" y="86"/>
                    </a:lnTo>
                    <a:lnTo>
                      <a:pt x="408" y="65"/>
                    </a:lnTo>
                    <a:lnTo>
                      <a:pt x="490" y="43"/>
                    </a:lnTo>
                    <a:lnTo>
                      <a:pt x="571" y="22"/>
                    </a:lnTo>
                    <a:lnTo>
                      <a:pt x="653" y="0"/>
                    </a:lnTo>
                    <a:lnTo>
                      <a:pt x="653" y="77"/>
                    </a:lnTo>
                    <a:lnTo>
                      <a:pt x="652" y="153"/>
                    </a:lnTo>
                    <a:lnTo>
                      <a:pt x="652" y="230"/>
                    </a:lnTo>
                    <a:lnTo>
                      <a:pt x="651" y="306"/>
                    </a:lnTo>
                    <a:lnTo>
                      <a:pt x="651" y="383"/>
                    </a:lnTo>
                    <a:lnTo>
                      <a:pt x="651" y="458"/>
                    </a:lnTo>
                    <a:lnTo>
                      <a:pt x="650" y="534"/>
                    </a:lnTo>
                    <a:lnTo>
                      <a:pt x="650" y="611"/>
                    </a:lnTo>
                    <a:lnTo>
                      <a:pt x="568" y="632"/>
                    </a:lnTo>
                    <a:lnTo>
                      <a:pt x="487" y="653"/>
                    </a:lnTo>
                    <a:lnTo>
                      <a:pt x="405" y="675"/>
                    </a:lnTo>
                    <a:lnTo>
                      <a:pt x="324" y="696"/>
                    </a:lnTo>
                    <a:lnTo>
                      <a:pt x="243" y="719"/>
                    </a:lnTo>
                    <a:lnTo>
                      <a:pt x="162" y="740"/>
                    </a:lnTo>
                    <a:lnTo>
                      <a:pt x="80" y="761"/>
                    </a:lnTo>
                    <a:lnTo>
                      <a:pt x="0" y="783"/>
                    </a:lnTo>
                    <a:lnTo>
                      <a:pt x="0" y="706"/>
                    </a:lnTo>
                    <a:lnTo>
                      <a:pt x="0" y="630"/>
                    </a:lnTo>
                    <a:lnTo>
                      <a:pt x="1" y="554"/>
                    </a:lnTo>
                    <a:lnTo>
                      <a:pt x="1" y="478"/>
                    </a:lnTo>
                    <a:lnTo>
                      <a:pt x="1" y="402"/>
                    </a:lnTo>
                    <a:lnTo>
                      <a:pt x="2" y="325"/>
                    </a:lnTo>
                    <a:lnTo>
                      <a:pt x="2" y="249"/>
                    </a:lnTo>
                    <a:lnTo>
                      <a:pt x="2"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7" name="Freeform 293">
                <a:extLst>
                  <a:ext uri="{FF2B5EF4-FFF2-40B4-BE49-F238E27FC236}">
                    <a16:creationId xmlns:a16="http://schemas.microsoft.com/office/drawing/2014/main" id="{98FDFCFA-34B1-258C-FE62-3609BC27D3F7}"/>
                  </a:ext>
                </a:extLst>
              </p:cNvPr>
              <p:cNvSpPr>
                <a:spLocks/>
              </p:cNvSpPr>
              <p:nvPr/>
            </p:nvSpPr>
            <p:spPr bwMode="auto">
              <a:xfrm>
                <a:off x="3379" y="2009"/>
                <a:ext cx="93" cy="112"/>
              </a:xfrm>
              <a:custGeom>
                <a:avLst/>
                <a:gdLst>
                  <a:gd name="T0" fmla="*/ 3 w 653"/>
                  <a:gd name="T1" fmla="*/ 172 h 782"/>
                  <a:gd name="T2" fmla="*/ 83 w 653"/>
                  <a:gd name="T3" fmla="*/ 150 h 782"/>
                  <a:gd name="T4" fmla="*/ 165 w 653"/>
                  <a:gd name="T5" fmla="*/ 129 h 782"/>
                  <a:gd name="T6" fmla="*/ 246 w 653"/>
                  <a:gd name="T7" fmla="*/ 108 h 782"/>
                  <a:gd name="T8" fmla="*/ 327 w 653"/>
                  <a:gd name="T9" fmla="*/ 85 h 782"/>
                  <a:gd name="T10" fmla="*/ 408 w 653"/>
                  <a:gd name="T11" fmla="*/ 64 h 782"/>
                  <a:gd name="T12" fmla="*/ 490 w 653"/>
                  <a:gd name="T13" fmla="*/ 42 h 782"/>
                  <a:gd name="T14" fmla="*/ 571 w 653"/>
                  <a:gd name="T15" fmla="*/ 21 h 782"/>
                  <a:gd name="T16" fmla="*/ 653 w 653"/>
                  <a:gd name="T17" fmla="*/ 0 h 782"/>
                  <a:gd name="T18" fmla="*/ 652 w 653"/>
                  <a:gd name="T19" fmla="*/ 76 h 782"/>
                  <a:gd name="T20" fmla="*/ 652 w 653"/>
                  <a:gd name="T21" fmla="*/ 153 h 782"/>
                  <a:gd name="T22" fmla="*/ 651 w 653"/>
                  <a:gd name="T23" fmla="*/ 229 h 782"/>
                  <a:gd name="T24" fmla="*/ 651 w 653"/>
                  <a:gd name="T25" fmla="*/ 306 h 782"/>
                  <a:gd name="T26" fmla="*/ 650 w 653"/>
                  <a:gd name="T27" fmla="*/ 381 h 782"/>
                  <a:gd name="T28" fmla="*/ 650 w 653"/>
                  <a:gd name="T29" fmla="*/ 458 h 782"/>
                  <a:gd name="T30" fmla="*/ 649 w 653"/>
                  <a:gd name="T31" fmla="*/ 534 h 782"/>
                  <a:gd name="T32" fmla="*/ 649 w 653"/>
                  <a:gd name="T33" fmla="*/ 610 h 782"/>
                  <a:gd name="T34" fmla="*/ 567 w 653"/>
                  <a:gd name="T35" fmla="*/ 632 h 782"/>
                  <a:gd name="T36" fmla="*/ 487 w 653"/>
                  <a:gd name="T37" fmla="*/ 654 h 782"/>
                  <a:gd name="T38" fmla="*/ 405 w 653"/>
                  <a:gd name="T39" fmla="*/ 675 h 782"/>
                  <a:gd name="T40" fmla="*/ 324 w 653"/>
                  <a:gd name="T41" fmla="*/ 696 h 782"/>
                  <a:gd name="T42" fmla="*/ 243 w 653"/>
                  <a:gd name="T43" fmla="*/ 718 h 782"/>
                  <a:gd name="T44" fmla="*/ 162 w 653"/>
                  <a:gd name="T45" fmla="*/ 739 h 782"/>
                  <a:gd name="T46" fmla="*/ 81 w 653"/>
                  <a:gd name="T47" fmla="*/ 760 h 782"/>
                  <a:gd name="T48" fmla="*/ 0 w 653"/>
                  <a:gd name="T49" fmla="*/ 782 h 782"/>
                  <a:gd name="T50" fmla="*/ 0 w 653"/>
                  <a:gd name="T51" fmla="*/ 706 h 782"/>
                  <a:gd name="T52" fmla="*/ 1 w 653"/>
                  <a:gd name="T53" fmla="*/ 630 h 782"/>
                  <a:gd name="T54" fmla="*/ 1 w 653"/>
                  <a:gd name="T55" fmla="*/ 553 h 782"/>
                  <a:gd name="T56" fmla="*/ 1 w 653"/>
                  <a:gd name="T57" fmla="*/ 478 h 782"/>
                  <a:gd name="T58" fmla="*/ 2 w 653"/>
                  <a:gd name="T59" fmla="*/ 401 h 782"/>
                  <a:gd name="T60" fmla="*/ 2 w 653"/>
                  <a:gd name="T61" fmla="*/ 325 h 782"/>
                  <a:gd name="T62" fmla="*/ 2 w 653"/>
                  <a:gd name="T63" fmla="*/ 248 h 782"/>
                  <a:gd name="T64" fmla="*/ 3 w 653"/>
                  <a:gd name="T65" fmla="*/ 172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3" y="172"/>
                    </a:moveTo>
                    <a:lnTo>
                      <a:pt x="83" y="150"/>
                    </a:lnTo>
                    <a:lnTo>
                      <a:pt x="165" y="129"/>
                    </a:lnTo>
                    <a:lnTo>
                      <a:pt x="246" y="108"/>
                    </a:lnTo>
                    <a:lnTo>
                      <a:pt x="327" y="85"/>
                    </a:lnTo>
                    <a:lnTo>
                      <a:pt x="408" y="64"/>
                    </a:lnTo>
                    <a:lnTo>
                      <a:pt x="490" y="42"/>
                    </a:lnTo>
                    <a:lnTo>
                      <a:pt x="571" y="21"/>
                    </a:lnTo>
                    <a:lnTo>
                      <a:pt x="653" y="0"/>
                    </a:lnTo>
                    <a:lnTo>
                      <a:pt x="652" y="76"/>
                    </a:lnTo>
                    <a:lnTo>
                      <a:pt x="652" y="153"/>
                    </a:lnTo>
                    <a:lnTo>
                      <a:pt x="651" y="229"/>
                    </a:lnTo>
                    <a:lnTo>
                      <a:pt x="651" y="306"/>
                    </a:lnTo>
                    <a:lnTo>
                      <a:pt x="650" y="381"/>
                    </a:lnTo>
                    <a:lnTo>
                      <a:pt x="650" y="458"/>
                    </a:lnTo>
                    <a:lnTo>
                      <a:pt x="649" y="534"/>
                    </a:lnTo>
                    <a:lnTo>
                      <a:pt x="649" y="610"/>
                    </a:lnTo>
                    <a:lnTo>
                      <a:pt x="567" y="632"/>
                    </a:lnTo>
                    <a:lnTo>
                      <a:pt x="487" y="654"/>
                    </a:lnTo>
                    <a:lnTo>
                      <a:pt x="405" y="675"/>
                    </a:lnTo>
                    <a:lnTo>
                      <a:pt x="324" y="696"/>
                    </a:lnTo>
                    <a:lnTo>
                      <a:pt x="243" y="718"/>
                    </a:lnTo>
                    <a:lnTo>
                      <a:pt x="162" y="739"/>
                    </a:lnTo>
                    <a:lnTo>
                      <a:pt x="81" y="760"/>
                    </a:lnTo>
                    <a:lnTo>
                      <a:pt x="0" y="782"/>
                    </a:lnTo>
                    <a:lnTo>
                      <a:pt x="0" y="706"/>
                    </a:lnTo>
                    <a:lnTo>
                      <a:pt x="1" y="630"/>
                    </a:lnTo>
                    <a:lnTo>
                      <a:pt x="1" y="553"/>
                    </a:lnTo>
                    <a:lnTo>
                      <a:pt x="1" y="478"/>
                    </a:lnTo>
                    <a:lnTo>
                      <a:pt x="2" y="401"/>
                    </a:lnTo>
                    <a:lnTo>
                      <a:pt x="2" y="325"/>
                    </a:lnTo>
                    <a:lnTo>
                      <a:pt x="2"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8" name="Freeform 292">
                <a:extLst>
                  <a:ext uri="{FF2B5EF4-FFF2-40B4-BE49-F238E27FC236}">
                    <a16:creationId xmlns:a16="http://schemas.microsoft.com/office/drawing/2014/main" id="{B62A055F-E177-90A0-3A17-38CC69792A56}"/>
                  </a:ext>
                </a:extLst>
              </p:cNvPr>
              <p:cNvSpPr>
                <a:spLocks/>
              </p:cNvSpPr>
              <p:nvPr/>
            </p:nvSpPr>
            <p:spPr bwMode="auto">
              <a:xfrm>
                <a:off x="3378" y="2096"/>
                <a:ext cx="93" cy="112"/>
              </a:xfrm>
              <a:custGeom>
                <a:avLst/>
                <a:gdLst>
                  <a:gd name="T0" fmla="*/ 3 w 652"/>
                  <a:gd name="T1" fmla="*/ 172 h 779"/>
                  <a:gd name="T2" fmla="*/ 84 w 652"/>
                  <a:gd name="T3" fmla="*/ 150 h 779"/>
                  <a:gd name="T4" fmla="*/ 165 w 652"/>
                  <a:gd name="T5" fmla="*/ 129 h 779"/>
                  <a:gd name="T6" fmla="*/ 246 w 652"/>
                  <a:gd name="T7" fmla="*/ 108 h 779"/>
                  <a:gd name="T8" fmla="*/ 327 w 652"/>
                  <a:gd name="T9" fmla="*/ 86 h 779"/>
                  <a:gd name="T10" fmla="*/ 408 w 652"/>
                  <a:gd name="T11" fmla="*/ 65 h 779"/>
                  <a:gd name="T12" fmla="*/ 490 w 652"/>
                  <a:gd name="T13" fmla="*/ 44 h 779"/>
                  <a:gd name="T14" fmla="*/ 570 w 652"/>
                  <a:gd name="T15" fmla="*/ 22 h 779"/>
                  <a:gd name="T16" fmla="*/ 652 w 652"/>
                  <a:gd name="T17" fmla="*/ 0 h 779"/>
                  <a:gd name="T18" fmla="*/ 652 w 652"/>
                  <a:gd name="T19" fmla="*/ 76 h 779"/>
                  <a:gd name="T20" fmla="*/ 651 w 652"/>
                  <a:gd name="T21" fmla="*/ 152 h 779"/>
                  <a:gd name="T22" fmla="*/ 651 w 652"/>
                  <a:gd name="T23" fmla="*/ 228 h 779"/>
                  <a:gd name="T24" fmla="*/ 650 w 652"/>
                  <a:gd name="T25" fmla="*/ 304 h 779"/>
                  <a:gd name="T26" fmla="*/ 650 w 652"/>
                  <a:gd name="T27" fmla="*/ 380 h 779"/>
                  <a:gd name="T28" fmla="*/ 649 w 652"/>
                  <a:gd name="T29" fmla="*/ 456 h 779"/>
                  <a:gd name="T30" fmla="*/ 649 w 652"/>
                  <a:gd name="T31" fmla="*/ 531 h 779"/>
                  <a:gd name="T32" fmla="*/ 648 w 652"/>
                  <a:gd name="T33" fmla="*/ 607 h 779"/>
                  <a:gd name="T34" fmla="*/ 567 w 652"/>
                  <a:gd name="T35" fmla="*/ 629 h 779"/>
                  <a:gd name="T36" fmla="*/ 486 w 652"/>
                  <a:gd name="T37" fmla="*/ 650 h 779"/>
                  <a:gd name="T38" fmla="*/ 405 w 652"/>
                  <a:gd name="T39" fmla="*/ 672 h 779"/>
                  <a:gd name="T40" fmla="*/ 324 w 652"/>
                  <a:gd name="T41" fmla="*/ 693 h 779"/>
                  <a:gd name="T42" fmla="*/ 243 w 652"/>
                  <a:gd name="T43" fmla="*/ 715 h 779"/>
                  <a:gd name="T44" fmla="*/ 162 w 652"/>
                  <a:gd name="T45" fmla="*/ 737 h 779"/>
                  <a:gd name="T46" fmla="*/ 81 w 652"/>
                  <a:gd name="T47" fmla="*/ 758 h 779"/>
                  <a:gd name="T48" fmla="*/ 0 w 652"/>
                  <a:gd name="T49" fmla="*/ 779 h 779"/>
                  <a:gd name="T50" fmla="*/ 1 w 652"/>
                  <a:gd name="T51" fmla="*/ 703 h 779"/>
                  <a:gd name="T52" fmla="*/ 1 w 652"/>
                  <a:gd name="T53" fmla="*/ 628 h 779"/>
                  <a:gd name="T54" fmla="*/ 1 w 652"/>
                  <a:gd name="T55" fmla="*/ 552 h 779"/>
                  <a:gd name="T56" fmla="*/ 2 w 652"/>
                  <a:gd name="T57" fmla="*/ 476 h 779"/>
                  <a:gd name="T58" fmla="*/ 2 w 652"/>
                  <a:gd name="T59" fmla="*/ 400 h 779"/>
                  <a:gd name="T60" fmla="*/ 2 w 652"/>
                  <a:gd name="T61" fmla="*/ 324 h 779"/>
                  <a:gd name="T62" fmla="*/ 3 w 652"/>
                  <a:gd name="T63" fmla="*/ 248 h 779"/>
                  <a:gd name="T64" fmla="*/ 3 w 652"/>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9">
                    <a:moveTo>
                      <a:pt x="3" y="172"/>
                    </a:moveTo>
                    <a:lnTo>
                      <a:pt x="84" y="150"/>
                    </a:lnTo>
                    <a:lnTo>
                      <a:pt x="165" y="129"/>
                    </a:lnTo>
                    <a:lnTo>
                      <a:pt x="246" y="108"/>
                    </a:lnTo>
                    <a:lnTo>
                      <a:pt x="327" y="86"/>
                    </a:lnTo>
                    <a:lnTo>
                      <a:pt x="408" y="65"/>
                    </a:lnTo>
                    <a:lnTo>
                      <a:pt x="490" y="44"/>
                    </a:lnTo>
                    <a:lnTo>
                      <a:pt x="570" y="22"/>
                    </a:lnTo>
                    <a:lnTo>
                      <a:pt x="652" y="0"/>
                    </a:lnTo>
                    <a:lnTo>
                      <a:pt x="652" y="76"/>
                    </a:lnTo>
                    <a:lnTo>
                      <a:pt x="651" y="152"/>
                    </a:lnTo>
                    <a:lnTo>
                      <a:pt x="651" y="228"/>
                    </a:lnTo>
                    <a:lnTo>
                      <a:pt x="650" y="304"/>
                    </a:lnTo>
                    <a:lnTo>
                      <a:pt x="650" y="380"/>
                    </a:lnTo>
                    <a:lnTo>
                      <a:pt x="649" y="456"/>
                    </a:lnTo>
                    <a:lnTo>
                      <a:pt x="649" y="531"/>
                    </a:lnTo>
                    <a:lnTo>
                      <a:pt x="648" y="607"/>
                    </a:lnTo>
                    <a:lnTo>
                      <a:pt x="567" y="629"/>
                    </a:lnTo>
                    <a:lnTo>
                      <a:pt x="486" y="650"/>
                    </a:lnTo>
                    <a:lnTo>
                      <a:pt x="405" y="672"/>
                    </a:lnTo>
                    <a:lnTo>
                      <a:pt x="324" y="693"/>
                    </a:lnTo>
                    <a:lnTo>
                      <a:pt x="243" y="715"/>
                    </a:lnTo>
                    <a:lnTo>
                      <a:pt x="162" y="737"/>
                    </a:lnTo>
                    <a:lnTo>
                      <a:pt x="81" y="758"/>
                    </a:lnTo>
                    <a:lnTo>
                      <a:pt x="0" y="779"/>
                    </a:lnTo>
                    <a:lnTo>
                      <a:pt x="1" y="703"/>
                    </a:lnTo>
                    <a:lnTo>
                      <a:pt x="1" y="628"/>
                    </a:lnTo>
                    <a:lnTo>
                      <a:pt x="1" y="552"/>
                    </a:lnTo>
                    <a:lnTo>
                      <a:pt x="2" y="476"/>
                    </a:lnTo>
                    <a:lnTo>
                      <a:pt x="2" y="400"/>
                    </a:lnTo>
                    <a:lnTo>
                      <a:pt x="2" y="324"/>
                    </a:lnTo>
                    <a:lnTo>
                      <a:pt x="3"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9" name="Freeform 291">
                <a:extLst>
                  <a:ext uri="{FF2B5EF4-FFF2-40B4-BE49-F238E27FC236}">
                    <a16:creationId xmlns:a16="http://schemas.microsoft.com/office/drawing/2014/main" id="{11029EF1-A668-3006-C379-C981E0391C65}"/>
                  </a:ext>
                </a:extLst>
              </p:cNvPr>
              <p:cNvSpPr>
                <a:spLocks/>
              </p:cNvSpPr>
              <p:nvPr/>
            </p:nvSpPr>
            <p:spPr bwMode="auto">
              <a:xfrm>
                <a:off x="3378" y="2183"/>
                <a:ext cx="93" cy="111"/>
              </a:xfrm>
              <a:custGeom>
                <a:avLst/>
                <a:gdLst>
                  <a:gd name="T0" fmla="*/ 2 w 650"/>
                  <a:gd name="T1" fmla="*/ 172 h 778"/>
                  <a:gd name="T2" fmla="*/ 83 w 650"/>
                  <a:gd name="T3" fmla="*/ 151 h 778"/>
                  <a:gd name="T4" fmla="*/ 164 w 650"/>
                  <a:gd name="T5" fmla="*/ 130 h 778"/>
                  <a:gd name="T6" fmla="*/ 245 w 650"/>
                  <a:gd name="T7" fmla="*/ 108 h 778"/>
                  <a:gd name="T8" fmla="*/ 326 w 650"/>
                  <a:gd name="T9" fmla="*/ 86 h 778"/>
                  <a:gd name="T10" fmla="*/ 407 w 650"/>
                  <a:gd name="T11" fmla="*/ 65 h 778"/>
                  <a:gd name="T12" fmla="*/ 488 w 650"/>
                  <a:gd name="T13" fmla="*/ 43 h 778"/>
                  <a:gd name="T14" fmla="*/ 569 w 650"/>
                  <a:gd name="T15" fmla="*/ 22 h 778"/>
                  <a:gd name="T16" fmla="*/ 650 w 650"/>
                  <a:gd name="T17" fmla="*/ 0 h 778"/>
                  <a:gd name="T18" fmla="*/ 650 w 650"/>
                  <a:gd name="T19" fmla="*/ 76 h 778"/>
                  <a:gd name="T20" fmla="*/ 649 w 650"/>
                  <a:gd name="T21" fmla="*/ 152 h 778"/>
                  <a:gd name="T22" fmla="*/ 649 w 650"/>
                  <a:gd name="T23" fmla="*/ 228 h 778"/>
                  <a:gd name="T24" fmla="*/ 649 w 650"/>
                  <a:gd name="T25" fmla="*/ 304 h 778"/>
                  <a:gd name="T26" fmla="*/ 648 w 650"/>
                  <a:gd name="T27" fmla="*/ 379 h 778"/>
                  <a:gd name="T28" fmla="*/ 648 w 650"/>
                  <a:gd name="T29" fmla="*/ 455 h 778"/>
                  <a:gd name="T30" fmla="*/ 647 w 650"/>
                  <a:gd name="T31" fmla="*/ 530 h 778"/>
                  <a:gd name="T32" fmla="*/ 647 w 650"/>
                  <a:gd name="T33" fmla="*/ 605 h 778"/>
                  <a:gd name="T34" fmla="*/ 565 w 650"/>
                  <a:gd name="T35" fmla="*/ 628 h 778"/>
                  <a:gd name="T36" fmla="*/ 485 w 650"/>
                  <a:gd name="T37" fmla="*/ 649 h 778"/>
                  <a:gd name="T38" fmla="*/ 403 w 650"/>
                  <a:gd name="T39" fmla="*/ 671 h 778"/>
                  <a:gd name="T40" fmla="*/ 323 w 650"/>
                  <a:gd name="T41" fmla="*/ 692 h 778"/>
                  <a:gd name="T42" fmla="*/ 242 w 650"/>
                  <a:gd name="T43" fmla="*/ 713 h 778"/>
                  <a:gd name="T44" fmla="*/ 161 w 650"/>
                  <a:gd name="T45" fmla="*/ 735 h 778"/>
                  <a:gd name="T46" fmla="*/ 80 w 650"/>
                  <a:gd name="T47" fmla="*/ 756 h 778"/>
                  <a:gd name="T48" fmla="*/ 0 w 650"/>
                  <a:gd name="T49" fmla="*/ 778 h 778"/>
                  <a:gd name="T50" fmla="*/ 0 w 650"/>
                  <a:gd name="T51" fmla="*/ 703 h 778"/>
                  <a:gd name="T52" fmla="*/ 0 w 650"/>
                  <a:gd name="T53" fmla="*/ 627 h 778"/>
                  <a:gd name="T54" fmla="*/ 1 w 650"/>
                  <a:gd name="T55" fmla="*/ 551 h 778"/>
                  <a:gd name="T56" fmla="*/ 1 w 650"/>
                  <a:gd name="T57" fmla="*/ 476 h 778"/>
                  <a:gd name="T58" fmla="*/ 1 w 650"/>
                  <a:gd name="T59" fmla="*/ 400 h 778"/>
                  <a:gd name="T60" fmla="*/ 2 w 650"/>
                  <a:gd name="T61" fmla="*/ 324 h 778"/>
                  <a:gd name="T62" fmla="*/ 2 w 650"/>
                  <a:gd name="T63" fmla="*/ 248 h 778"/>
                  <a:gd name="T64" fmla="*/ 2 w 650"/>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8">
                    <a:moveTo>
                      <a:pt x="2" y="172"/>
                    </a:moveTo>
                    <a:lnTo>
                      <a:pt x="83" y="151"/>
                    </a:lnTo>
                    <a:lnTo>
                      <a:pt x="164" y="130"/>
                    </a:lnTo>
                    <a:lnTo>
                      <a:pt x="245" y="108"/>
                    </a:lnTo>
                    <a:lnTo>
                      <a:pt x="326" y="86"/>
                    </a:lnTo>
                    <a:lnTo>
                      <a:pt x="407" y="65"/>
                    </a:lnTo>
                    <a:lnTo>
                      <a:pt x="488" y="43"/>
                    </a:lnTo>
                    <a:lnTo>
                      <a:pt x="569" y="22"/>
                    </a:lnTo>
                    <a:lnTo>
                      <a:pt x="650" y="0"/>
                    </a:lnTo>
                    <a:lnTo>
                      <a:pt x="650" y="76"/>
                    </a:lnTo>
                    <a:lnTo>
                      <a:pt x="649" y="152"/>
                    </a:lnTo>
                    <a:lnTo>
                      <a:pt x="649" y="228"/>
                    </a:lnTo>
                    <a:lnTo>
                      <a:pt x="649" y="304"/>
                    </a:lnTo>
                    <a:lnTo>
                      <a:pt x="648" y="379"/>
                    </a:lnTo>
                    <a:lnTo>
                      <a:pt x="648" y="455"/>
                    </a:lnTo>
                    <a:lnTo>
                      <a:pt x="647" y="530"/>
                    </a:lnTo>
                    <a:lnTo>
                      <a:pt x="647" y="605"/>
                    </a:lnTo>
                    <a:lnTo>
                      <a:pt x="565" y="628"/>
                    </a:lnTo>
                    <a:lnTo>
                      <a:pt x="485" y="649"/>
                    </a:lnTo>
                    <a:lnTo>
                      <a:pt x="403" y="671"/>
                    </a:lnTo>
                    <a:lnTo>
                      <a:pt x="323" y="692"/>
                    </a:lnTo>
                    <a:lnTo>
                      <a:pt x="242" y="713"/>
                    </a:lnTo>
                    <a:lnTo>
                      <a:pt x="161" y="735"/>
                    </a:lnTo>
                    <a:lnTo>
                      <a:pt x="80" y="756"/>
                    </a:lnTo>
                    <a:lnTo>
                      <a:pt x="0" y="778"/>
                    </a:lnTo>
                    <a:lnTo>
                      <a:pt x="0" y="703"/>
                    </a:lnTo>
                    <a:lnTo>
                      <a:pt x="0" y="627"/>
                    </a:lnTo>
                    <a:lnTo>
                      <a:pt x="1" y="551"/>
                    </a:lnTo>
                    <a:lnTo>
                      <a:pt x="1" y="476"/>
                    </a:lnTo>
                    <a:lnTo>
                      <a:pt x="1" y="400"/>
                    </a:lnTo>
                    <a:lnTo>
                      <a:pt x="2" y="324"/>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0" name="Freeform 290">
                <a:extLst>
                  <a:ext uri="{FF2B5EF4-FFF2-40B4-BE49-F238E27FC236}">
                    <a16:creationId xmlns:a16="http://schemas.microsoft.com/office/drawing/2014/main" id="{47526A74-95E2-4CCF-FF69-E9CAD960498E}"/>
                  </a:ext>
                </a:extLst>
              </p:cNvPr>
              <p:cNvSpPr>
                <a:spLocks/>
              </p:cNvSpPr>
              <p:nvPr/>
            </p:nvSpPr>
            <p:spPr bwMode="auto">
              <a:xfrm>
                <a:off x="3378" y="2269"/>
                <a:ext cx="92" cy="112"/>
              </a:xfrm>
              <a:custGeom>
                <a:avLst/>
                <a:gdLst>
                  <a:gd name="T0" fmla="*/ 3 w 650"/>
                  <a:gd name="T1" fmla="*/ 173 h 778"/>
                  <a:gd name="T2" fmla="*/ 83 w 650"/>
                  <a:gd name="T3" fmla="*/ 151 h 778"/>
                  <a:gd name="T4" fmla="*/ 164 w 650"/>
                  <a:gd name="T5" fmla="*/ 130 h 778"/>
                  <a:gd name="T6" fmla="*/ 245 w 650"/>
                  <a:gd name="T7" fmla="*/ 108 h 778"/>
                  <a:gd name="T8" fmla="*/ 326 w 650"/>
                  <a:gd name="T9" fmla="*/ 87 h 778"/>
                  <a:gd name="T10" fmla="*/ 406 w 650"/>
                  <a:gd name="T11" fmla="*/ 66 h 778"/>
                  <a:gd name="T12" fmla="*/ 488 w 650"/>
                  <a:gd name="T13" fmla="*/ 44 h 778"/>
                  <a:gd name="T14" fmla="*/ 568 w 650"/>
                  <a:gd name="T15" fmla="*/ 23 h 778"/>
                  <a:gd name="T16" fmla="*/ 650 w 650"/>
                  <a:gd name="T17" fmla="*/ 0 h 778"/>
                  <a:gd name="T18" fmla="*/ 649 w 650"/>
                  <a:gd name="T19" fmla="*/ 77 h 778"/>
                  <a:gd name="T20" fmla="*/ 649 w 650"/>
                  <a:gd name="T21" fmla="*/ 152 h 778"/>
                  <a:gd name="T22" fmla="*/ 648 w 650"/>
                  <a:gd name="T23" fmla="*/ 228 h 778"/>
                  <a:gd name="T24" fmla="*/ 648 w 650"/>
                  <a:gd name="T25" fmla="*/ 303 h 778"/>
                  <a:gd name="T26" fmla="*/ 648 w 650"/>
                  <a:gd name="T27" fmla="*/ 380 h 778"/>
                  <a:gd name="T28" fmla="*/ 647 w 650"/>
                  <a:gd name="T29" fmla="*/ 455 h 778"/>
                  <a:gd name="T30" fmla="*/ 647 w 650"/>
                  <a:gd name="T31" fmla="*/ 530 h 778"/>
                  <a:gd name="T32" fmla="*/ 646 w 650"/>
                  <a:gd name="T33" fmla="*/ 606 h 778"/>
                  <a:gd name="T34" fmla="*/ 565 w 650"/>
                  <a:gd name="T35" fmla="*/ 627 h 778"/>
                  <a:gd name="T36" fmla="*/ 484 w 650"/>
                  <a:gd name="T37" fmla="*/ 649 h 778"/>
                  <a:gd name="T38" fmla="*/ 403 w 650"/>
                  <a:gd name="T39" fmla="*/ 670 h 778"/>
                  <a:gd name="T40" fmla="*/ 323 w 650"/>
                  <a:gd name="T41" fmla="*/ 691 h 778"/>
                  <a:gd name="T42" fmla="*/ 242 w 650"/>
                  <a:gd name="T43" fmla="*/ 713 h 778"/>
                  <a:gd name="T44" fmla="*/ 161 w 650"/>
                  <a:gd name="T45" fmla="*/ 735 h 778"/>
                  <a:gd name="T46" fmla="*/ 80 w 650"/>
                  <a:gd name="T47" fmla="*/ 757 h 778"/>
                  <a:gd name="T48" fmla="*/ 0 w 650"/>
                  <a:gd name="T49" fmla="*/ 778 h 778"/>
                  <a:gd name="T50" fmla="*/ 0 w 650"/>
                  <a:gd name="T51" fmla="*/ 702 h 778"/>
                  <a:gd name="T52" fmla="*/ 1 w 650"/>
                  <a:gd name="T53" fmla="*/ 627 h 778"/>
                  <a:gd name="T54" fmla="*/ 1 w 650"/>
                  <a:gd name="T55" fmla="*/ 552 h 778"/>
                  <a:gd name="T56" fmla="*/ 1 w 650"/>
                  <a:gd name="T57" fmla="*/ 476 h 778"/>
                  <a:gd name="T58" fmla="*/ 2 w 650"/>
                  <a:gd name="T59" fmla="*/ 400 h 778"/>
                  <a:gd name="T60" fmla="*/ 2 w 650"/>
                  <a:gd name="T61" fmla="*/ 324 h 778"/>
                  <a:gd name="T62" fmla="*/ 2 w 650"/>
                  <a:gd name="T63" fmla="*/ 249 h 778"/>
                  <a:gd name="T64" fmla="*/ 3 w 650"/>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8">
                    <a:moveTo>
                      <a:pt x="3" y="173"/>
                    </a:moveTo>
                    <a:lnTo>
                      <a:pt x="83" y="151"/>
                    </a:lnTo>
                    <a:lnTo>
                      <a:pt x="164" y="130"/>
                    </a:lnTo>
                    <a:lnTo>
                      <a:pt x="245" y="108"/>
                    </a:lnTo>
                    <a:lnTo>
                      <a:pt x="326" y="87"/>
                    </a:lnTo>
                    <a:lnTo>
                      <a:pt x="406" y="66"/>
                    </a:lnTo>
                    <a:lnTo>
                      <a:pt x="488" y="44"/>
                    </a:lnTo>
                    <a:lnTo>
                      <a:pt x="568" y="23"/>
                    </a:lnTo>
                    <a:lnTo>
                      <a:pt x="650" y="0"/>
                    </a:lnTo>
                    <a:lnTo>
                      <a:pt x="649" y="77"/>
                    </a:lnTo>
                    <a:lnTo>
                      <a:pt x="649" y="152"/>
                    </a:lnTo>
                    <a:lnTo>
                      <a:pt x="648" y="228"/>
                    </a:lnTo>
                    <a:lnTo>
                      <a:pt x="648" y="303"/>
                    </a:lnTo>
                    <a:lnTo>
                      <a:pt x="648" y="380"/>
                    </a:lnTo>
                    <a:lnTo>
                      <a:pt x="647" y="455"/>
                    </a:lnTo>
                    <a:lnTo>
                      <a:pt x="647" y="530"/>
                    </a:lnTo>
                    <a:lnTo>
                      <a:pt x="646" y="606"/>
                    </a:lnTo>
                    <a:lnTo>
                      <a:pt x="565" y="627"/>
                    </a:lnTo>
                    <a:lnTo>
                      <a:pt x="484" y="649"/>
                    </a:lnTo>
                    <a:lnTo>
                      <a:pt x="403" y="670"/>
                    </a:lnTo>
                    <a:lnTo>
                      <a:pt x="323" y="691"/>
                    </a:lnTo>
                    <a:lnTo>
                      <a:pt x="242" y="713"/>
                    </a:lnTo>
                    <a:lnTo>
                      <a:pt x="161" y="735"/>
                    </a:lnTo>
                    <a:lnTo>
                      <a:pt x="80" y="757"/>
                    </a:lnTo>
                    <a:lnTo>
                      <a:pt x="0" y="778"/>
                    </a:lnTo>
                    <a:lnTo>
                      <a:pt x="0" y="702"/>
                    </a:lnTo>
                    <a:lnTo>
                      <a:pt x="1" y="627"/>
                    </a:lnTo>
                    <a:lnTo>
                      <a:pt x="1" y="552"/>
                    </a:lnTo>
                    <a:lnTo>
                      <a:pt x="1" y="476"/>
                    </a:lnTo>
                    <a:lnTo>
                      <a:pt x="2" y="400"/>
                    </a:lnTo>
                    <a:lnTo>
                      <a:pt x="2" y="324"/>
                    </a:lnTo>
                    <a:lnTo>
                      <a:pt x="2" y="249"/>
                    </a:lnTo>
                    <a:lnTo>
                      <a:pt x="3"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1" name="Freeform 289">
                <a:extLst>
                  <a:ext uri="{FF2B5EF4-FFF2-40B4-BE49-F238E27FC236}">
                    <a16:creationId xmlns:a16="http://schemas.microsoft.com/office/drawing/2014/main" id="{D6925481-0951-0D70-F7C0-4ACE5511ED07}"/>
                  </a:ext>
                </a:extLst>
              </p:cNvPr>
              <p:cNvSpPr>
                <a:spLocks/>
              </p:cNvSpPr>
              <p:nvPr/>
            </p:nvSpPr>
            <p:spPr bwMode="auto">
              <a:xfrm>
                <a:off x="3377" y="2356"/>
                <a:ext cx="93" cy="111"/>
              </a:xfrm>
              <a:custGeom>
                <a:avLst/>
                <a:gdLst>
                  <a:gd name="T0" fmla="*/ 3 w 649"/>
                  <a:gd name="T1" fmla="*/ 172 h 774"/>
                  <a:gd name="T2" fmla="*/ 83 w 649"/>
                  <a:gd name="T3" fmla="*/ 151 h 774"/>
                  <a:gd name="T4" fmla="*/ 164 w 649"/>
                  <a:gd name="T5" fmla="*/ 129 h 774"/>
                  <a:gd name="T6" fmla="*/ 245 w 649"/>
                  <a:gd name="T7" fmla="*/ 107 h 774"/>
                  <a:gd name="T8" fmla="*/ 326 w 649"/>
                  <a:gd name="T9" fmla="*/ 85 h 774"/>
                  <a:gd name="T10" fmla="*/ 406 w 649"/>
                  <a:gd name="T11" fmla="*/ 64 h 774"/>
                  <a:gd name="T12" fmla="*/ 487 w 649"/>
                  <a:gd name="T13" fmla="*/ 43 h 774"/>
                  <a:gd name="T14" fmla="*/ 568 w 649"/>
                  <a:gd name="T15" fmla="*/ 21 h 774"/>
                  <a:gd name="T16" fmla="*/ 649 w 649"/>
                  <a:gd name="T17" fmla="*/ 0 h 774"/>
                  <a:gd name="T18" fmla="*/ 649 w 649"/>
                  <a:gd name="T19" fmla="*/ 75 h 774"/>
                  <a:gd name="T20" fmla="*/ 648 w 649"/>
                  <a:gd name="T21" fmla="*/ 151 h 774"/>
                  <a:gd name="T22" fmla="*/ 648 w 649"/>
                  <a:gd name="T23" fmla="*/ 226 h 774"/>
                  <a:gd name="T24" fmla="*/ 647 w 649"/>
                  <a:gd name="T25" fmla="*/ 302 h 774"/>
                  <a:gd name="T26" fmla="*/ 647 w 649"/>
                  <a:gd name="T27" fmla="*/ 376 h 774"/>
                  <a:gd name="T28" fmla="*/ 647 w 649"/>
                  <a:gd name="T29" fmla="*/ 451 h 774"/>
                  <a:gd name="T30" fmla="*/ 646 w 649"/>
                  <a:gd name="T31" fmla="*/ 527 h 774"/>
                  <a:gd name="T32" fmla="*/ 646 w 649"/>
                  <a:gd name="T33" fmla="*/ 601 h 774"/>
                  <a:gd name="T34" fmla="*/ 564 w 649"/>
                  <a:gd name="T35" fmla="*/ 623 h 774"/>
                  <a:gd name="T36" fmla="*/ 484 w 649"/>
                  <a:gd name="T37" fmla="*/ 645 h 774"/>
                  <a:gd name="T38" fmla="*/ 403 w 649"/>
                  <a:gd name="T39" fmla="*/ 667 h 774"/>
                  <a:gd name="T40" fmla="*/ 323 w 649"/>
                  <a:gd name="T41" fmla="*/ 688 h 774"/>
                  <a:gd name="T42" fmla="*/ 242 w 649"/>
                  <a:gd name="T43" fmla="*/ 709 h 774"/>
                  <a:gd name="T44" fmla="*/ 161 w 649"/>
                  <a:gd name="T45" fmla="*/ 731 h 774"/>
                  <a:gd name="T46" fmla="*/ 80 w 649"/>
                  <a:gd name="T47" fmla="*/ 752 h 774"/>
                  <a:gd name="T48" fmla="*/ 0 w 649"/>
                  <a:gd name="T49" fmla="*/ 774 h 774"/>
                  <a:gd name="T50" fmla="*/ 1 w 649"/>
                  <a:gd name="T51" fmla="*/ 699 h 774"/>
                  <a:gd name="T52" fmla="*/ 1 w 649"/>
                  <a:gd name="T53" fmla="*/ 623 h 774"/>
                  <a:gd name="T54" fmla="*/ 1 w 649"/>
                  <a:gd name="T55" fmla="*/ 549 h 774"/>
                  <a:gd name="T56" fmla="*/ 2 w 649"/>
                  <a:gd name="T57" fmla="*/ 474 h 774"/>
                  <a:gd name="T58" fmla="*/ 2 w 649"/>
                  <a:gd name="T59" fmla="*/ 398 h 774"/>
                  <a:gd name="T60" fmla="*/ 2 w 649"/>
                  <a:gd name="T61" fmla="*/ 323 h 774"/>
                  <a:gd name="T62" fmla="*/ 3 w 649"/>
                  <a:gd name="T63" fmla="*/ 247 h 774"/>
                  <a:gd name="T64" fmla="*/ 3 w 649"/>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4">
                    <a:moveTo>
                      <a:pt x="3" y="172"/>
                    </a:moveTo>
                    <a:lnTo>
                      <a:pt x="83" y="151"/>
                    </a:lnTo>
                    <a:lnTo>
                      <a:pt x="164" y="129"/>
                    </a:lnTo>
                    <a:lnTo>
                      <a:pt x="245" y="107"/>
                    </a:lnTo>
                    <a:lnTo>
                      <a:pt x="326" y="85"/>
                    </a:lnTo>
                    <a:lnTo>
                      <a:pt x="406" y="64"/>
                    </a:lnTo>
                    <a:lnTo>
                      <a:pt x="487" y="43"/>
                    </a:lnTo>
                    <a:lnTo>
                      <a:pt x="568" y="21"/>
                    </a:lnTo>
                    <a:lnTo>
                      <a:pt x="649" y="0"/>
                    </a:lnTo>
                    <a:lnTo>
                      <a:pt x="649" y="75"/>
                    </a:lnTo>
                    <a:lnTo>
                      <a:pt x="648" y="151"/>
                    </a:lnTo>
                    <a:lnTo>
                      <a:pt x="648" y="226"/>
                    </a:lnTo>
                    <a:lnTo>
                      <a:pt x="647" y="302"/>
                    </a:lnTo>
                    <a:lnTo>
                      <a:pt x="647" y="376"/>
                    </a:lnTo>
                    <a:lnTo>
                      <a:pt x="647" y="451"/>
                    </a:lnTo>
                    <a:lnTo>
                      <a:pt x="646" y="527"/>
                    </a:lnTo>
                    <a:lnTo>
                      <a:pt x="646" y="601"/>
                    </a:lnTo>
                    <a:lnTo>
                      <a:pt x="564" y="623"/>
                    </a:lnTo>
                    <a:lnTo>
                      <a:pt x="484" y="645"/>
                    </a:lnTo>
                    <a:lnTo>
                      <a:pt x="403" y="667"/>
                    </a:lnTo>
                    <a:lnTo>
                      <a:pt x="323" y="688"/>
                    </a:lnTo>
                    <a:lnTo>
                      <a:pt x="242" y="709"/>
                    </a:lnTo>
                    <a:lnTo>
                      <a:pt x="161" y="731"/>
                    </a:lnTo>
                    <a:lnTo>
                      <a:pt x="80" y="752"/>
                    </a:lnTo>
                    <a:lnTo>
                      <a:pt x="0" y="774"/>
                    </a:lnTo>
                    <a:lnTo>
                      <a:pt x="1" y="699"/>
                    </a:lnTo>
                    <a:lnTo>
                      <a:pt x="1" y="623"/>
                    </a:lnTo>
                    <a:lnTo>
                      <a:pt x="1" y="549"/>
                    </a:lnTo>
                    <a:lnTo>
                      <a:pt x="2" y="474"/>
                    </a:lnTo>
                    <a:lnTo>
                      <a:pt x="2" y="398"/>
                    </a:lnTo>
                    <a:lnTo>
                      <a:pt x="2" y="323"/>
                    </a:lnTo>
                    <a:lnTo>
                      <a:pt x="3"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2" name="Freeform 288">
                <a:extLst>
                  <a:ext uri="{FF2B5EF4-FFF2-40B4-BE49-F238E27FC236}">
                    <a16:creationId xmlns:a16="http://schemas.microsoft.com/office/drawing/2014/main" id="{B79931AE-94D7-9040-0133-58CFF0AE1862}"/>
                  </a:ext>
                </a:extLst>
              </p:cNvPr>
              <p:cNvSpPr>
                <a:spLocks/>
              </p:cNvSpPr>
              <p:nvPr/>
            </p:nvSpPr>
            <p:spPr bwMode="auto">
              <a:xfrm>
                <a:off x="3377" y="2442"/>
                <a:ext cx="92" cy="110"/>
              </a:xfrm>
              <a:custGeom>
                <a:avLst/>
                <a:gdLst>
                  <a:gd name="T0" fmla="*/ 2 w 648"/>
                  <a:gd name="T1" fmla="*/ 173 h 774"/>
                  <a:gd name="T2" fmla="*/ 82 w 648"/>
                  <a:gd name="T3" fmla="*/ 151 h 774"/>
                  <a:gd name="T4" fmla="*/ 163 w 648"/>
                  <a:gd name="T5" fmla="*/ 130 h 774"/>
                  <a:gd name="T6" fmla="*/ 244 w 648"/>
                  <a:gd name="T7" fmla="*/ 108 h 774"/>
                  <a:gd name="T8" fmla="*/ 325 w 648"/>
                  <a:gd name="T9" fmla="*/ 87 h 774"/>
                  <a:gd name="T10" fmla="*/ 405 w 648"/>
                  <a:gd name="T11" fmla="*/ 66 h 774"/>
                  <a:gd name="T12" fmla="*/ 486 w 648"/>
                  <a:gd name="T13" fmla="*/ 44 h 774"/>
                  <a:gd name="T14" fmla="*/ 566 w 648"/>
                  <a:gd name="T15" fmla="*/ 22 h 774"/>
                  <a:gd name="T16" fmla="*/ 648 w 648"/>
                  <a:gd name="T17" fmla="*/ 0 h 774"/>
                  <a:gd name="T18" fmla="*/ 647 w 648"/>
                  <a:gd name="T19" fmla="*/ 76 h 774"/>
                  <a:gd name="T20" fmla="*/ 647 w 648"/>
                  <a:gd name="T21" fmla="*/ 151 h 774"/>
                  <a:gd name="T22" fmla="*/ 646 w 648"/>
                  <a:gd name="T23" fmla="*/ 227 h 774"/>
                  <a:gd name="T24" fmla="*/ 646 w 648"/>
                  <a:gd name="T25" fmla="*/ 302 h 774"/>
                  <a:gd name="T26" fmla="*/ 645 w 648"/>
                  <a:gd name="T27" fmla="*/ 376 h 774"/>
                  <a:gd name="T28" fmla="*/ 645 w 648"/>
                  <a:gd name="T29" fmla="*/ 452 h 774"/>
                  <a:gd name="T30" fmla="*/ 645 w 648"/>
                  <a:gd name="T31" fmla="*/ 526 h 774"/>
                  <a:gd name="T32" fmla="*/ 644 w 648"/>
                  <a:gd name="T33" fmla="*/ 601 h 774"/>
                  <a:gd name="T34" fmla="*/ 563 w 648"/>
                  <a:gd name="T35" fmla="*/ 623 h 774"/>
                  <a:gd name="T36" fmla="*/ 483 w 648"/>
                  <a:gd name="T37" fmla="*/ 644 h 774"/>
                  <a:gd name="T38" fmla="*/ 402 w 648"/>
                  <a:gd name="T39" fmla="*/ 666 h 774"/>
                  <a:gd name="T40" fmla="*/ 322 w 648"/>
                  <a:gd name="T41" fmla="*/ 687 h 774"/>
                  <a:gd name="T42" fmla="*/ 241 w 648"/>
                  <a:gd name="T43" fmla="*/ 708 h 774"/>
                  <a:gd name="T44" fmla="*/ 161 w 648"/>
                  <a:gd name="T45" fmla="*/ 730 h 774"/>
                  <a:gd name="T46" fmla="*/ 80 w 648"/>
                  <a:gd name="T47" fmla="*/ 752 h 774"/>
                  <a:gd name="T48" fmla="*/ 0 w 648"/>
                  <a:gd name="T49" fmla="*/ 774 h 774"/>
                  <a:gd name="T50" fmla="*/ 0 w 648"/>
                  <a:gd name="T51" fmla="*/ 698 h 774"/>
                  <a:gd name="T52" fmla="*/ 0 w 648"/>
                  <a:gd name="T53" fmla="*/ 624 h 774"/>
                  <a:gd name="T54" fmla="*/ 1 w 648"/>
                  <a:gd name="T55" fmla="*/ 549 h 774"/>
                  <a:gd name="T56" fmla="*/ 1 w 648"/>
                  <a:gd name="T57" fmla="*/ 474 h 774"/>
                  <a:gd name="T58" fmla="*/ 1 w 648"/>
                  <a:gd name="T59" fmla="*/ 399 h 774"/>
                  <a:gd name="T60" fmla="*/ 2 w 648"/>
                  <a:gd name="T61" fmla="*/ 323 h 774"/>
                  <a:gd name="T62" fmla="*/ 2 w 648"/>
                  <a:gd name="T63" fmla="*/ 249 h 774"/>
                  <a:gd name="T64" fmla="*/ 2 w 648"/>
                  <a:gd name="T65" fmla="*/ 17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4">
                    <a:moveTo>
                      <a:pt x="2" y="173"/>
                    </a:moveTo>
                    <a:lnTo>
                      <a:pt x="82" y="151"/>
                    </a:lnTo>
                    <a:lnTo>
                      <a:pt x="163" y="130"/>
                    </a:lnTo>
                    <a:lnTo>
                      <a:pt x="244" y="108"/>
                    </a:lnTo>
                    <a:lnTo>
                      <a:pt x="325" y="87"/>
                    </a:lnTo>
                    <a:lnTo>
                      <a:pt x="405" y="66"/>
                    </a:lnTo>
                    <a:lnTo>
                      <a:pt x="486" y="44"/>
                    </a:lnTo>
                    <a:lnTo>
                      <a:pt x="566" y="22"/>
                    </a:lnTo>
                    <a:lnTo>
                      <a:pt x="648" y="0"/>
                    </a:lnTo>
                    <a:lnTo>
                      <a:pt x="647" y="76"/>
                    </a:lnTo>
                    <a:lnTo>
                      <a:pt x="647" y="151"/>
                    </a:lnTo>
                    <a:lnTo>
                      <a:pt x="646" y="227"/>
                    </a:lnTo>
                    <a:lnTo>
                      <a:pt x="646" y="302"/>
                    </a:lnTo>
                    <a:lnTo>
                      <a:pt x="645" y="376"/>
                    </a:lnTo>
                    <a:lnTo>
                      <a:pt x="645" y="452"/>
                    </a:lnTo>
                    <a:lnTo>
                      <a:pt x="645" y="526"/>
                    </a:lnTo>
                    <a:lnTo>
                      <a:pt x="644" y="601"/>
                    </a:lnTo>
                    <a:lnTo>
                      <a:pt x="563" y="623"/>
                    </a:lnTo>
                    <a:lnTo>
                      <a:pt x="483" y="644"/>
                    </a:lnTo>
                    <a:lnTo>
                      <a:pt x="402" y="666"/>
                    </a:lnTo>
                    <a:lnTo>
                      <a:pt x="322" y="687"/>
                    </a:lnTo>
                    <a:lnTo>
                      <a:pt x="241" y="708"/>
                    </a:lnTo>
                    <a:lnTo>
                      <a:pt x="161" y="730"/>
                    </a:lnTo>
                    <a:lnTo>
                      <a:pt x="80" y="752"/>
                    </a:lnTo>
                    <a:lnTo>
                      <a:pt x="0" y="774"/>
                    </a:lnTo>
                    <a:lnTo>
                      <a:pt x="0" y="698"/>
                    </a:lnTo>
                    <a:lnTo>
                      <a:pt x="0" y="624"/>
                    </a:lnTo>
                    <a:lnTo>
                      <a:pt x="1" y="549"/>
                    </a:lnTo>
                    <a:lnTo>
                      <a:pt x="1" y="474"/>
                    </a:lnTo>
                    <a:lnTo>
                      <a:pt x="1" y="399"/>
                    </a:lnTo>
                    <a:lnTo>
                      <a:pt x="2" y="323"/>
                    </a:lnTo>
                    <a:lnTo>
                      <a:pt x="2" y="249"/>
                    </a:lnTo>
                    <a:lnTo>
                      <a:pt x="2"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3" name="Freeform 287">
                <a:extLst>
                  <a:ext uri="{FF2B5EF4-FFF2-40B4-BE49-F238E27FC236}">
                    <a16:creationId xmlns:a16="http://schemas.microsoft.com/office/drawing/2014/main" id="{09E1AEB6-FA21-C212-3D0F-87031B509DC8}"/>
                  </a:ext>
                </a:extLst>
              </p:cNvPr>
              <p:cNvSpPr>
                <a:spLocks/>
              </p:cNvSpPr>
              <p:nvPr/>
            </p:nvSpPr>
            <p:spPr bwMode="auto">
              <a:xfrm>
                <a:off x="3376" y="2528"/>
                <a:ext cx="93" cy="110"/>
              </a:xfrm>
              <a:custGeom>
                <a:avLst/>
                <a:gdLst>
                  <a:gd name="T0" fmla="*/ 3 w 647"/>
                  <a:gd name="T1" fmla="*/ 173 h 772"/>
                  <a:gd name="T2" fmla="*/ 83 w 647"/>
                  <a:gd name="T3" fmla="*/ 151 h 772"/>
                  <a:gd name="T4" fmla="*/ 164 w 647"/>
                  <a:gd name="T5" fmla="*/ 129 h 772"/>
                  <a:gd name="T6" fmla="*/ 244 w 647"/>
                  <a:gd name="T7" fmla="*/ 107 h 772"/>
                  <a:gd name="T8" fmla="*/ 325 w 647"/>
                  <a:gd name="T9" fmla="*/ 86 h 772"/>
                  <a:gd name="T10" fmla="*/ 405 w 647"/>
                  <a:gd name="T11" fmla="*/ 65 h 772"/>
                  <a:gd name="T12" fmla="*/ 486 w 647"/>
                  <a:gd name="T13" fmla="*/ 43 h 772"/>
                  <a:gd name="T14" fmla="*/ 566 w 647"/>
                  <a:gd name="T15" fmla="*/ 22 h 772"/>
                  <a:gd name="T16" fmla="*/ 647 w 647"/>
                  <a:gd name="T17" fmla="*/ 0 h 772"/>
                  <a:gd name="T18" fmla="*/ 647 w 647"/>
                  <a:gd name="T19" fmla="*/ 75 h 772"/>
                  <a:gd name="T20" fmla="*/ 646 w 647"/>
                  <a:gd name="T21" fmla="*/ 151 h 772"/>
                  <a:gd name="T22" fmla="*/ 646 w 647"/>
                  <a:gd name="T23" fmla="*/ 225 h 772"/>
                  <a:gd name="T24" fmla="*/ 645 w 647"/>
                  <a:gd name="T25" fmla="*/ 300 h 772"/>
                  <a:gd name="T26" fmla="*/ 645 w 647"/>
                  <a:gd name="T27" fmla="*/ 375 h 772"/>
                  <a:gd name="T28" fmla="*/ 644 w 647"/>
                  <a:gd name="T29" fmla="*/ 450 h 772"/>
                  <a:gd name="T30" fmla="*/ 644 w 647"/>
                  <a:gd name="T31" fmla="*/ 525 h 772"/>
                  <a:gd name="T32" fmla="*/ 644 w 647"/>
                  <a:gd name="T33" fmla="*/ 600 h 772"/>
                  <a:gd name="T34" fmla="*/ 562 w 647"/>
                  <a:gd name="T35" fmla="*/ 621 h 772"/>
                  <a:gd name="T36" fmla="*/ 482 w 647"/>
                  <a:gd name="T37" fmla="*/ 642 h 772"/>
                  <a:gd name="T38" fmla="*/ 401 w 647"/>
                  <a:gd name="T39" fmla="*/ 665 h 772"/>
                  <a:gd name="T40" fmla="*/ 321 w 647"/>
                  <a:gd name="T41" fmla="*/ 686 h 772"/>
                  <a:gd name="T42" fmla="*/ 241 w 647"/>
                  <a:gd name="T43" fmla="*/ 708 h 772"/>
                  <a:gd name="T44" fmla="*/ 161 w 647"/>
                  <a:gd name="T45" fmla="*/ 729 h 772"/>
                  <a:gd name="T46" fmla="*/ 80 w 647"/>
                  <a:gd name="T47" fmla="*/ 751 h 772"/>
                  <a:gd name="T48" fmla="*/ 0 w 647"/>
                  <a:gd name="T49" fmla="*/ 772 h 772"/>
                  <a:gd name="T50" fmla="*/ 0 w 647"/>
                  <a:gd name="T51" fmla="*/ 698 h 772"/>
                  <a:gd name="T52" fmla="*/ 1 w 647"/>
                  <a:gd name="T53" fmla="*/ 622 h 772"/>
                  <a:gd name="T54" fmla="*/ 1 w 647"/>
                  <a:gd name="T55" fmla="*/ 548 h 772"/>
                  <a:gd name="T56" fmla="*/ 1 w 647"/>
                  <a:gd name="T57" fmla="*/ 472 h 772"/>
                  <a:gd name="T58" fmla="*/ 2 w 647"/>
                  <a:gd name="T59" fmla="*/ 398 h 772"/>
                  <a:gd name="T60" fmla="*/ 2 w 647"/>
                  <a:gd name="T61" fmla="*/ 323 h 772"/>
                  <a:gd name="T62" fmla="*/ 2 w 647"/>
                  <a:gd name="T63" fmla="*/ 247 h 772"/>
                  <a:gd name="T64" fmla="*/ 3 w 647"/>
                  <a:gd name="T65" fmla="*/ 173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2">
                    <a:moveTo>
                      <a:pt x="3" y="173"/>
                    </a:moveTo>
                    <a:lnTo>
                      <a:pt x="83" y="151"/>
                    </a:lnTo>
                    <a:lnTo>
                      <a:pt x="164" y="129"/>
                    </a:lnTo>
                    <a:lnTo>
                      <a:pt x="244" y="107"/>
                    </a:lnTo>
                    <a:lnTo>
                      <a:pt x="325" y="86"/>
                    </a:lnTo>
                    <a:lnTo>
                      <a:pt x="405" y="65"/>
                    </a:lnTo>
                    <a:lnTo>
                      <a:pt x="486" y="43"/>
                    </a:lnTo>
                    <a:lnTo>
                      <a:pt x="566" y="22"/>
                    </a:lnTo>
                    <a:lnTo>
                      <a:pt x="647" y="0"/>
                    </a:lnTo>
                    <a:lnTo>
                      <a:pt x="647" y="75"/>
                    </a:lnTo>
                    <a:lnTo>
                      <a:pt x="646" y="151"/>
                    </a:lnTo>
                    <a:lnTo>
                      <a:pt x="646" y="225"/>
                    </a:lnTo>
                    <a:lnTo>
                      <a:pt x="645" y="300"/>
                    </a:lnTo>
                    <a:lnTo>
                      <a:pt x="645" y="375"/>
                    </a:lnTo>
                    <a:lnTo>
                      <a:pt x="644" y="450"/>
                    </a:lnTo>
                    <a:lnTo>
                      <a:pt x="644" y="525"/>
                    </a:lnTo>
                    <a:lnTo>
                      <a:pt x="644" y="600"/>
                    </a:lnTo>
                    <a:lnTo>
                      <a:pt x="562" y="621"/>
                    </a:lnTo>
                    <a:lnTo>
                      <a:pt x="482" y="642"/>
                    </a:lnTo>
                    <a:lnTo>
                      <a:pt x="401" y="665"/>
                    </a:lnTo>
                    <a:lnTo>
                      <a:pt x="321" y="686"/>
                    </a:lnTo>
                    <a:lnTo>
                      <a:pt x="241" y="708"/>
                    </a:lnTo>
                    <a:lnTo>
                      <a:pt x="161" y="729"/>
                    </a:lnTo>
                    <a:lnTo>
                      <a:pt x="80" y="751"/>
                    </a:lnTo>
                    <a:lnTo>
                      <a:pt x="0" y="772"/>
                    </a:lnTo>
                    <a:lnTo>
                      <a:pt x="0" y="698"/>
                    </a:lnTo>
                    <a:lnTo>
                      <a:pt x="1" y="622"/>
                    </a:lnTo>
                    <a:lnTo>
                      <a:pt x="1" y="548"/>
                    </a:lnTo>
                    <a:lnTo>
                      <a:pt x="1" y="472"/>
                    </a:lnTo>
                    <a:lnTo>
                      <a:pt x="2" y="398"/>
                    </a:lnTo>
                    <a:lnTo>
                      <a:pt x="2" y="323"/>
                    </a:lnTo>
                    <a:lnTo>
                      <a:pt x="2" y="247"/>
                    </a:lnTo>
                    <a:lnTo>
                      <a:pt x="3"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4" name="Freeform 286">
                <a:extLst>
                  <a:ext uri="{FF2B5EF4-FFF2-40B4-BE49-F238E27FC236}">
                    <a16:creationId xmlns:a16="http://schemas.microsoft.com/office/drawing/2014/main" id="{35F965E2-D8AB-40AB-7AFA-CA9FC9DE5F1B}"/>
                  </a:ext>
                </a:extLst>
              </p:cNvPr>
              <p:cNvSpPr>
                <a:spLocks/>
              </p:cNvSpPr>
              <p:nvPr/>
            </p:nvSpPr>
            <p:spPr bwMode="auto">
              <a:xfrm>
                <a:off x="3376" y="2613"/>
                <a:ext cx="92" cy="110"/>
              </a:xfrm>
              <a:custGeom>
                <a:avLst/>
                <a:gdLst>
                  <a:gd name="T0" fmla="*/ 3 w 647"/>
                  <a:gd name="T1" fmla="*/ 172 h 770"/>
                  <a:gd name="T2" fmla="*/ 83 w 647"/>
                  <a:gd name="T3" fmla="*/ 151 h 770"/>
                  <a:gd name="T4" fmla="*/ 164 w 647"/>
                  <a:gd name="T5" fmla="*/ 129 h 770"/>
                  <a:gd name="T6" fmla="*/ 244 w 647"/>
                  <a:gd name="T7" fmla="*/ 108 h 770"/>
                  <a:gd name="T8" fmla="*/ 324 w 647"/>
                  <a:gd name="T9" fmla="*/ 86 h 770"/>
                  <a:gd name="T10" fmla="*/ 404 w 647"/>
                  <a:gd name="T11" fmla="*/ 65 h 770"/>
                  <a:gd name="T12" fmla="*/ 485 w 647"/>
                  <a:gd name="T13" fmla="*/ 42 h 770"/>
                  <a:gd name="T14" fmla="*/ 565 w 647"/>
                  <a:gd name="T15" fmla="*/ 21 h 770"/>
                  <a:gd name="T16" fmla="*/ 647 w 647"/>
                  <a:gd name="T17" fmla="*/ 0 h 770"/>
                  <a:gd name="T18" fmla="*/ 646 w 647"/>
                  <a:gd name="T19" fmla="*/ 75 h 770"/>
                  <a:gd name="T20" fmla="*/ 646 w 647"/>
                  <a:gd name="T21" fmla="*/ 149 h 770"/>
                  <a:gd name="T22" fmla="*/ 645 w 647"/>
                  <a:gd name="T23" fmla="*/ 224 h 770"/>
                  <a:gd name="T24" fmla="*/ 645 w 647"/>
                  <a:gd name="T25" fmla="*/ 299 h 770"/>
                  <a:gd name="T26" fmla="*/ 644 w 647"/>
                  <a:gd name="T27" fmla="*/ 373 h 770"/>
                  <a:gd name="T28" fmla="*/ 644 w 647"/>
                  <a:gd name="T29" fmla="*/ 448 h 770"/>
                  <a:gd name="T30" fmla="*/ 643 w 647"/>
                  <a:gd name="T31" fmla="*/ 522 h 770"/>
                  <a:gd name="T32" fmla="*/ 643 w 647"/>
                  <a:gd name="T33" fmla="*/ 597 h 770"/>
                  <a:gd name="T34" fmla="*/ 562 w 647"/>
                  <a:gd name="T35" fmla="*/ 618 h 770"/>
                  <a:gd name="T36" fmla="*/ 482 w 647"/>
                  <a:gd name="T37" fmla="*/ 640 h 770"/>
                  <a:gd name="T38" fmla="*/ 401 w 647"/>
                  <a:gd name="T39" fmla="*/ 661 h 770"/>
                  <a:gd name="T40" fmla="*/ 321 w 647"/>
                  <a:gd name="T41" fmla="*/ 683 h 770"/>
                  <a:gd name="T42" fmla="*/ 241 w 647"/>
                  <a:gd name="T43" fmla="*/ 704 h 770"/>
                  <a:gd name="T44" fmla="*/ 161 w 647"/>
                  <a:gd name="T45" fmla="*/ 726 h 770"/>
                  <a:gd name="T46" fmla="*/ 80 w 647"/>
                  <a:gd name="T47" fmla="*/ 747 h 770"/>
                  <a:gd name="T48" fmla="*/ 0 w 647"/>
                  <a:gd name="T49" fmla="*/ 770 h 770"/>
                  <a:gd name="T50" fmla="*/ 1 w 647"/>
                  <a:gd name="T51" fmla="*/ 695 h 770"/>
                  <a:gd name="T52" fmla="*/ 1 w 647"/>
                  <a:gd name="T53" fmla="*/ 621 h 770"/>
                  <a:gd name="T54" fmla="*/ 1 w 647"/>
                  <a:gd name="T55" fmla="*/ 546 h 770"/>
                  <a:gd name="T56" fmla="*/ 2 w 647"/>
                  <a:gd name="T57" fmla="*/ 471 h 770"/>
                  <a:gd name="T58" fmla="*/ 2 w 647"/>
                  <a:gd name="T59" fmla="*/ 396 h 770"/>
                  <a:gd name="T60" fmla="*/ 2 w 647"/>
                  <a:gd name="T61" fmla="*/ 322 h 770"/>
                  <a:gd name="T62" fmla="*/ 3 w 647"/>
                  <a:gd name="T63" fmla="*/ 247 h 770"/>
                  <a:gd name="T64" fmla="*/ 3 w 647"/>
                  <a:gd name="T65" fmla="*/ 172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0">
                    <a:moveTo>
                      <a:pt x="3" y="172"/>
                    </a:moveTo>
                    <a:lnTo>
                      <a:pt x="83" y="151"/>
                    </a:lnTo>
                    <a:lnTo>
                      <a:pt x="164" y="129"/>
                    </a:lnTo>
                    <a:lnTo>
                      <a:pt x="244" y="108"/>
                    </a:lnTo>
                    <a:lnTo>
                      <a:pt x="324" y="86"/>
                    </a:lnTo>
                    <a:lnTo>
                      <a:pt x="404" y="65"/>
                    </a:lnTo>
                    <a:lnTo>
                      <a:pt x="485" y="42"/>
                    </a:lnTo>
                    <a:lnTo>
                      <a:pt x="565" y="21"/>
                    </a:lnTo>
                    <a:lnTo>
                      <a:pt x="647" y="0"/>
                    </a:lnTo>
                    <a:lnTo>
                      <a:pt x="646" y="75"/>
                    </a:lnTo>
                    <a:lnTo>
                      <a:pt x="646" y="149"/>
                    </a:lnTo>
                    <a:lnTo>
                      <a:pt x="645" y="224"/>
                    </a:lnTo>
                    <a:lnTo>
                      <a:pt x="645" y="299"/>
                    </a:lnTo>
                    <a:lnTo>
                      <a:pt x="644" y="373"/>
                    </a:lnTo>
                    <a:lnTo>
                      <a:pt x="644" y="448"/>
                    </a:lnTo>
                    <a:lnTo>
                      <a:pt x="643" y="522"/>
                    </a:lnTo>
                    <a:lnTo>
                      <a:pt x="643" y="597"/>
                    </a:lnTo>
                    <a:lnTo>
                      <a:pt x="562" y="618"/>
                    </a:lnTo>
                    <a:lnTo>
                      <a:pt x="482" y="640"/>
                    </a:lnTo>
                    <a:lnTo>
                      <a:pt x="401" y="661"/>
                    </a:lnTo>
                    <a:lnTo>
                      <a:pt x="321" y="683"/>
                    </a:lnTo>
                    <a:lnTo>
                      <a:pt x="241" y="704"/>
                    </a:lnTo>
                    <a:lnTo>
                      <a:pt x="161" y="726"/>
                    </a:lnTo>
                    <a:lnTo>
                      <a:pt x="80" y="747"/>
                    </a:lnTo>
                    <a:lnTo>
                      <a:pt x="0" y="770"/>
                    </a:lnTo>
                    <a:lnTo>
                      <a:pt x="1" y="695"/>
                    </a:lnTo>
                    <a:lnTo>
                      <a:pt x="1" y="621"/>
                    </a:lnTo>
                    <a:lnTo>
                      <a:pt x="1" y="546"/>
                    </a:lnTo>
                    <a:lnTo>
                      <a:pt x="2" y="471"/>
                    </a:lnTo>
                    <a:lnTo>
                      <a:pt x="2" y="396"/>
                    </a:lnTo>
                    <a:lnTo>
                      <a:pt x="2" y="322"/>
                    </a:lnTo>
                    <a:lnTo>
                      <a:pt x="3"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5" name="Freeform 285">
                <a:extLst>
                  <a:ext uri="{FF2B5EF4-FFF2-40B4-BE49-F238E27FC236}">
                    <a16:creationId xmlns:a16="http://schemas.microsoft.com/office/drawing/2014/main" id="{A4F34758-70C5-8F8C-EBA7-AEA90E63B324}"/>
                  </a:ext>
                </a:extLst>
              </p:cNvPr>
              <p:cNvSpPr>
                <a:spLocks/>
              </p:cNvSpPr>
              <p:nvPr/>
            </p:nvSpPr>
            <p:spPr bwMode="auto">
              <a:xfrm>
                <a:off x="3376" y="2699"/>
                <a:ext cx="92" cy="109"/>
              </a:xfrm>
              <a:custGeom>
                <a:avLst/>
                <a:gdLst>
                  <a:gd name="T0" fmla="*/ 2 w 645"/>
                  <a:gd name="T1" fmla="*/ 173 h 768"/>
                  <a:gd name="T2" fmla="*/ 82 w 645"/>
                  <a:gd name="T3" fmla="*/ 150 h 768"/>
                  <a:gd name="T4" fmla="*/ 163 w 645"/>
                  <a:gd name="T5" fmla="*/ 129 h 768"/>
                  <a:gd name="T6" fmla="*/ 243 w 645"/>
                  <a:gd name="T7" fmla="*/ 107 h 768"/>
                  <a:gd name="T8" fmla="*/ 323 w 645"/>
                  <a:gd name="T9" fmla="*/ 86 h 768"/>
                  <a:gd name="T10" fmla="*/ 403 w 645"/>
                  <a:gd name="T11" fmla="*/ 64 h 768"/>
                  <a:gd name="T12" fmla="*/ 484 w 645"/>
                  <a:gd name="T13" fmla="*/ 43 h 768"/>
                  <a:gd name="T14" fmla="*/ 564 w 645"/>
                  <a:gd name="T15" fmla="*/ 21 h 768"/>
                  <a:gd name="T16" fmla="*/ 645 w 645"/>
                  <a:gd name="T17" fmla="*/ 0 h 768"/>
                  <a:gd name="T18" fmla="*/ 645 w 645"/>
                  <a:gd name="T19" fmla="*/ 74 h 768"/>
                  <a:gd name="T20" fmla="*/ 644 w 645"/>
                  <a:gd name="T21" fmla="*/ 148 h 768"/>
                  <a:gd name="T22" fmla="*/ 644 w 645"/>
                  <a:gd name="T23" fmla="*/ 223 h 768"/>
                  <a:gd name="T24" fmla="*/ 643 w 645"/>
                  <a:gd name="T25" fmla="*/ 297 h 768"/>
                  <a:gd name="T26" fmla="*/ 643 w 645"/>
                  <a:gd name="T27" fmla="*/ 372 h 768"/>
                  <a:gd name="T28" fmla="*/ 642 w 645"/>
                  <a:gd name="T29" fmla="*/ 446 h 768"/>
                  <a:gd name="T30" fmla="*/ 642 w 645"/>
                  <a:gd name="T31" fmla="*/ 521 h 768"/>
                  <a:gd name="T32" fmla="*/ 641 w 645"/>
                  <a:gd name="T33" fmla="*/ 595 h 768"/>
                  <a:gd name="T34" fmla="*/ 561 w 645"/>
                  <a:gd name="T35" fmla="*/ 616 h 768"/>
                  <a:gd name="T36" fmla="*/ 481 w 645"/>
                  <a:gd name="T37" fmla="*/ 638 h 768"/>
                  <a:gd name="T38" fmla="*/ 400 w 645"/>
                  <a:gd name="T39" fmla="*/ 659 h 768"/>
                  <a:gd name="T40" fmla="*/ 320 w 645"/>
                  <a:gd name="T41" fmla="*/ 682 h 768"/>
                  <a:gd name="T42" fmla="*/ 240 w 645"/>
                  <a:gd name="T43" fmla="*/ 703 h 768"/>
                  <a:gd name="T44" fmla="*/ 160 w 645"/>
                  <a:gd name="T45" fmla="*/ 725 h 768"/>
                  <a:gd name="T46" fmla="*/ 79 w 645"/>
                  <a:gd name="T47" fmla="*/ 746 h 768"/>
                  <a:gd name="T48" fmla="*/ 0 w 645"/>
                  <a:gd name="T49" fmla="*/ 768 h 768"/>
                  <a:gd name="T50" fmla="*/ 0 w 645"/>
                  <a:gd name="T51" fmla="*/ 694 h 768"/>
                  <a:gd name="T52" fmla="*/ 0 w 645"/>
                  <a:gd name="T53" fmla="*/ 619 h 768"/>
                  <a:gd name="T54" fmla="*/ 1 w 645"/>
                  <a:gd name="T55" fmla="*/ 545 h 768"/>
                  <a:gd name="T56" fmla="*/ 1 w 645"/>
                  <a:gd name="T57" fmla="*/ 470 h 768"/>
                  <a:gd name="T58" fmla="*/ 1 w 645"/>
                  <a:gd name="T59" fmla="*/ 396 h 768"/>
                  <a:gd name="T60" fmla="*/ 2 w 645"/>
                  <a:gd name="T61" fmla="*/ 321 h 768"/>
                  <a:gd name="T62" fmla="*/ 2 w 645"/>
                  <a:gd name="T63" fmla="*/ 247 h 768"/>
                  <a:gd name="T64" fmla="*/ 2 w 645"/>
                  <a:gd name="T65" fmla="*/ 173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8">
                    <a:moveTo>
                      <a:pt x="2" y="173"/>
                    </a:moveTo>
                    <a:lnTo>
                      <a:pt x="82" y="150"/>
                    </a:lnTo>
                    <a:lnTo>
                      <a:pt x="163" y="129"/>
                    </a:lnTo>
                    <a:lnTo>
                      <a:pt x="243" y="107"/>
                    </a:lnTo>
                    <a:lnTo>
                      <a:pt x="323" y="86"/>
                    </a:lnTo>
                    <a:lnTo>
                      <a:pt x="403" y="64"/>
                    </a:lnTo>
                    <a:lnTo>
                      <a:pt x="484" y="43"/>
                    </a:lnTo>
                    <a:lnTo>
                      <a:pt x="564" y="21"/>
                    </a:lnTo>
                    <a:lnTo>
                      <a:pt x="645" y="0"/>
                    </a:lnTo>
                    <a:lnTo>
                      <a:pt x="645" y="74"/>
                    </a:lnTo>
                    <a:lnTo>
                      <a:pt x="644" y="148"/>
                    </a:lnTo>
                    <a:lnTo>
                      <a:pt x="644" y="223"/>
                    </a:lnTo>
                    <a:lnTo>
                      <a:pt x="643" y="297"/>
                    </a:lnTo>
                    <a:lnTo>
                      <a:pt x="643" y="372"/>
                    </a:lnTo>
                    <a:lnTo>
                      <a:pt x="642" y="446"/>
                    </a:lnTo>
                    <a:lnTo>
                      <a:pt x="642" y="521"/>
                    </a:lnTo>
                    <a:lnTo>
                      <a:pt x="641" y="595"/>
                    </a:lnTo>
                    <a:lnTo>
                      <a:pt x="561" y="616"/>
                    </a:lnTo>
                    <a:lnTo>
                      <a:pt x="481" y="638"/>
                    </a:lnTo>
                    <a:lnTo>
                      <a:pt x="400" y="659"/>
                    </a:lnTo>
                    <a:lnTo>
                      <a:pt x="320" y="682"/>
                    </a:lnTo>
                    <a:lnTo>
                      <a:pt x="240" y="703"/>
                    </a:lnTo>
                    <a:lnTo>
                      <a:pt x="160" y="725"/>
                    </a:lnTo>
                    <a:lnTo>
                      <a:pt x="79" y="746"/>
                    </a:lnTo>
                    <a:lnTo>
                      <a:pt x="0" y="768"/>
                    </a:lnTo>
                    <a:lnTo>
                      <a:pt x="0" y="694"/>
                    </a:lnTo>
                    <a:lnTo>
                      <a:pt x="0" y="619"/>
                    </a:lnTo>
                    <a:lnTo>
                      <a:pt x="1" y="545"/>
                    </a:lnTo>
                    <a:lnTo>
                      <a:pt x="1" y="470"/>
                    </a:lnTo>
                    <a:lnTo>
                      <a:pt x="1" y="396"/>
                    </a:lnTo>
                    <a:lnTo>
                      <a:pt x="2" y="321"/>
                    </a:lnTo>
                    <a:lnTo>
                      <a:pt x="2" y="247"/>
                    </a:lnTo>
                    <a:lnTo>
                      <a:pt x="2"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6" name="Freeform 284">
                <a:extLst>
                  <a:ext uri="{FF2B5EF4-FFF2-40B4-BE49-F238E27FC236}">
                    <a16:creationId xmlns:a16="http://schemas.microsoft.com/office/drawing/2014/main" id="{7D370137-A3DB-94B0-8693-AC8C16961FCC}"/>
                  </a:ext>
                </a:extLst>
              </p:cNvPr>
              <p:cNvSpPr>
                <a:spLocks/>
              </p:cNvSpPr>
              <p:nvPr/>
            </p:nvSpPr>
            <p:spPr bwMode="auto">
              <a:xfrm>
                <a:off x="3473" y="1722"/>
                <a:ext cx="93" cy="112"/>
              </a:xfrm>
              <a:custGeom>
                <a:avLst/>
                <a:gdLst>
                  <a:gd name="T0" fmla="*/ 4 w 654"/>
                  <a:gd name="T1" fmla="*/ 171 h 787"/>
                  <a:gd name="T2" fmla="*/ 84 w 654"/>
                  <a:gd name="T3" fmla="*/ 150 h 787"/>
                  <a:gd name="T4" fmla="*/ 166 w 654"/>
                  <a:gd name="T5" fmla="*/ 128 h 787"/>
                  <a:gd name="T6" fmla="*/ 246 w 654"/>
                  <a:gd name="T7" fmla="*/ 107 h 787"/>
                  <a:gd name="T8" fmla="*/ 328 w 654"/>
                  <a:gd name="T9" fmla="*/ 86 h 787"/>
                  <a:gd name="T10" fmla="*/ 409 w 654"/>
                  <a:gd name="T11" fmla="*/ 65 h 787"/>
                  <a:gd name="T12" fmla="*/ 491 w 654"/>
                  <a:gd name="T13" fmla="*/ 43 h 787"/>
                  <a:gd name="T14" fmla="*/ 572 w 654"/>
                  <a:gd name="T15" fmla="*/ 22 h 787"/>
                  <a:gd name="T16" fmla="*/ 654 w 654"/>
                  <a:gd name="T17" fmla="*/ 0 h 787"/>
                  <a:gd name="T18" fmla="*/ 653 w 654"/>
                  <a:gd name="T19" fmla="*/ 77 h 787"/>
                  <a:gd name="T20" fmla="*/ 653 w 654"/>
                  <a:gd name="T21" fmla="*/ 154 h 787"/>
                  <a:gd name="T22" fmla="*/ 652 w 654"/>
                  <a:gd name="T23" fmla="*/ 231 h 787"/>
                  <a:gd name="T24" fmla="*/ 652 w 654"/>
                  <a:gd name="T25" fmla="*/ 308 h 787"/>
                  <a:gd name="T26" fmla="*/ 651 w 654"/>
                  <a:gd name="T27" fmla="*/ 386 h 787"/>
                  <a:gd name="T28" fmla="*/ 650 w 654"/>
                  <a:gd name="T29" fmla="*/ 462 h 787"/>
                  <a:gd name="T30" fmla="*/ 650 w 654"/>
                  <a:gd name="T31" fmla="*/ 538 h 787"/>
                  <a:gd name="T32" fmla="*/ 649 w 654"/>
                  <a:gd name="T33" fmla="*/ 616 h 787"/>
                  <a:gd name="T34" fmla="*/ 567 w 654"/>
                  <a:gd name="T35" fmla="*/ 637 h 787"/>
                  <a:gd name="T36" fmla="*/ 487 w 654"/>
                  <a:gd name="T37" fmla="*/ 658 h 787"/>
                  <a:gd name="T38" fmla="*/ 405 w 654"/>
                  <a:gd name="T39" fmla="*/ 680 h 787"/>
                  <a:gd name="T40" fmla="*/ 324 w 654"/>
                  <a:gd name="T41" fmla="*/ 701 h 787"/>
                  <a:gd name="T42" fmla="*/ 242 w 654"/>
                  <a:gd name="T43" fmla="*/ 723 h 787"/>
                  <a:gd name="T44" fmla="*/ 162 w 654"/>
                  <a:gd name="T45" fmla="*/ 745 h 787"/>
                  <a:gd name="T46" fmla="*/ 80 w 654"/>
                  <a:gd name="T47" fmla="*/ 766 h 787"/>
                  <a:gd name="T48" fmla="*/ 0 w 654"/>
                  <a:gd name="T49" fmla="*/ 787 h 787"/>
                  <a:gd name="T50" fmla="*/ 0 w 654"/>
                  <a:gd name="T51" fmla="*/ 710 h 787"/>
                  <a:gd name="T52" fmla="*/ 1 w 654"/>
                  <a:gd name="T53" fmla="*/ 633 h 787"/>
                  <a:gd name="T54" fmla="*/ 1 w 654"/>
                  <a:gd name="T55" fmla="*/ 557 h 787"/>
                  <a:gd name="T56" fmla="*/ 2 w 654"/>
                  <a:gd name="T57" fmla="*/ 479 h 787"/>
                  <a:gd name="T58" fmla="*/ 2 w 654"/>
                  <a:gd name="T59" fmla="*/ 403 h 787"/>
                  <a:gd name="T60" fmla="*/ 3 w 654"/>
                  <a:gd name="T61" fmla="*/ 325 h 787"/>
                  <a:gd name="T62" fmla="*/ 3 w 654"/>
                  <a:gd name="T63" fmla="*/ 248 h 787"/>
                  <a:gd name="T64" fmla="*/ 4 w 654"/>
                  <a:gd name="T65" fmla="*/ 171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7">
                    <a:moveTo>
                      <a:pt x="4" y="171"/>
                    </a:moveTo>
                    <a:lnTo>
                      <a:pt x="84" y="150"/>
                    </a:lnTo>
                    <a:lnTo>
                      <a:pt x="166" y="128"/>
                    </a:lnTo>
                    <a:lnTo>
                      <a:pt x="246" y="107"/>
                    </a:lnTo>
                    <a:lnTo>
                      <a:pt x="328" y="86"/>
                    </a:lnTo>
                    <a:lnTo>
                      <a:pt x="409" y="65"/>
                    </a:lnTo>
                    <a:lnTo>
                      <a:pt x="491" y="43"/>
                    </a:lnTo>
                    <a:lnTo>
                      <a:pt x="572" y="22"/>
                    </a:lnTo>
                    <a:lnTo>
                      <a:pt x="654" y="0"/>
                    </a:lnTo>
                    <a:lnTo>
                      <a:pt x="653" y="77"/>
                    </a:lnTo>
                    <a:lnTo>
                      <a:pt x="653" y="154"/>
                    </a:lnTo>
                    <a:lnTo>
                      <a:pt x="652" y="231"/>
                    </a:lnTo>
                    <a:lnTo>
                      <a:pt x="652" y="308"/>
                    </a:lnTo>
                    <a:lnTo>
                      <a:pt x="651" y="386"/>
                    </a:lnTo>
                    <a:lnTo>
                      <a:pt x="650" y="462"/>
                    </a:lnTo>
                    <a:lnTo>
                      <a:pt x="650" y="538"/>
                    </a:lnTo>
                    <a:lnTo>
                      <a:pt x="649" y="616"/>
                    </a:lnTo>
                    <a:lnTo>
                      <a:pt x="567" y="637"/>
                    </a:lnTo>
                    <a:lnTo>
                      <a:pt x="487" y="658"/>
                    </a:lnTo>
                    <a:lnTo>
                      <a:pt x="405" y="680"/>
                    </a:lnTo>
                    <a:lnTo>
                      <a:pt x="324" y="701"/>
                    </a:lnTo>
                    <a:lnTo>
                      <a:pt x="242" y="723"/>
                    </a:lnTo>
                    <a:lnTo>
                      <a:pt x="162" y="745"/>
                    </a:lnTo>
                    <a:lnTo>
                      <a:pt x="80" y="766"/>
                    </a:lnTo>
                    <a:lnTo>
                      <a:pt x="0" y="787"/>
                    </a:lnTo>
                    <a:lnTo>
                      <a:pt x="0" y="710"/>
                    </a:lnTo>
                    <a:lnTo>
                      <a:pt x="1" y="633"/>
                    </a:lnTo>
                    <a:lnTo>
                      <a:pt x="1" y="557"/>
                    </a:lnTo>
                    <a:lnTo>
                      <a:pt x="2" y="479"/>
                    </a:lnTo>
                    <a:lnTo>
                      <a:pt x="2" y="403"/>
                    </a:lnTo>
                    <a:lnTo>
                      <a:pt x="3" y="325"/>
                    </a:lnTo>
                    <a:lnTo>
                      <a:pt x="3" y="248"/>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7" name="Freeform 283">
                <a:extLst>
                  <a:ext uri="{FF2B5EF4-FFF2-40B4-BE49-F238E27FC236}">
                    <a16:creationId xmlns:a16="http://schemas.microsoft.com/office/drawing/2014/main" id="{79684897-41EA-7EC6-D0E6-91A7644D558D}"/>
                  </a:ext>
                </a:extLst>
              </p:cNvPr>
              <p:cNvSpPr>
                <a:spLocks/>
              </p:cNvSpPr>
              <p:nvPr/>
            </p:nvSpPr>
            <p:spPr bwMode="auto">
              <a:xfrm>
                <a:off x="3472" y="1810"/>
                <a:ext cx="94" cy="112"/>
              </a:xfrm>
              <a:custGeom>
                <a:avLst/>
                <a:gdLst>
                  <a:gd name="T0" fmla="*/ 4 w 653"/>
                  <a:gd name="T1" fmla="*/ 171 h 783"/>
                  <a:gd name="T2" fmla="*/ 84 w 653"/>
                  <a:gd name="T3" fmla="*/ 150 h 783"/>
                  <a:gd name="T4" fmla="*/ 166 w 653"/>
                  <a:gd name="T5" fmla="*/ 129 h 783"/>
                  <a:gd name="T6" fmla="*/ 246 w 653"/>
                  <a:gd name="T7" fmla="*/ 107 h 783"/>
                  <a:gd name="T8" fmla="*/ 328 w 653"/>
                  <a:gd name="T9" fmla="*/ 85 h 783"/>
                  <a:gd name="T10" fmla="*/ 409 w 653"/>
                  <a:gd name="T11" fmla="*/ 64 h 783"/>
                  <a:gd name="T12" fmla="*/ 491 w 653"/>
                  <a:gd name="T13" fmla="*/ 42 h 783"/>
                  <a:gd name="T14" fmla="*/ 571 w 653"/>
                  <a:gd name="T15" fmla="*/ 21 h 783"/>
                  <a:gd name="T16" fmla="*/ 653 w 653"/>
                  <a:gd name="T17" fmla="*/ 0 h 783"/>
                  <a:gd name="T18" fmla="*/ 653 w 653"/>
                  <a:gd name="T19" fmla="*/ 76 h 783"/>
                  <a:gd name="T20" fmla="*/ 652 w 653"/>
                  <a:gd name="T21" fmla="*/ 153 h 783"/>
                  <a:gd name="T22" fmla="*/ 652 w 653"/>
                  <a:gd name="T23" fmla="*/ 229 h 783"/>
                  <a:gd name="T24" fmla="*/ 651 w 653"/>
                  <a:gd name="T25" fmla="*/ 307 h 783"/>
                  <a:gd name="T26" fmla="*/ 650 w 653"/>
                  <a:gd name="T27" fmla="*/ 383 h 783"/>
                  <a:gd name="T28" fmla="*/ 650 w 653"/>
                  <a:gd name="T29" fmla="*/ 460 h 783"/>
                  <a:gd name="T30" fmla="*/ 649 w 653"/>
                  <a:gd name="T31" fmla="*/ 535 h 783"/>
                  <a:gd name="T32" fmla="*/ 649 w 653"/>
                  <a:gd name="T33" fmla="*/ 611 h 783"/>
                  <a:gd name="T34" fmla="*/ 567 w 653"/>
                  <a:gd name="T35" fmla="*/ 634 h 783"/>
                  <a:gd name="T36" fmla="*/ 486 w 653"/>
                  <a:gd name="T37" fmla="*/ 655 h 783"/>
                  <a:gd name="T38" fmla="*/ 405 w 653"/>
                  <a:gd name="T39" fmla="*/ 676 h 783"/>
                  <a:gd name="T40" fmla="*/ 324 w 653"/>
                  <a:gd name="T41" fmla="*/ 697 h 783"/>
                  <a:gd name="T42" fmla="*/ 242 w 653"/>
                  <a:gd name="T43" fmla="*/ 719 h 783"/>
                  <a:gd name="T44" fmla="*/ 162 w 653"/>
                  <a:gd name="T45" fmla="*/ 740 h 783"/>
                  <a:gd name="T46" fmla="*/ 81 w 653"/>
                  <a:gd name="T47" fmla="*/ 761 h 783"/>
                  <a:gd name="T48" fmla="*/ 0 w 653"/>
                  <a:gd name="T49" fmla="*/ 783 h 783"/>
                  <a:gd name="T50" fmla="*/ 1 w 653"/>
                  <a:gd name="T51" fmla="*/ 707 h 783"/>
                  <a:gd name="T52" fmla="*/ 1 w 653"/>
                  <a:gd name="T53" fmla="*/ 631 h 783"/>
                  <a:gd name="T54" fmla="*/ 2 w 653"/>
                  <a:gd name="T55" fmla="*/ 554 h 783"/>
                  <a:gd name="T56" fmla="*/ 2 w 653"/>
                  <a:gd name="T57" fmla="*/ 478 h 783"/>
                  <a:gd name="T58" fmla="*/ 3 w 653"/>
                  <a:gd name="T59" fmla="*/ 401 h 783"/>
                  <a:gd name="T60" fmla="*/ 3 w 653"/>
                  <a:gd name="T61" fmla="*/ 325 h 783"/>
                  <a:gd name="T62" fmla="*/ 3 w 653"/>
                  <a:gd name="T63" fmla="*/ 247 h 783"/>
                  <a:gd name="T64" fmla="*/ 4 w 653"/>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3">
                    <a:moveTo>
                      <a:pt x="4" y="171"/>
                    </a:moveTo>
                    <a:lnTo>
                      <a:pt x="84" y="150"/>
                    </a:lnTo>
                    <a:lnTo>
                      <a:pt x="166" y="129"/>
                    </a:lnTo>
                    <a:lnTo>
                      <a:pt x="246" y="107"/>
                    </a:lnTo>
                    <a:lnTo>
                      <a:pt x="328" y="85"/>
                    </a:lnTo>
                    <a:lnTo>
                      <a:pt x="409" y="64"/>
                    </a:lnTo>
                    <a:lnTo>
                      <a:pt x="491" y="42"/>
                    </a:lnTo>
                    <a:lnTo>
                      <a:pt x="571" y="21"/>
                    </a:lnTo>
                    <a:lnTo>
                      <a:pt x="653" y="0"/>
                    </a:lnTo>
                    <a:lnTo>
                      <a:pt x="653" y="76"/>
                    </a:lnTo>
                    <a:lnTo>
                      <a:pt x="652" y="153"/>
                    </a:lnTo>
                    <a:lnTo>
                      <a:pt x="652" y="229"/>
                    </a:lnTo>
                    <a:lnTo>
                      <a:pt x="651" y="307"/>
                    </a:lnTo>
                    <a:lnTo>
                      <a:pt x="650" y="383"/>
                    </a:lnTo>
                    <a:lnTo>
                      <a:pt x="650" y="460"/>
                    </a:lnTo>
                    <a:lnTo>
                      <a:pt x="649" y="535"/>
                    </a:lnTo>
                    <a:lnTo>
                      <a:pt x="649" y="611"/>
                    </a:lnTo>
                    <a:lnTo>
                      <a:pt x="567" y="634"/>
                    </a:lnTo>
                    <a:lnTo>
                      <a:pt x="486" y="655"/>
                    </a:lnTo>
                    <a:lnTo>
                      <a:pt x="405" y="676"/>
                    </a:lnTo>
                    <a:lnTo>
                      <a:pt x="324" y="697"/>
                    </a:lnTo>
                    <a:lnTo>
                      <a:pt x="242" y="719"/>
                    </a:lnTo>
                    <a:lnTo>
                      <a:pt x="162" y="740"/>
                    </a:lnTo>
                    <a:lnTo>
                      <a:pt x="81" y="761"/>
                    </a:lnTo>
                    <a:lnTo>
                      <a:pt x="0" y="783"/>
                    </a:lnTo>
                    <a:lnTo>
                      <a:pt x="1" y="707"/>
                    </a:lnTo>
                    <a:lnTo>
                      <a:pt x="1" y="631"/>
                    </a:lnTo>
                    <a:lnTo>
                      <a:pt x="2" y="554"/>
                    </a:lnTo>
                    <a:lnTo>
                      <a:pt x="2" y="478"/>
                    </a:lnTo>
                    <a:lnTo>
                      <a:pt x="3" y="401"/>
                    </a:lnTo>
                    <a:lnTo>
                      <a:pt x="3" y="325"/>
                    </a:lnTo>
                    <a:lnTo>
                      <a:pt x="3"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8" name="Freeform 282">
                <a:extLst>
                  <a:ext uri="{FF2B5EF4-FFF2-40B4-BE49-F238E27FC236}">
                    <a16:creationId xmlns:a16="http://schemas.microsoft.com/office/drawing/2014/main" id="{3681E594-6717-A294-3E01-193478306AF9}"/>
                  </a:ext>
                </a:extLst>
              </p:cNvPr>
              <p:cNvSpPr>
                <a:spLocks/>
              </p:cNvSpPr>
              <p:nvPr/>
            </p:nvSpPr>
            <p:spPr bwMode="auto">
              <a:xfrm>
                <a:off x="3472" y="1897"/>
                <a:ext cx="93" cy="112"/>
              </a:xfrm>
              <a:custGeom>
                <a:avLst/>
                <a:gdLst>
                  <a:gd name="T0" fmla="*/ 3 w 652"/>
                  <a:gd name="T1" fmla="*/ 172 h 783"/>
                  <a:gd name="T2" fmla="*/ 84 w 652"/>
                  <a:gd name="T3" fmla="*/ 150 h 783"/>
                  <a:gd name="T4" fmla="*/ 165 w 652"/>
                  <a:gd name="T5" fmla="*/ 129 h 783"/>
                  <a:gd name="T6" fmla="*/ 245 w 652"/>
                  <a:gd name="T7" fmla="*/ 108 h 783"/>
                  <a:gd name="T8" fmla="*/ 327 w 652"/>
                  <a:gd name="T9" fmla="*/ 86 h 783"/>
                  <a:gd name="T10" fmla="*/ 408 w 652"/>
                  <a:gd name="T11" fmla="*/ 65 h 783"/>
                  <a:gd name="T12" fmla="*/ 489 w 652"/>
                  <a:gd name="T13" fmla="*/ 44 h 783"/>
                  <a:gd name="T14" fmla="*/ 570 w 652"/>
                  <a:gd name="T15" fmla="*/ 23 h 783"/>
                  <a:gd name="T16" fmla="*/ 652 w 652"/>
                  <a:gd name="T17" fmla="*/ 0 h 783"/>
                  <a:gd name="T18" fmla="*/ 651 w 652"/>
                  <a:gd name="T19" fmla="*/ 77 h 783"/>
                  <a:gd name="T20" fmla="*/ 651 w 652"/>
                  <a:gd name="T21" fmla="*/ 153 h 783"/>
                  <a:gd name="T22" fmla="*/ 650 w 652"/>
                  <a:gd name="T23" fmla="*/ 230 h 783"/>
                  <a:gd name="T24" fmla="*/ 649 w 652"/>
                  <a:gd name="T25" fmla="*/ 306 h 783"/>
                  <a:gd name="T26" fmla="*/ 649 w 652"/>
                  <a:gd name="T27" fmla="*/ 383 h 783"/>
                  <a:gd name="T28" fmla="*/ 648 w 652"/>
                  <a:gd name="T29" fmla="*/ 459 h 783"/>
                  <a:gd name="T30" fmla="*/ 648 w 652"/>
                  <a:gd name="T31" fmla="*/ 535 h 783"/>
                  <a:gd name="T32" fmla="*/ 647 w 652"/>
                  <a:gd name="T33" fmla="*/ 611 h 783"/>
                  <a:gd name="T34" fmla="*/ 566 w 652"/>
                  <a:gd name="T35" fmla="*/ 633 h 783"/>
                  <a:gd name="T36" fmla="*/ 485 w 652"/>
                  <a:gd name="T37" fmla="*/ 654 h 783"/>
                  <a:gd name="T38" fmla="*/ 403 w 652"/>
                  <a:gd name="T39" fmla="*/ 675 h 783"/>
                  <a:gd name="T40" fmla="*/ 323 w 652"/>
                  <a:gd name="T41" fmla="*/ 697 h 783"/>
                  <a:gd name="T42" fmla="*/ 241 w 652"/>
                  <a:gd name="T43" fmla="*/ 719 h 783"/>
                  <a:gd name="T44" fmla="*/ 161 w 652"/>
                  <a:gd name="T45" fmla="*/ 740 h 783"/>
                  <a:gd name="T46" fmla="*/ 80 w 652"/>
                  <a:gd name="T47" fmla="*/ 761 h 783"/>
                  <a:gd name="T48" fmla="*/ 0 w 652"/>
                  <a:gd name="T49" fmla="*/ 783 h 783"/>
                  <a:gd name="T50" fmla="*/ 0 w 652"/>
                  <a:gd name="T51" fmla="*/ 706 h 783"/>
                  <a:gd name="T52" fmla="*/ 1 w 652"/>
                  <a:gd name="T53" fmla="*/ 630 h 783"/>
                  <a:gd name="T54" fmla="*/ 1 w 652"/>
                  <a:gd name="T55" fmla="*/ 555 h 783"/>
                  <a:gd name="T56" fmla="*/ 1 w 652"/>
                  <a:gd name="T57" fmla="*/ 478 h 783"/>
                  <a:gd name="T58" fmla="*/ 2 w 652"/>
                  <a:gd name="T59" fmla="*/ 402 h 783"/>
                  <a:gd name="T60" fmla="*/ 2 w 652"/>
                  <a:gd name="T61" fmla="*/ 325 h 783"/>
                  <a:gd name="T62" fmla="*/ 3 w 652"/>
                  <a:gd name="T63" fmla="*/ 249 h 783"/>
                  <a:gd name="T64" fmla="*/ 3 w 652"/>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3">
                    <a:moveTo>
                      <a:pt x="3" y="172"/>
                    </a:moveTo>
                    <a:lnTo>
                      <a:pt x="84" y="150"/>
                    </a:lnTo>
                    <a:lnTo>
                      <a:pt x="165" y="129"/>
                    </a:lnTo>
                    <a:lnTo>
                      <a:pt x="245" y="108"/>
                    </a:lnTo>
                    <a:lnTo>
                      <a:pt x="327" y="86"/>
                    </a:lnTo>
                    <a:lnTo>
                      <a:pt x="408" y="65"/>
                    </a:lnTo>
                    <a:lnTo>
                      <a:pt x="489" y="44"/>
                    </a:lnTo>
                    <a:lnTo>
                      <a:pt x="570" y="23"/>
                    </a:lnTo>
                    <a:lnTo>
                      <a:pt x="652" y="0"/>
                    </a:lnTo>
                    <a:lnTo>
                      <a:pt x="651" y="77"/>
                    </a:lnTo>
                    <a:lnTo>
                      <a:pt x="651" y="153"/>
                    </a:lnTo>
                    <a:lnTo>
                      <a:pt x="650" y="230"/>
                    </a:lnTo>
                    <a:lnTo>
                      <a:pt x="649" y="306"/>
                    </a:lnTo>
                    <a:lnTo>
                      <a:pt x="649" y="383"/>
                    </a:lnTo>
                    <a:lnTo>
                      <a:pt x="648" y="459"/>
                    </a:lnTo>
                    <a:lnTo>
                      <a:pt x="648" y="535"/>
                    </a:lnTo>
                    <a:lnTo>
                      <a:pt x="647" y="611"/>
                    </a:lnTo>
                    <a:lnTo>
                      <a:pt x="566" y="633"/>
                    </a:lnTo>
                    <a:lnTo>
                      <a:pt x="485" y="654"/>
                    </a:lnTo>
                    <a:lnTo>
                      <a:pt x="403" y="675"/>
                    </a:lnTo>
                    <a:lnTo>
                      <a:pt x="323" y="697"/>
                    </a:lnTo>
                    <a:lnTo>
                      <a:pt x="241" y="719"/>
                    </a:lnTo>
                    <a:lnTo>
                      <a:pt x="161" y="740"/>
                    </a:lnTo>
                    <a:lnTo>
                      <a:pt x="80" y="761"/>
                    </a:lnTo>
                    <a:lnTo>
                      <a:pt x="0" y="783"/>
                    </a:lnTo>
                    <a:lnTo>
                      <a:pt x="0" y="706"/>
                    </a:lnTo>
                    <a:lnTo>
                      <a:pt x="1" y="630"/>
                    </a:lnTo>
                    <a:lnTo>
                      <a:pt x="1" y="555"/>
                    </a:lnTo>
                    <a:lnTo>
                      <a:pt x="1" y="478"/>
                    </a:lnTo>
                    <a:lnTo>
                      <a:pt x="2" y="402"/>
                    </a:lnTo>
                    <a:lnTo>
                      <a:pt x="2" y="325"/>
                    </a:lnTo>
                    <a:lnTo>
                      <a:pt x="3" y="249"/>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9" name="Freeform 281">
                <a:extLst>
                  <a:ext uri="{FF2B5EF4-FFF2-40B4-BE49-F238E27FC236}">
                    <a16:creationId xmlns:a16="http://schemas.microsoft.com/office/drawing/2014/main" id="{5DA712E2-ABE2-C9D0-CABC-7D72BA9E3796}"/>
                  </a:ext>
                </a:extLst>
              </p:cNvPr>
              <p:cNvSpPr>
                <a:spLocks/>
              </p:cNvSpPr>
              <p:nvPr/>
            </p:nvSpPr>
            <p:spPr bwMode="auto">
              <a:xfrm>
                <a:off x="3471" y="1985"/>
                <a:ext cx="93" cy="111"/>
              </a:xfrm>
              <a:custGeom>
                <a:avLst/>
                <a:gdLst>
                  <a:gd name="T0" fmla="*/ 4 w 651"/>
                  <a:gd name="T1" fmla="*/ 172 h 782"/>
                  <a:gd name="T2" fmla="*/ 84 w 651"/>
                  <a:gd name="T3" fmla="*/ 150 h 782"/>
                  <a:gd name="T4" fmla="*/ 165 w 651"/>
                  <a:gd name="T5" fmla="*/ 129 h 782"/>
                  <a:gd name="T6" fmla="*/ 245 w 651"/>
                  <a:gd name="T7" fmla="*/ 108 h 782"/>
                  <a:gd name="T8" fmla="*/ 327 w 651"/>
                  <a:gd name="T9" fmla="*/ 86 h 782"/>
                  <a:gd name="T10" fmla="*/ 407 w 651"/>
                  <a:gd name="T11" fmla="*/ 64 h 782"/>
                  <a:gd name="T12" fmla="*/ 489 w 651"/>
                  <a:gd name="T13" fmla="*/ 43 h 782"/>
                  <a:gd name="T14" fmla="*/ 570 w 651"/>
                  <a:gd name="T15" fmla="*/ 22 h 782"/>
                  <a:gd name="T16" fmla="*/ 651 w 651"/>
                  <a:gd name="T17" fmla="*/ 0 h 782"/>
                  <a:gd name="T18" fmla="*/ 651 w 651"/>
                  <a:gd name="T19" fmla="*/ 76 h 782"/>
                  <a:gd name="T20" fmla="*/ 650 w 651"/>
                  <a:gd name="T21" fmla="*/ 153 h 782"/>
                  <a:gd name="T22" fmla="*/ 649 w 651"/>
                  <a:gd name="T23" fmla="*/ 229 h 782"/>
                  <a:gd name="T24" fmla="*/ 649 w 651"/>
                  <a:gd name="T25" fmla="*/ 306 h 782"/>
                  <a:gd name="T26" fmla="*/ 648 w 651"/>
                  <a:gd name="T27" fmla="*/ 382 h 782"/>
                  <a:gd name="T28" fmla="*/ 648 w 651"/>
                  <a:gd name="T29" fmla="*/ 459 h 782"/>
                  <a:gd name="T30" fmla="*/ 647 w 651"/>
                  <a:gd name="T31" fmla="*/ 534 h 782"/>
                  <a:gd name="T32" fmla="*/ 647 w 651"/>
                  <a:gd name="T33" fmla="*/ 610 h 782"/>
                  <a:gd name="T34" fmla="*/ 565 w 651"/>
                  <a:gd name="T35" fmla="*/ 633 h 782"/>
                  <a:gd name="T36" fmla="*/ 485 w 651"/>
                  <a:gd name="T37" fmla="*/ 654 h 782"/>
                  <a:gd name="T38" fmla="*/ 403 w 651"/>
                  <a:gd name="T39" fmla="*/ 675 h 782"/>
                  <a:gd name="T40" fmla="*/ 323 w 651"/>
                  <a:gd name="T41" fmla="*/ 697 h 782"/>
                  <a:gd name="T42" fmla="*/ 241 w 651"/>
                  <a:gd name="T43" fmla="*/ 718 h 782"/>
                  <a:gd name="T44" fmla="*/ 161 w 651"/>
                  <a:gd name="T45" fmla="*/ 739 h 782"/>
                  <a:gd name="T46" fmla="*/ 80 w 651"/>
                  <a:gd name="T47" fmla="*/ 761 h 782"/>
                  <a:gd name="T48" fmla="*/ 0 w 651"/>
                  <a:gd name="T49" fmla="*/ 782 h 782"/>
                  <a:gd name="T50" fmla="*/ 0 w 651"/>
                  <a:gd name="T51" fmla="*/ 706 h 782"/>
                  <a:gd name="T52" fmla="*/ 1 w 651"/>
                  <a:gd name="T53" fmla="*/ 630 h 782"/>
                  <a:gd name="T54" fmla="*/ 1 w 651"/>
                  <a:gd name="T55" fmla="*/ 553 h 782"/>
                  <a:gd name="T56" fmla="*/ 2 w 651"/>
                  <a:gd name="T57" fmla="*/ 478 h 782"/>
                  <a:gd name="T58" fmla="*/ 2 w 651"/>
                  <a:gd name="T59" fmla="*/ 401 h 782"/>
                  <a:gd name="T60" fmla="*/ 3 w 651"/>
                  <a:gd name="T61" fmla="*/ 325 h 782"/>
                  <a:gd name="T62" fmla="*/ 3 w 651"/>
                  <a:gd name="T63" fmla="*/ 248 h 782"/>
                  <a:gd name="T64" fmla="*/ 4 w 651"/>
                  <a:gd name="T65" fmla="*/ 172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2">
                    <a:moveTo>
                      <a:pt x="4" y="172"/>
                    </a:moveTo>
                    <a:lnTo>
                      <a:pt x="84" y="150"/>
                    </a:lnTo>
                    <a:lnTo>
                      <a:pt x="165" y="129"/>
                    </a:lnTo>
                    <a:lnTo>
                      <a:pt x="245" y="108"/>
                    </a:lnTo>
                    <a:lnTo>
                      <a:pt x="327" y="86"/>
                    </a:lnTo>
                    <a:lnTo>
                      <a:pt x="407" y="64"/>
                    </a:lnTo>
                    <a:lnTo>
                      <a:pt x="489" y="43"/>
                    </a:lnTo>
                    <a:lnTo>
                      <a:pt x="570" y="22"/>
                    </a:lnTo>
                    <a:lnTo>
                      <a:pt x="651" y="0"/>
                    </a:lnTo>
                    <a:lnTo>
                      <a:pt x="651" y="76"/>
                    </a:lnTo>
                    <a:lnTo>
                      <a:pt x="650" y="153"/>
                    </a:lnTo>
                    <a:lnTo>
                      <a:pt x="649" y="229"/>
                    </a:lnTo>
                    <a:lnTo>
                      <a:pt x="649" y="306"/>
                    </a:lnTo>
                    <a:lnTo>
                      <a:pt x="648" y="382"/>
                    </a:lnTo>
                    <a:lnTo>
                      <a:pt x="648" y="459"/>
                    </a:lnTo>
                    <a:lnTo>
                      <a:pt x="647" y="534"/>
                    </a:lnTo>
                    <a:lnTo>
                      <a:pt x="647" y="610"/>
                    </a:lnTo>
                    <a:lnTo>
                      <a:pt x="565" y="633"/>
                    </a:lnTo>
                    <a:lnTo>
                      <a:pt x="485" y="654"/>
                    </a:lnTo>
                    <a:lnTo>
                      <a:pt x="403" y="675"/>
                    </a:lnTo>
                    <a:lnTo>
                      <a:pt x="323" y="697"/>
                    </a:lnTo>
                    <a:lnTo>
                      <a:pt x="241" y="718"/>
                    </a:lnTo>
                    <a:lnTo>
                      <a:pt x="161" y="739"/>
                    </a:lnTo>
                    <a:lnTo>
                      <a:pt x="80" y="761"/>
                    </a:lnTo>
                    <a:lnTo>
                      <a:pt x="0" y="782"/>
                    </a:lnTo>
                    <a:lnTo>
                      <a:pt x="0" y="706"/>
                    </a:lnTo>
                    <a:lnTo>
                      <a:pt x="1" y="630"/>
                    </a:lnTo>
                    <a:lnTo>
                      <a:pt x="1" y="553"/>
                    </a:lnTo>
                    <a:lnTo>
                      <a:pt x="2" y="478"/>
                    </a:lnTo>
                    <a:lnTo>
                      <a:pt x="2" y="401"/>
                    </a:lnTo>
                    <a:lnTo>
                      <a:pt x="3" y="325"/>
                    </a:lnTo>
                    <a:lnTo>
                      <a:pt x="3"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0" name="Freeform 280">
                <a:extLst>
                  <a:ext uri="{FF2B5EF4-FFF2-40B4-BE49-F238E27FC236}">
                    <a16:creationId xmlns:a16="http://schemas.microsoft.com/office/drawing/2014/main" id="{CB0D22FC-E0FC-195B-554B-EFB718A82583}"/>
                  </a:ext>
                </a:extLst>
              </p:cNvPr>
              <p:cNvSpPr>
                <a:spLocks/>
              </p:cNvSpPr>
              <p:nvPr/>
            </p:nvSpPr>
            <p:spPr bwMode="auto">
              <a:xfrm>
                <a:off x="3471" y="2072"/>
                <a:ext cx="93" cy="111"/>
              </a:xfrm>
              <a:custGeom>
                <a:avLst/>
                <a:gdLst>
                  <a:gd name="T0" fmla="*/ 4 w 651"/>
                  <a:gd name="T1" fmla="*/ 172 h 779"/>
                  <a:gd name="T2" fmla="*/ 84 w 651"/>
                  <a:gd name="T3" fmla="*/ 151 h 779"/>
                  <a:gd name="T4" fmla="*/ 165 w 651"/>
                  <a:gd name="T5" fmla="*/ 129 h 779"/>
                  <a:gd name="T6" fmla="*/ 245 w 651"/>
                  <a:gd name="T7" fmla="*/ 108 h 779"/>
                  <a:gd name="T8" fmla="*/ 327 w 651"/>
                  <a:gd name="T9" fmla="*/ 87 h 779"/>
                  <a:gd name="T10" fmla="*/ 407 w 651"/>
                  <a:gd name="T11" fmla="*/ 65 h 779"/>
                  <a:gd name="T12" fmla="*/ 489 w 651"/>
                  <a:gd name="T13" fmla="*/ 44 h 779"/>
                  <a:gd name="T14" fmla="*/ 569 w 651"/>
                  <a:gd name="T15" fmla="*/ 23 h 779"/>
                  <a:gd name="T16" fmla="*/ 651 w 651"/>
                  <a:gd name="T17" fmla="*/ 0 h 779"/>
                  <a:gd name="T18" fmla="*/ 650 w 651"/>
                  <a:gd name="T19" fmla="*/ 77 h 779"/>
                  <a:gd name="T20" fmla="*/ 650 w 651"/>
                  <a:gd name="T21" fmla="*/ 152 h 779"/>
                  <a:gd name="T22" fmla="*/ 649 w 651"/>
                  <a:gd name="T23" fmla="*/ 229 h 779"/>
                  <a:gd name="T24" fmla="*/ 648 w 651"/>
                  <a:gd name="T25" fmla="*/ 304 h 779"/>
                  <a:gd name="T26" fmla="*/ 648 w 651"/>
                  <a:gd name="T27" fmla="*/ 381 h 779"/>
                  <a:gd name="T28" fmla="*/ 647 w 651"/>
                  <a:gd name="T29" fmla="*/ 456 h 779"/>
                  <a:gd name="T30" fmla="*/ 647 w 651"/>
                  <a:gd name="T31" fmla="*/ 531 h 779"/>
                  <a:gd name="T32" fmla="*/ 646 w 651"/>
                  <a:gd name="T33" fmla="*/ 608 h 779"/>
                  <a:gd name="T34" fmla="*/ 565 w 651"/>
                  <a:gd name="T35" fmla="*/ 629 h 779"/>
                  <a:gd name="T36" fmla="*/ 484 w 651"/>
                  <a:gd name="T37" fmla="*/ 650 h 779"/>
                  <a:gd name="T38" fmla="*/ 403 w 651"/>
                  <a:gd name="T39" fmla="*/ 672 h 779"/>
                  <a:gd name="T40" fmla="*/ 323 w 651"/>
                  <a:gd name="T41" fmla="*/ 693 h 779"/>
                  <a:gd name="T42" fmla="*/ 241 w 651"/>
                  <a:gd name="T43" fmla="*/ 715 h 779"/>
                  <a:gd name="T44" fmla="*/ 161 w 651"/>
                  <a:gd name="T45" fmla="*/ 737 h 779"/>
                  <a:gd name="T46" fmla="*/ 80 w 651"/>
                  <a:gd name="T47" fmla="*/ 758 h 779"/>
                  <a:gd name="T48" fmla="*/ 0 w 651"/>
                  <a:gd name="T49" fmla="*/ 779 h 779"/>
                  <a:gd name="T50" fmla="*/ 1 w 651"/>
                  <a:gd name="T51" fmla="*/ 703 h 779"/>
                  <a:gd name="T52" fmla="*/ 1 w 651"/>
                  <a:gd name="T53" fmla="*/ 628 h 779"/>
                  <a:gd name="T54" fmla="*/ 2 w 651"/>
                  <a:gd name="T55" fmla="*/ 552 h 779"/>
                  <a:gd name="T56" fmla="*/ 2 w 651"/>
                  <a:gd name="T57" fmla="*/ 476 h 779"/>
                  <a:gd name="T58" fmla="*/ 3 w 651"/>
                  <a:gd name="T59" fmla="*/ 400 h 779"/>
                  <a:gd name="T60" fmla="*/ 3 w 651"/>
                  <a:gd name="T61" fmla="*/ 324 h 779"/>
                  <a:gd name="T62" fmla="*/ 4 w 651"/>
                  <a:gd name="T63" fmla="*/ 248 h 779"/>
                  <a:gd name="T64" fmla="*/ 4 w 651"/>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9">
                    <a:moveTo>
                      <a:pt x="4" y="172"/>
                    </a:moveTo>
                    <a:lnTo>
                      <a:pt x="84" y="151"/>
                    </a:lnTo>
                    <a:lnTo>
                      <a:pt x="165" y="129"/>
                    </a:lnTo>
                    <a:lnTo>
                      <a:pt x="245" y="108"/>
                    </a:lnTo>
                    <a:lnTo>
                      <a:pt x="327" y="87"/>
                    </a:lnTo>
                    <a:lnTo>
                      <a:pt x="407" y="65"/>
                    </a:lnTo>
                    <a:lnTo>
                      <a:pt x="489" y="44"/>
                    </a:lnTo>
                    <a:lnTo>
                      <a:pt x="569" y="23"/>
                    </a:lnTo>
                    <a:lnTo>
                      <a:pt x="651" y="0"/>
                    </a:lnTo>
                    <a:lnTo>
                      <a:pt x="650" y="77"/>
                    </a:lnTo>
                    <a:lnTo>
                      <a:pt x="650" y="152"/>
                    </a:lnTo>
                    <a:lnTo>
                      <a:pt x="649" y="229"/>
                    </a:lnTo>
                    <a:lnTo>
                      <a:pt x="648" y="304"/>
                    </a:lnTo>
                    <a:lnTo>
                      <a:pt x="648" y="381"/>
                    </a:lnTo>
                    <a:lnTo>
                      <a:pt x="647" y="456"/>
                    </a:lnTo>
                    <a:lnTo>
                      <a:pt x="647" y="531"/>
                    </a:lnTo>
                    <a:lnTo>
                      <a:pt x="646" y="608"/>
                    </a:lnTo>
                    <a:lnTo>
                      <a:pt x="565" y="629"/>
                    </a:lnTo>
                    <a:lnTo>
                      <a:pt x="484" y="650"/>
                    </a:lnTo>
                    <a:lnTo>
                      <a:pt x="403" y="672"/>
                    </a:lnTo>
                    <a:lnTo>
                      <a:pt x="323" y="693"/>
                    </a:lnTo>
                    <a:lnTo>
                      <a:pt x="241" y="715"/>
                    </a:lnTo>
                    <a:lnTo>
                      <a:pt x="161" y="737"/>
                    </a:lnTo>
                    <a:lnTo>
                      <a:pt x="80" y="758"/>
                    </a:lnTo>
                    <a:lnTo>
                      <a:pt x="0" y="779"/>
                    </a:lnTo>
                    <a:lnTo>
                      <a:pt x="1" y="703"/>
                    </a:lnTo>
                    <a:lnTo>
                      <a:pt x="1" y="628"/>
                    </a:lnTo>
                    <a:lnTo>
                      <a:pt x="2" y="552"/>
                    </a:lnTo>
                    <a:lnTo>
                      <a:pt x="2" y="476"/>
                    </a:lnTo>
                    <a:lnTo>
                      <a:pt x="3" y="400"/>
                    </a:lnTo>
                    <a:lnTo>
                      <a:pt x="3" y="324"/>
                    </a:lnTo>
                    <a:lnTo>
                      <a:pt x="4"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1" name="Freeform 279">
                <a:extLst>
                  <a:ext uri="{FF2B5EF4-FFF2-40B4-BE49-F238E27FC236}">
                    <a16:creationId xmlns:a16="http://schemas.microsoft.com/office/drawing/2014/main" id="{D2813B63-FF85-8D42-3945-18AE4EB4B24A}"/>
                  </a:ext>
                </a:extLst>
              </p:cNvPr>
              <p:cNvSpPr>
                <a:spLocks/>
              </p:cNvSpPr>
              <p:nvPr/>
            </p:nvSpPr>
            <p:spPr bwMode="auto">
              <a:xfrm>
                <a:off x="3470" y="2159"/>
                <a:ext cx="93" cy="110"/>
              </a:xfrm>
              <a:custGeom>
                <a:avLst/>
                <a:gdLst>
                  <a:gd name="T0" fmla="*/ 3 w 649"/>
                  <a:gd name="T1" fmla="*/ 171 h 776"/>
                  <a:gd name="T2" fmla="*/ 83 w 649"/>
                  <a:gd name="T3" fmla="*/ 150 h 776"/>
                  <a:gd name="T4" fmla="*/ 164 w 649"/>
                  <a:gd name="T5" fmla="*/ 129 h 776"/>
                  <a:gd name="T6" fmla="*/ 244 w 649"/>
                  <a:gd name="T7" fmla="*/ 107 h 776"/>
                  <a:gd name="T8" fmla="*/ 326 w 649"/>
                  <a:gd name="T9" fmla="*/ 85 h 776"/>
                  <a:gd name="T10" fmla="*/ 406 w 649"/>
                  <a:gd name="T11" fmla="*/ 64 h 776"/>
                  <a:gd name="T12" fmla="*/ 487 w 649"/>
                  <a:gd name="T13" fmla="*/ 42 h 776"/>
                  <a:gd name="T14" fmla="*/ 568 w 649"/>
                  <a:gd name="T15" fmla="*/ 21 h 776"/>
                  <a:gd name="T16" fmla="*/ 649 w 649"/>
                  <a:gd name="T17" fmla="*/ 0 h 776"/>
                  <a:gd name="T18" fmla="*/ 649 w 649"/>
                  <a:gd name="T19" fmla="*/ 75 h 776"/>
                  <a:gd name="T20" fmla="*/ 648 w 649"/>
                  <a:gd name="T21" fmla="*/ 152 h 776"/>
                  <a:gd name="T22" fmla="*/ 647 w 649"/>
                  <a:gd name="T23" fmla="*/ 227 h 776"/>
                  <a:gd name="T24" fmla="*/ 647 w 649"/>
                  <a:gd name="T25" fmla="*/ 303 h 776"/>
                  <a:gd name="T26" fmla="*/ 646 w 649"/>
                  <a:gd name="T27" fmla="*/ 378 h 776"/>
                  <a:gd name="T28" fmla="*/ 646 w 649"/>
                  <a:gd name="T29" fmla="*/ 455 h 776"/>
                  <a:gd name="T30" fmla="*/ 645 w 649"/>
                  <a:gd name="T31" fmla="*/ 530 h 776"/>
                  <a:gd name="T32" fmla="*/ 645 w 649"/>
                  <a:gd name="T33" fmla="*/ 605 h 776"/>
                  <a:gd name="T34" fmla="*/ 563 w 649"/>
                  <a:gd name="T35" fmla="*/ 627 h 776"/>
                  <a:gd name="T36" fmla="*/ 483 w 649"/>
                  <a:gd name="T37" fmla="*/ 648 h 776"/>
                  <a:gd name="T38" fmla="*/ 402 w 649"/>
                  <a:gd name="T39" fmla="*/ 670 h 776"/>
                  <a:gd name="T40" fmla="*/ 322 w 649"/>
                  <a:gd name="T41" fmla="*/ 691 h 776"/>
                  <a:gd name="T42" fmla="*/ 241 w 649"/>
                  <a:gd name="T43" fmla="*/ 712 h 776"/>
                  <a:gd name="T44" fmla="*/ 161 w 649"/>
                  <a:gd name="T45" fmla="*/ 734 h 776"/>
                  <a:gd name="T46" fmla="*/ 80 w 649"/>
                  <a:gd name="T47" fmla="*/ 755 h 776"/>
                  <a:gd name="T48" fmla="*/ 0 w 649"/>
                  <a:gd name="T49" fmla="*/ 776 h 776"/>
                  <a:gd name="T50" fmla="*/ 0 w 649"/>
                  <a:gd name="T51" fmla="*/ 701 h 776"/>
                  <a:gd name="T52" fmla="*/ 1 w 649"/>
                  <a:gd name="T53" fmla="*/ 626 h 776"/>
                  <a:gd name="T54" fmla="*/ 1 w 649"/>
                  <a:gd name="T55" fmla="*/ 550 h 776"/>
                  <a:gd name="T56" fmla="*/ 2 w 649"/>
                  <a:gd name="T57" fmla="*/ 475 h 776"/>
                  <a:gd name="T58" fmla="*/ 2 w 649"/>
                  <a:gd name="T59" fmla="*/ 399 h 776"/>
                  <a:gd name="T60" fmla="*/ 2 w 649"/>
                  <a:gd name="T61" fmla="*/ 323 h 776"/>
                  <a:gd name="T62" fmla="*/ 3 w 649"/>
                  <a:gd name="T63" fmla="*/ 247 h 776"/>
                  <a:gd name="T64" fmla="*/ 3 w 649"/>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6">
                    <a:moveTo>
                      <a:pt x="3" y="171"/>
                    </a:moveTo>
                    <a:lnTo>
                      <a:pt x="83" y="150"/>
                    </a:lnTo>
                    <a:lnTo>
                      <a:pt x="164" y="129"/>
                    </a:lnTo>
                    <a:lnTo>
                      <a:pt x="244" y="107"/>
                    </a:lnTo>
                    <a:lnTo>
                      <a:pt x="326" y="85"/>
                    </a:lnTo>
                    <a:lnTo>
                      <a:pt x="406" y="64"/>
                    </a:lnTo>
                    <a:lnTo>
                      <a:pt x="487" y="42"/>
                    </a:lnTo>
                    <a:lnTo>
                      <a:pt x="568" y="21"/>
                    </a:lnTo>
                    <a:lnTo>
                      <a:pt x="649" y="0"/>
                    </a:lnTo>
                    <a:lnTo>
                      <a:pt x="649" y="75"/>
                    </a:lnTo>
                    <a:lnTo>
                      <a:pt x="648" y="152"/>
                    </a:lnTo>
                    <a:lnTo>
                      <a:pt x="647" y="227"/>
                    </a:lnTo>
                    <a:lnTo>
                      <a:pt x="647" y="303"/>
                    </a:lnTo>
                    <a:lnTo>
                      <a:pt x="646" y="378"/>
                    </a:lnTo>
                    <a:lnTo>
                      <a:pt x="646" y="455"/>
                    </a:lnTo>
                    <a:lnTo>
                      <a:pt x="645" y="530"/>
                    </a:lnTo>
                    <a:lnTo>
                      <a:pt x="645" y="605"/>
                    </a:lnTo>
                    <a:lnTo>
                      <a:pt x="563" y="627"/>
                    </a:lnTo>
                    <a:lnTo>
                      <a:pt x="483" y="648"/>
                    </a:lnTo>
                    <a:lnTo>
                      <a:pt x="402" y="670"/>
                    </a:lnTo>
                    <a:lnTo>
                      <a:pt x="322" y="691"/>
                    </a:lnTo>
                    <a:lnTo>
                      <a:pt x="241" y="712"/>
                    </a:lnTo>
                    <a:lnTo>
                      <a:pt x="161" y="734"/>
                    </a:lnTo>
                    <a:lnTo>
                      <a:pt x="80" y="755"/>
                    </a:lnTo>
                    <a:lnTo>
                      <a:pt x="0" y="776"/>
                    </a:lnTo>
                    <a:lnTo>
                      <a:pt x="0" y="701"/>
                    </a:lnTo>
                    <a:lnTo>
                      <a:pt x="1" y="626"/>
                    </a:lnTo>
                    <a:lnTo>
                      <a:pt x="1" y="550"/>
                    </a:lnTo>
                    <a:lnTo>
                      <a:pt x="2" y="475"/>
                    </a:lnTo>
                    <a:lnTo>
                      <a:pt x="2" y="399"/>
                    </a:lnTo>
                    <a:lnTo>
                      <a:pt x="2" y="323"/>
                    </a:lnTo>
                    <a:lnTo>
                      <a:pt x="3" y="247"/>
                    </a:lnTo>
                    <a:lnTo>
                      <a:pt x="3"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2" name="Freeform 278">
                <a:extLst>
                  <a:ext uri="{FF2B5EF4-FFF2-40B4-BE49-F238E27FC236}">
                    <a16:creationId xmlns:a16="http://schemas.microsoft.com/office/drawing/2014/main" id="{120E04B7-3C09-FB68-517D-6700608097DA}"/>
                  </a:ext>
                </a:extLst>
              </p:cNvPr>
              <p:cNvSpPr>
                <a:spLocks/>
              </p:cNvSpPr>
              <p:nvPr/>
            </p:nvSpPr>
            <p:spPr bwMode="auto">
              <a:xfrm>
                <a:off x="3470" y="2245"/>
                <a:ext cx="93" cy="111"/>
              </a:xfrm>
              <a:custGeom>
                <a:avLst/>
                <a:gdLst>
                  <a:gd name="T0" fmla="*/ 4 w 649"/>
                  <a:gd name="T1" fmla="*/ 171 h 777"/>
                  <a:gd name="T2" fmla="*/ 84 w 649"/>
                  <a:gd name="T3" fmla="*/ 150 h 777"/>
                  <a:gd name="T4" fmla="*/ 165 w 649"/>
                  <a:gd name="T5" fmla="*/ 129 h 777"/>
                  <a:gd name="T6" fmla="*/ 245 w 649"/>
                  <a:gd name="T7" fmla="*/ 107 h 777"/>
                  <a:gd name="T8" fmla="*/ 326 w 649"/>
                  <a:gd name="T9" fmla="*/ 86 h 777"/>
                  <a:gd name="T10" fmla="*/ 406 w 649"/>
                  <a:gd name="T11" fmla="*/ 65 h 777"/>
                  <a:gd name="T12" fmla="*/ 487 w 649"/>
                  <a:gd name="T13" fmla="*/ 43 h 777"/>
                  <a:gd name="T14" fmla="*/ 567 w 649"/>
                  <a:gd name="T15" fmla="*/ 22 h 777"/>
                  <a:gd name="T16" fmla="*/ 649 w 649"/>
                  <a:gd name="T17" fmla="*/ 0 h 777"/>
                  <a:gd name="T18" fmla="*/ 648 w 649"/>
                  <a:gd name="T19" fmla="*/ 76 h 777"/>
                  <a:gd name="T20" fmla="*/ 648 w 649"/>
                  <a:gd name="T21" fmla="*/ 151 h 777"/>
                  <a:gd name="T22" fmla="*/ 647 w 649"/>
                  <a:gd name="T23" fmla="*/ 227 h 777"/>
                  <a:gd name="T24" fmla="*/ 646 w 649"/>
                  <a:gd name="T25" fmla="*/ 303 h 777"/>
                  <a:gd name="T26" fmla="*/ 646 w 649"/>
                  <a:gd name="T27" fmla="*/ 379 h 777"/>
                  <a:gd name="T28" fmla="*/ 645 w 649"/>
                  <a:gd name="T29" fmla="*/ 454 h 777"/>
                  <a:gd name="T30" fmla="*/ 645 w 649"/>
                  <a:gd name="T31" fmla="*/ 529 h 777"/>
                  <a:gd name="T32" fmla="*/ 644 w 649"/>
                  <a:gd name="T33" fmla="*/ 605 h 777"/>
                  <a:gd name="T34" fmla="*/ 563 w 649"/>
                  <a:gd name="T35" fmla="*/ 626 h 777"/>
                  <a:gd name="T36" fmla="*/ 483 w 649"/>
                  <a:gd name="T37" fmla="*/ 648 h 777"/>
                  <a:gd name="T38" fmla="*/ 402 w 649"/>
                  <a:gd name="T39" fmla="*/ 669 h 777"/>
                  <a:gd name="T40" fmla="*/ 322 w 649"/>
                  <a:gd name="T41" fmla="*/ 690 h 777"/>
                  <a:gd name="T42" fmla="*/ 241 w 649"/>
                  <a:gd name="T43" fmla="*/ 712 h 777"/>
                  <a:gd name="T44" fmla="*/ 161 w 649"/>
                  <a:gd name="T45" fmla="*/ 734 h 777"/>
                  <a:gd name="T46" fmla="*/ 80 w 649"/>
                  <a:gd name="T47" fmla="*/ 755 h 777"/>
                  <a:gd name="T48" fmla="*/ 0 w 649"/>
                  <a:gd name="T49" fmla="*/ 777 h 777"/>
                  <a:gd name="T50" fmla="*/ 1 w 649"/>
                  <a:gd name="T51" fmla="*/ 701 h 777"/>
                  <a:gd name="T52" fmla="*/ 1 w 649"/>
                  <a:gd name="T53" fmla="*/ 626 h 777"/>
                  <a:gd name="T54" fmla="*/ 2 w 649"/>
                  <a:gd name="T55" fmla="*/ 551 h 777"/>
                  <a:gd name="T56" fmla="*/ 2 w 649"/>
                  <a:gd name="T57" fmla="*/ 474 h 777"/>
                  <a:gd name="T58" fmla="*/ 2 w 649"/>
                  <a:gd name="T59" fmla="*/ 399 h 777"/>
                  <a:gd name="T60" fmla="*/ 3 w 649"/>
                  <a:gd name="T61" fmla="*/ 323 h 777"/>
                  <a:gd name="T62" fmla="*/ 3 w 649"/>
                  <a:gd name="T63" fmla="*/ 248 h 777"/>
                  <a:gd name="T64" fmla="*/ 4 w 649"/>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7">
                    <a:moveTo>
                      <a:pt x="4" y="171"/>
                    </a:moveTo>
                    <a:lnTo>
                      <a:pt x="84" y="150"/>
                    </a:lnTo>
                    <a:lnTo>
                      <a:pt x="165" y="129"/>
                    </a:lnTo>
                    <a:lnTo>
                      <a:pt x="245" y="107"/>
                    </a:lnTo>
                    <a:lnTo>
                      <a:pt x="326" y="86"/>
                    </a:lnTo>
                    <a:lnTo>
                      <a:pt x="406" y="65"/>
                    </a:lnTo>
                    <a:lnTo>
                      <a:pt x="487" y="43"/>
                    </a:lnTo>
                    <a:lnTo>
                      <a:pt x="567" y="22"/>
                    </a:lnTo>
                    <a:lnTo>
                      <a:pt x="649" y="0"/>
                    </a:lnTo>
                    <a:lnTo>
                      <a:pt x="648" y="76"/>
                    </a:lnTo>
                    <a:lnTo>
                      <a:pt x="648" y="151"/>
                    </a:lnTo>
                    <a:lnTo>
                      <a:pt x="647" y="227"/>
                    </a:lnTo>
                    <a:lnTo>
                      <a:pt x="646" y="303"/>
                    </a:lnTo>
                    <a:lnTo>
                      <a:pt x="646" y="379"/>
                    </a:lnTo>
                    <a:lnTo>
                      <a:pt x="645" y="454"/>
                    </a:lnTo>
                    <a:lnTo>
                      <a:pt x="645" y="529"/>
                    </a:lnTo>
                    <a:lnTo>
                      <a:pt x="644" y="605"/>
                    </a:lnTo>
                    <a:lnTo>
                      <a:pt x="563" y="626"/>
                    </a:lnTo>
                    <a:lnTo>
                      <a:pt x="483" y="648"/>
                    </a:lnTo>
                    <a:lnTo>
                      <a:pt x="402" y="669"/>
                    </a:lnTo>
                    <a:lnTo>
                      <a:pt x="322" y="690"/>
                    </a:lnTo>
                    <a:lnTo>
                      <a:pt x="241" y="712"/>
                    </a:lnTo>
                    <a:lnTo>
                      <a:pt x="161" y="734"/>
                    </a:lnTo>
                    <a:lnTo>
                      <a:pt x="80" y="755"/>
                    </a:lnTo>
                    <a:lnTo>
                      <a:pt x="0" y="777"/>
                    </a:lnTo>
                    <a:lnTo>
                      <a:pt x="1" y="701"/>
                    </a:lnTo>
                    <a:lnTo>
                      <a:pt x="1" y="626"/>
                    </a:lnTo>
                    <a:lnTo>
                      <a:pt x="2" y="551"/>
                    </a:lnTo>
                    <a:lnTo>
                      <a:pt x="2" y="474"/>
                    </a:lnTo>
                    <a:lnTo>
                      <a:pt x="2" y="399"/>
                    </a:lnTo>
                    <a:lnTo>
                      <a:pt x="3" y="323"/>
                    </a:lnTo>
                    <a:lnTo>
                      <a:pt x="3" y="248"/>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3" name="Freeform 277">
                <a:extLst>
                  <a:ext uri="{FF2B5EF4-FFF2-40B4-BE49-F238E27FC236}">
                    <a16:creationId xmlns:a16="http://schemas.microsoft.com/office/drawing/2014/main" id="{9A0D2962-C11A-38F7-08D9-608B74B8DAD1}"/>
                  </a:ext>
                </a:extLst>
              </p:cNvPr>
              <p:cNvSpPr>
                <a:spLocks/>
              </p:cNvSpPr>
              <p:nvPr/>
            </p:nvSpPr>
            <p:spPr bwMode="auto">
              <a:xfrm>
                <a:off x="3469" y="2331"/>
                <a:ext cx="93" cy="111"/>
              </a:xfrm>
              <a:custGeom>
                <a:avLst/>
                <a:gdLst>
                  <a:gd name="T0" fmla="*/ 3 w 647"/>
                  <a:gd name="T1" fmla="*/ 172 h 773"/>
                  <a:gd name="T2" fmla="*/ 83 w 647"/>
                  <a:gd name="T3" fmla="*/ 150 h 773"/>
                  <a:gd name="T4" fmla="*/ 164 w 647"/>
                  <a:gd name="T5" fmla="*/ 129 h 773"/>
                  <a:gd name="T6" fmla="*/ 244 w 647"/>
                  <a:gd name="T7" fmla="*/ 107 h 773"/>
                  <a:gd name="T8" fmla="*/ 325 w 647"/>
                  <a:gd name="T9" fmla="*/ 85 h 773"/>
                  <a:gd name="T10" fmla="*/ 405 w 647"/>
                  <a:gd name="T11" fmla="*/ 64 h 773"/>
                  <a:gd name="T12" fmla="*/ 486 w 647"/>
                  <a:gd name="T13" fmla="*/ 43 h 773"/>
                  <a:gd name="T14" fmla="*/ 566 w 647"/>
                  <a:gd name="T15" fmla="*/ 21 h 773"/>
                  <a:gd name="T16" fmla="*/ 647 w 647"/>
                  <a:gd name="T17" fmla="*/ 0 h 773"/>
                  <a:gd name="T18" fmla="*/ 647 w 647"/>
                  <a:gd name="T19" fmla="*/ 75 h 773"/>
                  <a:gd name="T20" fmla="*/ 646 w 647"/>
                  <a:gd name="T21" fmla="*/ 151 h 773"/>
                  <a:gd name="T22" fmla="*/ 645 w 647"/>
                  <a:gd name="T23" fmla="*/ 226 h 773"/>
                  <a:gd name="T24" fmla="*/ 645 w 647"/>
                  <a:gd name="T25" fmla="*/ 302 h 773"/>
                  <a:gd name="T26" fmla="*/ 644 w 647"/>
                  <a:gd name="T27" fmla="*/ 376 h 773"/>
                  <a:gd name="T28" fmla="*/ 644 w 647"/>
                  <a:gd name="T29" fmla="*/ 451 h 773"/>
                  <a:gd name="T30" fmla="*/ 643 w 647"/>
                  <a:gd name="T31" fmla="*/ 527 h 773"/>
                  <a:gd name="T32" fmla="*/ 643 w 647"/>
                  <a:gd name="T33" fmla="*/ 601 h 773"/>
                  <a:gd name="T34" fmla="*/ 562 w 647"/>
                  <a:gd name="T35" fmla="*/ 623 h 773"/>
                  <a:gd name="T36" fmla="*/ 482 w 647"/>
                  <a:gd name="T37" fmla="*/ 645 h 773"/>
                  <a:gd name="T38" fmla="*/ 401 w 647"/>
                  <a:gd name="T39" fmla="*/ 666 h 773"/>
                  <a:gd name="T40" fmla="*/ 321 w 647"/>
                  <a:gd name="T41" fmla="*/ 688 h 773"/>
                  <a:gd name="T42" fmla="*/ 240 w 647"/>
                  <a:gd name="T43" fmla="*/ 709 h 773"/>
                  <a:gd name="T44" fmla="*/ 160 w 647"/>
                  <a:gd name="T45" fmla="*/ 731 h 773"/>
                  <a:gd name="T46" fmla="*/ 79 w 647"/>
                  <a:gd name="T47" fmla="*/ 752 h 773"/>
                  <a:gd name="T48" fmla="*/ 0 w 647"/>
                  <a:gd name="T49" fmla="*/ 773 h 773"/>
                  <a:gd name="T50" fmla="*/ 0 w 647"/>
                  <a:gd name="T51" fmla="*/ 699 h 773"/>
                  <a:gd name="T52" fmla="*/ 1 w 647"/>
                  <a:gd name="T53" fmla="*/ 623 h 773"/>
                  <a:gd name="T54" fmla="*/ 1 w 647"/>
                  <a:gd name="T55" fmla="*/ 548 h 773"/>
                  <a:gd name="T56" fmla="*/ 1 w 647"/>
                  <a:gd name="T57" fmla="*/ 474 h 773"/>
                  <a:gd name="T58" fmla="*/ 2 w 647"/>
                  <a:gd name="T59" fmla="*/ 398 h 773"/>
                  <a:gd name="T60" fmla="*/ 2 w 647"/>
                  <a:gd name="T61" fmla="*/ 323 h 773"/>
                  <a:gd name="T62" fmla="*/ 3 w 647"/>
                  <a:gd name="T63" fmla="*/ 247 h 773"/>
                  <a:gd name="T64" fmla="*/ 3 w 647"/>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3" y="172"/>
                    </a:moveTo>
                    <a:lnTo>
                      <a:pt x="83" y="150"/>
                    </a:lnTo>
                    <a:lnTo>
                      <a:pt x="164" y="129"/>
                    </a:lnTo>
                    <a:lnTo>
                      <a:pt x="244" y="107"/>
                    </a:lnTo>
                    <a:lnTo>
                      <a:pt x="325" y="85"/>
                    </a:lnTo>
                    <a:lnTo>
                      <a:pt x="405" y="64"/>
                    </a:lnTo>
                    <a:lnTo>
                      <a:pt x="486" y="43"/>
                    </a:lnTo>
                    <a:lnTo>
                      <a:pt x="566" y="21"/>
                    </a:lnTo>
                    <a:lnTo>
                      <a:pt x="647" y="0"/>
                    </a:lnTo>
                    <a:lnTo>
                      <a:pt x="647" y="75"/>
                    </a:lnTo>
                    <a:lnTo>
                      <a:pt x="646" y="151"/>
                    </a:lnTo>
                    <a:lnTo>
                      <a:pt x="645" y="226"/>
                    </a:lnTo>
                    <a:lnTo>
                      <a:pt x="645" y="302"/>
                    </a:lnTo>
                    <a:lnTo>
                      <a:pt x="644" y="376"/>
                    </a:lnTo>
                    <a:lnTo>
                      <a:pt x="644" y="451"/>
                    </a:lnTo>
                    <a:lnTo>
                      <a:pt x="643" y="527"/>
                    </a:lnTo>
                    <a:lnTo>
                      <a:pt x="643" y="601"/>
                    </a:lnTo>
                    <a:lnTo>
                      <a:pt x="562" y="623"/>
                    </a:lnTo>
                    <a:lnTo>
                      <a:pt x="482" y="645"/>
                    </a:lnTo>
                    <a:lnTo>
                      <a:pt x="401" y="666"/>
                    </a:lnTo>
                    <a:lnTo>
                      <a:pt x="321" y="688"/>
                    </a:lnTo>
                    <a:lnTo>
                      <a:pt x="240" y="709"/>
                    </a:lnTo>
                    <a:lnTo>
                      <a:pt x="160" y="731"/>
                    </a:lnTo>
                    <a:lnTo>
                      <a:pt x="79" y="752"/>
                    </a:lnTo>
                    <a:lnTo>
                      <a:pt x="0" y="773"/>
                    </a:lnTo>
                    <a:lnTo>
                      <a:pt x="0" y="699"/>
                    </a:lnTo>
                    <a:lnTo>
                      <a:pt x="1" y="623"/>
                    </a:lnTo>
                    <a:lnTo>
                      <a:pt x="1" y="548"/>
                    </a:lnTo>
                    <a:lnTo>
                      <a:pt x="1" y="474"/>
                    </a:lnTo>
                    <a:lnTo>
                      <a:pt x="2" y="398"/>
                    </a:lnTo>
                    <a:lnTo>
                      <a:pt x="2" y="323"/>
                    </a:lnTo>
                    <a:lnTo>
                      <a:pt x="3"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4" name="Freeform 276">
                <a:extLst>
                  <a:ext uri="{FF2B5EF4-FFF2-40B4-BE49-F238E27FC236}">
                    <a16:creationId xmlns:a16="http://schemas.microsoft.com/office/drawing/2014/main" id="{268B3981-4CD7-60D4-A753-E8FB3FE60EB5}"/>
                  </a:ext>
                </a:extLst>
              </p:cNvPr>
              <p:cNvSpPr>
                <a:spLocks/>
              </p:cNvSpPr>
              <p:nvPr/>
            </p:nvSpPr>
            <p:spPr bwMode="auto">
              <a:xfrm>
                <a:off x="3469" y="2417"/>
                <a:ext cx="92" cy="111"/>
              </a:xfrm>
              <a:custGeom>
                <a:avLst/>
                <a:gdLst>
                  <a:gd name="T0" fmla="*/ 4 w 647"/>
                  <a:gd name="T1" fmla="*/ 172 h 773"/>
                  <a:gd name="T2" fmla="*/ 83 w 647"/>
                  <a:gd name="T3" fmla="*/ 151 h 773"/>
                  <a:gd name="T4" fmla="*/ 164 w 647"/>
                  <a:gd name="T5" fmla="*/ 130 h 773"/>
                  <a:gd name="T6" fmla="*/ 244 w 647"/>
                  <a:gd name="T7" fmla="*/ 108 h 773"/>
                  <a:gd name="T8" fmla="*/ 325 w 647"/>
                  <a:gd name="T9" fmla="*/ 87 h 773"/>
                  <a:gd name="T10" fmla="*/ 405 w 647"/>
                  <a:gd name="T11" fmla="*/ 65 h 773"/>
                  <a:gd name="T12" fmla="*/ 486 w 647"/>
                  <a:gd name="T13" fmla="*/ 44 h 773"/>
                  <a:gd name="T14" fmla="*/ 566 w 647"/>
                  <a:gd name="T15" fmla="*/ 22 h 773"/>
                  <a:gd name="T16" fmla="*/ 647 w 647"/>
                  <a:gd name="T17" fmla="*/ 0 h 773"/>
                  <a:gd name="T18" fmla="*/ 646 w 647"/>
                  <a:gd name="T19" fmla="*/ 76 h 773"/>
                  <a:gd name="T20" fmla="*/ 646 w 647"/>
                  <a:gd name="T21" fmla="*/ 151 h 773"/>
                  <a:gd name="T22" fmla="*/ 645 w 647"/>
                  <a:gd name="T23" fmla="*/ 227 h 773"/>
                  <a:gd name="T24" fmla="*/ 644 w 647"/>
                  <a:gd name="T25" fmla="*/ 301 h 773"/>
                  <a:gd name="T26" fmla="*/ 644 w 647"/>
                  <a:gd name="T27" fmla="*/ 376 h 773"/>
                  <a:gd name="T28" fmla="*/ 643 w 647"/>
                  <a:gd name="T29" fmla="*/ 452 h 773"/>
                  <a:gd name="T30" fmla="*/ 643 w 647"/>
                  <a:gd name="T31" fmla="*/ 526 h 773"/>
                  <a:gd name="T32" fmla="*/ 642 w 647"/>
                  <a:gd name="T33" fmla="*/ 601 h 773"/>
                  <a:gd name="T34" fmla="*/ 561 w 647"/>
                  <a:gd name="T35" fmla="*/ 623 h 773"/>
                  <a:gd name="T36" fmla="*/ 481 w 647"/>
                  <a:gd name="T37" fmla="*/ 644 h 773"/>
                  <a:gd name="T38" fmla="*/ 400 w 647"/>
                  <a:gd name="T39" fmla="*/ 665 h 773"/>
                  <a:gd name="T40" fmla="*/ 321 w 647"/>
                  <a:gd name="T41" fmla="*/ 687 h 773"/>
                  <a:gd name="T42" fmla="*/ 240 w 647"/>
                  <a:gd name="T43" fmla="*/ 708 h 773"/>
                  <a:gd name="T44" fmla="*/ 160 w 647"/>
                  <a:gd name="T45" fmla="*/ 731 h 773"/>
                  <a:gd name="T46" fmla="*/ 80 w 647"/>
                  <a:gd name="T47" fmla="*/ 752 h 773"/>
                  <a:gd name="T48" fmla="*/ 0 w 647"/>
                  <a:gd name="T49" fmla="*/ 773 h 773"/>
                  <a:gd name="T50" fmla="*/ 1 w 647"/>
                  <a:gd name="T51" fmla="*/ 698 h 773"/>
                  <a:gd name="T52" fmla="*/ 1 w 647"/>
                  <a:gd name="T53" fmla="*/ 624 h 773"/>
                  <a:gd name="T54" fmla="*/ 1 w 647"/>
                  <a:gd name="T55" fmla="*/ 548 h 773"/>
                  <a:gd name="T56" fmla="*/ 2 w 647"/>
                  <a:gd name="T57" fmla="*/ 474 h 773"/>
                  <a:gd name="T58" fmla="*/ 2 w 647"/>
                  <a:gd name="T59" fmla="*/ 399 h 773"/>
                  <a:gd name="T60" fmla="*/ 3 w 647"/>
                  <a:gd name="T61" fmla="*/ 323 h 773"/>
                  <a:gd name="T62" fmla="*/ 3 w 647"/>
                  <a:gd name="T63" fmla="*/ 248 h 773"/>
                  <a:gd name="T64" fmla="*/ 4 w 647"/>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4" y="172"/>
                    </a:moveTo>
                    <a:lnTo>
                      <a:pt x="83" y="151"/>
                    </a:lnTo>
                    <a:lnTo>
                      <a:pt x="164" y="130"/>
                    </a:lnTo>
                    <a:lnTo>
                      <a:pt x="244" y="108"/>
                    </a:lnTo>
                    <a:lnTo>
                      <a:pt x="325" y="87"/>
                    </a:lnTo>
                    <a:lnTo>
                      <a:pt x="405" y="65"/>
                    </a:lnTo>
                    <a:lnTo>
                      <a:pt x="486" y="44"/>
                    </a:lnTo>
                    <a:lnTo>
                      <a:pt x="566" y="22"/>
                    </a:lnTo>
                    <a:lnTo>
                      <a:pt x="647" y="0"/>
                    </a:lnTo>
                    <a:lnTo>
                      <a:pt x="646" y="76"/>
                    </a:lnTo>
                    <a:lnTo>
                      <a:pt x="646" y="151"/>
                    </a:lnTo>
                    <a:lnTo>
                      <a:pt x="645" y="227"/>
                    </a:lnTo>
                    <a:lnTo>
                      <a:pt x="644" y="301"/>
                    </a:lnTo>
                    <a:lnTo>
                      <a:pt x="644" y="376"/>
                    </a:lnTo>
                    <a:lnTo>
                      <a:pt x="643" y="452"/>
                    </a:lnTo>
                    <a:lnTo>
                      <a:pt x="643" y="526"/>
                    </a:lnTo>
                    <a:lnTo>
                      <a:pt x="642" y="601"/>
                    </a:lnTo>
                    <a:lnTo>
                      <a:pt x="561" y="623"/>
                    </a:lnTo>
                    <a:lnTo>
                      <a:pt x="481" y="644"/>
                    </a:lnTo>
                    <a:lnTo>
                      <a:pt x="400" y="665"/>
                    </a:lnTo>
                    <a:lnTo>
                      <a:pt x="321" y="687"/>
                    </a:lnTo>
                    <a:lnTo>
                      <a:pt x="240" y="708"/>
                    </a:lnTo>
                    <a:lnTo>
                      <a:pt x="160" y="731"/>
                    </a:lnTo>
                    <a:lnTo>
                      <a:pt x="80" y="752"/>
                    </a:lnTo>
                    <a:lnTo>
                      <a:pt x="0" y="773"/>
                    </a:lnTo>
                    <a:lnTo>
                      <a:pt x="1" y="698"/>
                    </a:lnTo>
                    <a:lnTo>
                      <a:pt x="1" y="624"/>
                    </a:lnTo>
                    <a:lnTo>
                      <a:pt x="1" y="548"/>
                    </a:lnTo>
                    <a:lnTo>
                      <a:pt x="2" y="474"/>
                    </a:lnTo>
                    <a:lnTo>
                      <a:pt x="2" y="399"/>
                    </a:lnTo>
                    <a:lnTo>
                      <a:pt x="3" y="323"/>
                    </a:lnTo>
                    <a:lnTo>
                      <a:pt x="3"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5" name="Freeform 275">
                <a:extLst>
                  <a:ext uri="{FF2B5EF4-FFF2-40B4-BE49-F238E27FC236}">
                    <a16:creationId xmlns:a16="http://schemas.microsoft.com/office/drawing/2014/main" id="{D5C00D84-D0C6-5637-3BFC-37C5DE662106}"/>
                  </a:ext>
                </a:extLst>
              </p:cNvPr>
              <p:cNvSpPr>
                <a:spLocks/>
              </p:cNvSpPr>
              <p:nvPr/>
            </p:nvSpPr>
            <p:spPr bwMode="auto">
              <a:xfrm>
                <a:off x="3468" y="2503"/>
                <a:ext cx="93" cy="110"/>
              </a:xfrm>
              <a:custGeom>
                <a:avLst/>
                <a:gdLst>
                  <a:gd name="T0" fmla="*/ 3 w 645"/>
                  <a:gd name="T1" fmla="*/ 172 h 772"/>
                  <a:gd name="T2" fmla="*/ 83 w 645"/>
                  <a:gd name="T3" fmla="*/ 151 h 772"/>
                  <a:gd name="T4" fmla="*/ 163 w 645"/>
                  <a:gd name="T5" fmla="*/ 130 h 772"/>
                  <a:gd name="T6" fmla="*/ 243 w 645"/>
                  <a:gd name="T7" fmla="*/ 107 h 772"/>
                  <a:gd name="T8" fmla="*/ 324 w 645"/>
                  <a:gd name="T9" fmla="*/ 86 h 772"/>
                  <a:gd name="T10" fmla="*/ 403 w 645"/>
                  <a:gd name="T11" fmla="*/ 64 h 772"/>
                  <a:gd name="T12" fmla="*/ 484 w 645"/>
                  <a:gd name="T13" fmla="*/ 43 h 772"/>
                  <a:gd name="T14" fmla="*/ 564 w 645"/>
                  <a:gd name="T15" fmla="*/ 22 h 772"/>
                  <a:gd name="T16" fmla="*/ 645 w 645"/>
                  <a:gd name="T17" fmla="*/ 0 h 772"/>
                  <a:gd name="T18" fmla="*/ 645 w 645"/>
                  <a:gd name="T19" fmla="*/ 75 h 772"/>
                  <a:gd name="T20" fmla="*/ 644 w 645"/>
                  <a:gd name="T21" fmla="*/ 151 h 772"/>
                  <a:gd name="T22" fmla="*/ 644 w 645"/>
                  <a:gd name="T23" fmla="*/ 225 h 772"/>
                  <a:gd name="T24" fmla="*/ 643 w 645"/>
                  <a:gd name="T25" fmla="*/ 300 h 772"/>
                  <a:gd name="T26" fmla="*/ 642 w 645"/>
                  <a:gd name="T27" fmla="*/ 375 h 772"/>
                  <a:gd name="T28" fmla="*/ 642 w 645"/>
                  <a:gd name="T29" fmla="*/ 450 h 772"/>
                  <a:gd name="T30" fmla="*/ 641 w 645"/>
                  <a:gd name="T31" fmla="*/ 525 h 772"/>
                  <a:gd name="T32" fmla="*/ 641 w 645"/>
                  <a:gd name="T33" fmla="*/ 599 h 772"/>
                  <a:gd name="T34" fmla="*/ 560 w 645"/>
                  <a:gd name="T35" fmla="*/ 621 h 772"/>
                  <a:gd name="T36" fmla="*/ 480 w 645"/>
                  <a:gd name="T37" fmla="*/ 642 h 772"/>
                  <a:gd name="T38" fmla="*/ 399 w 645"/>
                  <a:gd name="T39" fmla="*/ 665 h 772"/>
                  <a:gd name="T40" fmla="*/ 320 w 645"/>
                  <a:gd name="T41" fmla="*/ 686 h 772"/>
                  <a:gd name="T42" fmla="*/ 239 w 645"/>
                  <a:gd name="T43" fmla="*/ 707 h 772"/>
                  <a:gd name="T44" fmla="*/ 159 w 645"/>
                  <a:gd name="T45" fmla="*/ 729 h 772"/>
                  <a:gd name="T46" fmla="*/ 79 w 645"/>
                  <a:gd name="T47" fmla="*/ 750 h 772"/>
                  <a:gd name="T48" fmla="*/ 0 w 645"/>
                  <a:gd name="T49" fmla="*/ 772 h 772"/>
                  <a:gd name="T50" fmla="*/ 0 w 645"/>
                  <a:gd name="T51" fmla="*/ 697 h 772"/>
                  <a:gd name="T52" fmla="*/ 0 w 645"/>
                  <a:gd name="T53" fmla="*/ 622 h 772"/>
                  <a:gd name="T54" fmla="*/ 1 w 645"/>
                  <a:gd name="T55" fmla="*/ 547 h 772"/>
                  <a:gd name="T56" fmla="*/ 1 w 645"/>
                  <a:gd name="T57" fmla="*/ 472 h 772"/>
                  <a:gd name="T58" fmla="*/ 2 w 645"/>
                  <a:gd name="T59" fmla="*/ 397 h 772"/>
                  <a:gd name="T60" fmla="*/ 2 w 645"/>
                  <a:gd name="T61" fmla="*/ 323 h 772"/>
                  <a:gd name="T62" fmla="*/ 3 w 645"/>
                  <a:gd name="T63" fmla="*/ 247 h 772"/>
                  <a:gd name="T64" fmla="*/ 3 w 645"/>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2">
                    <a:moveTo>
                      <a:pt x="3" y="172"/>
                    </a:moveTo>
                    <a:lnTo>
                      <a:pt x="83" y="151"/>
                    </a:lnTo>
                    <a:lnTo>
                      <a:pt x="163" y="130"/>
                    </a:lnTo>
                    <a:lnTo>
                      <a:pt x="243" y="107"/>
                    </a:lnTo>
                    <a:lnTo>
                      <a:pt x="324" y="86"/>
                    </a:lnTo>
                    <a:lnTo>
                      <a:pt x="403" y="64"/>
                    </a:lnTo>
                    <a:lnTo>
                      <a:pt x="484" y="43"/>
                    </a:lnTo>
                    <a:lnTo>
                      <a:pt x="564" y="22"/>
                    </a:lnTo>
                    <a:lnTo>
                      <a:pt x="645" y="0"/>
                    </a:lnTo>
                    <a:lnTo>
                      <a:pt x="645" y="75"/>
                    </a:lnTo>
                    <a:lnTo>
                      <a:pt x="644" y="151"/>
                    </a:lnTo>
                    <a:lnTo>
                      <a:pt x="644" y="225"/>
                    </a:lnTo>
                    <a:lnTo>
                      <a:pt x="643" y="300"/>
                    </a:lnTo>
                    <a:lnTo>
                      <a:pt x="642" y="375"/>
                    </a:lnTo>
                    <a:lnTo>
                      <a:pt x="642" y="450"/>
                    </a:lnTo>
                    <a:lnTo>
                      <a:pt x="641" y="525"/>
                    </a:lnTo>
                    <a:lnTo>
                      <a:pt x="641" y="599"/>
                    </a:lnTo>
                    <a:lnTo>
                      <a:pt x="560" y="621"/>
                    </a:lnTo>
                    <a:lnTo>
                      <a:pt x="480" y="642"/>
                    </a:lnTo>
                    <a:lnTo>
                      <a:pt x="399" y="665"/>
                    </a:lnTo>
                    <a:lnTo>
                      <a:pt x="320" y="686"/>
                    </a:lnTo>
                    <a:lnTo>
                      <a:pt x="239" y="707"/>
                    </a:lnTo>
                    <a:lnTo>
                      <a:pt x="159" y="729"/>
                    </a:lnTo>
                    <a:lnTo>
                      <a:pt x="79" y="750"/>
                    </a:lnTo>
                    <a:lnTo>
                      <a:pt x="0" y="772"/>
                    </a:lnTo>
                    <a:lnTo>
                      <a:pt x="0" y="697"/>
                    </a:lnTo>
                    <a:lnTo>
                      <a:pt x="0" y="622"/>
                    </a:lnTo>
                    <a:lnTo>
                      <a:pt x="1" y="547"/>
                    </a:lnTo>
                    <a:lnTo>
                      <a:pt x="1" y="472"/>
                    </a:lnTo>
                    <a:lnTo>
                      <a:pt x="2" y="397"/>
                    </a:lnTo>
                    <a:lnTo>
                      <a:pt x="2" y="323"/>
                    </a:lnTo>
                    <a:lnTo>
                      <a:pt x="3"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6" name="Freeform 274">
                <a:extLst>
                  <a:ext uri="{FF2B5EF4-FFF2-40B4-BE49-F238E27FC236}">
                    <a16:creationId xmlns:a16="http://schemas.microsoft.com/office/drawing/2014/main" id="{628C8CA5-228E-CCAC-0620-16C822B83856}"/>
                  </a:ext>
                </a:extLst>
              </p:cNvPr>
              <p:cNvSpPr>
                <a:spLocks/>
              </p:cNvSpPr>
              <p:nvPr/>
            </p:nvSpPr>
            <p:spPr bwMode="auto">
              <a:xfrm>
                <a:off x="3468" y="2589"/>
                <a:ext cx="92" cy="110"/>
              </a:xfrm>
              <a:custGeom>
                <a:avLst/>
                <a:gdLst>
                  <a:gd name="T0" fmla="*/ 4 w 645"/>
                  <a:gd name="T1" fmla="*/ 173 h 770"/>
                  <a:gd name="T2" fmla="*/ 83 w 645"/>
                  <a:gd name="T3" fmla="*/ 151 h 770"/>
                  <a:gd name="T4" fmla="*/ 163 w 645"/>
                  <a:gd name="T5" fmla="*/ 130 h 770"/>
                  <a:gd name="T6" fmla="*/ 243 w 645"/>
                  <a:gd name="T7" fmla="*/ 108 h 770"/>
                  <a:gd name="T8" fmla="*/ 324 w 645"/>
                  <a:gd name="T9" fmla="*/ 87 h 770"/>
                  <a:gd name="T10" fmla="*/ 403 w 645"/>
                  <a:gd name="T11" fmla="*/ 66 h 770"/>
                  <a:gd name="T12" fmla="*/ 484 w 645"/>
                  <a:gd name="T13" fmla="*/ 43 h 770"/>
                  <a:gd name="T14" fmla="*/ 564 w 645"/>
                  <a:gd name="T15" fmla="*/ 22 h 770"/>
                  <a:gd name="T16" fmla="*/ 645 w 645"/>
                  <a:gd name="T17" fmla="*/ 0 h 770"/>
                  <a:gd name="T18" fmla="*/ 644 w 645"/>
                  <a:gd name="T19" fmla="*/ 76 h 770"/>
                  <a:gd name="T20" fmla="*/ 644 w 645"/>
                  <a:gd name="T21" fmla="*/ 150 h 770"/>
                  <a:gd name="T22" fmla="*/ 643 w 645"/>
                  <a:gd name="T23" fmla="*/ 224 h 770"/>
                  <a:gd name="T24" fmla="*/ 643 w 645"/>
                  <a:gd name="T25" fmla="*/ 300 h 770"/>
                  <a:gd name="T26" fmla="*/ 642 w 645"/>
                  <a:gd name="T27" fmla="*/ 374 h 770"/>
                  <a:gd name="T28" fmla="*/ 641 w 645"/>
                  <a:gd name="T29" fmla="*/ 449 h 770"/>
                  <a:gd name="T30" fmla="*/ 641 w 645"/>
                  <a:gd name="T31" fmla="*/ 523 h 770"/>
                  <a:gd name="T32" fmla="*/ 640 w 645"/>
                  <a:gd name="T33" fmla="*/ 598 h 770"/>
                  <a:gd name="T34" fmla="*/ 560 w 645"/>
                  <a:gd name="T35" fmla="*/ 619 h 770"/>
                  <a:gd name="T36" fmla="*/ 480 w 645"/>
                  <a:gd name="T37" fmla="*/ 641 h 770"/>
                  <a:gd name="T38" fmla="*/ 399 w 645"/>
                  <a:gd name="T39" fmla="*/ 662 h 770"/>
                  <a:gd name="T40" fmla="*/ 320 w 645"/>
                  <a:gd name="T41" fmla="*/ 683 h 770"/>
                  <a:gd name="T42" fmla="*/ 239 w 645"/>
                  <a:gd name="T43" fmla="*/ 705 h 770"/>
                  <a:gd name="T44" fmla="*/ 160 w 645"/>
                  <a:gd name="T45" fmla="*/ 726 h 770"/>
                  <a:gd name="T46" fmla="*/ 79 w 645"/>
                  <a:gd name="T47" fmla="*/ 749 h 770"/>
                  <a:gd name="T48" fmla="*/ 0 w 645"/>
                  <a:gd name="T49" fmla="*/ 770 h 770"/>
                  <a:gd name="T50" fmla="*/ 0 w 645"/>
                  <a:gd name="T51" fmla="*/ 695 h 770"/>
                  <a:gd name="T52" fmla="*/ 1 w 645"/>
                  <a:gd name="T53" fmla="*/ 621 h 770"/>
                  <a:gd name="T54" fmla="*/ 1 w 645"/>
                  <a:gd name="T55" fmla="*/ 546 h 770"/>
                  <a:gd name="T56" fmla="*/ 2 w 645"/>
                  <a:gd name="T57" fmla="*/ 472 h 770"/>
                  <a:gd name="T58" fmla="*/ 2 w 645"/>
                  <a:gd name="T59" fmla="*/ 397 h 770"/>
                  <a:gd name="T60" fmla="*/ 3 w 645"/>
                  <a:gd name="T61" fmla="*/ 322 h 770"/>
                  <a:gd name="T62" fmla="*/ 3 w 645"/>
                  <a:gd name="T63" fmla="*/ 248 h 770"/>
                  <a:gd name="T64" fmla="*/ 4 w 645"/>
                  <a:gd name="T65" fmla="*/ 173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0">
                    <a:moveTo>
                      <a:pt x="4" y="173"/>
                    </a:moveTo>
                    <a:lnTo>
                      <a:pt x="83" y="151"/>
                    </a:lnTo>
                    <a:lnTo>
                      <a:pt x="163" y="130"/>
                    </a:lnTo>
                    <a:lnTo>
                      <a:pt x="243" y="108"/>
                    </a:lnTo>
                    <a:lnTo>
                      <a:pt x="324" y="87"/>
                    </a:lnTo>
                    <a:lnTo>
                      <a:pt x="403" y="66"/>
                    </a:lnTo>
                    <a:lnTo>
                      <a:pt x="484" y="43"/>
                    </a:lnTo>
                    <a:lnTo>
                      <a:pt x="564" y="22"/>
                    </a:lnTo>
                    <a:lnTo>
                      <a:pt x="645" y="0"/>
                    </a:lnTo>
                    <a:lnTo>
                      <a:pt x="644" y="76"/>
                    </a:lnTo>
                    <a:lnTo>
                      <a:pt x="644" y="150"/>
                    </a:lnTo>
                    <a:lnTo>
                      <a:pt x="643" y="224"/>
                    </a:lnTo>
                    <a:lnTo>
                      <a:pt x="643" y="300"/>
                    </a:lnTo>
                    <a:lnTo>
                      <a:pt x="642" y="374"/>
                    </a:lnTo>
                    <a:lnTo>
                      <a:pt x="641" y="449"/>
                    </a:lnTo>
                    <a:lnTo>
                      <a:pt x="641" y="523"/>
                    </a:lnTo>
                    <a:lnTo>
                      <a:pt x="640" y="598"/>
                    </a:lnTo>
                    <a:lnTo>
                      <a:pt x="560" y="619"/>
                    </a:lnTo>
                    <a:lnTo>
                      <a:pt x="480" y="641"/>
                    </a:lnTo>
                    <a:lnTo>
                      <a:pt x="399" y="662"/>
                    </a:lnTo>
                    <a:lnTo>
                      <a:pt x="320" y="683"/>
                    </a:lnTo>
                    <a:lnTo>
                      <a:pt x="239" y="705"/>
                    </a:lnTo>
                    <a:lnTo>
                      <a:pt x="160" y="726"/>
                    </a:lnTo>
                    <a:lnTo>
                      <a:pt x="79" y="749"/>
                    </a:lnTo>
                    <a:lnTo>
                      <a:pt x="0" y="770"/>
                    </a:lnTo>
                    <a:lnTo>
                      <a:pt x="0" y="695"/>
                    </a:lnTo>
                    <a:lnTo>
                      <a:pt x="1" y="621"/>
                    </a:lnTo>
                    <a:lnTo>
                      <a:pt x="1" y="546"/>
                    </a:lnTo>
                    <a:lnTo>
                      <a:pt x="2" y="472"/>
                    </a:lnTo>
                    <a:lnTo>
                      <a:pt x="2" y="397"/>
                    </a:lnTo>
                    <a:lnTo>
                      <a:pt x="3" y="322"/>
                    </a:lnTo>
                    <a:lnTo>
                      <a:pt x="3" y="248"/>
                    </a:lnTo>
                    <a:lnTo>
                      <a:pt x="4"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7" name="Freeform 273">
                <a:extLst>
                  <a:ext uri="{FF2B5EF4-FFF2-40B4-BE49-F238E27FC236}">
                    <a16:creationId xmlns:a16="http://schemas.microsoft.com/office/drawing/2014/main" id="{DB24D0C1-51EF-56C0-DBC7-472A04E1DF9D}"/>
                  </a:ext>
                </a:extLst>
              </p:cNvPr>
              <p:cNvSpPr>
                <a:spLocks/>
              </p:cNvSpPr>
              <p:nvPr/>
            </p:nvSpPr>
            <p:spPr bwMode="auto">
              <a:xfrm>
                <a:off x="3467" y="2674"/>
                <a:ext cx="92" cy="110"/>
              </a:xfrm>
              <a:custGeom>
                <a:avLst/>
                <a:gdLst>
                  <a:gd name="T0" fmla="*/ 4 w 644"/>
                  <a:gd name="T1" fmla="*/ 172 h 767"/>
                  <a:gd name="T2" fmla="*/ 83 w 644"/>
                  <a:gd name="T3" fmla="*/ 151 h 767"/>
                  <a:gd name="T4" fmla="*/ 164 w 644"/>
                  <a:gd name="T5" fmla="*/ 128 h 767"/>
                  <a:gd name="T6" fmla="*/ 243 w 644"/>
                  <a:gd name="T7" fmla="*/ 107 h 767"/>
                  <a:gd name="T8" fmla="*/ 324 w 644"/>
                  <a:gd name="T9" fmla="*/ 85 h 767"/>
                  <a:gd name="T10" fmla="*/ 403 w 644"/>
                  <a:gd name="T11" fmla="*/ 64 h 767"/>
                  <a:gd name="T12" fmla="*/ 484 w 644"/>
                  <a:gd name="T13" fmla="*/ 43 h 767"/>
                  <a:gd name="T14" fmla="*/ 564 w 644"/>
                  <a:gd name="T15" fmla="*/ 21 h 767"/>
                  <a:gd name="T16" fmla="*/ 644 w 644"/>
                  <a:gd name="T17" fmla="*/ 0 h 767"/>
                  <a:gd name="T18" fmla="*/ 644 w 644"/>
                  <a:gd name="T19" fmla="*/ 74 h 767"/>
                  <a:gd name="T20" fmla="*/ 643 w 644"/>
                  <a:gd name="T21" fmla="*/ 148 h 767"/>
                  <a:gd name="T22" fmla="*/ 643 w 644"/>
                  <a:gd name="T23" fmla="*/ 223 h 767"/>
                  <a:gd name="T24" fmla="*/ 642 w 644"/>
                  <a:gd name="T25" fmla="*/ 297 h 767"/>
                  <a:gd name="T26" fmla="*/ 642 w 644"/>
                  <a:gd name="T27" fmla="*/ 372 h 767"/>
                  <a:gd name="T28" fmla="*/ 641 w 644"/>
                  <a:gd name="T29" fmla="*/ 446 h 767"/>
                  <a:gd name="T30" fmla="*/ 640 w 644"/>
                  <a:gd name="T31" fmla="*/ 521 h 767"/>
                  <a:gd name="T32" fmla="*/ 640 w 644"/>
                  <a:gd name="T33" fmla="*/ 595 h 767"/>
                  <a:gd name="T34" fmla="*/ 559 w 644"/>
                  <a:gd name="T35" fmla="*/ 616 h 767"/>
                  <a:gd name="T36" fmla="*/ 480 w 644"/>
                  <a:gd name="T37" fmla="*/ 638 h 767"/>
                  <a:gd name="T38" fmla="*/ 399 w 644"/>
                  <a:gd name="T39" fmla="*/ 659 h 767"/>
                  <a:gd name="T40" fmla="*/ 320 w 644"/>
                  <a:gd name="T41" fmla="*/ 681 h 767"/>
                  <a:gd name="T42" fmla="*/ 239 w 644"/>
                  <a:gd name="T43" fmla="*/ 703 h 767"/>
                  <a:gd name="T44" fmla="*/ 160 w 644"/>
                  <a:gd name="T45" fmla="*/ 724 h 767"/>
                  <a:gd name="T46" fmla="*/ 80 w 644"/>
                  <a:gd name="T47" fmla="*/ 746 h 767"/>
                  <a:gd name="T48" fmla="*/ 0 w 644"/>
                  <a:gd name="T49" fmla="*/ 767 h 767"/>
                  <a:gd name="T50" fmla="*/ 1 w 644"/>
                  <a:gd name="T51" fmla="*/ 693 h 767"/>
                  <a:gd name="T52" fmla="*/ 1 w 644"/>
                  <a:gd name="T53" fmla="*/ 618 h 767"/>
                  <a:gd name="T54" fmla="*/ 2 w 644"/>
                  <a:gd name="T55" fmla="*/ 544 h 767"/>
                  <a:gd name="T56" fmla="*/ 2 w 644"/>
                  <a:gd name="T57" fmla="*/ 469 h 767"/>
                  <a:gd name="T58" fmla="*/ 3 w 644"/>
                  <a:gd name="T59" fmla="*/ 395 h 767"/>
                  <a:gd name="T60" fmla="*/ 3 w 644"/>
                  <a:gd name="T61" fmla="*/ 320 h 767"/>
                  <a:gd name="T62" fmla="*/ 4 w 644"/>
                  <a:gd name="T63" fmla="*/ 246 h 767"/>
                  <a:gd name="T64" fmla="*/ 4 w 644"/>
                  <a:gd name="T65" fmla="*/ 172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7">
                    <a:moveTo>
                      <a:pt x="4" y="172"/>
                    </a:moveTo>
                    <a:lnTo>
                      <a:pt x="83" y="151"/>
                    </a:lnTo>
                    <a:lnTo>
                      <a:pt x="164" y="128"/>
                    </a:lnTo>
                    <a:lnTo>
                      <a:pt x="243" y="107"/>
                    </a:lnTo>
                    <a:lnTo>
                      <a:pt x="324" y="85"/>
                    </a:lnTo>
                    <a:lnTo>
                      <a:pt x="403" y="64"/>
                    </a:lnTo>
                    <a:lnTo>
                      <a:pt x="484" y="43"/>
                    </a:lnTo>
                    <a:lnTo>
                      <a:pt x="564" y="21"/>
                    </a:lnTo>
                    <a:lnTo>
                      <a:pt x="644" y="0"/>
                    </a:lnTo>
                    <a:lnTo>
                      <a:pt x="644" y="74"/>
                    </a:lnTo>
                    <a:lnTo>
                      <a:pt x="643" y="148"/>
                    </a:lnTo>
                    <a:lnTo>
                      <a:pt x="643" y="223"/>
                    </a:lnTo>
                    <a:lnTo>
                      <a:pt x="642" y="297"/>
                    </a:lnTo>
                    <a:lnTo>
                      <a:pt x="642" y="372"/>
                    </a:lnTo>
                    <a:lnTo>
                      <a:pt x="641" y="446"/>
                    </a:lnTo>
                    <a:lnTo>
                      <a:pt x="640" y="521"/>
                    </a:lnTo>
                    <a:lnTo>
                      <a:pt x="640" y="595"/>
                    </a:lnTo>
                    <a:lnTo>
                      <a:pt x="559" y="616"/>
                    </a:lnTo>
                    <a:lnTo>
                      <a:pt x="480" y="638"/>
                    </a:lnTo>
                    <a:lnTo>
                      <a:pt x="399" y="659"/>
                    </a:lnTo>
                    <a:lnTo>
                      <a:pt x="320" y="681"/>
                    </a:lnTo>
                    <a:lnTo>
                      <a:pt x="239" y="703"/>
                    </a:lnTo>
                    <a:lnTo>
                      <a:pt x="160" y="724"/>
                    </a:lnTo>
                    <a:lnTo>
                      <a:pt x="80" y="746"/>
                    </a:lnTo>
                    <a:lnTo>
                      <a:pt x="0" y="767"/>
                    </a:lnTo>
                    <a:lnTo>
                      <a:pt x="1" y="693"/>
                    </a:lnTo>
                    <a:lnTo>
                      <a:pt x="1" y="618"/>
                    </a:lnTo>
                    <a:lnTo>
                      <a:pt x="2" y="544"/>
                    </a:lnTo>
                    <a:lnTo>
                      <a:pt x="2" y="469"/>
                    </a:lnTo>
                    <a:lnTo>
                      <a:pt x="3" y="395"/>
                    </a:lnTo>
                    <a:lnTo>
                      <a:pt x="3" y="320"/>
                    </a:lnTo>
                    <a:lnTo>
                      <a:pt x="4" y="246"/>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8" name="Freeform 272">
                <a:extLst>
                  <a:ext uri="{FF2B5EF4-FFF2-40B4-BE49-F238E27FC236}">
                    <a16:creationId xmlns:a16="http://schemas.microsoft.com/office/drawing/2014/main" id="{DC55B86F-CE5C-A279-F54E-27AE32CDB6A1}"/>
                  </a:ext>
                </a:extLst>
              </p:cNvPr>
              <p:cNvSpPr>
                <a:spLocks/>
              </p:cNvSpPr>
              <p:nvPr/>
            </p:nvSpPr>
            <p:spPr bwMode="auto">
              <a:xfrm>
                <a:off x="3566" y="1698"/>
                <a:ext cx="93" cy="112"/>
              </a:xfrm>
              <a:custGeom>
                <a:avLst/>
                <a:gdLst>
                  <a:gd name="T0" fmla="*/ 5 w 655"/>
                  <a:gd name="T1" fmla="*/ 171 h 787"/>
                  <a:gd name="T2" fmla="*/ 86 w 655"/>
                  <a:gd name="T3" fmla="*/ 149 h 787"/>
                  <a:gd name="T4" fmla="*/ 167 w 655"/>
                  <a:gd name="T5" fmla="*/ 128 h 787"/>
                  <a:gd name="T6" fmla="*/ 248 w 655"/>
                  <a:gd name="T7" fmla="*/ 107 h 787"/>
                  <a:gd name="T8" fmla="*/ 330 w 655"/>
                  <a:gd name="T9" fmla="*/ 86 h 787"/>
                  <a:gd name="T10" fmla="*/ 410 w 655"/>
                  <a:gd name="T11" fmla="*/ 64 h 787"/>
                  <a:gd name="T12" fmla="*/ 492 w 655"/>
                  <a:gd name="T13" fmla="*/ 43 h 787"/>
                  <a:gd name="T14" fmla="*/ 573 w 655"/>
                  <a:gd name="T15" fmla="*/ 22 h 787"/>
                  <a:gd name="T16" fmla="*/ 655 w 655"/>
                  <a:gd name="T17" fmla="*/ 0 h 787"/>
                  <a:gd name="T18" fmla="*/ 654 w 655"/>
                  <a:gd name="T19" fmla="*/ 77 h 787"/>
                  <a:gd name="T20" fmla="*/ 654 w 655"/>
                  <a:gd name="T21" fmla="*/ 154 h 787"/>
                  <a:gd name="T22" fmla="*/ 653 w 655"/>
                  <a:gd name="T23" fmla="*/ 231 h 787"/>
                  <a:gd name="T24" fmla="*/ 652 w 655"/>
                  <a:gd name="T25" fmla="*/ 308 h 787"/>
                  <a:gd name="T26" fmla="*/ 652 w 655"/>
                  <a:gd name="T27" fmla="*/ 385 h 787"/>
                  <a:gd name="T28" fmla="*/ 651 w 655"/>
                  <a:gd name="T29" fmla="*/ 462 h 787"/>
                  <a:gd name="T30" fmla="*/ 650 w 655"/>
                  <a:gd name="T31" fmla="*/ 538 h 787"/>
                  <a:gd name="T32" fmla="*/ 650 w 655"/>
                  <a:gd name="T33" fmla="*/ 616 h 787"/>
                  <a:gd name="T34" fmla="*/ 568 w 655"/>
                  <a:gd name="T35" fmla="*/ 637 h 787"/>
                  <a:gd name="T36" fmla="*/ 487 w 655"/>
                  <a:gd name="T37" fmla="*/ 658 h 787"/>
                  <a:gd name="T38" fmla="*/ 405 w 655"/>
                  <a:gd name="T39" fmla="*/ 680 h 787"/>
                  <a:gd name="T40" fmla="*/ 325 w 655"/>
                  <a:gd name="T41" fmla="*/ 701 h 787"/>
                  <a:gd name="T42" fmla="*/ 243 w 655"/>
                  <a:gd name="T43" fmla="*/ 723 h 787"/>
                  <a:gd name="T44" fmla="*/ 162 w 655"/>
                  <a:gd name="T45" fmla="*/ 744 h 787"/>
                  <a:gd name="T46" fmla="*/ 81 w 655"/>
                  <a:gd name="T47" fmla="*/ 766 h 787"/>
                  <a:gd name="T48" fmla="*/ 0 w 655"/>
                  <a:gd name="T49" fmla="*/ 787 h 787"/>
                  <a:gd name="T50" fmla="*/ 1 w 655"/>
                  <a:gd name="T51" fmla="*/ 709 h 787"/>
                  <a:gd name="T52" fmla="*/ 1 w 655"/>
                  <a:gd name="T53" fmla="*/ 633 h 787"/>
                  <a:gd name="T54" fmla="*/ 2 w 655"/>
                  <a:gd name="T55" fmla="*/ 557 h 787"/>
                  <a:gd name="T56" fmla="*/ 3 w 655"/>
                  <a:gd name="T57" fmla="*/ 479 h 787"/>
                  <a:gd name="T58" fmla="*/ 3 w 655"/>
                  <a:gd name="T59" fmla="*/ 402 h 787"/>
                  <a:gd name="T60" fmla="*/ 4 w 655"/>
                  <a:gd name="T61" fmla="*/ 325 h 787"/>
                  <a:gd name="T62" fmla="*/ 4 w 655"/>
                  <a:gd name="T63" fmla="*/ 248 h 787"/>
                  <a:gd name="T64" fmla="*/ 5 w 655"/>
                  <a:gd name="T65" fmla="*/ 171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7">
                    <a:moveTo>
                      <a:pt x="5" y="171"/>
                    </a:moveTo>
                    <a:lnTo>
                      <a:pt x="86" y="149"/>
                    </a:lnTo>
                    <a:lnTo>
                      <a:pt x="167" y="128"/>
                    </a:lnTo>
                    <a:lnTo>
                      <a:pt x="248" y="107"/>
                    </a:lnTo>
                    <a:lnTo>
                      <a:pt x="330" y="86"/>
                    </a:lnTo>
                    <a:lnTo>
                      <a:pt x="410" y="64"/>
                    </a:lnTo>
                    <a:lnTo>
                      <a:pt x="492" y="43"/>
                    </a:lnTo>
                    <a:lnTo>
                      <a:pt x="573" y="22"/>
                    </a:lnTo>
                    <a:lnTo>
                      <a:pt x="655" y="0"/>
                    </a:lnTo>
                    <a:lnTo>
                      <a:pt x="654" y="77"/>
                    </a:lnTo>
                    <a:lnTo>
                      <a:pt x="654" y="154"/>
                    </a:lnTo>
                    <a:lnTo>
                      <a:pt x="653" y="231"/>
                    </a:lnTo>
                    <a:lnTo>
                      <a:pt x="652" y="308"/>
                    </a:lnTo>
                    <a:lnTo>
                      <a:pt x="652" y="385"/>
                    </a:lnTo>
                    <a:lnTo>
                      <a:pt x="651" y="462"/>
                    </a:lnTo>
                    <a:lnTo>
                      <a:pt x="650" y="538"/>
                    </a:lnTo>
                    <a:lnTo>
                      <a:pt x="650" y="616"/>
                    </a:lnTo>
                    <a:lnTo>
                      <a:pt x="568" y="637"/>
                    </a:lnTo>
                    <a:lnTo>
                      <a:pt x="487" y="658"/>
                    </a:lnTo>
                    <a:lnTo>
                      <a:pt x="405" y="680"/>
                    </a:lnTo>
                    <a:lnTo>
                      <a:pt x="325" y="701"/>
                    </a:lnTo>
                    <a:lnTo>
                      <a:pt x="243" y="723"/>
                    </a:lnTo>
                    <a:lnTo>
                      <a:pt x="162" y="744"/>
                    </a:lnTo>
                    <a:lnTo>
                      <a:pt x="81" y="766"/>
                    </a:lnTo>
                    <a:lnTo>
                      <a:pt x="0" y="787"/>
                    </a:lnTo>
                    <a:lnTo>
                      <a:pt x="1" y="709"/>
                    </a:lnTo>
                    <a:lnTo>
                      <a:pt x="1" y="633"/>
                    </a:lnTo>
                    <a:lnTo>
                      <a:pt x="2" y="557"/>
                    </a:lnTo>
                    <a:lnTo>
                      <a:pt x="3" y="479"/>
                    </a:lnTo>
                    <a:lnTo>
                      <a:pt x="3" y="402"/>
                    </a:lnTo>
                    <a:lnTo>
                      <a:pt x="4" y="325"/>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9" name="Freeform 271">
                <a:extLst>
                  <a:ext uri="{FF2B5EF4-FFF2-40B4-BE49-F238E27FC236}">
                    <a16:creationId xmlns:a16="http://schemas.microsoft.com/office/drawing/2014/main" id="{57C5AEDB-7985-CC46-3C92-50C946A44232}"/>
                  </a:ext>
                </a:extLst>
              </p:cNvPr>
              <p:cNvSpPr>
                <a:spLocks/>
              </p:cNvSpPr>
              <p:nvPr/>
            </p:nvSpPr>
            <p:spPr bwMode="auto">
              <a:xfrm>
                <a:off x="3565" y="1786"/>
                <a:ext cx="94" cy="111"/>
              </a:xfrm>
              <a:custGeom>
                <a:avLst/>
                <a:gdLst>
                  <a:gd name="T0" fmla="*/ 4 w 654"/>
                  <a:gd name="T1" fmla="*/ 171 h 782"/>
                  <a:gd name="T2" fmla="*/ 85 w 654"/>
                  <a:gd name="T3" fmla="*/ 150 h 782"/>
                  <a:gd name="T4" fmla="*/ 166 w 654"/>
                  <a:gd name="T5" fmla="*/ 128 h 782"/>
                  <a:gd name="T6" fmla="*/ 247 w 654"/>
                  <a:gd name="T7" fmla="*/ 107 h 782"/>
                  <a:gd name="T8" fmla="*/ 329 w 654"/>
                  <a:gd name="T9" fmla="*/ 85 h 782"/>
                  <a:gd name="T10" fmla="*/ 409 w 654"/>
                  <a:gd name="T11" fmla="*/ 64 h 782"/>
                  <a:gd name="T12" fmla="*/ 491 w 654"/>
                  <a:gd name="T13" fmla="*/ 42 h 782"/>
                  <a:gd name="T14" fmla="*/ 572 w 654"/>
                  <a:gd name="T15" fmla="*/ 21 h 782"/>
                  <a:gd name="T16" fmla="*/ 654 w 654"/>
                  <a:gd name="T17" fmla="*/ 0 h 782"/>
                  <a:gd name="T18" fmla="*/ 653 w 654"/>
                  <a:gd name="T19" fmla="*/ 76 h 782"/>
                  <a:gd name="T20" fmla="*/ 652 w 654"/>
                  <a:gd name="T21" fmla="*/ 153 h 782"/>
                  <a:gd name="T22" fmla="*/ 652 w 654"/>
                  <a:gd name="T23" fmla="*/ 229 h 782"/>
                  <a:gd name="T24" fmla="*/ 651 w 654"/>
                  <a:gd name="T25" fmla="*/ 306 h 782"/>
                  <a:gd name="T26" fmla="*/ 650 w 654"/>
                  <a:gd name="T27" fmla="*/ 382 h 782"/>
                  <a:gd name="T28" fmla="*/ 650 w 654"/>
                  <a:gd name="T29" fmla="*/ 459 h 782"/>
                  <a:gd name="T30" fmla="*/ 649 w 654"/>
                  <a:gd name="T31" fmla="*/ 535 h 782"/>
                  <a:gd name="T32" fmla="*/ 648 w 654"/>
                  <a:gd name="T33" fmla="*/ 611 h 782"/>
                  <a:gd name="T34" fmla="*/ 566 w 654"/>
                  <a:gd name="T35" fmla="*/ 633 h 782"/>
                  <a:gd name="T36" fmla="*/ 486 w 654"/>
                  <a:gd name="T37" fmla="*/ 655 h 782"/>
                  <a:gd name="T38" fmla="*/ 404 w 654"/>
                  <a:gd name="T39" fmla="*/ 676 h 782"/>
                  <a:gd name="T40" fmla="*/ 324 w 654"/>
                  <a:gd name="T41" fmla="*/ 697 h 782"/>
                  <a:gd name="T42" fmla="*/ 242 w 654"/>
                  <a:gd name="T43" fmla="*/ 718 h 782"/>
                  <a:gd name="T44" fmla="*/ 162 w 654"/>
                  <a:gd name="T45" fmla="*/ 740 h 782"/>
                  <a:gd name="T46" fmla="*/ 80 w 654"/>
                  <a:gd name="T47" fmla="*/ 761 h 782"/>
                  <a:gd name="T48" fmla="*/ 0 w 654"/>
                  <a:gd name="T49" fmla="*/ 782 h 782"/>
                  <a:gd name="T50" fmla="*/ 0 w 654"/>
                  <a:gd name="T51" fmla="*/ 706 h 782"/>
                  <a:gd name="T52" fmla="*/ 1 w 654"/>
                  <a:gd name="T53" fmla="*/ 631 h 782"/>
                  <a:gd name="T54" fmla="*/ 1 w 654"/>
                  <a:gd name="T55" fmla="*/ 554 h 782"/>
                  <a:gd name="T56" fmla="*/ 2 w 654"/>
                  <a:gd name="T57" fmla="*/ 478 h 782"/>
                  <a:gd name="T58" fmla="*/ 3 w 654"/>
                  <a:gd name="T59" fmla="*/ 400 h 782"/>
                  <a:gd name="T60" fmla="*/ 3 w 654"/>
                  <a:gd name="T61" fmla="*/ 324 h 782"/>
                  <a:gd name="T62" fmla="*/ 4 w 654"/>
                  <a:gd name="T63" fmla="*/ 247 h 782"/>
                  <a:gd name="T64" fmla="*/ 4 w 654"/>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4" y="171"/>
                    </a:moveTo>
                    <a:lnTo>
                      <a:pt x="85" y="150"/>
                    </a:lnTo>
                    <a:lnTo>
                      <a:pt x="166" y="128"/>
                    </a:lnTo>
                    <a:lnTo>
                      <a:pt x="247" y="107"/>
                    </a:lnTo>
                    <a:lnTo>
                      <a:pt x="329" y="85"/>
                    </a:lnTo>
                    <a:lnTo>
                      <a:pt x="409" y="64"/>
                    </a:lnTo>
                    <a:lnTo>
                      <a:pt x="491" y="42"/>
                    </a:lnTo>
                    <a:lnTo>
                      <a:pt x="572" y="21"/>
                    </a:lnTo>
                    <a:lnTo>
                      <a:pt x="654" y="0"/>
                    </a:lnTo>
                    <a:lnTo>
                      <a:pt x="653" y="76"/>
                    </a:lnTo>
                    <a:lnTo>
                      <a:pt x="652" y="153"/>
                    </a:lnTo>
                    <a:lnTo>
                      <a:pt x="652" y="229"/>
                    </a:lnTo>
                    <a:lnTo>
                      <a:pt x="651" y="306"/>
                    </a:lnTo>
                    <a:lnTo>
                      <a:pt x="650" y="382"/>
                    </a:lnTo>
                    <a:lnTo>
                      <a:pt x="650" y="459"/>
                    </a:lnTo>
                    <a:lnTo>
                      <a:pt x="649" y="535"/>
                    </a:lnTo>
                    <a:lnTo>
                      <a:pt x="648" y="611"/>
                    </a:lnTo>
                    <a:lnTo>
                      <a:pt x="566" y="633"/>
                    </a:lnTo>
                    <a:lnTo>
                      <a:pt x="486" y="655"/>
                    </a:lnTo>
                    <a:lnTo>
                      <a:pt x="404" y="676"/>
                    </a:lnTo>
                    <a:lnTo>
                      <a:pt x="324" y="697"/>
                    </a:lnTo>
                    <a:lnTo>
                      <a:pt x="242" y="718"/>
                    </a:lnTo>
                    <a:lnTo>
                      <a:pt x="162" y="740"/>
                    </a:lnTo>
                    <a:lnTo>
                      <a:pt x="80" y="761"/>
                    </a:lnTo>
                    <a:lnTo>
                      <a:pt x="0" y="782"/>
                    </a:lnTo>
                    <a:lnTo>
                      <a:pt x="0" y="706"/>
                    </a:lnTo>
                    <a:lnTo>
                      <a:pt x="1" y="631"/>
                    </a:lnTo>
                    <a:lnTo>
                      <a:pt x="1" y="554"/>
                    </a:lnTo>
                    <a:lnTo>
                      <a:pt x="2" y="478"/>
                    </a:lnTo>
                    <a:lnTo>
                      <a:pt x="3" y="400"/>
                    </a:lnTo>
                    <a:lnTo>
                      <a:pt x="3" y="324"/>
                    </a:lnTo>
                    <a:lnTo>
                      <a:pt x="4"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0" name="Freeform 270">
                <a:extLst>
                  <a:ext uri="{FF2B5EF4-FFF2-40B4-BE49-F238E27FC236}">
                    <a16:creationId xmlns:a16="http://schemas.microsoft.com/office/drawing/2014/main" id="{CF4F91DE-6F86-148B-DE6F-4423AAC74AD7}"/>
                  </a:ext>
                </a:extLst>
              </p:cNvPr>
              <p:cNvSpPr>
                <a:spLocks/>
              </p:cNvSpPr>
              <p:nvPr/>
            </p:nvSpPr>
            <p:spPr bwMode="auto">
              <a:xfrm>
                <a:off x="3564" y="1873"/>
                <a:ext cx="94" cy="112"/>
              </a:xfrm>
              <a:custGeom>
                <a:avLst/>
                <a:gdLst>
                  <a:gd name="T0" fmla="*/ 5 w 653"/>
                  <a:gd name="T1" fmla="*/ 171 h 782"/>
                  <a:gd name="T2" fmla="*/ 85 w 653"/>
                  <a:gd name="T3" fmla="*/ 150 h 782"/>
                  <a:gd name="T4" fmla="*/ 167 w 653"/>
                  <a:gd name="T5" fmla="*/ 129 h 782"/>
                  <a:gd name="T6" fmla="*/ 247 w 653"/>
                  <a:gd name="T7" fmla="*/ 107 h 782"/>
                  <a:gd name="T8" fmla="*/ 329 w 653"/>
                  <a:gd name="T9" fmla="*/ 86 h 782"/>
                  <a:gd name="T10" fmla="*/ 409 w 653"/>
                  <a:gd name="T11" fmla="*/ 65 h 782"/>
                  <a:gd name="T12" fmla="*/ 491 w 653"/>
                  <a:gd name="T13" fmla="*/ 44 h 782"/>
                  <a:gd name="T14" fmla="*/ 571 w 653"/>
                  <a:gd name="T15" fmla="*/ 22 h 782"/>
                  <a:gd name="T16" fmla="*/ 653 w 653"/>
                  <a:gd name="T17" fmla="*/ 0 h 782"/>
                  <a:gd name="T18" fmla="*/ 652 w 653"/>
                  <a:gd name="T19" fmla="*/ 77 h 782"/>
                  <a:gd name="T20" fmla="*/ 652 w 653"/>
                  <a:gd name="T21" fmla="*/ 153 h 782"/>
                  <a:gd name="T22" fmla="*/ 651 w 653"/>
                  <a:gd name="T23" fmla="*/ 230 h 782"/>
                  <a:gd name="T24" fmla="*/ 650 w 653"/>
                  <a:gd name="T25" fmla="*/ 306 h 782"/>
                  <a:gd name="T26" fmla="*/ 650 w 653"/>
                  <a:gd name="T27" fmla="*/ 383 h 782"/>
                  <a:gd name="T28" fmla="*/ 649 w 653"/>
                  <a:gd name="T29" fmla="*/ 459 h 782"/>
                  <a:gd name="T30" fmla="*/ 648 w 653"/>
                  <a:gd name="T31" fmla="*/ 535 h 782"/>
                  <a:gd name="T32" fmla="*/ 648 w 653"/>
                  <a:gd name="T33" fmla="*/ 611 h 782"/>
                  <a:gd name="T34" fmla="*/ 566 w 653"/>
                  <a:gd name="T35" fmla="*/ 632 h 782"/>
                  <a:gd name="T36" fmla="*/ 486 w 653"/>
                  <a:gd name="T37" fmla="*/ 654 h 782"/>
                  <a:gd name="T38" fmla="*/ 404 w 653"/>
                  <a:gd name="T39" fmla="*/ 675 h 782"/>
                  <a:gd name="T40" fmla="*/ 324 w 653"/>
                  <a:gd name="T41" fmla="*/ 696 h 782"/>
                  <a:gd name="T42" fmla="*/ 242 w 653"/>
                  <a:gd name="T43" fmla="*/ 718 h 782"/>
                  <a:gd name="T44" fmla="*/ 162 w 653"/>
                  <a:gd name="T45" fmla="*/ 740 h 782"/>
                  <a:gd name="T46" fmla="*/ 81 w 653"/>
                  <a:gd name="T47" fmla="*/ 761 h 782"/>
                  <a:gd name="T48" fmla="*/ 0 w 653"/>
                  <a:gd name="T49" fmla="*/ 782 h 782"/>
                  <a:gd name="T50" fmla="*/ 1 w 653"/>
                  <a:gd name="T51" fmla="*/ 706 h 782"/>
                  <a:gd name="T52" fmla="*/ 1 w 653"/>
                  <a:gd name="T53" fmla="*/ 630 h 782"/>
                  <a:gd name="T54" fmla="*/ 2 w 653"/>
                  <a:gd name="T55" fmla="*/ 554 h 782"/>
                  <a:gd name="T56" fmla="*/ 2 w 653"/>
                  <a:gd name="T57" fmla="*/ 477 h 782"/>
                  <a:gd name="T58" fmla="*/ 3 w 653"/>
                  <a:gd name="T59" fmla="*/ 401 h 782"/>
                  <a:gd name="T60" fmla="*/ 4 w 653"/>
                  <a:gd name="T61" fmla="*/ 324 h 782"/>
                  <a:gd name="T62" fmla="*/ 4 w 653"/>
                  <a:gd name="T63" fmla="*/ 248 h 782"/>
                  <a:gd name="T64" fmla="*/ 5 w 653"/>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5" y="171"/>
                    </a:moveTo>
                    <a:lnTo>
                      <a:pt x="85" y="150"/>
                    </a:lnTo>
                    <a:lnTo>
                      <a:pt x="167" y="129"/>
                    </a:lnTo>
                    <a:lnTo>
                      <a:pt x="247" y="107"/>
                    </a:lnTo>
                    <a:lnTo>
                      <a:pt x="329" y="86"/>
                    </a:lnTo>
                    <a:lnTo>
                      <a:pt x="409" y="65"/>
                    </a:lnTo>
                    <a:lnTo>
                      <a:pt x="491" y="44"/>
                    </a:lnTo>
                    <a:lnTo>
                      <a:pt x="571" y="22"/>
                    </a:lnTo>
                    <a:lnTo>
                      <a:pt x="653" y="0"/>
                    </a:lnTo>
                    <a:lnTo>
                      <a:pt x="652" y="77"/>
                    </a:lnTo>
                    <a:lnTo>
                      <a:pt x="652" y="153"/>
                    </a:lnTo>
                    <a:lnTo>
                      <a:pt x="651" y="230"/>
                    </a:lnTo>
                    <a:lnTo>
                      <a:pt x="650" y="306"/>
                    </a:lnTo>
                    <a:lnTo>
                      <a:pt x="650" y="383"/>
                    </a:lnTo>
                    <a:lnTo>
                      <a:pt x="649" y="459"/>
                    </a:lnTo>
                    <a:lnTo>
                      <a:pt x="648" y="535"/>
                    </a:lnTo>
                    <a:lnTo>
                      <a:pt x="648" y="611"/>
                    </a:lnTo>
                    <a:lnTo>
                      <a:pt x="566" y="632"/>
                    </a:lnTo>
                    <a:lnTo>
                      <a:pt x="486" y="654"/>
                    </a:lnTo>
                    <a:lnTo>
                      <a:pt x="404" y="675"/>
                    </a:lnTo>
                    <a:lnTo>
                      <a:pt x="324" y="696"/>
                    </a:lnTo>
                    <a:lnTo>
                      <a:pt x="242" y="718"/>
                    </a:lnTo>
                    <a:lnTo>
                      <a:pt x="162" y="740"/>
                    </a:lnTo>
                    <a:lnTo>
                      <a:pt x="81" y="761"/>
                    </a:lnTo>
                    <a:lnTo>
                      <a:pt x="0" y="782"/>
                    </a:lnTo>
                    <a:lnTo>
                      <a:pt x="1" y="706"/>
                    </a:lnTo>
                    <a:lnTo>
                      <a:pt x="1" y="630"/>
                    </a:lnTo>
                    <a:lnTo>
                      <a:pt x="2" y="554"/>
                    </a:lnTo>
                    <a:lnTo>
                      <a:pt x="2" y="477"/>
                    </a:lnTo>
                    <a:lnTo>
                      <a:pt x="3" y="401"/>
                    </a:lnTo>
                    <a:lnTo>
                      <a:pt x="4" y="324"/>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1" name="Freeform 269">
                <a:extLst>
                  <a:ext uri="{FF2B5EF4-FFF2-40B4-BE49-F238E27FC236}">
                    <a16:creationId xmlns:a16="http://schemas.microsoft.com/office/drawing/2014/main" id="{902E461F-48B8-DC7C-5325-EBBBE6966996}"/>
                  </a:ext>
                </a:extLst>
              </p:cNvPr>
              <p:cNvSpPr>
                <a:spLocks/>
              </p:cNvSpPr>
              <p:nvPr/>
            </p:nvSpPr>
            <p:spPr bwMode="auto">
              <a:xfrm>
                <a:off x="3564" y="1960"/>
                <a:ext cx="93" cy="112"/>
              </a:xfrm>
              <a:custGeom>
                <a:avLst/>
                <a:gdLst>
                  <a:gd name="T0" fmla="*/ 4 w 652"/>
                  <a:gd name="T1" fmla="*/ 171 h 781"/>
                  <a:gd name="T2" fmla="*/ 85 w 652"/>
                  <a:gd name="T3" fmla="*/ 150 h 781"/>
                  <a:gd name="T4" fmla="*/ 166 w 652"/>
                  <a:gd name="T5" fmla="*/ 129 h 781"/>
                  <a:gd name="T6" fmla="*/ 246 w 652"/>
                  <a:gd name="T7" fmla="*/ 107 h 781"/>
                  <a:gd name="T8" fmla="*/ 328 w 652"/>
                  <a:gd name="T9" fmla="*/ 85 h 781"/>
                  <a:gd name="T10" fmla="*/ 408 w 652"/>
                  <a:gd name="T11" fmla="*/ 64 h 781"/>
                  <a:gd name="T12" fmla="*/ 490 w 652"/>
                  <a:gd name="T13" fmla="*/ 43 h 781"/>
                  <a:gd name="T14" fmla="*/ 570 w 652"/>
                  <a:gd name="T15" fmla="*/ 21 h 781"/>
                  <a:gd name="T16" fmla="*/ 652 w 652"/>
                  <a:gd name="T17" fmla="*/ 0 h 781"/>
                  <a:gd name="T18" fmla="*/ 651 w 652"/>
                  <a:gd name="T19" fmla="*/ 76 h 781"/>
                  <a:gd name="T20" fmla="*/ 650 w 652"/>
                  <a:gd name="T21" fmla="*/ 153 h 781"/>
                  <a:gd name="T22" fmla="*/ 650 w 652"/>
                  <a:gd name="T23" fmla="*/ 229 h 781"/>
                  <a:gd name="T24" fmla="*/ 649 w 652"/>
                  <a:gd name="T25" fmla="*/ 306 h 781"/>
                  <a:gd name="T26" fmla="*/ 648 w 652"/>
                  <a:gd name="T27" fmla="*/ 382 h 781"/>
                  <a:gd name="T28" fmla="*/ 648 w 652"/>
                  <a:gd name="T29" fmla="*/ 458 h 781"/>
                  <a:gd name="T30" fmla="*/ 647 w 652"/>
                  <a:gd name="T31" fmla="*/ 534 h 781"/>
                  <a:gd name="T32" fmla="*/ 646 w 652"/>
                  <a:gd name="T33" fmla="*/ 610 h 781"/>
                  <a:gd name="T34" fmla="*/ 565 w 652"/>
                  <a:gd name="T35" fmla="*/ 632 h 781"/>
                  <a:gd name="T36" fmla="*/ 484 w 652"/>
                  <a:gd name="T37" fmla="*/ 654 h 781"/>
                  <a:gd name="T38" fmla="*/ 403 w 652"/>
                  <a:gd name="T39" fmla="*/ 675 h 781"/>
                  <a:gd name="T40" fmla="*/ 323 w 652"/>
                  <a:gd name="T41" fmla="*/ 696 h 781"/>
                  <a:gd name="T42" fmla="*/ 241 w 652"/>
                  <a:gd name="T43" fmla="*/ 717 h 781"/>
                  <a:gd name="T44" fmla="*/ 161 w 652"/>
                  <a:gd name="T45" fmla="*/ 739 h 781"/>
                  <a:gd name="T46" fmla="*/ 80 w 652"/>
                  <a:gd name="T47" fmla="*/ 760 h 781"/>
                  <a:gd name="T48" fmla="*/ 0 w 652"/>
                  <a:gd name="T49" fmla="*/ 781 h 781"/>
                  <a:gd name="T50" fmla="*/ 0 w 652"/>
                  <a:gd name="T51" fmla="*/ 705 h 781"/>
                  <a:gd name="T52" fmla="*/ 1 w 652"/>
                  <a:gd name="T53" fmla="*/ 630 h 781"/>
                  <a:gd name="T54" fmla="*/ 1 w 652"/>
                  <a:gd name="T55" fmla="*/ 553 h 781"/>
                  <a:gd name="T56" fmla="*/ 2 w 652"/>
                  <a:gd name="T57" fmla="*/ 477 h 781"/>
                  <a:gd name="T58" fmla="*/ 2 w 652"/>
                  <a:gd name="T59" fmla="*/ 400 h 781"/>
                  <a:gd name="T60" fmla="*/ 3 w 652"/>
                  <a:gd name="T61" fmla="*/ 324 h 781"/>
                  <a:gd name="T62" fmla="*/ 4 w 652"/>
                  <a:gd name="T63" fmla="*/ 247 h 781"/>
                  <a:gd name="T64" fmla="*/ 4 w 652"/>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1">
                    <a:moveTo>
                      <a:pt x="4" y="171"/>
                    </a:moveTo>
                    <a:lnTo>
                      <a:pt x="85" y="150"/>
                    </a:lnTo>
                    <a:lnTo>
                      <a:pt x="166" y="129"/>
                    </a:lnTo>
                    <a:lnTo>
                      <a:pt x="246" y="107"/>
                    </a:lnTo>
                    <a:lnTo>
                      <a:pt x="328" y="85"/>
                    </a:lnTo>
                    <a:lnTo>
                      <a:pt x="408" y="64"/>
                    </a:lnTo>
                    <a:lnTo>
                      <a:pt x="490" y="43"/>
                    </a:lnTo>
                    <a:lnTo>
                      <a:pt x="570" y="21"/>
                    </a:lnTo>
                    <a:lnTo>
                      <a:pt x="652" y="0"/>
                    </a:lnTo>
                    <a:lnTo>
                      <a:pt x="651" y="76"/>
                    </a:lnTo>
                    <a:lnTo>
                      <a:pt x="650" y="153"/>
                    </a:lnTo>
                    <a:lnTo>
                      <a:pt x="650" y="229"/>
                    </a:lnTo>
                    <a:lnTo>
                      <a:pt x="649" y="306"/>
                    </a:lnTo>
                    <a:lnTo>
                      <a:pt x="648" y="382"/>
                    </a:lnTo>
                    <a:lnTo>
                      <a:pt x="648" y="458"/>
                    </a:lnTo>
                    <a:lnTo>
                      <a:pt x="647" y="534"/>
                    </a:lnTo>
                    <a:lnTo>
                      <a:pt x="646" y="610"/>
                    </a:lnTo>
                    <a:lnTo>
                      <a:pt x="565" y="632"/>
                    </a:lnTo>
                    <a:lnTo>
                      <a:pt x="484" y="654"/>
                    </a:lnTo>
                    <a:lnTo>
                      <a:pt x="403" y="675"/>
                    </a:lnTo>
                    <a:lnTo>
                      <a:pt x="323" y="696"/>
                    </a:lnTo>
                    <a:lnTo>
                      <a:pt x="241" y="717"/>
                    </a:lnTo>
                    <a:lnTo>
                      <a:pt x="161" y="739"/>
                    </a:lnTo>
                    <a:lnTo>
                      <a:pt x="80" y="760"/>
                    </a:lnTo>
                    <a:lnTo>
                      <a:pt x="0" y="781"/>
                    </a:lnTo>
                    <a:lnTo>
                      <a:pt x="0" y="705"/>
                    </a:lnTo>
                    <a:lnTo>
                      <a:pt x="1" y="630"/>
                    </a:lnTo>
                    <a:lnTo>
                      <a:pt x="1" y="553"/>
                    </a:lnTo>
                    <a:lnTo>
                      <a:pt x="2" y="477"/>
                    </a:lnTo>
                    <a:lnTo>
                      <a:pt x="2" y="400"/>
                    </a:lnTo>
                    <a:lnTo>
                      <a:pt x="3" y="324"/>
                    </a:lnTo>
                    <a:lnTo>
                      <a:pt x="4"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2" name="Freeform 268">
                <a:extLst>
                  <a:ext uri="{FF2B5EF4-FFF2-40B4-BE49-F238E27FC236}">
                    <a16:creationId xmlns:a16="http://schemas.microsoft.com/office/drawing/2014/main" id="{CD35853E-0BED-5D51-27AB-B199C242ABBA}"/>
                  </a:ext>
                </a:extLst>
              </p:cNvPr>
              <p:cNvSpPr>
                <a:spLocks/>
              </p:cNvSpPr>
              <p:nvPr/>
            </p:nvSpPr>
            <p:spPr bwMode="auto">
              <a:xfrm>
                <a:off x="3563" y="2047"/>
                <a:ext cx="93" cy="112"/>
              </a:xfrm>
              <a:custGeom>
                <a:avLst/>
                <a:gdLst>
                  <a:gd name="T0" fmla="*/ 5 w 651"/>
                  <a:gd name="T1" fmla="*/ 171 h 779"/>
                  <a:gd name="T2" fmla="*/ 85 w 651"/>
                  <a:gd name="T3" fmla="*/ 150 h 779"/>
                  <a:gd name="T4" fmla="*/ 166 w 651"/>
                  <a:gd name="T5" fmla="*/ 129 h 779"/>
                  <a:gd name="T6" fmla="*/ 246 w 651"/>
                  <a:gd name="T7" fmla="*/ 107 h 779"/>
                  <a:gd name="T8" fmla="*/ 328 w 651"/>
                  <a:gd name="T9" fmla="*/ 86 h 779"/>
                  <a:gd name="T10" fmla="*/ 408 w 651"/>
                  <a:gd name="T11" fmla="*/ 65 h 779"/>
                  <a:gd name="T12" fmla="*/ 489 w 651"/>
                  <a:gd name="T13" fmla="*/ 44 h 779"/>
                  <a:gd name="T14" fmla="*/ 570 w 651"/>
                  <a:gd name="T15" fmla="*/ 22 h 779"/>
                  <a:gd name="T16" fmla="*/ 651 w 651"/>
                  <a:gd name="T17" fmla="*/ 0 h 779"/>
                  <a:gd name="T18" fmla="*/ 651 w 651"/>
                  <a:gd name="T19" fmla="*/ 76 h 779"/>
                  <a:gd name="T20" fmla="*/ 650 w 651"/>
                  <a:gd name="T21" fmla="*/ 152 h 779"/>
                  <a:gd name="T22" fmla="*/ 649 w 651"/>
                  <a:gd name="T23" fmla="*/ 228 h 779"/>
                  <a:gd name="T24" fmla="*/ 649 w 651"/>
                  <a:gd name="T25" fmla="*/ 304 h 779"/>
                  <a:gd name="T26" fmla="*/ 648 w 651"/>
                  <a:gd name="T27" fmla="*/ 380 h 779"/>
                  <a:gd name="T28" fmla="*/ 647 w 651"/>
                  <a:gd name="T29" fmla="*/ 456 h 779"/>
                  <a:gd name="T30" fmla="*/ 647 w 651"/>
                  <a:gd name="T31" fmla="*/ 532 h 779"/>
                  <a:gd name="T32" fmla="*/ 646 w 651"/>
                  <a:gd name="T33" fmla="*/ 607 h 779"/>
                  <a:gd name="T34" fmla="*/ 565 w 651"/>
                  <a:gd name="T35" fmla="*/ 629 h 779"/>
                  <a:gd name="T36" fmla="*/ 484 w 651"/>
                  <a:gd name="T37" fmla="*/ 650 h 779"/>
                  <a:gd name="T38" fmla="*/ 403 w 651"/>
                  <a:gd name="T39" fmla="*/ 671 h 779"/>
                  <a:gd name="T40" fmla="*/ 323 w 651"/>
                  <a:gd name="T41" fmla="*/ 693 h 779"/>
                  <a:gd name="T42" fmla="*/ 242 w 651"/>
                  <a:gd name="T43" fmla="*/ 715 h 779"/>
                  <a:gd name="T44" fmla="*/ 161 w 651"/>
                  <a:gd name="T45" fmla="*/ 736 h 779"/>
                  <a:gd name="T46" fmla="*/ 80 w 651"/>
                  <a:gd name="T47" fmla="*/ 757 h 779"/>
                  <a:gd name="T48" fmla="*/ 0 w 651"/>
                  <a:gd name="T49" fmla="*/ 779 h 779"/>
                  <a:gd name="T50" fmla="*/ 1 w 651"/>
                  <a:gd name="T51" fmla="*/ 702 h 779"/>
                  <a:gd name="T52" fmla="*/ 1 w 651"/>
                  <a:gd name="T53" fmla="*/ 627 h 779"/>
                  <a:gd name="T54" fmla="*/ 2 w 651"/>
                  <a:gd name="T55" fmla="*/ 552 h 779"/>
                  <a:gd name="T56" fmla="*/ 2 w 651"/>
                  <a:gd name="T57" fmla="*/ 475 h 779"/>
                  <a:gd name="T58" fmla="*/ 3 w 651"/>
                  <a:gd name="T59" fmla="*/ 400 h 779"/>
                  <a:gd name="T60" fmla="*/ 4 w 651"/>
                  <a:gd name="T61" fmla="*/ 323 h 779"/>
                  <a:gd name="T62" fmla="*/ 4 w 651"/>
                  <a:gd name="T63" fmla="*/ 248 h 779"/>
                  <a:gd name="T64" fmla="*/ 5 w 651"/>
                  <a:gd name="T65" fmla="*/ 171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9">
                    <a:moveTo>
                      <a:pt x="5" y="171"/>
                    </a:moveTo>
                    <a:lnTo>
                      <a:pt x="85" y="150"/>
                    </a:lnTo>
                    <a:lnTo>
                      <a:pt x="166" y="129"/>
                    </a:lnTo>
                    <a:lnTo>
                      <a:pt x="246" y="107"/>
                    </a:lnTo>
                    <a:lnTo>
                      <a:pt x="328" y="86"/>
                    </a:lnTo>
                    <a:lnTo>
                      <a:pt x="408" y="65"/>
                    </a:lnTo>
                    <a:lnTo>
                      <a:pt x="489" y="44"/>
                    </a:lnTo>
                    <a:lnTo>
                      <a:pt x="570" y="22"/>
                    </a:lnTo>
                    <a:lnTo>
                      <a:pt x="651" y="0"/>
                    </a:lnTo>
                    <a:lnTo>
                      <a:pt x="651" y="76"/>
                    </a:lnTo>
                    <a:lnTo>
                      <a:pt x="650" y="152"/>
                    </a:lnTo>
                    <a:lnTo>
                      <a:pt x="649" y="228"/>
                    </a:lnTo>
                    <a:lnTo>
                      <a:pt x="649" y="304"/>
                    </a:lnTo>
                    <a:lnTo>
                      <a:pt x="648" y="380"/>
                    </a:lnTo>
                    <a:lnTo>
                      <a:pt x="647" y="456"/>
                    </a:lnTo>
                    <a:lnTo>
                      <a:pt x="647" y="532"/>
                    </a:lnTo>
                    <a:lnTo>
                      <a:pt x="646" y="607"/>
                    </a:lnTo>
                    <a:lnTo>
                      <a:pt x="565" y="629"/>
                    </a:lnTo>
                    <a:lnTo>
                      <a:pt x="484" y="650"/>
                    </a:lnTo>
                    <a:lnTo>
                      <a:pt x="403" y="671"/>
                    </a:lnTo>
                    <a:lnTo>
                      <a:pt x="323" y="693"/>
                    </a:lnTo>
                    <a:lnTo>
                      <a:pt x="242" y="715"/>
                    </a:lnTo>
                    <a:lnTo>
                      <a:pt x="161" y="736"/>
                    </a:lnTo>
                    <a:lnTo>
                      <a:pt x="80" y="757"/>
                    </a:lnTo>
                    <a:lnTo>
                      <a:pt x="0" y="779"/>
                    </a:lnTo>
                    <a:lnTo>
                      <a:pt x="1" y="702"/>
                    </a:lnTo>
                    <a:lnTo>
                      <a:pt x="1" y="627"/>
                    </a:lnTo>
                    <a:lnTo>
                      <a:pt x="2" y="552"/>
                    </a:lnTo>
                    <a:lnTo>
                      <a:pt x="2" y="475"/>
                    </a:lnTo>
                    <a:lnTo>
                      <a:pt x="3" y="400"/>
                    </a:lnTo>
                    <a:lnTo>
                      <a:pt x="4" y="323"/>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3" name="Freeform 267">
                <a:extLst>
                  <a:ext uri="{FF2B5EF4-FFF2-40B4-BE49-F238E27FC236}">
                    <a16:creationId xmlns:a16="http://schemas.microsoft.com/office/drawing/2014/main" id="{F542A47C-5F95-6437-3EDE-A21B836E909C}"/>
                  </a:ext>
                </a:extLst>
              </p:cNvPr>
              <p:cNvSpPr>
                <a:spLocks/>
              </p:cNvSpPr>
              <p:nvPr/>
            </p:nvSpPr>
            <p:spPr bwMode="auto">
              <a:xfrm>
                <a:off x="3563" y="2134"/>
                <a:ext cx="92" cy="111"/>
              </a:xfrm>
              <a:custGeom>
                <a:avLst/>
                <a:gdLst>
                  <a:gd name="T0" fmla="*/ 4 w 650"/>
                  <a:gd name="T1" fmla="*/ 172 h 777"/>
                  <a:gd name="T2" fmla="*/ 84 w 650"/>
                  <a:gd name="T3" fmla="*/ 150 h 777"/>
                  <a:gd name="T4" fmla="*/ 165 w 650"/>
                  <a:gd name="T5" fmla="*/ 129 h 777"/>
                  <a:gd name="T6" fmla="*/ 246 w 650"/>
                  <a:gd name="T7" fmla="*/ 108 h 777"/>
                  <a:gd name="T8" fmla="*/ 327 w 650"/>
                  <a:gd name="T9" fmla="*/ 86 h 777"/>
                  <a:gd name="T10" fmla="*/ 407 w 650"/>
                  <a:gd name="T11" fmla="*/ 64 h 777"/>
                  <a:gd name="T12" fmla="*/ 488 w 650"/>
                  <a:gd name="T13" fmla="*/ 43 h 777"/>
                  <a:gd name="T14" fmla="*/ 569 w 650"/>
                  <a:gd name="T15" fmla="*/ 22 h 777"/>
                  <a:gd name="T16" fmla="*/ 650 w 650"/>
                  <a:gd name="T17" fmla="*/ 0 h 777"/>
                  <a:gd name="T18" fmla="*/ 649 w 650"/>
                  <a:gd name="T19" fmla="*/ 76 h 777"/>
                  <a:gd name="T20" fmla="*/ 649 w 650"/>
                  <a:gd name="T21" fmla="*/ 152 h 777"/>
                  <a:gd name="T22" fmla="*/ 648 w 650"/>
                  <a:gd name="T23" fmla="*/ 227 h 777"/>
                  <a:gd name="T24" fmla="*/ 647 w 650"/>
                  <a:gd name="T25" fmla="*/ 304 h 777"/>
                  <a:gd name="T26" fmla="*/ 647 w 650"/>
                  <a:gd name="T27" fmla="*/ 379 h 777"/>
                  <a:gd name="T28" fmla="*/ 646 w 650"/>
                  <a:gd name="T29" fmla="*/ 455 h 777"/>
                  <a:gd name="T30" fmla="*/ 645 w 650"/>
                  <a:gd name="T31" fmla="*/ 530 h 777"/>
                  <a:gd name="T32" fmla="*/ 645 w 650"/>
                  <a:gd name="T33" fmla="*/ 605 h 777"/>
                  <a:gd name="T34" fmla="*/ 563 w 650"/>
                  <a:gd name="T35" fmla="*/ 627 h 777"/>
                  <a:gd name="T36" fmla="*/ 483 w 650"/>
                  <a:gd name="T37" fmla="*/ 649 h 777"/>
                  <a:gd name="T38" fmla="*/ 402 w 650"/>
                  <a:gd name="T39" fmla="*/ 670 h 777"/>
                  <a:gd name="T40" fmla="*/ 322 w 650"/>
                  <a:gd name="T41" fmla="*/ 691 h 777"/>
                  <a:gd name="T42" fmla="*/ 241 w 650"/>
                  <a:gd name="T43" fmla="*/ 713 h 777"/>
                  <a:gd name="T44" fmla="*/ 161 w 650"/>
                  <a:gd name="T45" fmla="*/ 734 h 777"/>
                  <a:gd name="T46" fmla="*/ 80 w 650"/>
                  <a:gd name="T47" fmla="*/ 755 h 777"/>
                  <a:gd name="T48" fmla="*/ 0 w 650"/>
                  <a:gd name="T49" fmla="*/ 777 h 777"/>
                  <a:gd name="T50" fmla="*/ 0 w 650"/>
                  <a:gd name="T51" fmla="*/ 702 h 777"/>
                  <a:gd name="T52" fmla="*/ 1 w 650"/>
                  <a:gd name="T53" fmla="*/ 627 h 777"/>
                  <a:gd name="T54" fmla="*/ 1 w 650"/>
                  <a:gd name="T55" fmla="*/ 550 h 777"/>
                  <a:gd name="T56" fmla="*/ 2 w 650"/>
                  <a:gd name="T57" fmla="*/ 475 h 777"/>
                  <a:gd name="T58" fmla="*/ 2 w 650"/>
                  <a:gd name="T59" fmla="*/ 399 h 777"/>
                  <a:gd name="T60" fmla="*/ 3 w 650"/>
                  <a:gd name="T61" fmla="*/ 324 h 777"/>
                  <a:gd name="T62" fmla="*/ 4 w 650"/>
                  <a:gd name="T63" fmla="*/ 247 h 777"/>
                  <a:gd name="T64" fmla="*/ 4 w 650"/>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7">
                    <a:moveTo>
                      <a:pt x="4" y="172"/>
                    </a:moveTo>
                    <a:lnTo>
                      <a:pt x="84" y="150"/>
                    </a:lnTo>
                    <a:lnTo>
                      <a:pt x="165" y="129"/>
                    </a:lnTo>
                    <a:lnTo>
                      <a:pt x="246" y="108"/>
                    </a:lnTo>
                    <a:lnTo>
                      <a:pt x="327" y="86"/>
                    </a:lnTo>
                    <a:lnTo>
                      <a:pt x="407" y="64"/>
                    </a:lnTo>
                    <a:lnTo>
                      <a:pt x="488" y="43"/>
                    </a:lnTo>
                    <a:lnTo>
                      <a:pt x="569" y="22"/>
                    </a:lnTo>
                    <a:lnTo>
                      <a:pt x="650" y="0"/>
                    </a:lnTo>
                    <a:lnTo>
                      <a:pt x="649" y="76"/>
                    </a:lnTo>
                    <a:lnTo>
                      <a:pt x="649" y="152"/>
                    </a:lnTo>
                    <a:lnTo>
                      <a:pt x="648" y="227"/>
                    </a:lnTo>
                    <a:lnTo>
                      <a:pt x="647" y="304"/>
                    </a:lnTo>
                    <a:lnTo>
                      <a:pt x="647" y="379"/>
                    </a:lnTo>
                    <a:lnTo>
                      <a:pt x="646" y="455"/>
                    </a:lnTo>
                    <a:lnTo>
                      <a:pt x="645" y="530"/>
                    </a:lnTo>
                    <a:lnTo>
                      <a:pt x="645" y="605"/>
                    </a:lnTo>
                    <a:lnTo>
                      <a:pt x="563" y="627"/>
                    </a:lnTo>
                    <a:lnTo>
                      <a:pt x="483" y="649"/>
                    </a:lnTo>
                    <a:lnTo>
                      <a:pt x="402" y="670"/>
                    </a:lnTo>
                    <a:lnTo>
                      <a:pt x="322" y="691"/>
                    </a:lnTo>
                    <a:lnTo>
                      <a:pt x="241" y="713"/>
                    </a:lnTo>
                    <a:lnTo>
                      <a:pt x="161" y="734"/>
                    </a:lnTo>
                    <a:lnTo>
                      <a:pt x="80" y="755"/>
                    </a:lnTo>
                    <a:lnTo>
                      <a:pt x="0" y="777"/>
                    </a:lnTo>
                    <a:lnTo>
                      <a:pt x="0" y="702"/>
                    </a:lnTo>
                    <a:lnTo>
                      <a:pt x="1" y="627"/>
                    </a:lnTo>
                    <a:lnTo>
                      <a:pt x="1" y="550"/>
                    </a:lnTo>
                    <a:lnTo>
                      <a:pt x="2" y="475"/>
                    </a:lnTo>
                    <a:lnTo>
                      <a:pt x="2" y="399"/>
                    </a:lnTo>
                    <a:lnTo>
                      <a:pt x="3" y="324"/>
                    </a:lnTo>
                    <a:lnTo>
                      <a:pt x="4"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4" name="Freeform 266">
                <a:extLst>
                  <a:ext uri="{FF2B5EF4-FFF2-40B4-BE49-F238E27FC236}">
                    <a16:creationId xmlns:a16="http://schemas.microsoft.com/office/drawing/2014/main" id="{7BDA7712-62C9-8F49-DB54-CCEE665C7EC0}"/>
                  </a:ext>
                </a:extLst>
              </p:cNvPr>
              <p:cNvSpPr>
                <a:spLocks/>
              </p:cNvSpPr>
              <p:nvPr/>
            </p:nvSpPr>
            <p:spPr bwMode="auto">
              <a:xfrm>
                <a:off x="3562" y="2220"/>
                <a:ext cx="93" cy="111"/>
              </a:xfrm>
              <a:custGeom>
                <a:avLst/>
                <a:gdLst>
                  <a:gd name="T0" fmla="*/ 5 w 650"/>
                  <a:gd name="T1" fmla="*/ 172 h 777"/>
                  <a:gd name="T2" fmla="*/ 85 w 650"/>
                  <a:gd name="T3" fmla="*/ 150 h 777"/>
                  <a:gd name="T4" fmla="*/ 166 w 650"/>
                  <a:gd name="T5" fmla="*/ 129 h 777"/>
                  <a:gd name="T6" fmla="*/ 246 w 650"/>
                  <a:gd name="T7" fmla="*/ 108 h 777"/>
                  <a:gd name="T8" fmla="*/ 327 w 650"/>
                  <a:gd name="T9" fmla="*/ 86 h 777"/>
                  <a:gd name="T10" fmla="*/ 407 w 650"/>
                  <a:gd name="T11" fmla="*/ 65 h 777"/>
                  <a:gd name="T12" fmla="*/ 488 w 650"/>
                  <a:gd name="T13" fmla="*/ 44 h 777"/>
                  <a:gd name="T14" fmla="*/ 568 w 650"/>
                  <a:gd name="T15" fmla="*/ 22 h 777"/>
                  <a:gd name="T16" fmla="*/ 650 w 650"/>
                  <a:gd name="T17" fmla="*/ 0 h 777"/>
                  <a:gd name="T18" fmla="*/ 649 w 650"/>
                  <a:gd name="T19" fmla="*/ 76 h 777"/>
                  <a:gd name="T20" fmla="*/ 648 w 650"/>
                  <a:gd name="T21" fmla="*/ 152 h 777"/>
                  <a:gd name="T22" fmla="*/ 647 w 650"/>
                  <a:gd name="T23" fmla="*/ 228 h 777"/>
                  <a:gd name="T24" fmla="*/ 647 w 650"/>
                  <a:gd name="T25" fmla="*/ 303 h 777"/>
                  <a:gd name="T26" fmla="*/ 646 w 650"/>
                  <a:gd name="T27" fmla="*/ 379 h 777"/>
                  <a:gd name="T28" fmla="*/ 645 w 650"/>
                  <a:gd name="T29" fmla="*/ 454 h 777"/>
                  <a:gd name="T30" fmla="*/ 645 w 650"/>
                  <a:gd name="T31" fmla="*/ 529 h 777"/>
                  <a:gd name="T32" fmla="*/ 644 w 650"/>
                  <a:gd name="T33" fmla="*/ 605 h 777"/>
                  <a:gd name="T34" fmla="*/ 563 w 650"/>
                  <a:gd name="T35" fmla="*/ 627 h 777"/>
                  <a:gd name="T36" fmla="*/ 483 w 650"/>
                  <a:gd name="T37" fmla="*/ 648 h 777"/>
                  <a:gd name="T38" fmla="*/ 402 w 650"/>
                  <a:gd name="T39" fmla="*/ 669 h 777"/>
                  <a:gd name="T40" fmla="*/ 322 w 650"/>
                  <a:gd name="T41" fmla="*/ 691 h 777"/>
                  <a:gd name="T42" fmla="*/ 241 w 650"/>
                  <a:gd name="T43" fmla="*/ 712 h 777"/>
                  <a:gd name="T44" fmla="*/ 161 w 650"/>
                  <a:gd name="T45" fmla="*/ 734 h 777"/>
                  <a:gd name="T46" fmla="*/ 80 w 650"/>
                  <a:gd name="T47" fmla="*/ 756 h 777"/>
                  <a:gd name="T48" fmla="*/ 0 w 650"/>
                  <a:gd name="T49" fmla="*/ 777 h 777"/>
                  <a:gd name="T50" fmla="*/ 1 w 650"/>
                  <a:gd name="T51" fmla="*/ 701 h 777"/>
                  <a:gd name="T52" fmla="*/ 1 w 650"/>
                  <a:gd name="T53" fmla="*/ 626 h 777"/>
                  <a:gd name="T54" fmla="*/ 2 w 650"/>
                  <a:gd name="T55" fmla="*/ 551 h 777"/>
                  <a:gd name="T56" fmla="*/ 2 w 650"/>
                  <a:gd name="T57" fmla="*/ 475 h 777"/>
                  <a:gd name="T58" fmla="*/ 3 w 650"/>
                  <a:gd name="T59" fmla="*/ 399 h 777"/>
                  <a:gd name="T60" fmla="*/ 4 w 650"/>
                  <a:gd name="T61" fmla="*/ 323 h 777"/>
                  <a:gd name="T62" fmla="*/ 4 w 650"/>
                  <a:gd name="T63" fmla="*/ 248 h 777"/>
                  <a:gd name="T64" fmla="*/ 5 w 650"/>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7">
                    <a:moveTo>
                      <a:pt x="5" y="172"/>
                    </a:moveTo>
                    <a:lnTo>
                      <a:pt x="85" y="150"/>
                    </a:lnTo>
                    <a:lnTo>
                      <a:pt x="166" y="129"/>
                    </a:lnTo>
                    <a:lnTo>
                      <a:pt x="246" y="108"/>
                    </a:lnTo>
                    <a:lnTo>
                      <a:pt x="327" y="86"/>
                    </a:lnTo>
                    <a:lnTo>
                      <a:pt x="407" y="65"/>
                    </a:lnTo>
                    <a:lnTo>
                      <a:pt x="488" y="44"/>
                    </a:lnTo>
                    <a:lnTo>
                      <a:pt x="568" y="22"/>
                    </a:lnTo>
                    <a:lnTo>
                      <a:pt x="650" y="0"/>
                    </a:lnTo>
                    <a:lnTo>
                      <a:pt x="649" y="76"/>
                    </a:lnTo>
                    <a:lnTo>
                      <a:pt x="648" y="152"/>
                    </a:lnTo>
                    <a:lnTo>
                      <a:pt x="647" y="228"/>
                    </a:lnTo>
                    <a:lnTo>
                      <a:pt x="647" y="303"/>
                    </a:lnTo>
                    <a:lnTo>
                      <a:pt x="646" y="379"/>
                    </a:lnTo>
                    <a:lnTo>
                      <a:pt x="645" y="454"/>
                    </a:lnTo>
                    <a:lnTo>
                      <a:pt x="645" y="529"/>
                    </a:lnTo>
                    <a:lnTo>
                      <a:pt x="644" y="605"/>
                    </a:lnTo>
                    <a:lnTo>
                      <a:pt x="563" y="627"/>
                    </a:lnTo>
                    <a:lnTo>
                      <a:pt x="483" y="648"/>
                    </a:lnTo>
                    <a:lnTo>
                      <a:pt x="402" y="669"/>
                    </a:lnTo>
                    <a:lnTo>
                      <a:pt x="322" y="691"/>
                    </a:lnTo>
                    <a:lnTo>
                      <a:pt x="241" y="712"/>
                    </a:lnTo>
                    <a:lnTo>
                      <a:pt x="161" y="734"/>
                    </a:lnTo>
                    <a:lnTo>
                      <a:pt x="80" y="756"/>
                    </a:lnTo>
                    <a:lnTo>
                      <a:pt x="0" y="777"/>
                    </a:lnTo>
                    <a:lnTo>
                      <a:pt x="1" y="701"/>
                    </a:lnTo>
                    <a:lnTo>
                      <a:pt x="1" y="626"/>
                    </a:lnTo>
                    <a:lnTo>
                      <a:pt x="2" y="551"/>
                    </a:lnTo>
                    <a:lnTo>
                      <a:pt x="2" y="475"/>
                    </a:lnTo>
                    <a:lnTo>
                      <a:pt x="3" y="399"/>
                    </a:lnTo>
                    <a:lnTo>
                      <a:pt x="4" y="323"/>
                    </a:lnTo>
                    <a:lnTo>
                      <a:pt x="4" y="248"/>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5" name="Freeform 265">
                <a:extLst>
                  <a:ext uri="{FF2B5EF4-FFF2-40B4-BE49-F238E27FC236}">
                    <a16:creationId xmlns:a16="http://schemas.microsoft.com/office/drawing/2014/main" id="{24A3C5A4-BF01-E8A3-D58A-E52D37C01CDD}"/>
                  </a:ext>
                </a:extLst>
              </p:cNvPr>
              <p:cNvSpPr>
                <a:spLocks/>
              </p:cNvSpPr>
              <p:nvPr/>
            </p:nvSpPr>
            <p:spPr bwMode="auto">
              <a:xfrm>
                <a:off x="3561" y="2307"/>
                <a:ext cx="93" cy="110"/>
              </a:xfrm>
              <a:custGeom>
                <a:avLst/>
                <a:gdLst>
                  <a:gd name="T0" fmla="*/ 4 w 648"/>
                  <a:gd name="T1" fmla="*/ 172 h 773"/>
                  <a:gd name="T2" fmla="*/ 84 w 648"/>
                  <a:gd name="T3" fmla="*/ 151 h 773"/>
                  <a:gd name="T4" fmla="*/ 165 w 648"/>
                  <a:gd name="T5" fmla="*/ 129 h 773"/>
                  <a:gd name="T6" fmla="*/ 245 w 648"/>
                  <a:gd name="T7" fmla="*/ 107 h 773"/>
                  <a:gd name="T8" fmla="*/ 326 w 648"/>
                  <a:gd name="T9" fmla="*/ 86 h 773"/>
                  <a:gd name="T10" fmla="*/ 406 w 648"/>
                  <a:gd name="T11" fmla="*/ 64 h 773"/>
                  <a:gd name="T12" fmla="*/ 487 w 648"/>
                  <a:gd name="T13" fmla="*/ 43 h 773"/>
                  <a:gd name="T14" fmla="*/ 567 w 648"/>
                  <a:gd name="T15" fmla="*/ 22 h 773"/>
                  <a:gd name="T16" fmla="*/ 648 w 648"/>
                  <a:gd name="T17" fmla="*/ 0 h 773"/>
                  <a:gd name="T18" fmla="*/ 647 w 648"/>
                  <a:gd name="T19" fmla="*/ 75 h 773"/>
                  <a:gd name="T20" fmla="*/ 647 w 648"/>
                  <a:gd name="T21" fmla="*/ 151 h 773"/>
                  <a:gd name="T22" fmla="*/ 646 w 648"/>
                  <a:gd name="T23" fmla="*/ 226 h 773"/>
                  <a:gd name="T24" fmla="*/ 645 w 648"/>
                  <a:gd name="T25" fmla="*/ 302 h 773"/>
                  <a:gd name="T26" fmla="*/ 645 w 648"/>
                  <a:gd name="T27" fmla="*/ 377 h 773"/>
                  <a:gd name="T28" fmla="*/ 644 w 648"/>
                  <a:gd name="T29" fmla="*/ 451 h 773"/>
                  <a:gd name="T30" fmla="*/ 643 w 648"/>
                  <a:gd name="T31" fmla="*/ 527 h 773"/>
                  <a:gd name="T32" fmla="*/ 643 w 648"/>
                  <a:gd name="T33" fmla="*/ 602 h 773"/>
                  <a:gd name="T34" fmla="*/ 562 w 648"/>
                  <a:gd name="T35" fmla="*/ 623 h 773"/>
                  <a:gd name="T36" fmla="*/ 482 w 648"/>
                  <a:gd name="T37" fmla="*/ 645 h 773"/>
                  <a:gd name="T38" fmla="*/ 401 w 648"/>
                  <a:gd name="T39" fmla="*/ 667 h 773"/>
                  <a:gd name="T40" fmla="*/ 321 w 648"/>
                  <a:gd name="T41" fmla="*/ 688 h 773"/>
                  <a:gd name="T42" fmla="*/ 240 w 648"/>
                  <a:gd name="T43" fmla="*/ 709 h 773"/>
                  <a:gd name="T44" fmla="*/ 160 w 648"/>
                  <a:gd name="T45" fmla="*/ 731 h 773"/>
                  <a:gd name="T46" fmla="*/ 80 w 648"/>
                  <a:gd name="T47" fmla="*/ 752 h 773"/>
                  <a:gd name="T48" fmla="*/ 0 w 648"/>
                  <a:gd name="T49" fmla="*/ 773 h 773"/>
                  <a:gd name="T50" fmla="*/ 0 w 648"/>
                  <a:gd name="T51" fmla="*/ 699 h 773"/>
                  <a:gd name="T52" fmla="*/ 1 w 648"/>
                  <a:gd name="T53" fmla="*/ 623 h 773"/>
                  <a:gd name="T54" fmla="*/ 1 w 648"/>
                  <a:gd name="T55" fmla="*/ 548 h 773"/>
                  <a:gd name="T56" fmla="*/ 2 w 648"/>
                  <a:gd name="T57" fmla="*/ 474 h 773"/>
                  <a:gd name="T58" fmla="*/ 2 w 648"/>
                  <a:gd name="T59" fmla="*/ 398 h 773"/>
                  <a:gd name="T60" fmla="*/ 3 w 648"/>
                  <a:gd name="T61" fmla="*/ 323 h 773"/>
                  <a:gd name="T62" fmla="*/ 4 w 648"/>
                  <a:gd name="T63" fmla="*/ 247 h 773"/>
                  <a:gd name="T64" fmla="*/ 4 w 648"/>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3">
                    <a:moveTo>
                      <a:pt x="4" y="172"/>
                    </a:moveTo>
                    <a:lnTo>
                      <a:pt x="84" y="151"/>
                    </a:lnTo>
                    <a:lnTo>
                      <a:pt x="165" y="129"/>
                    </a:lnTo>
                    <a:lnTo>
                      <a:pt x="245" y="107"/>
                    </a:lnTo>
                    <a:lnTo>
                      <a:pt x="326" y="86"/>
                    </a:lnTo>
                    <a:lnTo>
                      <a:pt x="406" y="64"/>
                    </a:lnTo>
                    <a:lnTo>
                      <a:pt x="487" y="43"/>
                    </a:lnTo>
                    <a:lnTo>
                      <a:pt x="567" y="22"/>
                    </a:lnTo>
                    <a:lnTo>
                      <a:pt x="648" y="0"/>
                    </a:lnTo>
                    <a:lnTo>
                      <a:pt x="647" y="75"/>
                    </a:lnTo>
                    <a:lnTo>
                      <a:pt x="647" y="151"/>
                    </a:lnTo>
                    <a:lnTo>
                      <a:pt x="646" y="226"/>
                    </a:lnTo>
                    <a:lnTo>
                      <a:pt x="645" y="302"/>
                    </a:lnTo>
                    <a:lnTo>
                      <a:pt x="645" y="377"/>
                    </a:lnTo>
                    <a:lnTo>
                      <a:pt x="644" y="451"/>
                    </a:lnTo>
                    <a:lnTo>
                      <a:pt x="643" y="527"/>
                    </a:lnTo>
                    <a:lnTo>
                      <a:pt x="643" y="602"/>
                    </a:lnTo>
                    <a:lnTo>
                      <a:pt x="562" y="623"/>
                    </a:lnTo>
                    <a:lnTo>
                      <a:pt x="482" y="645"/>
                    </a:lnTo>
                    <a:lnTo>
                      <a:pt x="401" y="667"/>
                    </a:lnTo>
                    <a:lnTo>
                      <a:pt x="321" y="688"/>
                    </a:lnTo>
                    <a:lnTo>
                      <a:pt x="240" y="709"/>
                    </a:lnTo>
                    <a:lnTo>
                      <a:pt x="160" y="731"/>
                    </a:lnTo>
                    <a:lnTo>
                      <a:pt x="80" y="752"/>
                    </a:lnTo>
                    <a:lnTo>
                      <a:pt x="0" y="773"/>
                    </a:lnTo>
                    <a:lnTo>
                      <a:pt x="0" y="699"/>
                    </a:lnTo>
                    <a:lnTo>
                      <a:pt x="1" y="623"/>
                    </a:lnTo>
                    <a:lnTo>
                      <a:pt x="1" y="548"/>
                    </a:lnTo>
                    <a:lnTo>
                      <a:pt x="2" y="474"/>
                    </a:lnTo>
                    <a:lnTo>
                      <a:pt x="2" y="398"/>
                    </a:lnTo>
                    <a:lnTo>
                      <a:pt x="3" y="323"/>
                    </a:lnTo>
                    <a:lnTo>
                      <a:pt x="4"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6" name="Freeform 264">
                <a:extLst>
                  <a:ext uri="{FF2B5EF4-FFF2-40B4-BE49-F238E27FC236}">
                    <a16:creationId xmlns:a16="http://schemas.microsoft.com/office/drawing/2014/main" id="{77FA081D-FAEA-BEA8-4633-E5A11313FF40}"/>
                  </a:ext>
                </a:extLst>
              </p:cNvPr>
              <p:cNvSpPr>
                <a:spLocks/>
              </p:cNvSpPr>
              <p:nvPr/>
            </p:nvSpPr>
            <p:spPr bwMode="auto">
              <a:xfrm>
                <a:off x="3561" y="2393"/>
                <a:ext cx="92" cy="110"/>
              </a:xfrm>
              <a:custGeom>
                <a:avLst/>
                <a:gdLst>
                  <a:gd name="T0" fmla="*/ 5 w 648"/>
                  <a:gd name="T1" fmla="*/ 171 h 772"/>
                  <a:gd name="T2" fmla="*/ 85 w 648"/>
                  <a:gd name="T3" fmla="*/ 150 h 772"/>
                  <a:gd name="T4" fmla="*/ 165 w 648"/>
                  <a:gd name="T5" fmla="*/ 129 h 772"/>
                  <a:gd name="T6" fmla="*/ 245 w 648"/>
                  <a:gd name="T7" fmla="*/ 107 h 772"/>
                  <a:gd name="T8" fmla="*/ 326 w 648"/>
                  <a:gd name="T9" fmla="*/ 86 h 772"/>
                  <a:gd name="T10" fmla="*/ 406 w 648"/>
                  <a:gd name="T11" fmla="*/ 65 h 772"/>
                  <a:gd name="T12" fmla="*/ 487 w 648"/>
                  <a:gd name="T13" fmla="*/ 43 h 772"/>
                  <a:gd name="T14" fmla="*/ 567 w 648"/>
                  <a:gd name="T15" fmla="*/ 21 h 772"/>
                  <a:gd name="T16" fmla="*/ 648 w 648"/>
                  <a:gd name="T17" fmla="*/ 0 h 772"/>
                  <a:gd name="T18" fmla="*/ 647 w 648"/>
                  <a:gd name="T19" fmla="*/ 75 h 772"/>
                  <a:gd name="T20" fmla="*/ 646 w 648"/>
                  <a:gd name="T21" fmla="*/ 150 h 772"/>
                  <a:gd name="T22" fmla="*/ 646 w 648"/>
                  <a:gd name="T23" fmla="*/ 226 h 772"/>
                  <a:gd name="T24" fmla="*/ 645 w 648"/>
                  <a:gd name="T25" fmla="*/ 301 h 772"/>
                  <a:gd name="T26" fmla="*/ 644 w 648"/>
                  <a:gd name="T27" fmla="*/ 375 h 772"/>
                  <a:gd name="T28" fmla="*/ 644 w 648"/>
                  <a:gd name="T29" fmla="*/ 451 h 772"/>
                  <a:gd name="T30" fmla="*/ 643 w 648"/>
                  <a:gd name="T31" fmla="*/ 525 h 772"/>
                  <a:gd name="T32" fmla="*/ 642 w 648"/>
                  <a:gd name="T33" fmla="*/ 600 h 772"/>
                  <a:gd name="T34" fmla="*/ 561 w 648"/>
                  <a:gd name="T35" fmla="*/ 622 h 772"/>
                  <a:gd name="T36" fmla="*/ 482 w 648"/>
                  <a:gd name="T37" fmla="*/ 643 h 772"/>
                  <a:gd name="T38" fmla="*/ 401 w 648"/>
                  <a:gd name="T39" fmla="*/ 665 h 772"/>
                  <a:gd name="T40" fmla="*/ 321 w 648"/>
                  <a:gd name="T41" fmla="*/ 686 h 772"/>
                  <a:gd name="T42" fmla="*/ 240 w 648"/>
                  <a:gd name="T43" fmla="*/ 707 h 772"/>
                  <a:gd name="T44" fmla="*/ 161 w 648"/>
                  <a:gd name="T45" fmla="*/ 730 h 772"/>
                  <a:gd name="T46" fmla="*/ 80 w 648"/>
                  <a:gd name="T47" fmla="*/ 751 h 772"/>
                  <a:gd name="T48" fmla="*/ 0 w 648"/>
                  <a:gd name="T49" fmla="*/ 772 h 772"/>
                  <a:gd name="T50" fmla="*/ 1 w 648"/>
                  <a:gd name="T51" fmla="*/ 697 h 772"/>
                  <a:gd name="T52" fmla="*/ 1 w 648"/>
                  <a:gd name="T53" fmla="*/ 623 h 772"/>
                  <a:gd name="T54" fmla="*/ 2 w 648"/>
                  <a:gd name="T55" fmla="*/ 547 h 772"/>
                  <a:gd name="T56" fmla="*/ 2 w 648"/>
                  <a:gd name="T57" fmla="*/ 472 h 772"/>
                  <a:gd name="T58" fmla="*/ 3 w 648"/>
                  <a:gd name="T59" fmla="*/ 398 h 772"/>
                  <a:gd name="T60" fmla="*/ 4 w 648"/>
                  <a:gd name="T61" fmla="*/ 322 h 772"/>
                  <a:gd name="T62" fmla="*/ 4 w 648"/>
                  <a:gd name="T63" fmla="*/ 247 h 772"/>
                  <a:gd name="T64" fmla="*/ 5 w 648"/>
                  <a:gd name="T65" fmla="*/ 17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2">
                    <a:moveTo>
                      <a:pt x="5" y="171"/>
                    </a:moveTo>
                    <a:lnTo>
                      <a:pt x="85" y="150"/>
                    </a:lnTo>
                    <a:lnTo>
                      <a:pt x="165" y="129"/>
                    </a:lnTo>
                    <a:lnTo>
                      <a:pt x="245" y="107"/>
                    </a:lnTo>
                    <a:lnTo>
                      <a:pt x="326" y="86"/>
                    </a:lnTo>
                    <a:lnTo>
                      <a:pt x="406" y="65"/>
                    </a:lnTo>
                    <a:lnTo>
                      <a:pt x="487" y="43"/>
                    </a:lnTo>
                    <a:lnTo>
                      <a:pt x="567" y="21"/>
                    </a:lnTo>
                    <a:lnTo>
                      <a:pt x="648" y="0"/>
                    </a:lnTo>
                    <a:lnTo>
                      <a:pt x="647" y="75"/>
                    </a:lnTo>
                    <a:lnTo>
                      <a:pt x="646" y="150"/>
                    </a:lnTo>
                    <a:lnTo>
                      <a:pt x="646" y="226"/>
                    </a:lnTo>
                    <a:lnTo>
                      <a:pt x="645" y="301"/>
                    </a:lnTo>
                    <a:lnTo>
                      <a:pt x="644" y="375"/>
                    </a:lnTo>
                    <a:lnTo>
                      <a:pt x="644" y="451"/>
                    </a:lnTo>
                    <a:lnTo>
                      <a:pt x="643" y="525"/>
                    </a:lnTo>
                    <a:lnTo>
                      <a:pt x="642" y="600"/>
                    </a:lnTo>
                    <a:lnTo>
                      <a:pt x="561" y="622"/>
                    </a:lnTo>
                    <a:lnTo>
                      <a:pt x="482" y="643"/>
                    </a:lnTo>
                    <a:lnTo>
                      <a:pt x="401" y="665"/>
                    </a:lnTo>
                    <a:lnTo>
                      <a:pt x="321" y="686"/>
                    </a:lnTo>
                    <a:lnTo>
                      <a:pt x="240" y="707"/>
                    </a:lnTo>
                    <a:lnTo>
                      <a:pt x="161" y="730"/>
                    </a:lnTo>
                    <a:lnTo>
                      <a:pt x="80" y="751"/>
                    </a:lnTo>
                    <a:lnTo>
                      <a:pt x="0" y="772"/>
                    </a:lnTo>
                    <a:lnTo>
                      <a:pt x="1" y="697"/>
                    </a:lnTo>
                    <a:lnTo>
                      <a:pt x="1" y="623"/>
                    </a:lnTo>
                    <a:lnTo>
                      <a:pt x="2" y="547"/>
                    </a:lnTo>
                    <a:lnTo>
                      <a:pt x="2" y="472"/>
                    </a:lnTo>
                    <a:lnTo>
                      <a:pt x="3" y="398"/>
                    </a:lnTo>
                    <a:lnTo>
                      <a:pt x="4" y="322"/>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7" name="Freeform 263">
                <a:extLst>
                  <a:ext uri="{FF2B5EF4-FFF2-40B4-BE49-F238E27FC236}">
                    <a16:creationId xmlns:a16="http://schemas.microsoft.com/office/drawing/2014/main" id="{D7C452EE-1428-6B04-7D95-AD012A7A894D}"/>
                  </a:ext>
                </a:extLst>
              </p:cNvPr>
              <p:cNvSpPr>
                <a:spLocks/>
              </p:cNvSpPr>
              <p:nvPr/>
            </p:nvSpPr>
            <p:spPr bwMode="auto">
              <a:xfrm>
                <a:off x="3560" y="2479"/>
                <a:ext cx="92" cy="110"/>
              </a:xfrm>
              <a:custGeom>
                <a:avLst/>
                <a:gdLst>
                  <a:gd name="T0" fmla="*/ 4 w 646"/>
                  <a:gd name="T1" fmla="*/ 172 h 771"/>
                  <a:gd name="T2" fmla="*/ 84 w 646"/>
                  <a:gd name="T3" fmla="*/ 151 h 771"/>
                  <a:gd name="T4" fmla="*/ 165 w 646"/>
                  <a:gd name="T5" fmla="*/ 130 h 771"/>
                  <a:gd name="T6" fmla="*/ 244 w 646"/>
                  <a:gd name="T7" fmla="*/ 107 h 771"/>
                  <a:gd name="T8" fmla="*/ 325 w 646"/>
                  <a:gd name="T9" fmla="*/ 86 h 771"/>
                  <a:gd name="T10" fmla="*/ 405 w 646"/>
                  <a:gd name="T11" fmla="*/ 65 h 771"/>
                  <a:gd name="T12" fmla="*/ 486 w 646"/>
                  <a:gd name="T13" fmla="*/ 43 h 771"/>
                  <a:gd name="T14" fmla="*/ 565 w 646"/>
                  <a:gd name="T15" fmla="*/ 22 h 771"/>
                  <a:gd name="T16" fmla="*/ 646 w 646"/>
                  <a:gd name="T17" fmla="*/ 0 h 771"/>
                  <a:gd name="T18" fmla="*/ 646 w 646"/>
                  <a:gd name="T19" fmla="*/ 75 h 771"/>
                  <a:gd name="T20" fmla="*/ 645 w 646"/>
                  <a:gd name="T21" fmla="*/ 151 h 771"/>
                  <a:gd name="T22" fmla="*/ 644 w 646"/>
                  <a:gd name="T23" fmla="*/ 225 h 771"/>
                  <a:gd name="T24" fmla="*/ 644 w 646"/>
                  <a:gd name="T25" fmla="*/ 301 h 771"/>
                  <a:gd name="T26" fmla="*/ 643 w 646"/>
                  <a:gd name="T27" fmla="*/ 375 h 771"/>
                  <a:gd name="T28" fmla="*/ 642 w 646"/>
                  <a:gd name="T29" fmla="*/ 450 h 771"/>
                  <a:gd name="T30" fmla="*/ 642 w 646"/>
                  <a:gd name="T31" fmla="*/ 525 h 771"/>
                  <a:gd name="T32" fmla="*/ 641 w 646"/>
                  <a:gd name="T33" fmla="*/ 600 h 771"/>
                  <a:gd name="T34" fmla="*/ 560 w 646"/>
                  <a:gd name="T35" fmla="*/ 621 h 771"/>
                  <a:gd name="T36" fmla="*/ 481 w 646"/>
                  <a:gd name="T37" fmla="*/ 642 h 771"/>
                  <a:gd name="T38" fmla="*/ 400 w 646"/>
                  <a:gd name="T39" fmla="*/ 665 h 771"/>
                  <a:gd name="T40" fmla="*/ 320 w 646"/>
                  <a:gd name="T41" fmla="*/ 686 h 771"/>
                  <a:gd name="T42" fmla="*/ 240 w 646"/>
                  <a:gd name="T43" fmla="*/ 707 h 771"/>
                  <a:gd name="T44" fmla="*/ 160 w 646"/>
                  <a:gd name="T45" fmla="*/ 729 h 771"/>
                  <a:gd name="T46" fmla="*/ 79 w 646"/>
                  <a:gd name="T47" fmla="*/ 750 h 771"/>
                  <a:gd name="T48" fmla="*/ 0 w 646"/>
                  <a:gd name="T49" fmla="*/ 771 h 771"/>
                  <a:gd name="T50" fmla="*/ 0 w 646"/>
                  <a:gd name="T51" fmla="*/ 697 h 771"/>
                  <a:gd name="T52" fmla="*/ 1 w 646"/>
                  <a:gd name="T53" fmla="*/ 622 h 771"/>
                  <a:gd name="T54" fmla="*/ 1 w 646"/>
                  <a:gd name="T55" fmla="*/ 547 h 771"/>
                  <a:gd name="T56" fmla="*/ 2 w 646"/>
                  <a:gd name="T57" fmla="*/ 472 h 771"/>
                  <a:gd name="T58" fmla="*/ 3 w 646"/>
                  <a:gd name="T59" fmla="*/ 397 h 771"/>
                  <a:gd name="T60" fmla="*/ 3 w 646"/>
                  <a:gd name="T61" fmla="*/ 323 h 771"/>
                  <a:gd name="T62" fmla="*/ 4 w 646"/>
                  <a:gd name="T63" fmla="*/ 247 h 771"/>
                  <a:gd name="T64" fmla="*/ 4 w 646"/>
                  <a:gd name="T65" fmla="*/ 172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1">
                    <a:moveTo>
                      <a:pt x="4" y="172"/>
                    </a:moveTo>
                    <a:lnTo>
                      <a:pt x="84" y="151"/>
                    </a:lnTo>
                    <a:lnTo>
                      <a:pt x="165" y="130"/>
                    </a:lnTo>
                    <a:lnTo>
                      <a:pt x="244" y="107"/>
                    </a:lnTo>
                    <a:lnTo>
                      <a:pt x="325" y="86"/>
                    </a:lnTo>
                    <a:lnTo>
                      <a:pt x="405" y="65"/>
                    </a:lnTo>
                    <a:lnTo>
                      <a:pt x="486" y="43"/>
                    </a:lnTo>
                    <a:lnTo>
                      <a:pt x="565" y="22"/>
                    </a:lnTo>
                    <a:lnTo>
                      <a:pt x="646" y="0"/>
                    </a:lnTo>
                    <a:lnTo>
                      <a:pt x="646" y="75"/>
                    </a:lnTo>
                    <a:lnTo>
                      <a:pt x="645" y="151"/>
                    </a:lnTo>
                    <a:lnTo>
                      <a:pt x="644" y="225"/>
                    </a:lnTo>
                    <a:lnTo>
                      <a:pt x="644" y="301"/>
                    </a:lnTo>
                    <a:lnTo>
                      <a:pt x="643" y="375"/>
                    </a:lnTo>
                    <a:lnTo>
                      <a:pt x="642" y="450"/>
                    </a:lnTo>
                    <a:lnTo>
                      <a:pt x="642" y="525"/>
                    </a:lnTo>
                    <a:lnTo>
                      <a:pt x="641" y="600"/>
                    </a:lnTo>
                    <a:lnTo>
                      <a:pt x="560" y="621"/>
                    </a:lnTo>
                    <a:lnTo>
                      <a:pt x="481" y="642"/>
                    </a:lnTo>
                    <a:lnTo>
                      <a:pt x="400" y="665"/>
                    </a:lnTo>
                    <a:lnTo>
                      <a:pt x="320" y="686"/>
                    </a:lnTo>
                    <a:lnTo>
                      <a:pt x="240" y="707"/>
                    </a:lnTo>
                    <a:lnTo>
                      <a:pt x="160" y="729"/>
                    </a:lnTo>
                    <a:lnTo>
                      <a:pt x="79" y="750"/>
                    </a:lnTo>
                    <a:lnTo>
                      <a:pt x="0" y="771"/>
                    </a:lnTo>
                    <a:lnTo>
                      <a:pt x="0" y="697"/>
                    </a:lnTo>
                    <a:lnTo>
                      <a:pt x="1" y="622"/>
                    </a:lnTo>
                    <a:lnTo>
                      <a:pt x="1" y="547"/>
                    </a:lnTo>
                    <a:lnTo>
                      <a:pt x="2" y="472"/>
                    </a:lnTo>
                    <a:lnTo>
                      <a:pt x="3" y="397"/>
                    </a:lnTo>
                    <a:lnTo>
                      <a:pt x="3" y="323"/>
                    </a:lnTo>
                    <a:lnTo>
                      <a:pt x="4"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8" name="Freeform 262">
                <a:extLst>
                  <a:ext uri="{FF2B5EF4-FFF2-40B4-BE49-F238E27FC236}">
                    <a16:creationId xmlns:a16="http://schemas.microsoft.com/office/drawing/2014/main" id="{0034B957-04F2-3806-E101-AF17028B43E4}"/>
                  </a:ext>
                </a:extLst>
              </p:cNvPr>
              <p:cNvSpPr>
                <a:spLocks/>
              </p:cNvSpPr>
              <p:nvPr/>
            </p:nvSpPr>
            <p:spPr bwMode="auto">
              <a:xfrm>
                <a:off x="3559" y="2564"/>
                <a:ext cx="93" cy="110"/>
              </a:xfrm>
              <a:custGeom>
                <a:avLst/>
                <a:gdLst>
                  <a:gd name="T0" fmla="*/ 5 w 646"/>
                  <a:gd name="T1" fmla="*/ 171 h 769"/>
                  <a:gd name="T2" fmla="*/ 84 w 646"/>
                  <a:gd name="T3" fmla="*/ 150 h 769"/>
                  <a:gd name="T4" fmla="*/ 165 w 646"/>
                  <a:gd name="T5" fmla="*/ 129 h 769"/>
                  <a:gd name="T6" fmla="*/ 245 w 646"/>
                  <a:gd name="T7" fmla="*/ 107 h 769"/>
                  <a:gd name="T8" fmla="*/ 325 w 646"/>
                  <a:gd name="T9" fmla="*/ 86 h 769"/>
                  <a:gd name="T10" fmla="*/ 405 w 646"/>
                  <a:gd name="T11" fmla="*/ 65 h 769"/>
                  <a:gd name="T12" fmla="*/ 486 w 646"/>
                  <a:gd name="T13" fmla="*/ 42 h 769"/>
                  <a:gd name="T14" fmla="*/ 565 w 646"/>
                  <a:gd name="T15" fmla="*/ 21 h 769"/>
                  <a:gd name="T16" fmla="*/ 646 w 646"/>
                  <a:gd name="T17" fmla="*/ 0 h 769"/>
                  <a:gd name="T18" fmla="*/ 645 w 646"/>
                  <a:gd name="T19" fmla="*/ 75 h 769"/>
                  <a:gd name="T20" fmla="*/ 645 w 646"/>
                  <a:gd name="T21" fmla="*/ 149 h 769"/>
                  <a:gd name="T22" fmla="*/ 644 w 646"/>
                  <a:gd name="T23" fmla="*/ 225 h 769"/>
                  <a:gd name="T24" fmla="*/ 643 w 646"/>
                  <a:gd name="T25" fmla="*/ 299 h 769"/>
                  <a:gd name="T26" fmla="*/ 643 w 646"/>
                  <a:gd name="T27" fmla="*/ 373 h 769"/>
                  <a:gd name="T28" fmla="*/ 642 w 646"/>
                  <a:gd name="T29" fmla="*/ 448 h 769"/>
                  <a:gd name="T30" fmla="*/ 641 w 646"/>
                  <a:gd name="T31" fmla="*/ 522 h 769"/>
                  <a:gd name="T32" fmla="*/ 641 w 646"/>
                  <a:gd name="T33" fmla="*/ 597 h 769"/>
                  <a:gd name="T34" fmla="*/ 560 w 646"/>
                  <a:gd name="T35" fmla="*/ 618 h 769"/>
                  <a:gd name="T36" fmla="*/ 480 w 646"/>
                  <a:gd name="T37" fmla="*/ 640 h 769"/>
                  <a:gd name="T38" fmla="*/ 400 w 646"/>
                  <a:gd name="T39" fmla="*/ 661 h 769"/>
                  <a:gd name="T40" fmla="*/ 320 w 646"/>
                  <a:gd name="T41" fmla="*/ 682 h 769"/>
                  <a:gd name="T42" fmla="*/ 240 w 646"/>
                  <a:gd name="T43" fmla="*/ 704 h 769"/>
                  <a:gd name="T44" fmla="*/ 160 w 646"/>
                  <a:gd name="T45" fmla="*/ 725 h 769"/>
                  <a:gd name="T46" fmla="*/ 80 w 646"/>
                  <a:gd name="T47" fmla="*/ 747 h 769"/>
                  <a:gd name="T48" fmla="*/ 0 w 646"/>
                  <a:gd name="T49" fmla="*/ 769 h 769"/>
                  <a:gd name="T50" fmla="*/ 1 w 646"/>
                  <a:gd name="T51" fmla="*/ 694 h 769"/>
                  <a:gd name="T52" fmla="*/ 1 w 646"/>
                  <a:gd name="T53" fmla="*/ 620 h 769"/>
                  <a:gd name="T54" fmla="*/ 2 w 646"/>
                  <a:gd name="T55" fmla="*/ 545 h 769"/>
                  <a:gd name="T56" fmla="*/ 3 w 646"/>
                  <a:gd name="T57" fmla="*/ 471 h 769"/>
                  <a:gd name="T58" fmla="*/ 3 w 646"/>
                  <a:gd name="T59" fmla="*/ 395 h 769"/>
                  <a:gd name="T60" fmla="*/ 4 w 646"/>
                  <a:gd name="T61" fmla="*/ 321 h 769"/>
                  <a:gd name="T62" fmla="*/ 4 w 646"/>
                  <a:gd name="T63" fmla="*/ 247 h 769"/>
                  <a:gd name="T64" fmla="*/ 5 w 646"/>
                  <a:gd name="T65" fmla="*/ 171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9">
                    <a:moveTo>
                      <a:pt x="5" y="171"/>
                    </a:moveTo>
                    <a:lnTo>
                      <a:pt x="84" y="150"/>
                    </a:lnTo>
                    <a:lnTo>
                      <a:pt x="165" y="129"/>
                    </a:lnTo>
                    <a:lnTo>
                      <a:pt x="245" y="107"/>
                    </a:lnTo>
                    <a:lnTo>
                      <a:pt x="325" y="86"/>
                    </a:lnTo>
                    <a:lnTo>
                      <a:pt x="405" y="65"/>
                    </a:lnTo>
                    <a:lnTo>
                      <a:pt x="486" y="42"/>
                    </a:lnTo>
                    <a:lnTo>
                      <a:pt x="565" y="21"/>
                    </a:lnTo>
                    <a:lnTo>
                      <a:pt x="646" y="0"/>
                    </a:lnTo>
                    <a:lnTo>
                      <a:pt x="645" y="75"/>
                    </a:lnTo>
                    <a:lnTo>
                      <a:pt x="645" y="149"/>
                    </a:lnTo>
                    <a:lnTo>
                      <a:pt x="644" y="225"/>
                    </a:lnTo>
                    <a:lnTo>
                      <a:pt x="643" y="299"/>
                    </a:lnTo>
                    <a:lnTo>
                      <a:pt x="643" y="373"/>
                    </a:lnTo>
                    <a:lnTo>
                      <a:pt x="642" y="448"/>
                    </a:lnTo>
                    <a:lnTo>
                      <a:pt x="641" y="522"/>
                    </a:lnTo>
                    <a:lnTo>
                      <a:pt x="641" y="597"/>
                    </a:lnTo>
                    <a:lnTo>
                      <a:pt x="560" y="618"/>
                    </a:lnTo>
                    <a:lnTo>
                      <a:pt x="480" y="640"/>
                    </a:lnTo>
                    <a:lnTo>
                      <a:pt x="400" y="661"/>
                    </a:lnTo>
                    <a:lnTo>
                      <a:pt x="320" y="682"/>
                    </a:lnTo>
                    <a:lnTo>
                      <a:pt x="240" y="704"/>
                    </a:lnTo>
                    <a:lnTo>
                      <a:pt x="160" y="725"/>
                    </a:lnTo>
                    <a:lnTo>
                      <a:pt x="80" y="747"/>
                    </a:lnTo>
                    <a:lnTo>
                      <a:pt x="0" y="769"/>
                    </a:lnTo>
                    <a:lnTo>
                      <a:pt x="1" y="694"/>
                    </a:lnTo>
                    <a:lnTo>
                      <a:pt x="1" y="620"/>
                    </a:lnTo>
                    <a:lnTo>
                      <a:pt x="2" y="545"/>
                    </a:lnTo>
                    <a:lnTo>
                      <a:pt x="3" y="471"/>
                    </a:lnTo>
                    <a:lnTo>
                      <a:pt x="3" y="395"/>
                    </a:lnTo>
                    <a:lnTo>
                      <a:pt x="4" y="321"/>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9" name="Freeform 261">
                <a:extLst>
                  <a:ext uri="{FF2B5EF4-FFF2-40B4-BE49-F238E27FC236}">
                    <a16:creationId xmlns:a16="http://schemas.microsoft.com/office/drawing/2014/main" id="{DBADB328-20B7-E627-BD13-E3CE3332B319}"/>
                  </a:ext>
                </a:extLst>
              </p:cNvPr>
              <p:cNvSpPr>
                <a:spLocks/>
              </p:cNvSpPr>
              <p:nvPr/>
            </p:nvSpPr>
            <p:spPr bwMode="auto">
              <a:xfrm>
                <a:off x="3559" y="2650"/>
                <a:ext cx="92" cy="109"/>
              </a:xfrm>
              <a:custGeom>
                <a:avLst/>
                <a:gdLst>
                  <a:gd name="T0" fmla="*/ 4 w 645"/>
                  <a:gd name="T1" fmla="*/ 172 h 767"/>
                  <a:gd name="T2" fmla="*/ 84 w 645"/>
                  <a:gd name="T3" fmla="*/ 150 h 767"/>
                  <a:gd name="T4" fmla="*/ 164 w 645"/>
                  <a:gd name="T5" fmla="*/ 128 h 767"/>
                  <a:gd name="T6" fmla="*/ 244 w 645"/>
                  <a:gd name="T7" fmla="*/ 107 h 767"/>
                  <a:gd name="T8" fmla="*/ 324 w 645"/>
                  <a:gd name="T9" fmla="*/ 85 h 767"/>
                  <a:gd name="T10" fmla="*/ 404 w 645"/>
                  <a:gd name="T11" fmla="*/ 64 h 767"/>
                  <a:gd name="T12" fmla="*/ 484 w 645"/>
                  <a:gd name="T13" fmla="*/ 43 h 767"/>
                  <a:gd name="T14" fmla="*/ 564 w 645"/>
                  <a:gd name="T15" fmla="*/ 21 h 767"/>
                  <a:gd name="T16" fmla="*/ 645 w 645"/>
                  <a:gd name="T17" fmla="*/ 0 h 767"/>
                  <a:gd name="T18" fmla="*/ 644 w 645"/>
                  <a:gd name="T19" fmla="*/ 74 h 767"/>
                  <a:gd name="T20" fmla="*/ 643 w 645"/>
                  <a:gd name="T21" fmla="*/ 149 h 767"/>
                  <a:gd name="T22" fmla="*/ 643 w 645"/>
                  <a:gd name="T23" fmla="*/ 223 h 767"/>
                  <a:gd name="T24" fmla="*/ 641 w 645"/>
                  <a:gd name="T25" fmla="*/ 297 h 767"/>
                  <a:gd name="T26" fmla="*/ 640 w 645"/>
                  <a:gd name="T27" fmla="*/ 372 h 767"/>
                  <a:gd name="T28" fmla="*/ 640 w 645"/>
                  <a:gd name="T29" fmla="*/ 446 h 767"/>
                  <a:gd name="T30" fmla="*/ 639 w 645"/>
                  <a:gd name="T31" fmla="*/ 521 h 767"/>
                  <a:gd name="T32" fmla="*/ 639 w 645"/>
                  <a:gd name="T33" fmla="*/ 595 h 767"/>
                  <a:gd name="T34" fmla="*/ 559 w 645"/>
                  <a:gd name="T35" fmla="*/ 616 h 767"/>
                  <a:gd name="T36" fmla="*/ 478 w 645"/>
                  <a:gd name="T37" fmla="*/ 637 h 767"/>
                  <a:gd name="T38" fmla="*/ 399 w 645"/>
                  <a:gd name="T39" fmla="*/ 659 h 767"/>
                  <a:gd name="T40" fmla="*/ 318 w 645"/>
                  <a:gd name="T41" fmla="*/ 681 h 767"/>
                  <a:gd name="T42" fmla="*/ 239 w 645"/>
                  <a:gd name="T43" fmla="*/ 703 h 767"/>
                  <a:gd name="T44" fmla="*/ 160 w 645"/>
                  <a:gd name="T45" fmla="*/ 724 h 767"/>
                  <a:gd name="T46" fmla="*/ 79 w 645"/>
                  <a:gd name="T47" fmla="*/ 745 h 767"/>
                  <a:gd name="T48" fmla="*/ 0 w 645"/>
                  <a:gd name="T49" fmla="*/ 767 h 767"/>
                  <a:gd name="T50" fmla="*/ 0 w 645"/>
                  <a:gd name="T51" fmla="*/ 693 h 767"/>
                  <a:gd name="T52" fmla="*/ 1 w 645"/>
                  <a:gd name="T53" fmla="*/ 618 h 767"/>
                  <a:gd name="T54" fmla="*/ 2 w 645"/>
                  <a:gd name="T55" fmla="*/ 544 h 767"/>
                  <a:gd name="T56" fmla="*/ 2 w 645"/>
                  <a:gd name="T57" fmla="*/ 469 h 767"/>
                  <a:gd name="T58" fmla="*/ 3 w 645"/>
                  <a:gd name="T59" fmla="*/ 395 h 767"/>
                  <a:gd name="T60" fmla="*/ 3 w 645"/>
                  <a:gd name="T61" fmla="*/ 320 h 767"/>
                  <a:gd name="T62" fmla="*/ 4 w 645"/>
                  <a:gd name="T63" fmla="*/ 246 h 767"/>
                  <a:gd name="T64" fmla="*/ 4 w 645"/>
                  <a:gd name="T65" fmla="*/ 172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7">
                    <a:moveTo>
                      <a:pt x="4" y="172"/>
                    </a:moveTo>
                    <a:lnTo>
                      <a:pt x="84" y="150"/>
                    </a:lnTo>
                    <a:lnTo>
                      <a:pt x="164" y="128"/>
                    </a:lnTo>
                    <a:lnTo>
                      <a:pt x="244" y="107"/>
                    </a:lnTo>
                    <a:lnTo>
                      <a:pt x="324" y="85"/>
                    </a:lnTo>
                    <a:lnTo>
                      <a:pt x="404" y="64"/>
                    </a:lnTo>
                    <a:lnTo>
                      <a:pt x="484" y="43"/>
                    </a:lnTo>
                    <a:lnTo>
                      <a:pt x="564" y="21"/>
                    </a:lnTo>
                    <a:lnTo>
                      <a:pt x="645" y="0"/>
                    </a:lnTo>
                    <a:lnTo>
                      <a:pt x="644" y="74"/>
                    </a:lnTo>
                    <a:lnTo>
                      <a:pt x="643" y="149"/>
                    </a:lnTo>
                    <a:lnTo>
                      <a:pt x="643" y="223"/>
                    </a:lnTo>
                    <a:lnTo>
                      <a:pt x="641" y="297"/>
                    </a:lnTo>
                    <a:lnTo>
                      <a:pt x="640" y="372"/>
                    </a:lnTo>
                    <a:lnTo>
                      <a:pt x="640" y="446"/>
                    </a:lnTo>
                    <a:lnTo>
                      <a:pt x="639" y="521"/>
                    </a:lnTo>
                    <a:lnTo>
                      <a:pt x="639" y="595"/>
                    </a:lnTo>
                    <a:lnTo>
                      <a:pt x="559" y="616"/>
                    </a:lnTo>
                    <a:lnTo>
                      <a:pt x="478" y="637"/>
                    </a:lnTo>
                    <a:lnTo>
                      <a:pt x="399" y="659"/>
                    </a:lnTo>
                    <a:lnTo>
                      <a:pt x="318" y="681"/>
                    </a:lnTo>
                    <a:lnTo>
                      <a:pt x="239" y="703"/>
                    </a:lnTo>
                    <a:lnTo>
                      <a:pt x="160" y="724"/>
                    </a:lnTo>
                    <a:lnTo>
                      <a:pt x="79" y="745"/>
                    </a:lnTo>
                    <a:lnTo>
                      <a:pt x="0" y="767"/>
                    </a:lnTo>
                    <a:lnTo>
                      <a:pt x="0" y="693"/>
                    </a:lnTo>
                    <a:lnTo>
                      <a:pt x="1" y="618"/>
                    </a:lnTo>
                    <a:lnTo>
                      <a:pt x="2" y="544"/>
                    </a:lnTo>
                    <a:lnTo>
                      <a:pt x="2" y="469"/>
                    </a:lnTo>
                    <a:lnTo>
                      <a:pt x="3" y="395"/>
                    </a:lnTo>
                    <a:lnTo>
                      <a:pt x="3" y="320"/>
                    </a:lnTo>
                    <a:lnTo>
                      <a:pt x="4" y="246"/>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0" name="Freeform 260">
                <a:extLst>
                  <a:ext uri="{FF2B5EF4-FFF2-40B4-BE49-F238E27FC236}">
                    <a16:creationId xmlns:a16="http://schemas.microsoft.com/office/drawing/2014/main" id="{1D24110C-3BEE-B5CC-FAA7-6D231C1B8E1E}"/>
                  </a:ext>
                </a:extLst>
              </p:cNvPr>
              <p:cNvSpPr>
                <a:spLocks/>
              </p:cNvSpPr>
              <p:nvPr/>
            </p:nvSpPr>
            <p:spPr bwMode="auto">
              <a:xfrm>
                <a:off x="3659" y="1673"/>
                <a:ext cx="93" cy="113"/>
              </a:xfrm>
              <a:custGeom>
                <a:avLst/>
                <a:gdLst>
                  <a:gd name="T0" fmla="*/ 5 w 655"/>
                  <a:gd name="T1" fmla="*/ 171 h 787"/>
                  <a:gd name="T2" fmla="*/ 86 w 655"/>
                  <a:gd name="T3" fmla="*/ 149 h 787"/>
                  <a:gd name="T4" fmla="*/ 167 w 655"/>
                  <a:gd name="T5" fmla="*/ 128 h 787"/>
                  <a:gd name="T6" fmla="*/ 248 w 655"/>
                  <a:gd name="T7" fmla="*/ 107 h 787"/>
                  <a:gd name="T8" fmla="*/ 330 w 655"/>
                  <a:gd name="T9" fmla="*/ 86 h 787"/>
                  <a:gd name="T10" fmla="*/ 411 w 655"/>
                  <a:gd name="T11" fmla="*/ 64 h 787"/>
                  <a:gd name="T12" fmla="*/ 493 w 655"/>
                  <a:gd name="T13" fmla="*/ 43 h 787"/>
                  <a:gd name="T14" fmla="*/ 573 w 655"/>
                  <a:gd name="T15" fmla="*/ 22 h 787"/>
                  <a:gd name="T16" fmla="*/ 655 w 655"/>
                  <a:gd name="T17" fmla="*/ 0 h 787"/>
                  <a:gd name="T18" fmla="*/ 655 w 655"/>
                  <a:gd name="T19" fmla="*/ 77 h 787"/>
                  <a:gd name="T20" fmla="*/ 654 w 655"/>
                  <a:gd name="T21" fmla="*/ 154 h 787"/>
                  <a:gd name="T22" fmla="*/ 653 w 655"/>
                  <a:gd name="T23" fmla="*/ 231 h 787"/>
                  <a:gd name="T24" fmla="*/ 652 w 655"/>
                  <a:gd name="T25" fmla="*/ 308 h 787"/>
                  <a:gd name="T26" fmla="*/ 651 w 655"/>
                  <a:gd name="T27" fmla="*/ 385 h 787"/>
                  <a:gd name="T28" fmla="*/ 651 w 655"/>
                  <a:gd name="T29" fmla="*/ 462 h 787"/>
                  <a:gd name="T30" fmla="*/ 650 w 655"/>
                  <a:gd name="T31" fmla="*/ 539 h 787"/>
                  <a:gd name="T32" fmla="*/ 649 w 655"/>
                  <a:gd name="T33" fmla="*/ 615 h 787"/>
                  <a:gd name="T34" fmla="*/ 567 w 655"/>
                  <a:gd name="T35" fmla="*/ 637 h 787"/>
                  <a:gd name="T36" fmla="*/ 486 w 655"/>
                  <a:gd name="T37" fmla="*/ 658 h 787"/>
                  <a:gd name="T38" fmla="*/ 405 w 655"/>
                  <a:gd name="T39" fmla="*/ 679 h 787"/>
                  <a:gd name="T40" fmla="*/ 324 w 655"/>
                  <a:gd name="T41" fmla="*/ 701 h 787"/>
                  <a:gd name="T42" fmla="*/ 242 w 655"/>
                  <a:gd name="T43" fmla="*/ 723 h 787"/>
                  <a:gd name="T44" fmla="*/ 162 w 655"/>
                  <a:gd name="T45" fmla="*/ 744 h 787"/>
                  <a:gd name="T46" fmla="*/ 80 w 655"/>
                  <a:gd name="T47" fmla="*/ 765 h 787"/>
                  <a:gd name="T48" fmla="*/ 0 w 655"/>
                  <a:gd name="T49" fmla="*/ 787 h 787"/>
                  <a:gd name="T50" fmla="*/ 0 w 655"/>
                  <a:gd name="T51" fmla="*/ 709 h 787"/>
                  <a:gd name="T52" fmla="*/ 1 w 655"/>
                  <a:gd name="T53" fmla="*/ 633 h 787"/>
                  <a:gd name="T54" fmla="*/ 2 w 655"/>
                  <a:gd name="T55" fmla="*/ 556 h 787"/>
                  <a:gd name="T56" fmla="*/ 2 w 655"/>
                  <a:gd name="T57" fmla="*/ 479 h 787"/>
                  <a:gd name="T58" fmla="*/ 3 w 655"/>
                  <a:gd name="T59" fmla="*/ 402 h 787"/>
                  <a:gd name="T60" fmla="*/ 4 w 655"/>
                  <a:gd name="T61" fmla="*/ 325 h 787"/>
                  <a:gd name="T62" fmla="*/ 4 w 655"/>
                  <a:gd name="T63" fmla="*/ 248 h 787"/>
                  <a:gd name="T64" fmla="*/ 5 w 655"/>
                  <a:gd name="T65" fmla="*/ 171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7">
                    <a:moveTo>
                      <a:pt x="5" y="171"/>
                    </a:moveTo>
                    <a:lnTo>
                      <a:pt x="86" y="149"/>
                    </a:lnTo>
                    <a:lnTo>
                      <a:pt x="167" y="128"/>
                    </a:lnTo>
                    <a:lnTo>
                      <a:pt x="248" y="107"/>
                    </a:lnTo>
                    <a:lnTo>
                      <a:pt x="330" y="86"/>
                    </a:lnTo>
                    <a:lnTo>
                      <a:pt x="411" y="64"/>
                    </a:lnTo>
                    <a:lnTo>
                      <a:pt x="493" y="43"/>
                    </a:lnTo>
                    <a:lnTo>
                      <a:pt x="573" y="22"/>
                    </a:lnTo>
                    <a:lnTo>
                      <a:pt x="655" y="0"/>
                    </a:lnTo>
                    <a:lnTo>
                      <a:pt x="655" y="77"/>
                    </a:lnTo>
                    <a:lnTo>
                      <a:pt x="654" y="154"/>
                    </a:lnTo>
                    <a:lnTo>
                      <a:pt x="653" y="231"/>
                    </a:lnTo>
                    <a:lnTo>
                      <a:pt x="652" y="308"/>
                    </a:lnTo>
                    <a:lnTo>
                      <a:pt x="651" y="385"/>
                    </a:lnTo>
                    <a:lnTo>
                      <a:pt x="651" y="462"/>
                    </a:lnTo>
                    <a:lnTo>
                      <a:pt x="650" y="539"/>
                    </a:lnTo>
                    <a:lnTo>
                      <a:pt x="649" y="615"/>
                    </a:lnTo>
                    <a:lnTo>
                      <a:pt x="567" y="637"/>
                    </a:lnTo>
                    <a:lnTo>
                      <a:pt x="486" y="658"/>
                    </a:lnTo>
                    <a:lnTo>
                      <a:pt x="405" y="679"/>
                    </a:lnTo>
                    <a:lnTo>
                      <a:pt x="324" y="701"/>
                    </a:lnTo>
                    <a:lnTo>
                      <a:pt x="242" y="723"/>
                    </a:lnTo>
                    <a:lnTo>
                      <a:pt x="162" y="744"/>
                    </a:lnTo>
                    <a:lnTo>
                      <a:pt x="80" y="765"/>
                    </a:lnTo>
                    <a:lnTo>
                      <a:pt x="0" y="787"/>
                    </a:lnTo>
                    <a:lnTo>
                      <a:pt x="0" y="709"/>
                    </a:lnTo>
                    <a:lnTo>
                      <a:pt x="1" y="633"/>
                    </a:lnTo>
                    <a:lnTo>
                      <a:pt x="2" y="556"/>
                    </a:lnTo>
                    <a:lnTo>
                      <a:pt x="2" y="479"/>
                    </a:lnTo>
                    <a:lnTo>
                      <a:pt x="3" y="402"/>
                    </a:lnTo>
                    <a:lnTo>
                      <a:pt x="4" y="325"/>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1" name="Freeform 259">
                <a:extLst>
                  <a:ext uri="{FF2B5EF4-FFF2-40B4-BE49-F238E27FC236}">
                    <a16:creationId xmlns:a16="http://schemas.microsoft.com/office/drawing/2014/main" id="{B6CF8D8E-4BD8-C68D-4A34-AF50C63B8224}"/>
                  </a:ext>
                </a:extLst>
              </p:cNvPr>
              <p:cNvSpPr>
                <a:spLocks/>
              </p:cNvSpPr>
              <p:nvPr/>
            </p:nvSpPr>
            <p:spPr bwMode="auto">
              <a:xfrm>
                <a:off x="3658" y="1761"/>
                <a:ext cx="93" cy="112"/>
              </a:xfrm>
              <a:custGeom>
                <a:avLst/>
                <a:gdLst>
                  <a:gd name="T0" fmla="*/ 6 w 655"/>
                  <a:gd name="T1" fmla="*/ 172 h 783"/>
                  <a:gd name="T2" fmla="*/ 86 w 655"/>
                  <a:gd name="T3" fmla="*/ 150 h 783"/>
                  <a:gd name="T4" fmla="*/ 168 w 655"/>
                  <a:gd name="T5" fmla="*/ 129 h 783"/>
                  <a:gd name="T6" fmla="*/ 248 w 655"/>
                  <a:gd name="T7" fmla="*/ 108 h 783"/>
                  <a:gd name="T8" fmla="*/ 330 w 655"/>
                  <a:gd name="T9" fmla="*/ 86 h 783"/>
                  <a:gd name="T10" fmla="*/ 411 w 655"/>
                  <a:gd name="T11" fmla="*/ 64 h 783"/>
                  <a:gd name="T12" fmla="*/ 492 w 655"/>
                  <a:gd name="T13" fmla="*/ 43 h 783"/>
                  <a:gd name="T14" fmla="*/ 573 w 655"/>
                  <a:gd name="T15" fmla="*/ 22 h 783"/>
                  <a:gd name="T16" fmla="*/ 655 w 655"/>
                  <a:gd name="T17" fmla="*/ 0 h 783"/>
                  <a:gd name="T18" fmla="*/ 654 w 655"/>
                  <a:gd name="T19" fmla="*/ 77 h 783"/>
                  <a:gd name="T20" fmla="*/ 653 w 655"/>
                  <a:gd name="T21" fmla="*/ 154 h 783"/>
                  <a:gd name="T22" fmla="*/ 653 w 655"/>
                  <a:gd name="T23" fmla="*/ 230 h 783"/>
                  <a:gd name="T24" fmla="*/ 652 w 655"/>
                  <a:gd name="T25" fmla="*/ 307 h 783"/>
                  <a:gd name="T26" fmla="*/ 651 w 655"/>
                  <a:gd name="T27" fmla="*/ 383 h 783"/>
                  <a:gd name="T28" fmla="*/ 650 w 655"/>
                  <a:gd name="T29" fmla="*/ 460 h 783"/>
                  <a:gd name="T30" fmla="*/ 649 w 655"/>
                  <a:gd name="T31" fmla="*/ 536 h 783"/>
                  <a:gd name="T32" fmla="*/ 649 w 655"/>
                  <a:gd name="T33" fmla="*/ 612 h 783"/>
                  <a:gd name="T34" fmla="*/ 567 w 655"/>
                  <a:gd name="T35" fmla="*/ 634 h 783"/>
                  <a:gd name="T36" fmla="*/ 486 w 655"/>
                  <a:gd name="T37" fmla="*/ 655 h 783"/>
                  <a:gd name="T38" fmla="*/ 405 w 655"/>
                  <a:gd name="T39" fmla="*/ 677 h 783"/>
                  <a:gd name="T40" fmla="*/ 324 w 655"/>
                  <a:gd name="T41" fmla="*/ 698 h 783"/>
                  <a:gd name="T42" fmla="*/ 243 w 655"/>
                  <a:gd name="T43" fmla="*/ 719 h 783"/>
                  <a:gd name="T44" fmla="*/ 162 w 655"/>
                  <a:gd name="T45" fmla="*/ 740 h 783"/>
                  <a:gd name="T46" fmla="*/ 81 w 655"/>
                  <a:gd name="T47" fmla="*/ 762 h 783"/>
                  <a:gd name="T48" fmla="*/ 0 w 655"/>
                  <a:gd name="T49" fmla="*/ 783 h 783"/>
                  <a:gd name="T50" fmla="*/ 1 w 655"/>
                  <a:gd name="T51" fmla="*/ 707 h 783"/>
                  <a:gd name="T52" fmla="*/ 2 w 655"/>
                  <a:gd name="T53" fmla="*/ 631 h 783"/>
                  <a:gd name="T54" fmla="*/ 2 w 655"/>
                  <a:gd name="T55" fmla="*/ 554 h 783"/>
                  <a:gd name="T56" fmla="*/ 3 w 655"/>
                  <a:gd name="T57" fmla="*/ 478 h 783"/>
                  <a:gd name="T58" fmla="*/ 4 w 655"/>
                  <a:gd name="T59" fmla="*/ 401 h 783"/>
                  <a:gd name="T60" fmla="*/ 4 w 655"/>
                  <a:gd name="T61" fmla="*/ 325 h 783"/>
                  <a:gd name="T62" fmla="*/ 5 w 655"/>
                  <a:gd name="T63" fmla="*/ 248 h 783"/>
                  <a:gd name="T64" fmla="*/ 6 w 655"/>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3">
                    <a:moveTo>
                      <a:pt x="6" y="172"/>
                    </a:moveTo>
                    <a:lnTo>
                      <a:pt x="86" y="150"/>
                    </a:lnTo>
                    <a:lnTo>
                      <a:pt x="168" y="129"/>
                    </a:lnTo>
                    <a:lnTo>
                      <a:pt x="248" y="108"/>
                    </a:lnTo>
                    <a:lnTo>
                      <a:pt x="330" y="86"/>
                    </a:lnTo>
                    <a:lnTo>
                      <a:pt x="411" y="64"/>
                    </a:lnTo>
                    <a:lnTo>
                      <a:pt x="492" y="43"/>
                    </a:lnTo>
                    <a:lnTo>
                      <a:pt x="573" y="22"/>
                    </a:lnTo>
                    <a:lnTo>
                      <a:pt x="655" y="0"/>
                    </a:lnTo>
                    <a:lnTo>
                      <a:pt x="654" y="77"/>
                    </a:lnTo>
                    <a:lnTo>
                      <a:pt x="653" y="154"/>
                    </a:lnTo>
                    <a:lnTo>
                      <a:pt x="653" y="230"/>
                    </a:lnTo>
                    <a:lnTo>
                      <a:pt x="652" y="307"/>
                    </a:lnTo>
                    <a:lnTo>
                      <a:pt x="651" y="383"/>
                    </a:lnTo>
                    <a:lnTo>
                      <a:pt x="650" y="460"/>
                    </a:lnTo>
                    <a:lnTo>
                      <a:pt x="649" y="536"/>
                    </a:lnTo>
                    <a:lnTo>
                      <a:pt x="649" y="612"/>
                    </a:lnTo>
                    <a:lnTo>
                      <a:pt x="567" y="634"/>
                    </a:lnTo>
                    <a:lnTo>
                      <a:pt x="486" y="655"/>
                    </a:lnTo>
                    <a:lnTo>
                      <a:pt x="405" y="677"/>
                    </a:lnTo>
                    <a:lnTo>
                      <a:pt x="324" y="698"/>
                    </a:lnTo>
                    <a:lnTo>
                      <a:pt x="243" y="719"/>
                    </a:lnTo>
                    <a:lnTo>
                      <a:pt x="162" y="740"/>
                    </a:lnTo>
                    <a:lnTo>
                      <a:pt x="81" y="762"/>
                    </a:lnTo>
                    <a:lnTo>
                      <a:pt x="0" y="783"/>
                    </a:lnTo>
                    <a:lnTo>
                      <a:pt x="1" y="707"/>
                    </a:lnTo>
                    <a:lnTo>
                      <a:pt x="2" y="631"/>
                    </a:lnTo>
                    <a:lnTo>
                      <a:pt x="2" y="554"/>
                    </a:lnTo>
                    <a:lnTo>
                      <a:pt x="3" y="478"/>
                    </a:lnTo>
                    <a:lnTo>
                      <a:pt x="4" y="401"/>
                    </a:lnTo>
                    <a:lnTo>
                      <a:pt x="4" y="325"/>
                    </a:lnTo>
                    <a:lnTo>
                      <a:pt x="5" y="248"/>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2" name="Freeform 258">
                <a:extLst>
                  <a:ext uri="{FF2B5EF4-FFF2-40B4-BE49-F238E27FC236}">
                    <a16:creationId xmlns:a16="http://schemas.microsoft.com/office/drawing/2014/main" id="{038914BE-2867-BF4C-09CB-F941BB075045}"/>
                  </a:ext>
                </a:extLst>
              </p:cNvPr>
              <p:cNvSpPr>
                <a:spLocks/>
              </p:cNvSpPr>
              <p:nvPr/>
            </p:nvSpPr>
            <p:spPr bwMode="auto">
              <a:xfrm>
                <a:off x="3657" y="1848"/>
                <a:ext cx="93" cy="112"/>
              </a:xfrm>
              <a:custGeom>
                <a:avLst/>
                <a:gdLst>
                  <a:gd name="T0" fmla="*/ 5 w 654"/>
                  <a:gd name="T1" fmla="*/ 171 h 782"/>
                  <a:gd name="T2" fmla="*/ 86 w 654"/>
                  <a:gd name="T3" fmla="*/ 150 h 782"/>
                  <a:gd name="T4" fmla="*/ 167 w 654"/>
                  <a:gd name="T5" fmla="*/ 128 h 782"/>
                  <a:gd name="T6" fmla="*/ 248 w 654"/>
                  <a:gd name="T7" fmla="*/ 107 h 782"/>
                  <a:gd name="T8" fmla="*/ 329 w 654"/>
                  <a:gd name="T9" fmla="*/ 86 h 782"/>
                  <a:gd name="T10" fmla="*/ 410 w 654"/>
                  <a:gd name="T11" fmla="*/ 65 h 782"/>
                  <a:gd name="T12" fmla="*/ 491 w 654"/>
                  <a:gd name="T13" fmla="*/ 43 h 782"/>
                  <a:gd name="T14" fmla="*/ 572 w 654"/>
                  <a:gd name="T15" fmla="*/ 22 h 782"/>
                  <a:gd name="T16" fmla="*/ 654 w 654"/>
                  <a:gd name="T17" fmla="*/ 0 h 782"/>
                  <a:gd name="T18" fmla="*/ 653 w 654"/>
                  <a:gd name="T19" fmla="*/ 77 h 782"/>
                  <a:gd name="T20" fmla="*/ 652 w 654"/>
                  <a:gd name="T21" fmla="*/ 153 h 782"/>
                  <a:gd name="T22" fmla="*/ 651 w 654"/>
                  <a:gd name="T23" fmla="*/ 230 h 782"/>
                  <a:gd name="T24" fmla="*/ 650 w 654"/>
                  <a:gd name="T25" fmla="*/ 306 h 782"/>
                  <a:gd name="T26" fmla="*/ 650 w 654"/>
                  <a:gd name="T27" fmla="*/ 383 h 782"/>
                  <a:gd name="T28" fmla="*/ 649 w 654"/>
                  <a:gd name="T29" fmla="*/ 458 h 782"/>
                  <a:gd name="T30" fmla="*/ 648 w 654"/>
                  <a:gd name="T31" fmla="*/ 535 h 782"/>
                  <a:gd name="T32" fmla="*/ 647 w 654"/>
                  <a:gd name="T33" fmla="*/ 611 h 782"/>
                  <a:gd name="T34" fmla="*/ 566 w 654"/>
                  <a:gd name="T35" fmla="*/ 632 h 782"/>
                  <a:gd name="T36" fmla="*/ 485 w 654"/>
                  <a:gd name="T37" fmla="*/ 653 h 782"/>
                  <a:gd name="T38" fmla="*/ 404 w 654"/>
                  <a:gd name="T39" fmla="*/ 675 h 782"/>
                  <a:gd name="T40" fmla="*/ 323 w 654"/>
                  <a:gd name="T41" fmla="*/ 696 h 782"/>
                  <a:gd name="T42" fmla="*/ 242 w 654"/>
                  <a:gd name="T43" fmla="*/ 718 h 782"/>
                  <a:gd name="T44" fmla="*/ 161 w 654"/>
                  <a:gd name="T45" fmla="*/ 739 h 782"/>
                  <a:gd name="T46" fmla="*/ 80 w 654"/>
                  <a:gd name="T47" fmla="*/ 761 h 782"/>
                  <a:gd name="T48" fmla="*/ 0 w 654"/>
                  <a:gd name="T49" fmla="*/ 782 h 782"/>
                  <a:gd name="T50" fmla="*/ 0 w 654"/>
                  <a:gd name="T51" fmla="*/ 706 h 782"/>
                  <a:gd name="T52" fmla="*/ 1 w 654"/>
                  <a:gd name="T53" fmla="*/ 630 h 782"/>
                  <a:gd name="T54" fmla="*/ 2 w 654"/>
                  <a:gd name="T55" fmla="*/ 554 h 782"/>
                  <a:gd name="T56" fmla="*/ 2 w 654"/>
                  <a:gd name="T57" fmla="*/ 477 h 782"/>
                  <a:gd name="T58" fmla="*/ 3 w 654"/>
                  <a:gd name="T59" fmla="*/ 401 h 782"/>
                  <a:gd name="T60" fmla="*/ 4 w 654"/>
                  <a:gd name="T61" fmla="*/ 324 h 782"/>
                  <a:gd name="T62" fmla="*/ 4 w 654"/>
                  <a:gd name="T63" fmla="*/ 248 h 782"/>
                  <a:gd name="T64" fmla="*/ 5 w 654"/>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5" y="171"/>
                    </a:moveTo>
                    <a:lnTo>
                      <a:pt x="86" y="150"/>
                    </a:lnTo>
                    <a:lnTo>
                      <a:pt x="167" y="128"/>
                    </a:lnTo>
                    <a:lnTo>
                      <a:pt x="248" y="107"/>
                    </a:lnTo>
                    <a:lnTo>
                      <a:pt x="329" y="86"/>
                    </a:lnTo>
                    <a:lnTo>
                      <a:pt x="410" y="65"/>
                    </a:lnTo>
                    <a:lnTo>
                      <a:pt x="491" y="43"/>
                    </a:lnTo>
                    <a:lnTo>
                      <a:pt x="572" y="22"/>
                    </a:lnTo>
                    <a:lnTo>
                      <a:pt x="654" y="0"/>
                    </a:lnTo>
                    <a:lnTo>
                      <a:pt x="653" y="77"/>
                    </a:lnTo>
                    <a:lnTo>
                      <a:pt x="652" y="153"/>
                    </a:lnTo>
                    <a:lnTo>
                      <a:pt x="651" y="230"/>
                    </a:lnTo>
                    <a:lnTo>
                      <a:pt x="650" y="306"/>
                    </a:lnTo>
                    <a:lnTo>
                      <a:pt x="650" y="383"/>
                    </a:lnTo>
                    <a:lnTo>
                      <a:pt x="649" y="458"/>
                    </a:lnTo>
                    <a:lnTo>
                      <a:pt x="648" y="535"/>
                    </a:lnTo>
                    <a:lnTo>
                      <a:pt x="647" y="611"/>
                    </a:lnTo>
                    <a:lnTo>
                      <a:pt x="566" y="632"/>
                    </a:lnTo>
                    <a:lnTo>
                      <a:pt x="485" y="653"/>
                    </a:lnTo>
                    <a:lnTo>
                      <a:pt x="404" y="675"/>
                    </a:lnTo>
                    <a:lnTo>
                      <a:pt x="323" y="696"/>
                    </a:lnTo>
                    <a:lnTo>
                      <a:pt x="242" y="718"/>
                    </a:lnTo>
                    <a:lnTo>
                      <a:pt x="161" y="739"/>
                    </a:lnTo>
                    <a:lnTo>
                      <a:pt x="80" y="761"/>
                    </a:lnTo>
                    <a:lnTo>
                      <a:pt x="0" y="782"/>
                    </a:lnTo>
                    <a:lnTo>
                      <a:pt x="0" y="706"/>
                    </a:lnTo>
                    <a:lnTo>
                      <a:pt x="1" y="630"/>
                    </a:lnTo>
                    <a:lnTo>
                      <a:pt x="2" y="554"/>
                    </a:lnTo>
                    <a:lnTo>
                      <a:pt x="2" y="477"/>
                    </a:lnTo>
                    <a:lnTo>
                      <a:pt x="3" y="401"/>
                    </a:lnTo>
                    <a:lnTo>
                      <a:pt x="4" y="324"/>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3" name="Freeform 257">
                <a:extLst>
                  <a:ext uri="{FF2B5EF4-FFF2-40B4-BE49-F238E27FC236}">
                    <a16:creationId xmlns:a16="http://schemas.microsoft.com/office/drawing/2014/main" id="{AACC8B23-CB7B-8236-EFAC-F04D5B00B225}"/>
                  </a:ext>
                </a:extLst>
              </p:cNvPr>
              <p:cNvSpPr>
                <a:spLocks/>
              </p:cNvSpPr>
              <p:nvPr/>
            </p:nvSpPr>
            <p:spPr bwMode="auto">
              <a:xfrm>
                <a:off x="3656" y="1936"/>
                <a:ext cx="93" cy="111"/>
              </a:xfrm>
              <a:custGeom>
                <a:avLst/>
                <a:gdLst>
                  <a:gd name="T0" fmla="*/ 6 w 653"/>
                  <a:gd name="T1" fmla="*/ 171 h 781"/>
                  <a:gd name="T2" fmla="*/ 86 w 653"/>
                  <a:gd name="T3" fmla="*/ 150 h 781"/>
                  <a:gd name="T4" fmla="*/ 167 w 653"/>
                  <a:gd name="T5" fmla="*/ 128 h 781"/>
                  <a:gd name="T6" fmla="*/ 248 w 653"/>
                  <a:gd name="T7" fmla="*/ 107 h 781"/>
                  <a:gd name="T8" fmla="*/ 329 w 653"/>
                  <a:gd name="T9" fmla="*/ 85 h 781"/>
                  <a:gd name="T10" fmla="*/ 410 w 653"/>
                  <a:gd name="T11" fmla="*/ 64 h 781"/>
                  <a:gd name="T12" fmla="*/ 491 w 653"/>
                  <a:gd name="T13" fmla="*/ 42 h 781"/>
                  <a:gd name="T14" fmla="*/ 572 w 653"/>
                  <a:gd name="T15" fmla="*/ 21 h 781"/>
                  <a:gd name="T16" fmla="*/ 653 w 653"/>
                  <a:gd name="T17" fmla="*/ 0 h 781"/>
                  <a:gd name="T18" fmla="*/ 652 w 653"/>
                  <a:gd name="T19" fmla="*/ 76 h 781"/>
                  <a:gd name="T20" fmla="*/ 652 w 653"/>
                  <a:gd name="T21" fmla="*/ 153 h 781"/>
                  <a:gd name="T22" fmla="*/ 651 w 653"/>
                  <a:gd name="T23" fmla="*/ 228 h 781"/>
                  <a:gd name="T24" fmla="*/ 650 w 653"/>
                  <a:gd name="T25" fmla="*/ 305 h 781"/>
                  <a:gd name="T26" fmla="*/ 649 w 653"/>
                  <a:gd name="T27" fmla="*/ 381 h 781"/>
                  <a:gd name="T28" fmla="*/ 649 w 653"/>
                  <a:gd name="T29" fmla="*/ 458 h 781"/>
                  <a:gd name="T30" fmla="*/ 648 w 653"/>
                  <a:gd name="T31" fmla="*/ 534 h 781"/>
                  <a:gd name="T32" fmla="*/ 647 w 653"/>
                  <a:gd name="T33" fmla="*/ 609 h 781"/>
                  <a:gd name="T34" fmla="*/ 565 w 653"/>
                  <a:gd name="T35" fmla="*/ 632 h 781"/>
                  <a:gd name="T36" fmla="*/ 485 w 653"/>
                  <a:gd name="T37" fmla="*/ 653 h 781"/>
                  <a:gd name="T38" fmla="*/ 404 w 653"/>
                  <a:gd name="T39" fmla="*/ 674 h 781"/>
                  <a:gd name="T40" fmla="*/ 323 w 653"/>
                  <a:gd name="T41" fmla="*/ 696 h 781"/>
                  <a:gd name="T42" fmla="*/ 242 w 653"/>
                  <a:gd name="T43" fmla="*/ 717 h 781"/>
                  <a:gd name="T44" fmla="*/ 162 w 653"/>
                  <a:gd name="T45" fmla="*/ 738 h 781"/>
                  <a:gd name="T46" fmla="*/ 81 w 653"/>
                  <a:gd name="T47" fmla="*/ 760 h 781"/>
                  <a:gd name="T48" fmla="*/ 0 w 653"/>
                  <a:gd name="T49" fmla="*/ 781 h 781"/>
                  <a:gd name="T50" fmla="*/ 1 w 653"/>
                  <a:gd name="T51" fmla="*/ 705 h 781"/>
                  <a:gd name="T52" fmla="*/ 2 w 653"/>
                  <a:gd name="T53" fmla="*/ 629 h 781"/>
                  <a:gd name="T54" fmla="*/ 2 w 653"/>
                  <a:gd name="T55" fmla="*/ 553 h 781"/>
                  <a:gd name="T56" fmla="*/ 3 w 653"/>
                  <a:gd name="T57" fmla="*/ 477 h 781"/>
                  <a:gd name="T58" fmla="*/ 4 w 653"/>
                  <a:gd name="T59" fmla="*/ 400 h 781"/>
                  <a:gd name="T60" fmla="*/ 4 w 653"/>
                  <a:gd name="T61" fmla="*/ 324 h 781"/>
                  <a:gd name="T62" fmla="*/ 5 w 653"/>
                  <a:gd name="T63" fmla="*/ 247 h 781"/>
                  <a:gd name="T64" fmla="*/ 6 w 653"/>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6" y="171"/>
                    </a:moveTo>
                    <a:lnTo>
                      <a:pt x="86" y="150"/>
                    </a:lnTo>
                    <a:lnTo>
                      <a:pt x="167" y="128"/>
                    </a:lnTo>
                    <a:lnTo>
                      <a:pt x="248" y="107"/>
                    </a:lnTo>
                    <a:lnTo>
                      <a:pt x="329" y="85"/>
                    </a:lnTo>
                    <a:lnTo>
                      <a:pt x="410" y="64"/>
                    </a:lnTo>
                    <a:lnTo>
                      <a:pt x="491" y="42"/>
                    </a:lnTo>
                    <a:lnTo>
                      <a:pt x="572" y="21"/>
                    </a:lnTo>
                    <a:lnTo>
                      <a:pt x="653" y="0"/>
                    </a:lnTo>
                    <a:lnTo>
                      <a:pt x="652" y="76"/>
                    </a:lnTo>
                    <a:lnTo>
                      <a:pt x="652" y="153"/>
                    </a:lnTo>
                    <a:lnTo>
                      <a:pt x="651" y="228"/>
                    </a:lnTo>
                    <a:lnTo>
                      <a:pt x="650" y="305"/>
                    </a:lnTo>
                    <a:lnTo>
                      <a:pt x="649" y="381"/>
                    </a:lnTo>
                    <a:lnTo>
                      <a:pt x="649" y="458"/>
                    </a:lnTo>
                    <a:lnTo>
                      <a:pt x="648" y="534"/>
                    </a:lnTo>
                    <a:lnTo>
                      <a:pt x="647" y="609"/>
                    </a:lnTo>
                    <a:lnTo>
                      <a:pt x="565" y="632"/>
                    </a:lnTo>
                    <a:lnTo>
                      <a:pt x="485" y="653"/>
                    </a:lnTo>
                    <a:lnTo>
                      <a:pt x="404" y="674"/>
                    </a:lnTo>
                    <a:lnTo>
                      <a:pt x="323" y="696"/>
                    </a:lnTo>
                    <a:lnTo>
                      <a:pt x="242" y="717"/>
                    </a:lnTo>
                    <a:lnTo>
                      <a:pt x="162" y="738"/>
                    </a:lnTo>
                    <a:lnTo>
                      <a:pt x="81" y="760"/>
                    </a:lnTo>
                    <a:lnTo>
                      <a:pt x="0" y="781"/>
                    </a:lnTo>
                    <a:lnTo>
                      <a:pt x="1" y="705"/>
                    </a:lnTo>
                    <a:lnTo>
                      <a:pt x="2" y="629"/>
                    </a:lnTo>
                    <a:lnTo>
                      <a:pt x="2" y="553"/>
                    </a:lnTo>
                    <a:lnTo>
                      <a:pt x="3" y="477"/>
                    </a:lnTo>
                    <a:lnTo>
                      <a:pt x="4" y="400"/>
                    </a:lnTo>
                    <a:lnTo>
                      <a:pt x="4" y="324"/>
                    </a:lnTo>
                    <a:lnTo>
                      <a:pt x="5" y="247"/>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4" name="Freeform 256">
                <a:extLst>
                  <a:ext uri="{FF2B5EF4-FFF2-40B4-BE49-F238E27FC236}">
                    <a16:creationId xmlns:a16="http://schemas.microsoft.com/office/drawing/2014/main" id="{1BBD3E78-F6E3-DDF8-5899-07A2F8DE5199}"/>
                  </a:ext>
                </a:extLst>
              </p:cNvPr>
              <p:cNvSpPr>
                <a:spLocks/>
              </p:cNvSpPr>
              <p:nvPr/>
            </p:nvSpPr>
            <p:spPr bwMode="auto">
              <a:xfrm>
                <a:off x="3655" y="2023"/>
                <a:ext cx="94" cy="111"/>
              </a:xfrm>
              <a:custGeom>
                <a:avLst/>
                <a:gdLst>
                  <a:gd name="T0" fmla="*/ 5 w 652"/>
                  <a:gd name="T1" fmla="*/ 172 h 779"/>
                  <a:gd name="T2" fmla="*/ 86 w 652"/>
                  <a:gd name="T3" fmla="*/ 151 h 779"/>
                  <a:gd name="T4" fmla="*/ 167 w 652"/>
                  <a:gd name="T5" fmla="*/ 129 h 779"/>
                  <a:gd name="T6" fmla="*/ 247 w 652"/>
                  <a:gd name="T7" fmla="*/ 108 h 779"/>
                  <a:gd name="T8" fmla="*/ 328 w 652"/>
                  <a:gd name="T9" fmla="*/ 87 h 779"/>
                  <a:gd name="T10" fmla="*/ 409 w 652"/>
                  <a:gd name="T11" fmla="*/ 65 h 779"/>
                  <a:gd name="T12" fmla="*/ 490 w 652"/>
                  <a:gd name="T13" fmla="*/ 44 h 779"/>
                  <a:gd name="T14" fmla="*/ 570 w 652"/>
                  <a:gd name="T15" fmla="*/ 23 h 779"/>
                  <a:gd name="T16" fmla="*/ 652 w 652"/>
                  <a:gd name="T17" fmla="*/ 0 h 779"/>
                  <a:gd name="T18" fmla="*/ 651 w 652"/>
                  <a:gd name="T19" fmla="*/ 77 h 779"/>
                  <a:gd name="T20" fmla="*/ 650 w 652"/>
                  <a:gd name="T21" fmla="*/ 152 h 779"/>
                  <a:gd name="T22" fmla="*/ 650 w 652"/>
                  <a:gd name="T23" fmla="*/ 229 h 779"/>
                  <a:gd name="T24" fmla="*/ 649 w 652"/>
                  <a:gd name="T25" fmla="*/ 304 h 779"/>
                  <a:gd name="T26" fmla="*/ 648 w 652"/>
                  <a:gd name="T27" fmla="*/ 381 h 779"/>
                  <a:gd name="T28" fmla="*/ 647 w 652"/>
                  <a:gd name="T29" fmla="*/ 456 h 779"/>
                  <a:gd name="T30" fmla="*/ 646 w 652"/>
                  <a:gd name="T31" fmla="*/ 533 h 779"/>
                  <a:gd name="T32" fmla="*/ 646 w 652"/>
                  <a:gd name="T33" fmla="*/ 608 h 779"/>
                  <a:gd name="T34" fmla="*/ 564 w 652"/>
                  <a:gd name="T35" fmla="*/ 629 h 779"/>
                  <a:gd name="T36" fmla="*/ 484 w 652"/>
                  <a:gd name="T37" fmla="*/ 650 h 779"/>
                  <a:gd name="T38" fmla="*/ 403 w 652"/>
                  <a:gd name="T39" fmla="*/ 672 h 779"/>
                  <a:gd name="T40" fmla="*/ 322 w 652"/>
                  <a:gd name="T41" fmla="*/ 693 h 779"/>
                  <a:gd name="T42" fmla="*/ 241 w 652"/>
                  <a:gd name="T43" fmla="*/ 715 h 779"/>
                  <a:gd name="T44" fmla="*/ 161 w 652"/>
                  <a:gd name="T45" fmla="*/ 737 h 779"/>
                  <a:gd name="T46" fmla="*/ 80 w 652"/>
                  <a:gd name="T47" fmla="*/ 758 h 779"/>
                  <a:gd name="T48" fmla="*/ 0 w 652"/>
                  <a:gd name="T49" fmla="*/ 779 h 779"/>
                  <a:gd name="T50" fmla="*/ 1 w 652"/>
                  <a:gd name="T51" fmla="*/ 704 h 779"/>
                  <a:gd name="T52" fmla="*/ 1 w 652"/>
                  <a:gd name="T53" fmla="*/ 628 h 779"/>
                  <a:gd name="T54" fmla="*/ 2 w 652"/>
                  <a:gd name="T55" fmla="*/ 552 h 779"/>
                  <a:gd name="T56" fmla="*/ 3 w 652"/>
                  <a:gd name="T57" fmla="*/ 476 h 779"/>
                  <a:gd name="T58" fmla="*/ 3 w 652"/>
                  <a:gd name="T59" fmla="*/ 400 h 779"/>
                  <a:gd name="T60" fmla="*/ 4 w 652"/>
                  <a:gd name="T61" fmla="*/ 324 h 779"/>
                  <a:gd name="T62" fmla="*/ 5 w 652"/>
                  <a:gd name="T63" fmla="*/ 248 h 779"/>
                  <a:gd name="T64" fmla="*/ 5 w 652"/>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9">
                    <a:moveTo>
                      <a:pt x="5" y="172"/>
                    </a:moveTo>
                    <a:lnTo>
                      <a:pt x="86" y="151"/>
                    </a:lnTo>
                    <a:lnTo>
                      <a:pt x="167" y="129"/>
                    </a:lnTo>
                    <a:lnTo>
                      <a:pt x="247" y="108"/>
                    </a:lnTo>
                    <a:lnTo>
                      <a:pt x="328" y="87"/>
                    </a:lnTo>
                    <a:lnTo>
                      <a:pt x="409" y="65"/>
                    </a:lnTo>
                    <a:lnTo>
                      <a:pt x="490" y="44"/>
                    </a:lnTo>
                    <a:lnTo>
                      <a:pt x="570" y="23"/>
                    </a:lnTo>
                    <a:lnTo>
                      <a:pt x="652" y="0"/>
                    </a:lnTo>
                    <a:lnTo>
                      <a:pt x="651" y="77"/>
                    </a:lnTo>
                    <a:lnTo>
                      <a:pt x="650" y="152"/>
                    </a:lnTo>
                    <a:lnTo>
                      <a:pt x="650" y="229"/>
                    </a:lnTo>
                    <a:lnTo>
                      <a:pt x="649" y="304"/>
                    </a:lnTo>
                    <a:lnTo>
                      <a:pt x="648" y="381"/>
                    </a:lnTo>
                    <a:lnTo>
                      <a:pt x="647" y="456"/>
                    </a:lnTo>
                    <a:lnTo>
                      <a:pt x="646" y="533"/>
                    </a:lnTo>
                    <a:lnTo>
                      <a:pt x="646" y="608"/>
                    </a:lnTo>
                    <a:lnTo>
                      <a:pt x="564" y="629"/>
                    </a:lnTo>
                    <a:lnTo>
                      <a:pt x="484" y="650"/>
                    </a:lnTo>
                    <a:lnTo>
                      <a:pt x="403" y="672"/>
                    </a:lnTo>
                    <a:lnTo>
                      <a:pt x="322" y="693"/>
                    </a:lnTo>
                    <a:lnTo>
                      <a:pt x="241" y="715"/>
                    </a:lnTo>
                    <a:lnTo>
                      <a:pt x="161" y="737"/>
                    </a:lnTo>
                    <a:lnTo>
                      <a:pt x="80" y="758"/>
                    </a:lnTo>
                    <a:lnTo>
                      <a:pt x="0" y="779"/>
                    </a:lnTo>
                    <a:lnTo>
                      <a:pt x="1" y="704"/>
                    </a:lnTo>
                    <a:lnTo>
                      <a:pt x="1" y="628"/>
                    </a:lnTo>
                    <a:lnTo>
                      <a:pt x="2" y="552"/>
                    </a:lnTo>
                    <a:lnTo>
                      <a:pt x="3" y="476"/>
                    </a:lnTo>
                    <a:lnTo>
                      <a:pt x="3" y="400"/>
                    </a:lnTo>
                    <a:lnTo>
                      <a:pt x="4" y="324"/>
                    </a:lnTo>
                    <a:lnTo>
                      <a:pt x="5" y="248"/>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5" name="Freeform 255">
                <a:extLst>
                  <a:ext uri="{FF2B5EF4-FFF2-40B4-BE49-F238E27FC236}">
                    <a16:creationId xmlns:a16="http://schemas.microsoft.com/office/drawing/2014/main" id="{DD5F1E9C-3C5F-DF85-A0C2-2EED59AA3E51}"/>
                  </a:ext>
                </a:extLst>
              </p:cNvPr>
              <p:cNvSpPr>
                <a:spLocks/>
              </p:cNvSpPr>
              <p:nvPr/>
            </p:nvSpPr>
            <p:spPr bwMode="auto">
              <a:xfrm>
                <a:off x="3655" y="2110"/>
                <a:ext cx="93" cy="110"/>
              </a:xfrm>
              <a:custGeom>
                <a:avLst/>
                <a:gdLst>
                  <a:gd name="T0" fmla="*/ 5 w 651"/>
                  <a:gd name="T1" fmla="*/ 171 h 776"/>
                  <a:gd name="T2" fmla="*/ 85 w 651"/>
                  <a:gd name="T3" fmla="*/ 150 h 776"/>
                  <a:gd name="T4" fmla="*/ 166 w 651"/>
                  <a:gd name="T5" fmla="*/ 129 h 776"/>
                  <a:gd name="T6" fmla="*/ 246 w 651"/>
                  <a:gd name="T7" fmla="*/ 107 h 776"/>
                  <a:gd name="T8" fmla="*/ 327 w 651"/>
                  <a:gd name="T9" fmla="*/ 85 h 776"/>
                  <a:gd name="T10" fmla="*/ 408 w 651"/>
                  <a:gd name="T11" fmla="*/ 64 h 776"/>
                  <a:gd name="T12" fmla="*/ 489 w 651"/>
                  <a:gd name="T13" fmla="*/ 42 h 776"/>
                  <a:gd name="T14" fmla="*/ 569 w 651"/>
                  <a:gd name="T15" fmla="*/ 21 h 776"/>
                  <a:gd name="T16" fmla="*/ 651 w 651"/>
                  <a:gd name="T17" fmla="*/ 0 h 776"/>
                  <a:gd name="T18" fmla="*/ 650 w 651"/>
                  <a:gd name="T19" fmla="*/ 75 h 776"/>
                  <a:gd name="T20" fmla="*/ 649 w 651"/>
                  <a:gd name="T21" fmla="*/ 152 h 776"/>
                  <a:gd name="T22" fmla="*/ 648 w 651"/>
                  <a:gd name="T23" fmla="*/ 227 h 776"/>
                  <a:gd name="T24" fmla="*/ 648 w 651"/>
                  <a:gd name="T25" fmla="*/ 303 h 776"/>
                  <a:gd name="T26" fmla="*/ 647 w 651"/>
                  <a:gd name="T27" fmla="*/ 378 h 776"/>
                  <a:gd name="T28" fmla="*/ 646 w 651"/>
                  <a:gd name="T29" fmla="*/ 455 h 776"/>
                  <a:gd name="T30" fmla="*/ 645 w 651"/>
                  <a:gd name="T31" fmla="*/ 530 h 776"/>
                  <a:gd name="T32" fmla="*/ 644 w 651"/>
                  <a:gd name="T33" fmla="*/ 605 h 776"/>
                  <a:gd name="T34" fmla="*/ 563 w 651"/>
                  <a:gd name="T35" fmla="*/ 627 h 776"/>
                  <a:gd name="T36" fmla="*/ 483 w 651"/>
                  <a:gd name="T37" fmla="*/ 648 h 776"/>
                  <a:gd name="T38" fmla="*/ 402 w 651"/>
                  <a:gd name="T39" fmla="*/ 670 h 776"/>
                  <a:gd name="T40" fmla="*/ 322 w 651"/>
                  <a:gd name="T41" fmla="*/ 691 h 776"/>
                  <a:gd name="T42" fmla="*/ 241 w 651"/>
                  <a:gd name="T43" fmla="*/ 712 h 776"/>
                  <a:gd name="T44" fmla="*/ 161 w 651"/>
                  <a:gd name="T45" fmla="*/ 733 h 776"/>
                  <a:gd name="T46" fmla="*/ 80 w 651"/>
                  <a:gd name="T47" fmla="*/ 755 h 776"/>
                  <a:gd name="T48" fmla="*/ 0 w 651"/>
                  <a:gd name="T49" fmla="*/ 776 h 776"/>
                  <a:gd name="T50" fmla="*/ 0 w 651"/>
                  <a:gd name="T51" fmla="*/ 701 h 776"/>
                  <a:gd name="T52" fmla="*/ 1 w 651"/>
                  <a:gd name="T53" fmla="*/ 626 h 776"/>
                  <a:gd name="T54" fmla="*/ 2 w 651"/>
                  <a:gd name="T55" fmla="*/ 550 h 776"/>
                  <a:gd name="T56" fmla="*/ 2 w 651"/>
                  <a:gd name="T57" fmla="*/ 475 h 776"/>
                  <a:gd name="T58" fmla="*/ 3 w 651"/>
                  <a:gd name="T59" fmla="*/ 398 h 776"/>
                  <a:gd name="T60" fmla="*/ 4 w 651"/>
                  <a:gd name="T61" fmla="*/ 323 h 776"/>
                  <a:gd name="T62" fmla="*/ 4 w 651"/>
                  <a:gd name="T63" fmla="*/ 247 h 776"/>
                  <a:gd name="T64" fmla="*/ 5 w 651"/>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6">
                    <a:moveTo>
                      <a:pt x="5" y="171"/>
                    </a:moveTo>
                    <a:lnTo>
                      <a:pt x="85" y="150"/>
                    </a:lnTo>
                    <a:lnTo>
                      <a:pt x="166" y="129"/>
                    </a:lnTo>
                    <a:lnTo>
                      <a:pt x="246" y="107"/>
                    </a:lnTo>
                    <a:lnTo>
                      <a:pt x="327" y="85"/>
                    </a:lnTo>
                    <a:lnTo>
                      <a:pt x="408" y="64"/>
                    </a:lnTo>
                    <a:lnTo>
                      <a:pt x="489" y="42"/>
                    </a:lnTo>
                    <a:lnTo>
                      <a:pt x="569" y="21"/>
                    </a:lnTo>
                    <a:lnTo>
                      <a:pt x="651" y="0"/>
                    </a:lnTo>
                    <a:lnTo>
                      <a:pt x="650" y="75"/>
                    </a:lnTo>
                    <a:lnTo>
                      <a:pt x="649" y="152"/>
                    </a:lnTo>
                    <a:lnTo>
                      <a:pt x="648" y="227"/>
                    </a:lnTo>
                    <a:lnTo>
                      <a:pt x="648" y="303"/>
                    </a:lnTo>
                    <a:lnTo>
                      <a:pt x="647" y="378"/>
                    </a:lnTo>
                    <a:lnTo>
                      <a:pt x="646" y="455"/>
                    </a:lnTo>
                    <a:lnTo>
                      <a:pt x="645" y="530"/>
                    </a:lnTo>
                    <a:lnTo>
                      <a:pt x="644" y="605"/>
                    </a:lnTo>
                    <a:lnTo>
                      <a:pt x="563" y="627"/>
                    </a:lnTo>
                    <a:lnTo>
                      <a:pt x="483" y="648"/>
                    </a:lnTo>
                    <a:lnTo>
                      <a:pt x="402" y="670"/>
                    </a:lnTo>
                    <a:lnTo>
                      <a:pt x="322" y="691"/>
                    </a:lnTo>
                    <a:lnTo>
                      <a:pt x="241" y="712"/>
                    </a:lnTo>
                    <a:lnTo>
                      <a:pt x="161" y="733"/>
                    </a:lnTo>
                    <a:lnTo>
                      <a:pt x="80" y="755"/>
                    </a:lnTo>
                    <a:lnTo>
                      <a:pt x="0" y="776"/>
                    </a:lnTo>
                    <a:lnTo>
                      <a:pt x="0" y="701"/>
                    </a:lnTo>
                    <a:lnTo>
                      <a:pt x="1" y="626"/>
                    </a:lnTo>
                    <a:lnTo>
                      <a:pt x="2" y="550"/>
                    </a:lnTo>
                    <a:lnTo>
                      <a:pt x="2" y="475"/>
                    </a:lnTo>
                    <a:lnTo>
                      <a:pt x="3" y="398"/>
                    </a:lnTo>
                    <a:lnTo>
                      <a:pt x="4" y="323"/>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6" name="Freeform 254">
                <a:extLst>
                  <a:ext uri="{FF2B5EF4-FFF2-40B4-BE49-F238E27FC236}">
                    <a16:creationId xmlns:a16="http://schemas.microsoft.com/office/drawing/2014/main" id="{34EC51BE-7D72-EE82-B918-52863DE5F24F}"/>
                  </a:ext>
                </a:extLst>
              </p:cNvPr>
              <p:cNvSpPr>
                <a:spLocks/>
              </p:cNvSpPr>
              <p:nvPr/>
            </p:nvSpPr>
            <p:spPr bwMode="auto">
              <a:xfrm>
                <a:off x="3654" y="2196"/>
                <a:ext cx="93" cy="111"/>
              </a:xfrm>
              <a:custGeom>
                <a:avLst/>
                <a:gdLst>
                  <a:gd name="T0" fmla="*/ 6 w 650"/>
                  <a:gd name="T1" fmla="*/ 171 h 776"/>
                  <a:gd name="T2" fmla="*/ 86 w 650"/>
                  <a:gd name="T3" fmla="*/ 150 h 776"/>
                  <a:gd name="T4" fmla="*/ 167 w 650"/>
                  <a:gd name="T5" fmla="*/ 128 h 776"/>
                  <a:gd name="T6" fmla="*/ 247 w 650"/>
                  <a:gd name="T7" fmla="*/ 107 h 776"/>
                  <a:gd name="T8" fmla="*/ 328 w 650"/>
                  <a:gd name="T9" fmla="*/ 86 h 776"/>
                  <a:gd name="T10" fmla="*/ 408 w 650"/>
                  <a:gd name="T11" fmla="*/ 65 h 776"/>
                  <a:gd name="T12" fmla="*/ 489 w 650"/>
                  <a:gd name="T13" fmla="*/ 43 h 776"/>
                  <a:gd name="T14" fmla="*/ 569 w 650"/>
                  <a:gd name="T15" fmla="*/ 22 h 776"/>
                  <a:gd name="T16" fmla="*/ 650 w 650"/>
                  <a:gd name="T17" fmla="*/ 0 h 776"/>
                  <a:gd name="T18" fmla="*/ 650 w 650"/>
                  <a:gd name="T19" fmla="*/ 76 h 776"/>
                  <a:gd name="T20" fmla="*/ 649 w 650"/>
                  <a:gd name="T21" fmla="*/ 151 h 776"/>
                  <a:gd name="T22" fmla="*/ 648 w 650"/>
                  <a:gd name="T23" fmla="*/ 227 h 776"/>
                  <a:gd name="T24" fmla="*/ 647 w 650"/>
                  <a:gd name="T25" fmla="*/ 302 h 776"/>
                  <a:gd name="T26" fmla="*/ 646 w 650"/>
                  <a:gd name="T27" fmla="*/ 379 h 776"/>
                  <a:gd name="T28" fmla="*/ 646 w 650"/>
                  <a:gd name="T29" fmla="*/ 454 h 776"/>
                  <a:gd name="T30" fmla="*/ 645 w 650"/>
                  <a:gd name="T31" fmla="*/ 529 h 776"/>
                  <a:gd name="T32" fmla="*/ 644 w 650"/>
                  <a:gd name="T33" fmla="*/ 605 h 776"/>
                  <a:gd name="T34" fmla="*/ 563 w 650"/>
                  <a:gd name="T35" fmla="*/ 626 h 776"/>
                  <a:gd name="T36" fmla="*/ 483 w 650"/>
                  <a:gd name="T37" fmla="*/ 647 h 776"/>
                  <a:gd name="T38" fmla="*/ 402 w 650"/>
                  <a:gd name="T39" fmla="*/ 669 h 776"/>
                  <a:gd name="T40" fmla="*/ 322 w 650"/>
                  <a:gd name="T41" fmla="*/ 690 h 776"/>
                  <a:gd name="T42" fmla="*/ 241 w 650"/>
                  <a:gd name="T43" fmla="*/ 712 h 776"/>
                  <a:gd name="T44" fmla="*/ 161 w 650"/>
                  <a:gd name="T45" fmla="*/ 734 h 776"/>
                  <a:gd name="T46" fmla="*/ 80 w 650"/>
                  <a:gd name="T47" fmla="*/ 755 h 776"/>
                  <a:gd name="T48" fmla="*/ 0 w 650"/>
                  <a:gd name="T49" fmla="*/ 776 h 776"/>
                  <a:gd name="T50" fmla="*/ 1 w 650"/>
                  <a:gd name="T51" fmla="*/ 700 h 776"/>
                  <a:gd name="T52" fmla="*/ 1 w 650"/>
                  <a:gd name="T53" fmla="*/ 625 h 776"/>
                  <a:gd name="T54" fmla="*/ 2 w 650"/>
                  <a:gd name="T55" fmla="*/ 550 h 776"/>
                  <a:gd name="T56" fmla="*/ 3 w 650"/>
                  <a:gd name="T57" fmla="*/ 474 h 776"/>
                  <a:gd name="T58" fmla="*/ 3 w 650"/>
                  <a:gd name="T59" fmla="*/ 399 h 776"/>
                  <a:gd name="T60" fmla="*/ 4 w 650"/>
                  <a:gd name="T61" fmla="*/ 323 h 776"/>
                  <a:gd name="T62" fmla="*/ 5 w 650"/>
                  <a:gd name="T63" fmla="*/ 247 h 776"/>
                  <a:gd name="T64" fmla="*/ 6 w 650"/>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6">
                    <a:moveTo>
                      <a:pt x="6" y="171"/>
                    </a:moveTo>
                    <a:lnTo>
                      <a:pt x="86" y="150"/>
                    </a:lnTo>
                    <a:lnTo>
                      <a:pt x="167" y="128"/>
                    </a:lnTo>
                    <a:lnTo>
                      <a:pt x="247" y="107"/>
                    </a:lnTo>
                    <a:lnTo>
                      <a:pt x="328" y="86"/>
                    </a:lnTo>
                    <a:lnTo>
                      <a:pt x="408" y="65"/>
                    </a:lnTo>
                    <a:lnTo>
                      <a:pt x="489" y="43"/>
                    </a:lnTo>
                    <a:lnTo>
                      <a:pt x="569" y="22"/>
                    </a:lnTo>
                    <a:lnTo>
                      <a:pt x="650" y="0"/>
                    </a:lnTo>
                    <a:lnTo>
                      <a:pt x="650" y="76"/>
                    </a:lnTo>
                    <a:lnTo>
                      <a:pt x="649" y="151"/>
                    </a:lnTo>
                    <a:lnTo>
                      <a:pt x="648" y="227"/>
                    </a:lnTo>
                    <a:lnTo>
                      <a:pt x="647" y="302"/>
                    </a:lnTo>
                    <a:lnTo>
                      <a:pt x="646" y="379"/>
                    </a:lnTo>
                    <a:lnTo>
                      <a:pt x="646" y="454"/>
                    </a:lnTo>
                    <a:lnTo>
                      <a:pt x="645" y="529"/>
                    </a:lnTo>
                    <a:lnTo>
                      <a:pt x="644" y="605"/>
                    </a:lnTo>
                    <a:lnTo>
                      <a:pt x="563" y="626"/>
                    </a:lnTo>
                    <a:lnTo>
                      <a:pt x="483" y="647"/>
                    </a:lnTo>
                    <a:lnTo>
                      <a:pt x="402" y="669"/>
                    </a:lnTo>
                    <a:lnTo>
                      <a:pt x="322" y="690"/>
                    </a:lnTo>
                    <a:lnTo>
                      <a:pt x="241" y="712"/>
                    </a:lnTo>
                    <a:lnTo>
                      <a:pt x="161" y="734"/>
                    </a:lnTo>
                    <a:lnTo>
                      <a:pt x="80" y="755"/>
                    </a:lnTo>
                    <a:lnTo>
                      <a:pt x="0" y="776"/>
                    </a:lnTo>
                    <a:lnTo>
                      <a:pt x="1" y="700"/>
                    </a:lnTo>
                    <a:lnTo>
                      <a:pt x="1" y="625"/>
                    </a:lnTo>
                    <a:lnTo>
                      <a:pt x="2" y="550"/>
                    </a:lnTo>
                    <a:lnTo>
                      <a:pt x="3" y="474"/>
                    </a:lnTo>
                    <a:lnTo>
                      <a:pt x="3" y="399"/>
                    </a:lnTo>
                    <a:lnTo>
                      <a:pt x="4" y="323"/>
                    </a:lnTo>
                    <a:lnTo>
                      <a:pt x="5" y="247"/>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7" name="Freeform 253">
                <a:extLst>
                  <a:ext uri="{FF2B5EF4-FFF2-40B4-BE49-F238E27FC236}">
                    <a16:creationId xmlns:a16="http://schemas.microsoft.com/office/drawing/2014/main" id="{E147B12D-F174-C01F-553E-3496EB6F70B8}"/>
                  </a:ext>
                </a:extLst>
              </p:cNvPr>
              <p:cNvSpPr>
                <a:spLocks/>
              </p:cNvSpPr>
              <p:nvPr/>
            </p:nvSpPr>
            <p:spPr bwMode="auto">
              <a:xfrm>
                <a:off x="3653" y="2282"/>
                <a:ext cx="93" cy="111"/>
              </a:xfrm>
              <a:custGeom>
                <a:avLst/>
                <a:gdLst>
                  <a:gd name="T0" fmla="*/ 5 w 649"/>
                  <a:gd name="T1" fmla="*/ 171 h 773"/>
                  <a:gd name="T2" fmla="*/ 85 w 649"/>
                  <a:gd name="T3" fmla="*/ 150 h 773"/>
                  <a:gd name="T4" fmla="*/ 166 w 649"/>
                  <a:gd name="T5" fmla="*/ 129 h 773"/>
                  <a:gd name="T6" fmla="*/ 246 w 649"/>
                  <a:gd name="T7" fmla="*/ 107 h 773"/>
                  <a:gd name="T8" fmla="*/ 327 w 649"/>
                  <a:gd name="T9" fmla="*/ 85 h 773"/>
                  <a:gd name="T10" fmla="*/ 407 w 649"/>
                  <a:gd name="T11" fmla="*/ 64 h 773"/>
                  <a:gd name="T12" fmla="*/ 488 w 649"/>
                  <a:gd name="T13" fmla="*/ 42 h 773"/>
                  <a:gd name="T14" fmla="*/ 568 w 649"/>
                  <a:gd name="T15" fmla="*/ 21 h 773"/>
                  <a:gd name="T16" fmla="*/ 649 w 649"/>
                  <a:gd name="T17" fmla="*/ 0 h 773"/>
                  <a:gd name="T18" fmla="*/ 648 w 649"/>
                  <a:gd name="T19" fmla="*/ 75 h 773"/>
                  <a:gd name="T20" fmla="*/ 648 w 649"/>
                  <a:gd name="T21" fmla="*/ 151 h 773"/>
                  <a:gd name="T22" fmla="*/ 647 w 649"/>
                  <a:gd name="T23" fmla="*/ 225 h 773"/>
                  <a:gd name="T24" fmla="*/ 646 w 649"/>
                  <a:gd name="T25" fmla="*/ 301 h 773"/>
                  <a:gd name="T26" fmla="*/ 645 w 649"/>
                  <a:gd name="T27" fmla="*/ 376 h 773"/>
                  <a:gd name="T28" fmla="*/ 644 w 649"/>
                  <a:gd name="T29" fmla="*/ 451 h 773"/>
                  <a:gd name="T30" fmla="*/ 644 w 649"/>
                  <a:gd name="T31" fmla="*/ 526 h 773"/>
                  <a:gd name="T32" fmla="*/ 643 w 649"/>
                  <a:gd name="T33" fmla="*/ 601 h 773"/>
                  <a:gd name="T34" fmla="*/ 562 w 649"/>
                  <a:gd name="T35" fmla="*/ 622 h 773"/>
                  <a:gd name="T36" fmla="*/ 482 w 649"/>
                  <a:gd name="T37" fmla="*/ 645 h 773"/>
                  <a:gd name="T38" fmla="*/ 401 w 649"/>
                  <a:gd name="T39" fmla="*/ 666 h 773"/>
                  <a:gd name="T40" fmla="*/ 321 w 649"/>
                  <a:gd name="T41" fmla="*/ 687 h 773"/>
                  <a:gd name="T42" fmla="*/ 240 w 649"/>
                  <a:gd name="T43" fmla="*/ 709 h 773"/>
                  <a:gd name="T44" fmla="*/ 160 w 649"/>
                  <a:gd name="T45" fmla="*/ 730 h 773"/>
                  <a:gd name="T46" fmla="*/ 80 w 649"/>
                  <a:gd name="T47" fmla="*/ 751 h 773"/>
                  <a:gd name="T48" fmla="*/ 0 w 649"/>
                  <a:gd name="T49" fmla="*/ 773 h 773"/>
                  <a:gd name="T50" fmla="*/ 0 w 649"/>
                  <a:gd name="T51" fmla="*/ 698 h 773"/>
                  <a:gd name="T52" fmla="*/ 1 w 649"/>
                  <a:gd name="T53" fmla="*/ 622 h 773"/>
                  <a:gd name="T54" fmla="*/ 2 w 649"/>
                  <a:gd name="T55" fmla="*/ 548 h 773"/>
                  <a:gd name="T56" fmla="*/ 2 w 649"/>
                  <a:gd name="T57" fmla="*/ 473 h 773"/>
                  <a:gd name="T58" fmla="*/ 3 w 649"/>
                  <a:gd name="T59" fmla="*/ 397 h 773"/>
                  <a:gd name="T60" fmla="*/ 4 w 649"/>
                  <a:gd name="T61" fmla="*/ 322 h 773"/>
                  <a:gd name="T62" fmla="*/ 4 w 649"/>
                  <a:gd name="T63" fmla="*/ 246 h 773"/>
                  <a:gd name="T64" fmla="*/ 5 w 649"/>
                  <a:gd name="T65" fmla="*/ 171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3">
                    <a:moveTo>
                      <a:pt x="5" y="171"/>
                    </a:moveTo>
                    <a:lnTo>
                      <a:pt x="85" y="150"/>
                    </a:lnTo>
                    <a:lnTo>
                      <a:pt x="166" y="129"/>
                    </a:lnTo>
                    <a:lnTo>
                      <a:pt x="246" y="107"/>
                    </a:lnTo>
                    <a:lnTo>
                      <a:pt x="327" y="85"/>
                    </a:lnTo>
                    <a:lnTo>
                      <a:pt x="407" y="64"/>
                    </a:lnTo>
                    <a:lnTo>
                      <a:pt x="488" y="42"/>
                    </a:lnTo>
                    <a:lnTo>
                      <a:pt x="568" y="21"/>
                    </a:lnTo>
                    <a:lnTo>
                      <a:pt x="649" y="0"/>
                    </a:lnTo>
                    <a:lnTo>
                      <a:pt x="648" y="75"/>
                    </a:lnTo>
                    <a:lnTo>
                      <a:pt x="648" y="151"/>
                    </a:lnTo>
                    <a:lnTo>
                      <a:pt x="647" y="225"/>
                    </a:lnTo>
                    <a:lnTo>
                      <a:pt x="646" y="301"/>
                    </a:lnTo>
                    <a:lnTo>
                      <a:pt x="645" y="376"/>
                    </a:lnTo>
                    <a:lnTo>
                      <a:pt x="644" y="451"/>
                    </a:lnTo>
                    <a:lnTo>
                      <a:pt x="644" y="526"/>
                    </a:lnTo>
                    <a:lnTo>
                      <a:pt x="643" y="601"/>
                    </a:lnTo>
                    <a:lnTo>
                      <a:pt x="562" y="622"/>
                    </a:lnTo>
                    <a:lnTo>
                      <a:pt x="482" y="645"/>
                    </a:lnTo>
                    <a:lnTo>
                      <a:pt x="401" y="666"/>
                    </a:lnTo>
                    <a:lnTo>
                      <a:pt x="321" y="687"/>
                    </a:lnTo>
                    <a:lnTo>
                      <a:pt x="240" y="709"/>
                    </a:lnTo>
                    <a:lnTo>
                      <a:pt x="160" y="730"/>
                    </a:lnTo>
                    <a:lnTo>
                      <a:pt x="80" y="751"/>
                    </a:lnTo>
                    <a:lnTo>
                      <a:pt x="0" y="773"/>
                    </a:lnTo>
                    <a:lnTo>
                      <a:pt x="0" y="698"/>
                    </a:lnTo>
                    <a:lnTo>
                      <a:pt x="1" y="622"/>
                    </a:lnTo>
                    <a:lnTo>
                      <a:pt x="2" y="548"/>
                    </a:lnTo>
                    <a:lnTo>
                      <a:pt x="2" y="473"/>
                    </a:lnTo>
                    <a:lnTo>
                      <a:pt x="3" y="397"/>
                    </a:lnTo>
                    <a:lnTo>
                      <a:pt x="4" y="322"/>
                    </a:lnTo>
                    <a:lnTo>
                      <a:pt x="4" y="246"/>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8" name="Freeform 252">
                <a:extLst>
                  <a:ext uri="{FF2B5EF4-FFF2-40B4-BE49-F238E27FC236}">
                    <a16:creationId xmlns:a16="http://schemas.microsoft.com/office/drawing/2014/main" id="{22FCDD6A-315A-F53E-54A9-59F3E7F54AC9}"/>
                  </a:ext>
                </a:extLst>
              </p:cNvPr>
              <p:cNvSpPr>
                <a:spLocks/>
              </p:cNvSpPr>
              <p:nvPr/>
            </p:nvSpPr>
            <p:spPr bwMode="auto">
              <a:xfrm>
                <a:off x="3652" y="2368"/>
                <a:ext cx="93" cy="111"/>
              </a:xfrm>
              <a:custGeom>
                <a:avLst/>
                <a:gdLst>
                  <a:gd name="T0" fmla="*/ 6 w 649"/>
                  <a:gd name="T1" fmla="*/ 172 h 772"/>
                  <a:gd name="T2" fmla="*/ 86 w 649"/>
                  <a:gd name="T3" fmla="*/ 150 h 772"/>
                  <a:gd name="T4" fmla="*/ 166 w 649"/>
                  <a:gd name="T5" fmla="*/ 129 h 772"/>
                  <a:gd name="T6" fmla="*/ 246 w 649"/>
                  <a:gd name="T7" fmla="*/ 108 h 772"/>
                  <a:gd name="T8" fmla="*/ 327 w 649"/>
                  <a:gd name="T9" fmla="*/ 86 h 772"/>
                  <a:gd name="T10" fmla="*/ 407 w 649"/>
                  <a:gd name="T11" fmla="*/ 65 h 772"/>
                  <a:gd name="T12" fmla="*/ 488 w 649"/>
                  <a:gd name="T13" fmla="*/ 44 h 772"/>
                  <a:gd name="T14" fmla="*/ 568 w 649"/>
                  <a:gd name="T15" fmla="*/ 21 h 772"/>
                  <a:gd name="T16" fmla="*/ 649 w 649"/>
                  <a:gd name="T17" fmla="*/ 0 h 772"/>
                  <a:gd name="T18" fmla="*/ 648 w 649"/>
                  <a:gd name="T19" fmla="*/ 76 h 772"/>
                  <a:gd name="T20" fmla="*/ 647 w 649"/>
                  <a:gd name="T21" fmla="*/ 150 h 772"/>
                  <a:gd name="T22" fmla="*/ 646 w 649"/>
                  <a:gd name="T23" fmla="*/ 226 h 772"/>
                  <a:gd name="T24" fmla="*/ 646 w 649"/>
                  <a:gd name="T25" fmla="*/ 301 h 772"/>
                  <a:gd name="T26" fmla="*/ 645 w 649"/>
                  <a:gd name="T27" fmla="*/ 376 h 772"/>
                  <a:gd name="T28" fmla="*/ 644 w 649"/>
                  <a:gd name="T29" fmla="*/ 451 h 772"/>
                  <a:gd name="T30" fmla="*/ 643 w 649"/>
                  <a:gd name="T31" fmla="*/ 525 h 772"/>
                  <a:gd name="T32" fmla="*/ 643 w 649"/>
                  <a:gd name="T33" fmla="*/ 601 h 772"/>
                  <a:gd name="T34" fmla="*/ 562 w 649"/>
                  <a:gd name="T35" fmla="*/ 622 h 772"/>
                  <a:gd name="T36" fmla="*/ 482 w 649"/>
                  <a:gd name="T37" fmla="*/ 643 h 772"/>
                  <a:gd name="T38" fmla="*/ 401 w 649"/>
                  <a:gd name="T39" fmla="*/ 665 h 772"/>
                  <a:gd name="T40" fmla="*/ 321 w 649"/>
                  <a:gd name="T41" fmla="*/ 686 h 772"/>
                  <a:gd name="T42" fmla="*/ 240 w 649"/>
                  <a:gd name="T43" fmla="*/ 707 h 772"/>
                  <a:gd name="T44" fmla="*/ 161 w 649"/>
                  <a:gd name="T45" fmla="*/ 730 h 772"/>
                  <a:gd name="T46" fmla="*/ 80 w 649"/>
                  <a:gd name="T47" fmla="*/ 751 h 772"/>
                  <a:gd name="T48" fmla="*/ 0 w 649"/>
                  <a:gd name="T49" fmla="*/ 772 h 772"/>
                  <a:gd name="T50" fmla="*/ 1 w 649"/>
                  <a:gd name="T51" fmla="*/ 697 h 772"/>
                  <a:gd name="T52" fmla="*/ 2 w 649"/>
                  <a:gd name="T53" fmla="*/ 623 h 772"/>
                  <a:gd name="T54" fmla="*/ 2 w 649"/>
                  <a:gd name="T55" fmla="*/ 547 h 772"/>
                  <a:gd name="T56" fmla="*/ 3 w 649"/>
                  <a:gd name="T57" fmla="*/ 473 h 772"/>
                  <a:gd name="T58" fmla="*/ 4 w 649"/>
                  <a:gd name="T59" fmla="*/ 398 h 772"/>
                  <a:gd name="T60" fmla="*/ 4 w 649"/>
                  <a:gd name="T61" fmla="*/ 322 h 772"/>
                  <a:gd name="T62" fmla="*/ 5 w 649"/>
                  <a:gd name="T63" fmla="*/ 247 h 772"/>
                  <a:gd name="T64" fmla="*/ 6 w 649"/>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2">
                    <a:moveTo>
                      <a:pt x="6" y="172"/>
                    </a:moveTo>
                    <a:lnTo>
                      <a:pt x="86" y="150"/>
                    </a:lnTo>
                    <a:lnTo>
                      <a:pt x="166" y="129"/>
                    </a:lnTo>
                    <a:lnTo>
                      <a:pt x="246" y="108"/>
                    </a:lnTo>
                    <a:lnTo>
                      <a:pt x="327" y="86"/>
                    </a:lnTo>
                    <a:lnTo>
                      <a:pt x="407" y="65"/>
                    </a:lnTo>
                    <a:lnTo>
                      <a:pt x="488" y="44"/>
                    </a:lnTo>
                    <a:lnTo>
                      <a:pt x="568" y="21"/>
                    </a:lnTo>
                    <a:lnTo>
                      <a:pt x="649" y="0"/>
                    </a:lnTo>
                    <a:lnTo>
                      <a:pt x="648" y="76"/>
                    </a:lnTo>
                    <a:lnTo>
                      <a:pt x="647" y="150"/>
                    </a:lnTo>
                    <a:lnTo>
                      <a:pt x="646" y="226"/>
                    </a:lnTo>
                    <a:lnTo>
                      <a:pt x="646" y="301"/>
                    </a:lnTo>
                    <a:lnTo>
                      <a:pt x="645" y="376"/>
                    </a:lnTo>
                    <a:lnTo>
                      <a:pt x="644" y="451"/>
                    </a:lnTo>
                    <a:lnTo>
                      <a:pt x="643" y="525"/>
                    </a:lnTo>
                    <a:lnTo>
                      <a:pt x="643" y="601"/>
                    </a:lnTo>
                    <a:lnTo>
                      <a:pt x="562" y="622"/>
                    </a:lnTo>
                    <a:lnTo>
                      <a:pt x="482" y="643"/>
                    </a:lnTo>
                    <a:lnTo>
                      <a:pt x="401" y="665"/>
                    </a:lnTo>
                    <a:lnTo>
                      <a:pt x="321" y="686"/>
                    </a:lnTo>
                    <a:lnTo>
                      <a:pt x="240" y="707"/>
                    </a:lnTo>
                    <a:lnTo>
                      <a:pt x="161" y="730"/>
                    </a:lnTo>
                    <a:lnTo>
                      <a:pt x="80" y="751"/>
                    </a:lnTo>
                    <a:lnTo>
                      <a:pt x="0" y="772"/>
                    </a:lnTo>
                    <a:lnTo>
                      <a:pt x="1" y="697"/>
                    </a:lnTo>
                    <a:lnTo>
                      <a:pt x="2" y="623"/>
                    </a:lnTo>
                    <a:lnTo>
                      <a:pt x="2" y="547"/>
                    </a:lnTo>
                    <a:lnTo>
                      <a:pt x="3" y="473"/>
                    </a:lnTo>
                    <a:lnTo>
                      <a:pt x="4" y="398"/>
                    </a:lnTo>
                    <a:lnTo>
                      <a:pt x="4" y="322"/>
                    </a:lnTo>
                    <a:lnTo>
                      <a:pt x="5"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9" name="Freeform 251">
                <a:extLst>
                  <a:ext uri="{FF2B5EF4-FFF2-40B4-BE49-F238E27FC236}">
                    <a16:creationId xmlns:a16="http://schemas.microsoft.com/office/drawing/2014/main" id="{4F6E33D2-C306-E9AA-388D-BF8A050D9EC7}"/>
                  </a:ext>
                </a:extLst>
              </p:cNvPr>
              <p:cNvSpPr>
                <a:spLocks/>
              </p:cNvSpPr>
              <p:nvPr/>
            </p:nvSpPr>
            <p:spPr bwMode="auto">
              <a:xfrm>
                <a:off x="3652" y="2454"/>
                <a:ext cx="92" cy="110"/>
              </a:xfrm>
              <a:custGeom>
                <a:avLst/>
                <a:gdLst>
                  <a:gd name="T0" fmla="*/ 5 w 648"/>
                  <a:gd name="T1" fmla="*/ 171 h 771"/>
                  <a:gd name="T2" fmla="*/ 85 w 648"/>
                  <a:gd name="T3" fmla="*/ 150 h 771"/>
                  <a:gd name="T4" fmla="*/ 166 w 648"/>
                  <a:gd name="T5" fmla="*/ 129 h 771"/>
                  <a:gd name="T6" fmla="*/ 245 w 648"/>
                  <a:gd name="T7" fmla="*/ 106 h 771"/>
                  <a:gd name="T8" fmla="*/ 326 w 648"/>
                  <a:gd name="T9" fmla="*/ 85 h 771"/>
                  <a:gd name="T10" fmla="*/ 406 w 648"/>
                  <a:gd name="T11" fmla="*/ 64 h 771"/>
                  <a:gd name="T12" fmla="*/ 487 w 648"/>
                  <a:gd name="T13" fmla="*/ 42 h 771"/>
                  <a:gd name="T14" fmla="*/ 567 w 648"/>
                  <a:gd name="T15" fmla="*/ 21 h 771"/>
                  <a:gd name="T16" fmla="*/ 648 w 648"/>
                  <a:gd name="T17" fmla="*/ 0 h 771"/>
                  <a:gd name="T18" fmla="*/ 647 w 648"/>
                  <a:gd name="T19" fmla="*/ 74 h 771"/>
                  <a:gd name="T20" fmla="*/ 646 w 648"/>
                  <a:gd name="T21" fmla="*/ 150 h 771"/>
                  <a:gd name="T22" fmla="*/ 645 w 648"/>
                  <a:gd name="T23" fmla="*/ 224 h 771"/>
                  <a:gd name="T24" fmla="*/ 644 w 648"/>
                  <a:gd name="T25" fmla="*/ 300 h 771"/>
                  <a:gd name="T26" fmla="*/ 644 w 648"/>
                  <a:gd name="T27" fmla="*/ 374 h 771"/>
                  <a:gd name="T28" fmla="*/ 643 w 648"/>
                  <a:gd name="T29" fmla="*/ 449 h 771"/>
                  <a:gd name="T30" fmla="*/ 642 w 648"/>
                  <a:gd name="T31" fmla="*/ 524 h 771"/>
                  <a:gd name="T32" fmla="*/ 641 w 648"/>
                  <a:gd name="T33" fmla="*/ 599 h 771"/>
                  <a:gd name="T34" fmla="*/ 561 w 648"/>
                  <a:gd name="T35" fmla="*/ 620 h 771"/>
                  <a:gd name="T36" fmla="*/ 481 w 648"/>
                  <a:gd name="T37" fmla="*/ 641 h 771"/>
                  <a:gd name="T38" fmla="*/ 400 w 648"/>
                  <a:gd name="T39" fmla="*/ 664 h 771"/>
                  <a:gd name="T40" fmla="*/ 320 w 648"/>
                  <a:gd name="T41" fmla="*/ 685 h 771"/>
                  <a:gd name="T42" fmla="*/ 240 w 648"/>
                  <a:gd name="T43" fmla="*/ 706 h 771"/>
                  <a:gd name="T44" fmla="*/ 160 w 648"/>
                  <a:gd name="T45" fmla="*/ 728 h 771"/>
                  <a:gd name="T46" fmla="*/ 80 w 648"/>
                  <a:gd name="T47" fmla="*/ 749 h 771"/>
                  <a:gd name="T48" fmla="*/ 0 w 648"/>
                  <a:gd name="T49" fmla="*/ 771 h 771"/>
                  <a:gd name="T50" fmla="*/ 1 w 648"/>
                  <a:gd name="T51" fmla="*/ 696 h 771"/>
                  <a:gd name="T52" fmla="*/ 1 w 648"/>
                  <a:gd name="T53" fmla="*/ 621 h 771"/>
                  <a:gd name="T54" fmla="*/ 2 w 648"/>
                  <a:gd name="T55" fmla="*/ 546 h 771"/>
                  <a:gd name="T56" fmla="*/ 3 w 648"/>
                  <a:gd name="T57" fmla="*/ 472 h 771"/>
                  <a:gd name="T58" fmla="*/ 3 w 648"/>
                  <a:gd name="T59" fmla="*/ 396 h 771"/>
                  <a:gd name="T60" fmla="*/ 4 w 648"/>
                  <a:gd name="T61" fmla="*/ 322 h 771"/>
                  <a:gd name="T62" fmla="*/ 5 w 648"/>
                  <a:gd name="T63" fmla="*/ 246 h 771"/>
                  <a:gd name="T64" fmla="*/ 5 w 648"/>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1">
                    <a:moveTo>
                      <a:pt x="5" y="171"/>
                    </a:moveTo>
                    <a:lnTo>
                      <a:pt x="85" y="150"/>
                    </a:lnTo>
                    <a:lnTo>
                      <a:pt x="166" y="129"/>
                    </a:lnTo>
                    <a:lnTo>
                      <a:pt x="245" y="106"/>
                    </a:lnTo>
                    <a:lnTo>
                      <a:pt x="326" y="85"/>
                    </a:lnTo>
                    <a:lnTo>
                      <a:pt x="406" y="64"/>
                    </a:lnTo>
                    <a:lnTo>
                      <a:pt x="487" y="42"/>
                    </a:lnTo>
                    <a:lnTo>
                      <a:pt x="567" y="21"/>
                    </a:lnTo>
                    <a:lnTo>
                      <a:pt x="648" y="0"/>
                    </a:lnTo>
                    <a:lnTo>
                      <a:pt x="647" y="74"/>
                    </a:lnTo>
                    <a:lnTo>
                      <a:pt x="646" y="150"/>
                    </a:lnTo>
                    <a:lnTo>
                      <a:pt x="645" y="224"/>
                    </a:lnTo>
                    <a:lnTo>
                      <a:pt x="644" y="300"/>
                    </a:lnTo>
                    <a:lnTo>
                      <a:pt x="644" y="374"/>
                    </a:lnTo>
                    <a:lnTo>
                      <a:pt x="643" y="449"/>
                    </a:lnTo>
                    <a:lnTo>
                      <a:pt x="642" y="524"/>
                    </a:lnTo>
                    <a:lnTo>
                      <a:pt x="641" y="599"/>
                    </a:lnTo>
                    <a:lnTo>
                      <a:pt x="561" y="620"/>
                    </a:lnTo>
                    <a:lnTo>
                      <a:pt x="481" y="641"/>
                    </a:lnTo>
                    <a:lnTo>
                      <a:pt x="400" y="664"/>
                    </a:lnTo>
                    <a:lnTo>
                      <a:pt x="320" y="685"/>
                    </a:lnTo>
                    <a:lnTo>
                      <a:pt x="240" y="706"/>
                    </a:lnTo>
                    <a:lnTo>
                      <a:pt x="160" y="728"/>
                    </a:lnTo>
                    <a:lnTo>
                      <a:pt x="80" y="749"/>
                    </a:lnTo>
                    <a:lnTo>
                      <a:pt x="0" y="771"/>
                    </a:lnTo>
                    <a:lnTo>
                      <a:pt x="1" y="696"/>
                    </a:lnTo>
                    <a:lnTo>
                      <a:pt x="1" y="621"/>
                    </a:lnTo>
                    <a:lnTo>
                      <a:pt x="2" y="546"/>
                    </a:lnTo>
                    <a:lnTo>
                      <a:pt x="3" y="472"/>
                    </a:lnTo>
                    <a:lnTo>
                      <a:pt x="3" y="396"/>
                    </a:lnTo>
                    <a:lnTo>
                      <a:pt x="4" y="322"/>
                    </a:lnTo>
                    <a:lnTo>
                      <a:pt x="5" y="246"/>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0" name="Freeform 250">
                <a:extLst>
                  <a:ext uri="{FF2B5EF4-FFF2-40B4-BE49-F238E27FC236}">
                    <a16:creationId xmlns:a16="http://schemas.microsoft.com/office/drawing/2014/main" id="{C4B60312-56E3-7566-DDB7-6367EC3EB0BF}"/>
                  </a:ext>
                </a:extLst>
              </p:cNvPr>
              <p:cNvSpPr>
                <a:spLocks/>
              </p:cNvSpPr>
              <p:nvPr/>
            </p:nvSpPr>
            <p:spPr bwMode="auto">
              <a:xfrm>
                <a:off x="3651" y="2540"/>
                <a:ext cx="92" cy="110"/>
              </a:xfrm>
              <a:custGeom>
                <a:avLst/>
                <a:gdLst>
                  <a:gd name="T0" fmla="*/ 5 w 646"/>
                  <a:gd name="T1" fmla="*/ 172 h 769"/>
                  <a:gd name="T2" fmla="*/ 85 w 646"/>
                  <a:gd name="T3" fmla="*/ 150 h 769"/>
                  <a:gd name="T4" fmla="*/ 165 w 646"/>
                  <a:gd name="T5" fmla="*/ 129 h 769"/>
                  <a:gd name="T6" fmla="*/ 245 w 646"/>
                  <a:gd name="T7" fmla="*/ 107 h 769"/>
                  <a:gd name="T8" fmla="*/ 325 w 646"/>
                  <a:gd name="T9" fmla="*/ 86 h 769"/>
                  <a:gd name="T10" fmla="*/ 405 w 646"/>
                  <a:gd name="T11" fmla="*/ 65 h 769"/>
                  <a:gd name="T12" fmla="*/ 486 w 646"/>
                  <a:gd name="T13" fmla="*/ 42 h 769"/>
                  <a:gd name="T14" fmla="*/ 566 w 646"/>
                  <a:gd name="T15" fmla="*/ 21 h 769"/>
                  <a:gd name="T16" fmla="*/ 646 w 646"/>
                  <a:gd name="T17" fmla="*/ 0 h 769"/>
                  <a:gd name="T18" fmla="*/ 646 w 646"/>
                  <a:gd name="T19" fmla="*/ 75 h 769"/>
                  <a:gd name="T20" fmla="*/ 645 w 646"/>
                  <a:gd name="T21" fmla="*/ 149 h 769"/>
                  <a:gd name="T22" fmla="*/ 644 w 646"/>
                  <a:gd name="T23" fmla="*/ 225 h 769"/>
                  <a:gd name="T24" fmla="*/ 643 w 646"/>
                  <a:gd name="T25" fmla="*/ 299 h 769"/>
                  <a:gd name="T26" fmla="*/ 642 w 646"/>
                  <a:gd name="T27" fmla="*/ 373 h 769"/>
                  <a:gd name="T28" fmla="*/ 642 w 646"/>
                  <a:gd name="T29" fmla="*/ 448 h 769"/>
                  <a:gd name="T30" fmla="*/ 640 w 646"/>
                  <a:gd name="T31" fmla="*/ 522 h 769"/>
                  <a:gd name="T32" fmla="*/ 639 w 646"/>
                  <a:gd name="T33" fmla="*/ 597 h 769"/>
                  <a:gd name="T34" fmla="*/ 559 w 646"/>
                  <a:gd name="T35" fmla="*/ 618 h 769"/>
                  <a:gd name="T36" fmla="*/ 479 w 646"/>
                  <a:gd name="T37" fmla="*/ 640 h 769"/>
                  <a:gd name="T38" fmla="*/ 399 w 646"/>
                  <a:gd name="T39" fmla="*/ 661 h 769"/>
                  <a:gd name="T40" fmla="*/ 318 w 646"/>
                  <a:gd name="T41" fmla="*/ 682 h 769"/>
                  <a:gd name="T42" fmla="*/ 239 w 646"/>
                  <a:gd name="T43" fmla="*/ 704 h 769"/>
                  <a:gd name="T44" fmla="*/ 159 w 646"/>
                  <a:gd name="T45" fmla="*/ 725 h 769"/>
                  <a:gd name="T46" fmla="*/ 79 w 646"/>
                  <a:gd name="T47" fmla="*/ 747 h 769"/>
                  <a:gd name="T48" fmla="*/ 0 w 646"/>
                  <a:gd name="T49" fmla="*/ 769 h 769"/>
                  <a:gd name="T50" fmla="*/ 0 w 646"/>
                  <a:gd name="T51" fmla="*/ 694 h 769"/>
                  <a:gd name="T52" fmla="*/ 1 w 646"/>
                  <a:gd name="T53" fmla="*/ 620 h 769"/>
                  <a:gd name="T54" fmla="*/ 2 w 646"/>
                  <a:gd name="T55" fmla="*/ 545 h 769"/>
                  <a:gd name="T56" fmla="*/ 2 w 646"/>
                  <a:gd name="T57" fmla="*/ 471 h 769"/>
                  <a:gd name="T58" fmla="*/ 3 w 646"/>
                  <a:gd name="T59" fmla="*/ 397 h 769"/>
                  <a:gd name="T60" fmla="*/ 4 w 646"/>
                  <a:gd name="T61" fmla="*/ 321 h 769"/>
                  <a:gd name="T62" fmla="*/ 4 w 646"/>
                  <a:gd name="T63" fmla="*/ 247 h 769"/>
                  <a:gd name="T64" fmla="*/ 5 w 646"/>
                  <a:gd name="T65" fmla="*/ 17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9">
                    <a:moveTo>
                      <a:pt x="5" y="172"/>
                    </a:moveTo>
                    <a:lnTo>
                      <a:pt x="85" y="150"/>
                    </a:lnTo>
                    <a:lnTo>
                      <a:pt x="165" y="129"/>
                    </a:lnTo>
                    <a:lnTo>
                      <a:pt x="245" y="107"/>
                    </a:lnTo>
                    <a:lnTo>
                      <a:pt x="325" y="86"/>
                    </a:lnTo>
                    <a:lnTo>
                      <a:pt x="405" y="65"/>
                    </a:lnTo>
                    <a:lnTo>
                      <a:pt x="486" y="42"/>
                    </a:lnTo>
                    <a:lnTo>
                      <a:pt x="566" y="21"/>
                    </a:lnTo>
                    <a:lnTo>
                      <a:pt x="646" y="0"/>
                    </a:lnTo>
                    <a:lnTo>
                      <a:pt x="646" y="75"/>
                    </a:lnTo>
                    <a:lnTo>
                      <a:pt x="645" y="149"/>
                    </a:lnTo>
                    <a:lnTo>
                      <a:pt x="644" y="225"/>
                    </a:lnTo>
                    <a:lnTo>
                      <a:pt x="643" y="299"/>
                    </a:lnTo>
                    <a:lnTo>
                      <a:pt x="642" y="373"/>
                    </a:lnTo>
                    <a:lnTo>
                      <a:pt x="642" y="448"/>
                    </a:lnTo>
                    <a:lnTo>
                      <a:pt x="640" y="522"/>
                    </a:lnTo>
                    <a:lnTo>
                      <a:pt x="639" y="597"/>
                    </a:lnTo>
                    <a:lnTo>
                      <a:pt x="559" y="618"/>
                    </a:lnTo>
                    <a:lnTo>
                      <a:pt x="479" y="640"/>
                    </a:lnTo>
                    <a:lnTo>
                      <a:pt x="399" y="661"/>
                    </a:lnTo>
                    <a:lnTo>
                      <a:pt x="318" y="682"/>
                    </a:lnTo>
                    <a:lnTo>
                      <a:pt x="239" y="704"/>
                    </a:lnTo>
                    <a:lnTo>
                      <a:pt x="159" y="725"/>
                    </a:lnTo>
                    <a:lnTo>
                      <a:pt x="79" y="747"/>
                    </a:lnTo>
                    <a:lnTo>
                      <a:pt x="0" y="769"/>
                    </a:lnTo>
                    <a:lnTo>
                      <a:pt x="0" y="694"/>
                    </a:lnTo>
                    <a:lnTo>
                      <a:pt x="1" y="620"/>
                    </a:lnTo>
                    <a:lnTo>
                      <a:pt x="2" y="545"/>
                    </a:lnTo>
                    <a:lnTo>
                      <a:pt x="2" y="471"/>
                    </a:lnTo>
                    <a:lnTo>
                      <a:pt x="3" y="397"/>
                    </a:lnTo>
                    <a:lnTo>
                      <a:pt x="4" y="321"/>
                    </a:lnTo>
                    <a:lnTo>
                      <a:pt x="4" y="247"/>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1" name="Freeform 249">
                <a:extLst>
                  <a:ext uri="{FF2B5EF4-FFF2-40B4-BE49-F238E27FC236}">
                    <a16:creationId xmlns:a16="http://schemas.microsoft.com/office/drawing/2014/main" id="{65CC4D5C-8814-373C-ACBB-20FF1F24B1C3}"/>
                  </a:ext>
                </a:extLst>
              </p:cNvPr>
              <p:cNvSpPr>
                <a:spLocks/>
              </p:cNvSpPr>
              <p:nvPr/>
            </p:nvSpPr>
            <p:spPr bwMode="auto">
              <a:xfrm>
                <a:off x="3650" y="2625"/>
                <a:ext cx="92" cy="110"/>
              </a:xfrm>
              <a:custGeom>
                <a:avLst/>
                <a:gdLst>
                  <a:gd name="T0" fmla="*/ 6 w 645"/>
                  <a:gd name="T1" fmla="*/ 172 h 767"/>
                  <a:gd name="T2" fmla="*/ 85 w 645"/>
                  <a:gd name="T3" fmla="*/ 150 h 767"/>
                  <a:gd name="T4" fmla="*/ 165 w 645"/>
                  <a:gd name="T5" fmla="*/ 128 h 767"/>
                  <a:gd name="T6" fmla="*/ 245 w 645"/>
                  <a:gd name="T7" fmla="*/ 107 h 767"/>
                  <a:gd name="T8" fmla="*/ 324 w 645"/>
                  <a:gd name="T9" fmla="*/ 85 h 767"/>
                  <a:gd name="T10" fmla="*/ 405 w 645"/>
                  <a:gd name="T11" fmla="*/ 64 h 767"/>
                  <a:gd name="T12" fmla="*/ 485 w 645"/>
                  <a:gd name="T13" fmla="*/ 43 h 767"/>
                  <a:gd name="T14" fmla="*/ 565 w 645"/>
                  <a:gd name="T15" fmla="*/ 21 h 767"/>
                  <a:gd name="T16" fmla="*/ 645 w 645"/>
                  <a:gd name="T17" fmla="*/ 0 h 767"/>
                  <a:gd name="T18" fmla="*/ 644 w 645"/>
                  <a:gd name="T19" fmla="*/ 74 h 767"/>
                  <a:gd name="T20" fmla="*/ 644 w 645"/>
                  <a:gd name="T21" fmla="*/ 149 h 767"/>
                  <a:gd name="T22" fmla="*/ 643 w 645"/>
                  <a:gd name="T23" fmla="*/ 223 h 767"/>
                  <a:gd name="T24" fmla="*/ 642 w 645"/>
                  <a:gd name="T25" fmla="*/ 297 h 767"/>
                  <a:gd name="T26" fmla="*/ 641 w 645"/>
                  <a:gd name="T27" fmla="*/ 372 h 767"/>
                  <a:gd name="T28" fmla="*/ 641 w 645"/>
                  <a:gd name="T29" fmla="*/ 446 h 767"/>
                  <a:gd name="T30" fmla="*/ 640 w 645"/>
                  <a:gd name="T31" fmla="*/ 521 h 767"/>
                  <a:gd name="T32" fmla="*/ 639 w 645"/>
                  <a:gd name="T33" fmla="*/ 594 h 767"/>
                  <a:gd name="T34" fmla="*/ 559 w 645"/>
                  <a:gd name="T35" fmla="*/ 616 h 767"/>
                  <a:gd name="T36" fmla="*/ 479 w 645"/>
                  <a:gd name="T37" fmla="*/ 637 h 767"/>
                  <a:gd name="T38" fmla="*/ 399 w 645"/>
                  <a:gd name="T39" fmla="*/ 659 h 767"/>
                  <a:gd name="T40" fmla="*/ 319 w 645"/>
                  <a:gd name="T41" fmla="*/ 681 h 767"/>
                  <a:gd name="T42" fmla="*/ 239 w 645"/>
                  <a:gd name="T43" fmla="*/ 702 h 767"/>
                  <a:gd name="T44" fmla="*/ 159 w 645"/>
                  <a:gd name="T45" fmla="*/ 724 h 767"/>
                  <a:gd name="T46" fmla="*/ 80 w 645"/>
                  <a:gd name="T47" fmla="*/ 745 h 767"/>
                  <a:gd name="T48" fmla="*/ 0 w 645"/>
                  <a:gd name="T49" fmla="*/ 767 h 767"/>
                  <a:gd name="T50" fmla="*/ 0 w 645"/>
                  <a:gd name="T51" fmla="*/ 693 h 767"/>
                  <a:gd name="T52" fmla="*/ 1 w 645"/>
                  <a:gd name="T53" fmla="*/ 618 h 767"/>
                  <a:gd name="T54" fmla="*/ 1 w 645"/>
                  <a:gd name="T55" fmla="*/ 544 h 767"/>
                  <a:gd name="T56" fmla="*/ 2 w 645"/>
                  <a:gd name="T57" fmla="*/ 469 h 767"/>
                  <a:gd name="T58" fmla="*/ 4 w 645"/>
                  <a:gd name="T59" fmla="*/ 395 h 767"/>
                  <a:gd name="T60" fmla="*/ 4 w 645"/>
                  <a:gd name="T61" fmla="*/ 321 h 767"/>
                  <a:gd name="T62" fmla="*/ 5 w 645"/>
                  <a:gd name="T63" fmla="*/ 246 h 767"/>
                  <a:gd name="T64" fmla="*/ 6 w 645"/>
                  <a:gd name="T65" fmla="*/ 172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7">
                    <a:moveTo>
                      <a:pt x="6" y="172"/>
                    </a:moveTo>
                    <a:lnTo>
                      <a:pt x="85" y="150"/>
                    </a:lnTo>
                    <a:lnTo>
                      <a:pt x="165" y="128"/>
                    </a:lnTo>
                    <a:lnTo>
                      <a:pt x="245" y="107"/>
                    </a:lnTo>
                    <a:lnTo>
                      <a:pt x="324" y="85"/>
                    </a:lnTo>
                    <a:lnTo>
                      <a:pt x="405" y="64"/>
                    </a:lnTo>
                    <a:lnTo>
                      <a:pt x="485" y="43"/>
                    </a:lnTo>
                    <a:lnTo>
                      <a:pt x="565" y="21"/>
                    </a:lnTo>
                    <a:lnTo>
                      <a:pt x="645" y="0"/>
                    </a:lnTo>
                    <a:lnTo>
                      <a:pt x="644" y="74"/>
                    </a:lnTo>
                    <a:lnTo>
                      <a:pt x="644" y="149"/>
                    </a:lnTo>
                    <a:lnTo>
                      <a:pt x="643" y="223"/>
                    </a:lnTo>
                    <a:lnTo>
                      <a:pt x="642" y="297"/>
                    </a:lnTo>
                    <a:lnTo>
                      <a:pt x="641" y="372"/>
                    </a:lnTo>
                    <a:lnTo>
                      <a:pt x="641" y="446"/>
                    </a:lnTo>
                    <a:lnTo>
                      <a:pt x="640" y="521"/>
                    </a:lnTo>
                    <a:lnTo>
                      <a:pt x="639" y="594"/>
                    </a:lnTo>
                    <a:lnTo>
                      <a:pt x="559" y="616"/>
                    </a:lnTo>
                    <a:lnTo>
                      <a:pt x="479" y="637"/>
                    </a:lnTo>
                    <a:lnTo>
                      <a:pt x="399" y="659"/>
                    </a:lnTo>
                    <a:lnTo>
                      <a:pt x="319" y="681"/>
                    </a:lnTo>
                    <a:lnTo>
                      <a:pt x="239" y="702"/>
                    </a:lnTo>
                    <a:lnTo>
                      <a:pt x="159" y="724"/>
                    </a:lnTo>
                    <a:lnTo>
                      <a:pt x="80" y="745"/>
                    </a:lnTo>
                    <a:lnTo>
                      <a:pt x="0" y="767"/>
                    </a:lnTo>
                    <a:lnTo>
                      <a:pt x="0" y="693"/>
                    </a:lnTo>
                    <a:lnTo>
                      <a:pt x="1" y="618"/>
                    </a:lnTo>
                    <a:lnTo>
                      <a:pt x="1" y="544"/>
                    </a:lnTo>
                    <a:lnTo>
                      <a:pt x="2" y="469"/>
                    </a:lnTo>
                    <a:lnTo>
                      <a:pt x="4" y="395"/>
                    </a:lnTo>
                    <a:lnTo>
                      <a:pt x="4" y="321"/>
                    </a:lnTo>
                    <a:lnTo>
                      <a:pt x="5" y="246"/>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2" name="Freeform 248">
                <a:extLst>
                  <a:ext uri="{FF2B5EF4-FFF2-40B4-BE49-F238E27FC236}">
                    <a16:creationId xmlns:a16="http://schemas.microsoft.com/office/drawing/2014/main" id="{236A9281-5575-A910-5027-2F74DC73C9C4}"/>
                  </a:ext>
                </a:extLst>
              </p:cNvPr>
              <p:cNvSpPr>
                <a:spLocks/>
              </p:cNvSpPr>
              <p:nvPr/>
            </p:nvSpPr>
            <p:spPr bwMode="auto">
              <a:xfrm>
                <a:off x="3751" y="1649"/>
                <a:ext cx="94" cy="112"/>
              </a:xfrm>
              <a:custGeom>
                <a:avLst/>
                <a:gdLst>
                  <a:gd name="T0" fmla="*/ 6 w 655"/>
                  <a:gd name="T1" fmla="*/ 171 h 786"/>
                  <a:gd name="T2" fmla="*/ 87 w 655"/>
                  <a:gd name="T3" fmla="*/ 149 h 786"/>
                  <a:gd name="T4" fmla="*/ 168 w 655"/>
                  <a:gd name="T5" fmla="*/ 128 h 786"/>
                  <a:gd name="T6" fmla="*/ 248 w 655"/>
                  <a:gd name="T7" fmla="*/ 107 h 786"/>
                  <a:gd name="T8" fmla="*/ 330 w 655"/>
                  <a:gd name="T9" fmla="*/ 86 h 786"/>
                  <a:gd name="T10" fmla="*/ 411 w 655"/>
                  <a:gd name="T11" fmla="*/ 65 h 786"/>
                  <a:gd name="T12" fmla="*/ 493 w 655"/>
                  <a:gd name="T13" fmla="*/ 43 h 786"/>
                  <a:gd name="T14" fmla="*/ 573 w 655"/>
                  <a:gd name="T15" fmla="*/ 22 h 786"/>
                  <a:gd name="T16" fmla="*/ 655 w 655"/>
                  <a:gd name="T17" fmla="*/ 0 h 786"/>
                  <a:gd name="T18" fmla="*/ 654 w 655"/>
                  <a:gd name="T19" fmla="*/ 78 h 786"/>
                  <a:gd name="T20" fmla="*/ 653 w 655"/>
                  <a:gd name="T21" fmla="*/ 154 h 786"/>
                  <a:gd name="T22" fmla="*/ 652 w 655"/>
                  <a:gd name="T23" fmla="*/ 232 h 786"/>
                  <a:gd name="T24" fmla="*/ 651 w 655"/>
                  <a:gd name="T25" fmla="*/ 308 h 786"/>
                  <a:gd name="T26" fmla="*/ 650 w 655"/>
                  <a:gd name="T27" fmla="*/ 386 h 786"/>
                  <a:gd name="T28" fmla="*/ 649 w 655"/>
                  <a:gd name="T29" fmla="*/ 462 h 786"/>
                  <a:gd name="T30" fmla="*/ 648 w 655"/>
                  <a:gd name="T31" fmla="*/ 539 h 786"/>
                  <a:gd name="T32" fmla="*/ 647 w 655"/>
                  <a:gd name="T33" fmla="*/ 616 h 786"/>
                  <a:gd name="T34" fmla="*/ 566 w 655"/>
                  <a:gd name="T35" fmla="*/ 637 h 786"/>
                  <a:gd name="T36" fmla="*/ 485 w 655"/>
                  <a:gd name="T37" fmla="*/ 658 h 786"/>
                  <a:gd name="T38" fmla="*/ 404 w 655"/>
                  <a:gd name="T39" fmla="*/ 679 h 786"/>
                  <a:gd name="T40" fmla="*/ 323 w 655"/>
                  <a:gd name="T41" fmla="*/ 701 h 786"/>
                  <a:gd name="T42" fmla="*/ 242 w 655"/>
                  <a:gd name="T43" fmla="*/ 723 h 786"/>
                  <a:gd name="T44" fmla="*/ 161 w 655"/>
                  <a:gd name="T45" fmla="*/ 744 h 786"/>
                  <a:gd name="T46" fmla="*/ 80 w 655"/>
                  <a:gd name="T47" fmla="*/ 765 h 786"/>
                  <a:gd name="T48" fmla="*/ 0 w 655"/>
                  <a:gd name="T49" fmla="*/ 786 h 786"/>
                  <a:gd name="T50" fmla="*/ 1 w 655"/>
                  <a:gd name="T51" fmla="*/ 710 h 786"/>
                  <a:gd name="T52" fmla="*/ 2 w 655"/>
                  <a:gd name="T53" fmla="*/ 633 h 786"/>
                  <a:gd name="T54" fmla="*/ 2 w 655"/>
                  <a:gd name="T55" fmla="*/ 556 h 786"/>
                  <a:gd name="T56" fmla="*/ 3 w 655"/>
                  <a:gd name="T57" fmla="*/ 479 h 786"/>
                  <a:gd name="T58" fmla="*/ 4 w 655"/>
                  <a:gd name="T59" fmla="*/ 402 h 786"/>
                  <a:gd name="T60" fmla="*/ 5 w 655"/>
                  <a:gd name="T61" fmla="*/ 325 h 786"/>
                  <a:gd name="T62" fmla="*/ 6 w 655"/>
                  <a:gd name="T63" fmla="*/ 248 h 786"/>
                  <a:gd name="T64" fmla="*/ 6 w 655"/>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6">
                    <a:moveTo>
                      <a:pt x="6" y="171"/>
                    </a:moveTo>
                    <a:lnTo>
                      <a:pt x="87" y="149"/>
                    </a:lnTo>
                    <a:lnTo>
                      <a:pt x="168" y="128"/>
                    </a:lnTo>
                    <a:lnTo>
                      <a:pt x="248" y="107"/>
                    </a:lnTo>
                    <a:lnTo>
                      <a:pt x="330" y="86"/>
                    </a:lnTo>
                    <a:lnTo>
                      <a:pt x="411" y="65"/>
                    </a:lnTo>
                    <a:lnTo>
                      <a:pt x="493" y="43"/>
                    </a:lnTo>
                    <a:lnTo>
                      <a:pt x="573" y="22"/>
                    </a:lnTo>
                    <a:lnTo>
                      <a:pt x="655" y="0"/>
                    </a:lnTo>
                    <a:lnTo>
                      <a:pt x="654" y="78"/>
                    </a:lnTo>
                    <a:lnTo>
                      <a:pt x="653" y="154"/>
                    </a:lnTo>
                    <a:lnTo>
                      <a:pt x="652" y="232"/>
                    </a:lnTo>
                    <a:lnTo>
                      <a:pt x="651" y="308"/>
                    </a:lnTo>
                    <a:lnTo>
                      <a:pt x="650" y="386"/>
                    </a:lnTo>
                    <a:lnTo>
                      <a:pt x="649" y="462"/>
                    </a:lnTo>
                    <a:lnTo>
                      <a:pt x="648" y="539"/>
                    </a:lnTo>
                    <a:lnTo>
                      <a:pt x="647" y="616"/>
                    </a:lnTo>
                    <a:lnTo>
                      <a:pt x="566" y="637"/>
                    </a:lnTo>
                    <a:lnTo>
                      <a:pt x="485" y="658"/>
                    </a:lnTo>
                    <a:lnTo>
                      <a:pt x="404" y="679"/>
                    </a:lnTo>
                    <a:lnTo>
                      <a:pt x="323" y="701"/>
                    </a:lnTo>
                    <a:lnTo>
                      <a:pt x="242" y="723"/>
                    </a:lnTo>
                    <a:lnTo>
                      <a:pt x="161" y="744"/>
                    </a:lnTo>
                    <a:lnTo>
                      <a:pt x="80" y="765"/>
                    </a:lnTo>
                    <a:lnTo>
                      <a:pt x="0" y="786"/>
                    </a:lnTo>
                    <a:lnTo>
                      <a:pt x="1" y="710"/>
                    </a:lnTo>
                    <a:lnTo>
                      <a:pt x="2" y="633"/>
                    </a:lnTo>
                    <a:lnTo>
                      <a:pt x="2" y="556"/>
                    </a:lnTo>
                    <a:lnTo>
                      <a:pt x="3" y="479"/>
                    </a:lnTo>
                    <a:lnTo>
                      <a:pt x="4" y="402"/>
                    </a:lnTo>
                    <a:lnTo>
                      <a:pt x="5" y="325"/>
                    </a:lnTo>
                    <a:lnTo>
                      <a:pt x="6" y="248"/>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3" name="Freeform 247">
                <a:extLst>
                  <a:ext uri="{FF2B5EF4-FFF2-40B4-BE49-F238E27FC236}">
                    <a16:creationId xmlns:a16="http://schemas.microsoft.com/office/drawing/2014/main" id="{C9FCEBAA-BDCF-0AB2-B25E-72CEA0E0A7FC}"/>
                  </a:ext>
                </a:extLst>
              </p:cNvPr>
              <p:cNvSpPr>
                <a:spLocks/>
              </p:cNvSpPr>
              <p:nvPr/>
            </p:nvSpPr>
            <p:spPr bwMode="auto">
              <a:xfrm>
                <a:off x="3750" y="1737"/>
                <a:ext cx="94" cy="111"/>
              </a:xfrm>
              <a:custGeom>
                <a:avLst/>
                <a:gdLst>
                  <a:gd name="T0" fmla="*/ 6 w 653"/>
                  <a:gd name="T1" fmla="*/ 170 h 782"/>
                  <a:gd name="T2" fmla="*/ 86 w 653"/>
                  <a:gd name="T3" fmla="*/ 149 h 782"/>
                  <a:gd name="T4" fmla="*/ 167 w 653"/>
                  <a:gd name="T5" fmla="*/ 128 h 782"/>
                  <a:gd name="T6" fmla="*/ 248 w 653"/>
                  <a:gd name="T7" fmla="*/ 107 h 782"/>
                  <a:gd name="T8" fmla="*/ 329 w 653"/>
                  <a:gd name="T9" fmla="*/ 85 h 782"/>
                  <a:gd name="T10" fmla="*/ 410 w 653"/>
                  <a:gd name="T11" fmla="*/ 63 h 782"/>
                  <a:gd name="T12" fmla="*/ 491 w 653"/>
                  <a:gd name="T13" fmla="*/ 42 h 782"/>
                  <a:gd name="T14" fmla="*/ 572 w 653"/>
                  <a:gd name="T15" fmla="*/ 21 h 782"/>
                  <a:gd name="T16" fmla="*/ 653 w 653"/>
                  <a:gd name="T17" fmla="*/ 0 h 782"/>
                  <a:gd name="T18" fmla="*/ 652 w 653"/>
                  <a:gd name="T19" fmla="*/ 76 h 782"/>
                  <a:gd name="T20" fmla="*/ 651 w 653"/>
                  <a:gd name="T21" fmla="*/ 153 h 782"/>
                  <a:gd name="T22" fmla="*/ 650 w 653"/>
                  <a:gd name="T23" fmla="*/ 229 h 782"/>
                  <a:gd name="T24" fmla="*/ 649 w 653"/>
                  <a:gd name="T25" fmla="*/ 306 h 782"/>
                  <a:gd name="T26" fmla="*/ 648 w 653"/>
                  <a:gd name="T27" fmla="*/ 382 h 782"/>
                  <a:gd name="T28" fmla="*/ 648 w 653"/>
                  <a:gd name="T29" fmla="*/ 459 h 782"/>
                  <a:gd name="T30" fmla="*/ 647 w 653"/>
                  <a:gd name="T31" fmla="*/ 535 h 782"/>
                  <a:gd name="T32" fmla="*/ 646 w 653"/>
                  <a:gd name="T33" fmla="*/ 611 h 782"/>
                  <a:gd name="T34" fmla="*/ 564 w 653"/>
                  <a:gd name="T35" fmla="*/ 633 h 782"/>
                  <a:gd name="T36" fmla="*/ 484 w 653"/>
                  <a:gd name="T37" fmla="*/ 654 h 782"/>
                  <a:gd name="T38" fmla="*/ 402 w 653"/>
                  <a:gd name="T39" fmla="*/ 676 h 782"/>
                  <a:gd name="T40" fmla="*/ 322 w 653"/>
                  <a:gd name="T41" fmla="*/ 697 h 782"/>
                  <a:gd name="T42" fmla="*/ 241 w 653"/>
                  <a:gd name="T43" fmla="*/ 718 h 782"/>
                  <a:gd name="T44" fmla="*/ 161 w 653"/>
                  <a:gd name="T45" fmla="*/ 739 h 782"/>
                  <a:gd name="T46" fmla="*/ 80 w 653"/>
                  <a:gd name="T47" fmla="*/ 761 h 782"/>
                  <a:gd name="T48" fmla="*/ 0 w 653"/>
                  <a:gd name="T49" fmla="*/ 782 h 782"/>
                  <a:gd name="T50" fmla="*/ 0 w 653"/>
                  <a:gd name="T51" fmla="*/ 706 h 782"/>
                  <a:gd name="T52" fmla="*/ 1 w 653"/>
                  <a:gd name="T53" fmla="*/ 630 h 782"/>
                  <a:gd name="T54" fmla="*/ 2 w 653"/>
                  <a:gd name="T55" fmla="*/ 553 h 782"/>
                  <a:gd name="T56" fmla="*/ 3 w 653"/>
                  <a:gd name="T57" fmla="*/ 477 h 782"/>
                  <a:gd name="T58" fmla="*/ 4 w 653"/>
                  <a:gd name="T59" fmla="*/ 400 h 782"/>
                  <a:gd name="T60" fmla="*/ 4 w 653"/>
                  <a:gd name="T61" fmla="*/ 324 h 782"/>
                  <a:gd name="T62" fmla="*/ 5 w 653"/>
                  <a:gd name="T63" fmla="*/ 247 h 782"/>
                  <a:gd name="T64" fmla="*/ 6 w 653"/>
                  <a:gd name="T65" fmla="*/ 17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6" y="170"/>
                    </a:moveTo>
                    <a:lnTo>
                      <a:pt x="86" y="149"/>
                    </a:lnTo>
                    <a:lnTo>
                      <a:pt x="167" y="128"/>
                    </a:lnTo>
                    <a:lnTo>
                      <a:pt x="248" y="107"/>
                    </a:lnTo>
                    <a:lnTo>
                      <a:pt x="329" y="85"/>
                    </a:lnTo>
                    <a:lnTo>
                      <a:pt x="410" y="63"/>
                    </a:lnTo>
                    <a:lnTo>
                      <a:pt x="491" y="42"/>
                    </a:lnTo>
                    <a:lnTo>
                      <a:pt x="572" y="21"/>
                    </a:lnTo>
                    <a:lnTo>
                      <a:pt x="653" y="0"/>
                    </a:lnTo>
                    <a:lnTo>
                      <a:pt x="652" y="76"/>
                    </a:lnTo>
                    <a:lnTo>
                      <a:pt x="651" y="153"/>
                    </a:lnTo>
                    <a:lnTo>
                      <a:pt x="650" y="229"/>
                    </a:lnTo>
                    <a:lnTo>
                      <a:pt x="649" y="306"/>
                    </a:lnTo>
                    <a:lnTo>
                      <a:pt x="648" y="382"/>
                    </a:lnTo>
                    <a:lnTo>
                      <a:pt x="648" y="459"/>
                    </a:lnTo>
                    <a:lnTo>
                      <a:pt x="647" y="535"/>
                    </a:lnTo>
                    <a:lnTo>
                      <a:pt x="646" y="611"/>
                    </a:lnTo>
                    <a:lnTo>
                      <a:pt x="564" y="633"/>
                    </a:lnTo>
                    <a:lnTo>
                      <a:pt x="484" y="654"/>
                    </a:lnTo>
                    <a:lnTo>
                      <a:pt x="402" y="676"/>
                    </a:lnTo>
                    <a:lnTo>
                      <a:pt x="322" y="697"/>
                    </a:lnTo>
                    <a:lnTo>
                      <a:pt x="241" y="718"/>
                    </a:lnTo>
                    <a:lnTo>
                      <a:pt x="161" y="739"/>
                    </a:lnTo>
                    <a:lnTo>
                      <a:pt x="80" y="761"/>
                    </a:lnTo>
                    <a:lnTo>
                      <a:pt x="0" y="782"/>
                    </a:lnTo>
                    <a:lnTo>
                      <a:pt x="0" y="706"/>
                    </a:lnTo>
                    <a:lnTo>
                      <a:pt x="1" y="630"/>
                    </a:lnTo>
                    <a:lnTo>
                      <a:pt x="2" y="553"/>
                    </a:lnTo>
                    <a:lnTo>
                      <a:pt x="3" y="477"/>
                    </a:lnTo>
                    <a:lnTo>
                      <a:pt x="4" y="400"/>
                    </a:lnTo>
                    <a:lnTo>
                      <a:pt x="4" y="324"/>
                    </a:lnTo>
                    <a:lnTo>
                      <a:pt x="5" y="247"/>
                    </a:lnTo>
                    <a:lnTo>
                      <a:pt x="6"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4" name="Freeform 246">
                <a:extLst>
                  <a:ext uri="{FF2B5EF4-FFF2-40B4-BE49-F238E27FC236}">
                    <a16:creationId xmlns:a16="http://schemas.microsoft.com/office/drawing/2014/main" id="{A3E14AFE-2ED7-6BAD-35E4-02630C49CE24}"/>
                  </a:ext>
                </a:extLst>
              </p:cNvPr>
              <p:cNvSpPr>
                <a:spLocks/>
              </p:cNvSpPr>
              <p:nvPr/>
            </p:nvSpPr>
            <p:spPr bwMode="auto">
              <a:xfrm>
                <a:off x="3749" y="1824"/>
                <a:ext cx="94" cy="112"/>
              </a:xfrm>
              <a:custGeom>
                <a:avLst/>
                <a:gdLst>
                  <a:gd name="T0" fmla="*/ 7 w 653"/>
                  <a:gd name="T1" fmla="*/ 171 h 782"/>
                  <a:gd name="T2" fmla="*/ 87 w 653"/>
                  <a:gd name="T3" fmla="*/ 150 h 782"/>
                  <a:gd name="T4" fmla="*/ 168 w 653"/>
                  <a:gd name="T5" fmla="*/ 128 h 782"/>
                  <a:gd name="T6" fmla="*/ 248 w 653"/>
                  <a:gd name="T7" fmla="*/ 107 h 782"/>
                  <a:gd name="T8" fmla="*/ 329 w 653"/>
                  <a:gd name="T9" fmla="*/ 86 h 782"/>
                  <a:gd name="T10" fmla="*/ 409 w 653"/>
                  <a:gd name="T11" fmla="*/ 65 h 782"/>
                  <a:gd name="T12" fmla="*/ 491 w 653"/>
                  <a:gd name="T13" fmla="*/ 43 h 782"/>
                  <a:gd name="T14" fmla="*/ 571 w 653"/>
                  <a:gd name="T15" fmla="*/ 22 h 782"/>
                  <a:gd name="T16" fmla="*/ 653 w 653"/>
                  <a:gd name="T17" fmla="*/ 0 h 782"/>
                  <a:gd name="T18" fmla="*/ 652 w 653"/>
                  <a:gd name="T19" fmla="*/ 77 h 782"/>
                  <a:gd name="T20" fmla="*/ 651 w 653"/>
                  <a:gd name="T21" fmla="*/ 153 h 782"/>
                  <a:gd name="T22" fmla="*/ 650 w 653"/>
                  <a:gd name="T23" fmla="*/ 230 h 782"/>
                  <a:gd name="T24" fmla="*/ 649 w 653"/>
                  <a:gd name="T25" fmla="*/ 306 h 782"/>
                  <a:gd name="T26" fmla="*/ 648 w 653"/>
                  <a:gd name="T27" fmla="*/ 383 h 782"/>
                  <a:gd name="T28" fmla="*/ 647 w 653"/>
                  <a:gd name="T29" fmla="*/ 459 h 782"/>
                  <a:gd name="T30" fmla="*/ 646 w 653"/>
                  <a:gd name="T31" fmla="*/ 535 h 782"/>
                  <a:gd name="T32" fmla="*/ 646 w 653"/>
                  <a:gd name="T33" fmla="*/ 611 h 782"/>
                  <a:gd name="T34" fmla="*/ 564 w 653"/>
                  <a:gd name="T35" fmla="*/ 632 h 782"/>
                  <a:gd name="T36" fmla="*/ 484 w 653"/>
                  <a:gd name="T37" fmla="*/ 653 h 782"/>
                  <a:gd name="T38" fmla="*/ 403 w 653"/>
                  <a:gd name="T39" fmla="*/ 675 h 782"/>
                  <a:gd name="T40" fmla="*/ 322 w 653"/>
                  <a:gd name="T41" fmla="*/ 696 h 782"/>
                  <a:gd name="T42" fmla="*/ 241 w 653"/>
                  <a:gd name="T43" fmla="*/ 718 h 782"/>
                  <a:gd name="T44" fmla="*/ 161 w 653"/>
                  <a:gd name="T45" fmla="*/ 739 h 782"/>
                  <a:gd name="T46" fmla="*/ 80 w 653"/>
                  <a:gd name="T47" fmla="*/ 760 h 782"/>
                  <a:gd name="T48" fmla="*/ 0 w 653"/>
                  <a:gd name="T49" fmla="*/ 782 h 782"/>
                  <a:gd name="T50" fmla="*/ 1 w 653"/>
                  <a:gd name="T51" fmla="*/ 706 h 782"/>
                  <a:gd name="T52" fmla="*/ 2 w 653"/>
                  <a:gd name="T53" fmla="*/ 629 h 782"/>
                  <a:gd name="T54" fmla="*/ 3 w 653"/>
                  <a:gd name="T55" fmla="*/ 554 h 782"/>
                  <a:gd name="T56" fmla="*/ 3 w 653"/>
                  <a:gd name="T57" fmla="*/ 477 h 782"/>
                  <a:gd name="T58" fmla="*/ 4 w 653"/>
                  <a:gd name="T59" fmla="*/ 401 h 782"/>
                  <a:gd name="T60" fmla="*/ 5 w 653"/>
                  <a:gd name="T61" fmla="*/ 324 h 782"/>
                  <a:gd name="T62" fmla="*/ 6 w 653"/>
                  <a:gd name="T63" fmla="*/ 248 h 782"/>
                  <a:gd name="T64" fmla="*/ 7 w 653"/>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7" y="171"/>
                    </a:moveTo>
                    <a:lnTo>
                      <a:pt x="87" y="150"/>
                    </a:lnTo>
                    <a:lnTo>
                      <a:pt x="168" y="128"/>
                    </a:lnTo>
                    <a:lnTo>
                      <a:pt x="248" y="107"/>
                    </a:lnTo>
                    <a:lnTo>
                      <a:pt x="329" y="86"/>
                    </a:lnTo>
                    <a:lnTo>
                      <a:pt x="409" y="65"/>
                    </a:lnTo>
                    <a:lnTo>
                      <a:pt x="491" y="43"/>
                    </a:lnTo>
                    <a:lnTo>
                      <a:pt x="571" y="22"/>
                    </a:lnTo>
                    <a:lnTo>
                      <a:pt x="653" y="0"/>
                    </a:lnTo>
                    <a:lnTo>
                      <a:pt x="652" y="77"/>
                    </a:lnTo>
                    <a:lnTo>
                      <a:pt x="651" y="153"/>
                    </a:lnTo>
                    <a:lnTo>
                      <a:pt x="650" y="230"/>
                    </a:lnTo>
                    <a:lnTo>
                      <a:pt x="649" y="306"/>
                    </a:lnTo>
                    <a:lnTo>
                      <a:pt x="648" y="383"/>
                    </a:lnTo>
                    <a:lnTo>
                      <a:pt x="647" y="459"/>
                    </a:lnTo>
                    <a:lnTo>
                      <a:pt x="646" y="535"/>
                    </a:lnTo>
                    <a:lnTo>
                      <a:pt x="646" y="611"/>
                    </a:lnTo>
                    <a:lnTo>
                      <a:pt x="564" y="632"/>
                    </a:lnTo>
                    <a:lnTo>
                      <a:pt x="484" y="653"/>
                    </a:lnTo>
                    <a:lnTo>
                      <a:pt x="403" y="675"/>
                    </a:lnTo>
                    <a:lnTo>
                      <a:pt x="322" y="696"/>
                    </a:lnTo>
                    <a:lnTo>
                      <a:pt x="241" y="718"/>
                    </a:lnTo>
                    <a:lnTo>
                      <a:pt x="161" y="739"/>
                    </a:lnTo>
                    <a:lnTo>
                      <a:pt x="80" y="760"/>
                    </a:lnTo>
                    <a:lnTo>
                      <a:pt x="0" y="782"/>
                    </a:lnTo>
                    <a:lnTo>
                      <a:pt x="1" y="706"/>
                    </a:lnTo>
                    <a:lnTo>
                      <a:pt x="2" y="629"/>
                    </a:lnTo>
                    <a:lnTo>
                      <a:pt x="3" y="554"/>
                    </a:lnTo>
                    <a:lnTo>
                      <a:pt x="3" y="477"/>
                    </a:lnTo>
                    <a:lnTo>
                      <a:pt x="4" y="401"/>
                    </a:lnTo>
                    <a:lnTo>
                      <a:pt x="5" y="324"/>
                    </a:lnTo>
                    <a:lnTo>
                      <a:pt x="6" y="248"/>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5" name="Freeform 245">
                <a:extLst>
                  <a:ext uri="{FF2B5EF4-FFF2-40B4-BE49-F238E27FC236}">
                    <a16:creationId xmlns:a16="http://schemas.microsoft.com/office/drawing/2014/main" id="{6D49D2EA-EC0B-8D5D-54BB-86F836A1991B}"/>
                  </a:ext>
                </a:extLst>
              </p:cNvPr>
              <p:cNvSpPr>
                <a:spLocks/>
              </p:cNvSpPr>
              <p:nvPr/>
            </p:nvSpPr>
            <p:spPr bwMode="auto">
              <a:xfrm>
                <a:off x="3749" y="1911"/>
                <a:ext cx="93" cy="112"/>
              </a:xfrm>
              <a:custGeom>
                <a:avLst/>
                <a:gdLst>
                  <a:gd name="T0" fmla="*/ 6 w 652"/>
                  <a:gd name="T1" fmla="*/ 171 h 780"/>
                  <a:gd name="T2" fmla="*/ 86 w 652"/>
                  <a:gd name="T3" fmla="*/ 149 h 780"/>
                  <a:gd name="T4" fmla="*/ 167 w 652"/>
                  <a:gd name="T5" fmla="*/ 128 h 780"/>
                  <a:gd name="T6" fmla="*/ 247 w 652"/>
                  <a:gd name="T7" fmla="*/ 107 h 780"/>
                  <a:gd name="T8" fmla="*/ 328 w 652"/>
                  <a:gd name="T9" fmla="*/ 85 h 780"/>
                  <a:gd name="T10" fmla="*/ 409 w 652"/>
                  <a:gd name="T11" fmla="*/ 64 h 780"/>
                  <a:gd name="T12" fmla="*/ 490 w 652"/>
                  <a:gd name="T13" fmla="*/ 42 h 780"/>
                  <a:gd name="T14" fmla="*/ 570 w 652"/>
                  <a:gd name="T15" fmla="*/ 21 h 780"/>
                  <a:gd name="T16" fmla="*/ 652 w 652"/>
                  <a:gd name="T17" fmla="*/ 0 h 780"/>
                  <a:gd name="T18" fmla="*/ 651 w 652"/>
                  <a:gd name="T19" fmla="*/ 76 h 780"/>
                  <a:gd name="T20" fmla="*/ 650 w 652"/>
                  <a:gd name="T21" fmla="*/ 153 h 780"/>
                  <a:gd name="T22" fmla="*/ 649 w 652"/>
                  <a:gd name="T23" fmla="*/ 229 h 780"/>
                  <a:gd name="T24" fmla="*/ 648 w 652"/>
                  <a:gd name="T25" fmla="*/ 305 h 780"/>
                  <a:gd name="T26" fmla="*/ 647 w 652"/>
                  <a:gd name="T27" fmla="*/ 381 h 780"/>
                  <a:gd name="T28" fmla="*/ 646 w 652"/>
                  <a:gd name="T29" fmla="*/ 458 h 780"/>
                  <a:gd name="T30" fmla="*/ 645 w 652"/>
                  <a:gd name="T31" fmla="*/ 534 h 780"/>
                  <a:gd name="T32" fmla="*/ 644 w 652"/>
                  <a:gd name="T33" fmla="*/ 609 h 780"/>
                  <a:gd name="T34" fmla="*/ 563 w 652"/>
                  <a:gd name="T35" fmla="*/ 632 h 780"/>
                  <a:gd name="T36" fmla="*/ 483 w 652"/>
                  <a:gd name="T37" fmla="*/ 653 h 780"/>
                  <a:gd name="T38" fmla="*/ 402 w 652"/>
                  <a:gd name="T39" fmla="*/ 674 h 780"/>
                  <a:gd name="T40" fmla="*/ 322 w 652"/>
                  <a:gd name="T41" fmla="*/ 696 h 780"/>
                  <a:gd name="T42" fmla="*/ 240 w 652"/>
                  <a:gd name="T43" fmla="*/ 717 h 780"/>
                  <a:gd name="T44" fmla="*/ 161 w 652"/>
                  <a:gd name="T45" fmla="*/ 738 h 780"/>
                  <a:gd name="T46" fmla="*/ 80 w 652"/>
                  <a:gd name="T47" fmla="*/ 759 h 780"/>
                  <a:gd name="T48" fmla="*/ 0 w 652"/>
                  <a:gd name="T49" fmla="*/ 780 h 780"/>
                  <a:gd name="T50" fmla="*/ 1 w 652"/>
                  <a:gd name="T51" fmla="*/ 705 h 780"/>
                  <a:gd name="T52" fmla="*/ 2 w 652"/>
                  <a:gd name="T53" fmla="*/ 629 h 780"/>
                  <a:gd name="T54" fmla="*/ 2 w 652"/>
                  <a:gd name="T55" fmla="*/ 552 h 780"/>
                  <a:gd name="T56" fmla="*/ 3 w 652"/>
                  <a:gd name="T57" fmla="*/ 476 h 780"/>
                  <a:gd name="T58" fmla="*/ 4 w 652"/>
                  <a:gd name="T59" fmla="*/ 399 h 780"/>
                  <a:gd name="T60" fmla="*/ 5 w 652"/>
                  <a:gd name="T61" fmla="*/ 324 h 780"/>
                  <a:gd name="T62" fmla="*/ 5 w 652"/>
                  <a:gd name="T63" fmla="*/ 247 h 780"/>
                  <a:gd name="T64" fmla="*/ 6 w 652"/>
                  <a:gd name="T65" fmla="*/ 171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0">
                    <a:moveTo>
                      <a:pt x="6" y="171"/>
                    </a:moveTo>
                    <a:lnTo>
                      <a:pt x="86" y="149"/>
                    </a:lnTo>
                    <a:lnTo>
                      <a:pt x="167" y="128"/>
                    </a:lnTo>
                    <a:lnTo>
                      <a:pt x="247" y="107"/>
                    </a:lnTo>
                    <a:lnTo>
                      <a:pt x="328" y="85"/>
                    </a:lnTo>
                    <a:lnTo>
                      <a:pt x="409" y="64"/>
                    </a:lnTo>
                    <a:lnTo>
                      <a:pt x="490" y="42"/>
                    </a:lnTo>
                    <a:lnTo>
                      <a:pt x="570" y="21"/>
                    </a:lnTo>
                    <a:lnTo>
                      <a:pt x="652" y="0"/>
                    </a:lnTo>
                    <a:lnTo>
                      <a:pt x="651" y="76"/>
                    </a:lnTo>
                    <a:lnTo>
                      <a:pt x="650" y="153"/>
                    </a:lnTo>
                    <a:lnTo>
                      <a:pt x="649" y="229"/>
                    </a:lnTo>
                    <a:lnTo>
                      <a:pt x="648" y="305"/>
                    </a:lnTo>
                    <a:lnTo>
                      <a:pt x="647" y="381"/>
                    </a:lnTo>
                    <a:lnTo>
                      <a:pt x="646" y="458"/>
                    </a:lnTo>
                    <a:lnTo>
                      <a:pt x="645" y="534"/>
                    </a:lnTo>
                    <a:lnTo>
                      <a:pt x="644" y="609"/>
                    </a:lnTo>
                    <a:lnTo>
                      <a:pt x="563" y="632"/>
                    </a:lnTo>
                    <a:lnTo>
                      <a:pt x="483" y="653"/>
                    </a:lnTo>
                    <a:lnTo>
                      <a:pt x="402" y="674"/>
                    </a:lnTo>
                    <a:lnTo>
                      <a:pt x="322" y="696"/>
                    </a:lnTo>
                    <a:lnTo>
                      <a:pt x="240" y="717"/>
                    </a:lnTo>
                    <a:lnTo>
                      <a:pt x="161" y="738"/>
                    </a:lnTo>
                    <a:lnTo>
                      <a:pt x="80" y="759"/>
                    </a:lnTo>
                    <a:lnTo>
                      <a:pt x="0" y="780"/>
                    </a:lnTo>
                    <a:lnTo>
                      <a:pt x="1" y="705"/>
                    </a:lnTo>
                    <a:lnTo>
                      <a:pt x="2" y="629"/>
                    </a:lnTo>
                    <a:lnTo>
                      <a:pt x="2" y="552"/>
                    </a:lnTo>
                    <a:lnTo>
                      <a:pt x="3" y="476"/>
                    </a:lnTo>
                    <a:lnTo>
                      <a:pt x="4" y="399"/>
                    </a:lnTo>
                    <a:lnTo>
                      <a:pt x="5" y="324"/>
                    </a:lnTo>
                    <a:lnTo>
                      <a:pt x="5" y="247"/>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6" name="Freeform 244">
                <a:extLst>
                  <a:ext uri="{FF2B5EF4-FFF2-40B4-BE49-F238E27FC236}">
                    <a16:creationId xmlns:a16="http://schemas.microsoft.com/office/drawing/2014/main" id="{2ACFCA62-E9FC-AA19-D590-C26D3CD68CE2}"/>
                  </a:ext>
                </a:extLst>
              </p:cNvPr>
              <p:cNvSpPr>
                <a:spLocks/>
              </p:cNvSpPr>
              <p:nvPr/>
            </p:nvSpPr>
            <p:spPr bwMode="auto">
              <a:xfrm>
                <a:off x="3748" y="1998"/>
                <a:ext cx="93" cy="112"/>
              </a:xfrm>
              <a:custGeom>
                <a:avLst/>
                <a:gdLst>
                  <a:gd name="T0" fmla="*/ 6 w 650"/>
                  <a:gd name="T1" fmla="*/ 171 h 779"/>
                  <a:gd name="T2" fmla="*/ 86 w 650"/>
                  <a:gd name="T3" fmla="*/ 150 h 779"/>
                  <a:gd name="T4" fmla="*/ 167 w 650"/>
                  <a:gd name="T5" fmla="*/ 129 h 779"/>
                  <a:gd name="T6" fmla="*/ 246 w 650"/>
                  <a:gd name="T7" fmla="*/ 108 h 779"/>
                  <a:gd name="T8" fmla="*/ 328 w 650"/>
                  <a:gd name="T9" fmla="*/ 87 h 779"/>
                  <a:gd name="T10" fmla="*/ 408 w 650"/>
                  <a:gd name="T11" fmla="*/ 65 h 779"/>
                  <a:gd name="T12" fmla="*/ 489 w 650"/>
                  <a:gd name="T13" fmla="*/ 44 h 779"/>
                  <a:gd name="T14" fmla="*/ 569 w 650"/>
                  <a:gd name="T15" fmla="*/ 23 h 779"/>
                  <a:gd name="T16" fmla="*/ 650 w 650"/>
                  <a:gd name="T17" fmla="*/ 0 h 779"/>
                  <a:gd name="T18" fmla="*/ 649 w 650"/>
                  <a:gd name="T19" fmla="*/ 77 h 779"/>
                  <a:gd name="T20" fmla="*/ 648 w 650"/>
                  <a:gd name="T21" fmla="*/ 152 h 779"/>
                  <a:gd name="T22" fmla="*/ 648 w 650"/>
                  <a:gd name="T23" fmla="*/ 229 h 779"/>
                  <a:gd name="T24" fmla="*/ 647 w 650"/>
                  <a:gd name="T25" fmla="*/ 304 h 779"/>
                  <a:gd name="T26" fmla="*/ 646 w 650"/>
                  <a:gd name="T27" fmla="*/ 381 h 779"/>
                  <a:gd name="T28" fmla="*/ 645 w 650"/>
                  <a:gd name="T29" fmla="*/ 456 h 779"/>
                  <a:gd name="T30" fmla="*/ 644 w 650"/>
                  <a:gd name="T31" fmla="*/ 532 h 779"/>
                  <a:gd name="T32" fmla="*/ 643 w 650"/>
                  <a:gd name="T33" fmla="*/ 608 h 779"/>
                  <a:gd name="T34" fmla="*/ 562 w 650"/>
                  <a:gd name="T35" fmla="*/ 629 h 779"/>
                  <a:gd name="T36" fmla="*/ 482 w 650"/>
                  <a:gd name="T37" fmla="*/ 650 h 779"/>
                  <a:gd name="T38" fmla="*/ 401 w 650"/>
                  <a:gd name="T39" fmla="*/ 672 h 779"/>
                  <a:gd name="T40" fmla="*/ 321 w 650"/>
                  <a:gd name="T41" fmla="*/ 693 h 779"/>
                  <a:gd name="T42" fmla="*/ 240 w 650"/>
                  <a:gd name="T43" fmla="*/ 715 h 779"/>
                  <a:gd name="T44" fmla="*/ 160 w 650"/>
                  <a:gd name="T45" fmla="*/ 736 h 779"/>
                  <a:gd name="T46" fmla="*/ 79 w 650"/>
                  <a:gd name="T47" fmla="*/ 758 h 779"/>
                  <a:gd name="T48" fmla="*/ 0 w 650"/>
                  <a:gd name="T49" fmla="*/ 779 h 779"/>
                  <a:gd name="T50" fmla="*/ 0 w 650"/>
                  <a:gd name="T51" fmla="*/ 704 h 779"/>
                  <a:gd name="T52" fmla="*/ 1 w 650"/>
                  <a:gd name="T53" fmla="*/ 627 h 779"/>
                  <a:gd name="T54" fmla="*/ 2 w 650"/>
                  <a:gd name="T55" fmla="*/ 552 h 779"/>
                  <a:gd name="T56" fmla="*/ 3 w 650"/>
                  <a:gd name="T57" fmla="*/ 475 h 779"/>
                  <a:gd name="T58" fmla="*/ 4 w 650"/>
                  <a:gd name="T59" fmla="*/ 400 h 779"/>
                  <a:gd name="T60" fmla="*/ 4 w 650"/>
                  <a:gd name="T61" fmla="*/ 323 h 779"/>
                  <a:gd name="T62" fmla="*/ 5 w 650"/>
                  <a:gd name="T63" fmla="*/ 248 h 779"/>
                  <a:gd name="T64" fmla="*/ 6 w 650"/>
                  <a:gd name="T65" fmla="*/ 171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6" y="171"/>
                    </a:moveTo>
                    <a:lnTo>
                      <a:pt x="86" y="150"/>
                    </a:lnTo>
                    <a:lnTo>
                      <a:pt x="167" y="129"/>
                    </a:lnTo>
                    <a:lnTo>
                      <a:pt x="246" y="108"/>
                    </a:lnTo>
                    <a:lnTo>
                      <a:pt x="328" y="87"/>
                    </a:lnTo>
                    <a:lnTo>
                      <a:pt x="408" y="65"/>
                    </a:lnTo>
                    <a:lnTo>
                      <a:pt x="489" y="44"/>
                    </a:lnTo>
                    <a:lnTo>
                      <a:pt x="569" y="23"/>
                    </a:lnTo>
                    <a:lnTo>
                      <a:pt x="650" y="0"/>
                    </a:lnTo>
                    <a:lnTo>
                      <a:pt x="649" y="77"/>
                    </a:lnTo>
                    <a:lnTo>
                      <a:pt x="648" y="152"/>
                    </a:lnTo>
                    <a:lnTo>
                      <a:pt x="648" y="229"/>
                    </a:lnTo>
                    <a:lnTo>
                      <a:pt x="647" y="304"/>
                    </a:lnTo>
                    <a:lnTo>
                      <a:pt x="646" y="381"/>
                    </a:lnTo>
                    <a:lnTo>
                      <a:pt x="645" y="456"/>
                    </a:lnTo>
                    <a:lnTo>
                      <a:pt x="644" y="532"/>
                    </a:lnTo>
                    <a:lnTo>
                      <a:pt x="643" y="608"/>
                    </a:lnTo>
                    <a:lnTo>
                      <a:pt x="562" y="629"/>
                    </a:lnTo>
                    <a:lnTo>
                      <a:pt x="482" y="650"/>
                    </a:lnTo>
                    <a:lnTo>
                      <a:pt x="401" y="672"/>
                    </a:lnTo>
                    <a:lnTo>
                      <a:pt x="321" y="693"/>
                    </a:lnTo>
                    <a:lnTo>
                      <a:pt x="240" y="715"/>
                    </a:lnTo>
                    <a:lnTo>
                      <a:pt x="160" y="736"/>
                    </a:lnTo>
                    <a:lnTo>
                      <a:pt x="79" y="758"/>
                    </a:lnTo>
                    <a:lnTo>
                      <a:pt x="0" y="779"/>
                    </a:lnTo>
                    <a:lnTo>
                      <a:pt x="0" y="704"/>
                    </a:lnTo>
                    <a:lnTo>
                      <a:pt x="1" y="627"/>
                    </a:lnTo>
                    <a:lnTo>
                      <a:pt x="2" y="552"/>
                    </a:lnTo>
                    <a:lnTo>
                      <a:pt x="3" y="475"/>
                    </a:lnTo>
                    <a:lnTo>
                      <a:pt x="4" y="400"/>
                    </a:lnTo>
                    <a:lnTo>
                      <a:pt x="4" y="323"/>
                    </a:lnTo>
                    <a:lnTo>
                      <a:pt x="5" y="248"/>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7" name="Freeform 243">
                <a:extLst>
                  <a:ext uri="{FF2B5EF4-FFF2-40B4-BE49-F238E27FC236}">
                    <a16:creationId xmlns:a16="http://schemas.microsoft.com/office/drawing/2014/main" id="{716DEEBA-1866-583A-2ACD-7D68387E9CEC}"/>
                  </a:ext>
                </a:extLst>
              </p:cNvPr>
              <p:cNvSpPr>
                <a:spLocks/>
              </p:cNvSpPr>
              <p:nvPr/>
            </p:nvSpPr>
            <p:spPr bwMode="auto">
              <a:xfrm>
                <a:off x="3747" y="2085"/>
                <a:ext cx="93" cy="111"/>
              </a:xfrm>
              <a:custGeom>
                <a:avLst/>
                <a:gdLst>
                  <a:gd name="T0" fmla="*/ 7 w 650"/>
                  <a:gd name="T1" fmla="*/ 171 h 776"/>
                  <a:gd name="T2" fmla="*/ 86 w 650"/>
                  <a:gd name="T3" fmla="*/ 150 h 776"/>
                  <a:gd name="T4" fmla="*/ 167 w 650"/>
                  <a:gd name="T5" fmla="*/ 128 h 776"/>
                  <a:gd name="T6" fmla="*/ 247 w 650"/>
                  <a:gd name="T7" fmla="*/ 107 h 776"/>
                  <a:gd name="T8" fmla="*/ 328 w 650"/>
                  <a:gd name="T9" fmla="*/ 85 h 776"/>
                  <a:gd name="T10" fmla="*/ 408 w 650"/>
                  <a:gd name="T11" fmla="*/ 64 h 776"/>
                  <a:gd name="T12" fmla="*/ 489 w 650"/>
                  <a:gd name="T13" fmla="*/ 42 h 776"/>
                  <a:gd name="T14" fmla="*/ 569 w 650"/>
                  <a:gd name="T15" fmla="*/ 21 h 776"/>
                  <a:gd name="T16" fmla="*/ 650 w 650"/>
                  <a:gd name="T17" fmla="*/ 0 h 776"/>
                  <a:gd name="T18" fmla="*/ 649 w 650"/>
                  <a:gd name="T19" fmla="*/ 75 h 776"/>
                  <a:gd name="T20" fmla="*/ 648 w 650"/>
                  <a:gd name="T21" fmla="*/ 152 h 776"/>
                  <a:gd name="T22" fmla="*/ 647 w 650"/>
                  <a:gd name="T23" fmla="*/ 227 h 776"/>
                  <a:gd name="T24" fmla="*/ 646 w 650"/>
                  <a:gd name="T25" fmla="*/ 303 h 776"/>
                  <a:gd name="T26" fmla="*/ 646 w 650"/>
                  <a:gd name="T27" fmla="*/ 378 h 776"/>
                  <a:gd name="T28" fmla="*/ 645 w 650"/>
                  <a:gd name="T29" fmla="*/ 454 h 776"/>
                  <a:gd name="T30" fmla="*/ 644 w 650"/>
                  <a:gd name="T31" fmla="*/ 529 h 776"/>
                  <a:gd name="T32" fmla="*/ 643 w 650"/>
                  <a:gd name="T33" fmla="*/ 604 h 776"/>
                  <a:gd name="T34" fmla="*/ 562 w 650"/>
                  <a:gd name="T35" fmla="*/ 627 h 776"/>
                  <a:gd name="T36" fmla="*/ 482 w 650"/>
                  <a:gd name="T37" fmla="*/ 648 h 776"/>
                  <a:gd name="T38" fmla="*/ 401 w 650"/>
                  <a:gd name="T39" fmla="*/ 669 h 776"/>
                  <a:gd name="T40" fmla="*/ 321 w 650"/>
                  <a:gd name="T41" fmla="*/ 691 h 776"/>
                  <a:gd name="T42" fmla="*/ 240 w 650"/>
                  <a:gd name="T43" fmla="*/ 712 h 776"/>
                  <a:gd name="T44" fmla="*/ 161 w 650"/>
                  <a:gd name="T45" fmla="*/ 733 h 776"/>
                  <a:gd name="T46" fmla="*/ 80 w 650"/>
                  <a:gd name="T47" fmla="*/ 754 h 776"/>
                  <a:gd name="T48" fmla="*/ 0 w 650"/>
                  <a:gd name="T49" fmla="*/ 776 h 776"/>
                  <a:gd name="T50" fmla="*/ 1 w 650"/>
                  <a:gd name="T51" fmla="*/ 701 h 776"/>
                  <a:gd name="T52" fmla="*/ 2 w 650"/>
                  <a:gd name="T53" fmla="*/ 626 h 776"/>
                  <a:gd name="T54" fmla="*/ 3 w 650"/>
                  <a:gd name="T55" fmla="*/ 549 h 776"/>
                  <a:gd name="T56" fmla="*/ 4 w 650"/>
                  <a:gd name="T57" fmla="*/ 474 h 776"/>
                  <a:gd name="T58" fmla="*/ 4 w 650"/>
                  <a:gd name="T59" fmla="*/ 398 h 776"/>
                  <a:gd name="T60" fmla="*/ 5 w 650"/>
                  <a:gd name="T61" fmla="*/ 323 h 776"/>
                  <a:gd name="T62" fmla="*/ 6 w 650"/>
                  <a:gd name="T63" fmla="*/ 246 h 776"/>
                  <a:gd name="T64" fmla="*/ 7 w 650"/>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6">
                    <a:moveTo>
                      <a:pt x="7" y="171"/>
                    </a:moveTo>
                    <a:lnTo>
                      <a:pt x="86" y="150"/>
                    </a:lnTo>
                    <a:lnTo>
                      <a:pt x="167" y="128"/>
                    </a:lnTo>
                    <a:lnTo>
                      <a:pt x="247" y="107"/>
                    </a:lnTo>
                    <a:lnTo>
                      <a:pt x="328" y="85"/>
                    </a:lnTo>
                    <a:lnTo>
                      <a:pt x="408" y="64"/>
                    </a:lnTo>
                    <a:lnTo>
                      <a:pt x="489" y="42"/>
                    </a:lnTo>
                    <a:lnTo>
                      <a:pt x="569" y="21"/>
                    </a:lnTo>
                    <a:lnTo>
                      <a:pt x="650" y="0"/>
                    </a:lnTo>
                    <a:lnTo>
                      <a:pt x="649" y="75"/>
                    </a:lnTo>
                    <a:lnTo>
                      <a:pt x="648" y="152"/>
                    </a:lnTo>
                    <a:lnTo>
                      <a:pt x="647" y="227"/>
                    </a:lnTo>
                    <a:lnTo>
                      <a:pt x="646" y="303"/>
                    </a:lnTo>
                    <a:lnTo>
                      <a:pt x="646" y="378"/>
                    </a:lnTo>
                    <a:lnTo>
                      <a:pt x="645" y="454"/>
                    </a:lnTo>
                    <a:lnTo>
                      <a:pt x="644" y="529"/>
                    </a:lnTo>
                    <a:lnTo>
                      <a:pt x="643" y="604"/>
                    </a:lnTo>
                    <a:lnTo>
                      <a:pt x="562" y="627"/>
                    </a:lnTo>
                    <a:lnTo>
                      <a:pt x="482" y="648"/>
                    </a:lnTo>
                    <a:lnTo>
                      <a:pt x="401" y="669"/>
                    </a:lnTo>
                    <a:lnTo>
                      <a:pt x="321" y="691"/>
                    </a:lnTo>
                    <a:lnTo>
                      <a:pt x="240" y="712"/>
                    </a:lnTo>
                    <a:lnTo>
                      <a:pt x="161" y="733"/>
                    </a:lnTo>
                    <a:lnTo>
                      <a:pt x="80" y="754"/>
                    </a:lnTo>
                    <a:lnTo>
                      <a:pt x="0" y="776"/>
                    </a:lnTo>
                    <a:lnTo>
                      <a:pt x="1" y="701"/>
                    </a:lnTo>
                    <a:lnTo>
                      <a:pt x="2" y="626"/>
                    </a:lnTo>
                    <a:lnTo>
                      <a:pt x="3" y="549"/>
                    </a:lnTo>
                    <a:lnTo>
                      <a:pt x="4" y="474"/>
                    </a:lnTo>
                    <a:lnTo>
                      <a:pt x="4" y="398"/>
                    </a:lnTo>
                    <a:lnTo>
                      <a:pt x="5" y="323"/>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8" name="Freeform 242">
                <a:extLst>
                  <a:ext uri="{FF2B5EF4-FFF2-40B4-BE49-F238E27FC236}">
                    <a16:creationId xmlns:a16="http://schemas.microsoft.com/office/drawing/2014/main" id="{68B2E26C-2DB1-83C4-BD2E-707DD5D6D1BE}"/>
                  </a:ext>
                </a:extLst>
              </p:cNvPr>
              <p:cNvSpPr>
                <a:spLocks/>
              </p:cNvSpPr>
              <p:nvPr/>
            </p:nvSpPr>
            <p:spPr bwMode="auto">
              <a:xfrm>
                <a:off x="3746" y="2171"/>
                <a:ext cx="93" cy="111"/>
              </a:xfrm>
              <a:custGeom>
                <a:avLst/>
                <a:gdLst>
                  <a:gd name="T0" fmla="*/ 6 w 649"/>
                  <a:gd name="T1" fmla="*/ 172 h 777"/>
                  <a:gd name="T2" fmla="*/ 86 w 649"/>
                  <a:gd name="T3" fmla="*/ 150 h 777"/>
                  <a:gd name="T4" fmla="*/ 167 w 649"/>
                  <a:gd name="T5" fmla="*/ 129 h 777"/>
                  <a:gd name="T6" fmla="*/ 246 w 649"/>
                  <a:gd name="T7" fmla="*/ 108 h 777"/>
                  <a:gd name="T8" fmla="*/ 327 w 649"/>
                  <a:gd name="T9" fmla="*/ 87 h 777"/>
                  <a:gd name="T10" fmla="*/ 407 w 649"/>
                  <a:gd name="T11" fmla="*/ 65 h 777"/>
                  <a:gd name="T12" fmla="*/ 488 w 649"/>
                  <a:gd name="T13" fmla="*/ 44 h 777"/>
                  <a:gd name="T14" fmla="*/ 568 w 649"/>
                  <a:gd name="T15" fmla="*/ 23 h 777"/>
                  <a:gd name="T16" fmla="*/ 649 w 649"/>
                  <a:gd name="T17" fmla="*/ 0 h 777"/>
                  <a:gd name="T18" fmla="*/ 648 w 649"/>
                  <a:gd name="T19" fmla="*/ 77 h 777"/>
                  <a:gd name="T20" fmla="*/ 647 w 649"/>
                  <a:gd name="T21" fmla="*/ 152 h 777"/>
                  <a:gd name="T22" fmla="*/ 646 w 649"/>
                  <a:gd name="T23" fmla="*/ 228 h 777"/>
                  <a:gd name="T24" fmla="*/ 645 w 649"/>
                  <a:gd name="T25" fmla="*/ 303 h 777"/>
                  <a:gd name="T26" fmla="*/ 644 w 649"/>
                  <a:gd name="T27" fmla="*/ 379 h 777"/>
                  <a:gd name="T28" fmla="*/ 644 w 649"/>
                  <a:gd name="T29" fmla="*/ 454 h 777"/>
                  <a:gd name="T30" fmla="*/ 643 w 649"/>
                  <a:gd name="T31" fmla="*/ 529 h 777"/>
                  <a:gd name="T32" fmla="*/ 642 w 649"/>
                  <a:gd name="T33" fmla="*/ 605 h 777"/>
                  <a:gd name="T34" fmla="*/ 561 w 649"/>
                  <a:gd name="T35" fmla="*/ 627 h 777"/>
                  <a:gd name="T36" fmla="*/ 481 w 649"/>
                  <a:gd name="T37" fmla="*/ 648 h 777"/>
                  <a:gd name="T38" fmla="*/ 400 w 649"/>
                  <a:gd name="T39" fmla="*/ 669 h 777"/>
                  <a:gd name="T40" fmla="*/ 320 w 649"/>
                  <a:gd name="T41" fmla="*/ 691 h 777"/>
                  <a:gd name="T42" fmla="*/ 240 w 649"/>
                  <a:gd name="T43" fmla="*/ 713 h 777"/>
                  <a:gd name="T44" fmla="*/ 160 w 649"/>
                  <a:gd name="T45" fmla="*/ 734 h 777"/>
                  <a:gd name="T46" fmla="*/ 79 w 649"/>
                  <a:gd name="T47" fmla="*/ 755 h 777"/>
                  <a:gd name="T48" fmla="*/ 0 w 649"/>
                  <a:gd name="T49" fmla="*/ 777 h 777"/>
                  <a:gd name="T50" fmla="*/ 1 w 649"/>
                  <a:gd name="T51" fmla="*/ 701 h 777"/>
                  <a:gd name="T52" fmla="*/ 2 w 649"/>
                  <a:gd name="T53" fmla="*/ 626 h 777"/>
                  <a:gd name="T54" fmla="*/ 2 w 649"/>
                  <a:gd name="T55" fmla="*/ 551 h 777"/>
                  <a:gd name="T56" fmla="*/ 3 w 649"/>
                  <a:gd name="T57" fmla="*/ 474 h 777"/>
                  <a:gd name="T58" fmla="*/ 4 w 649"/>
                  <a:gd name="T59" fmla="*/ 399 h 777"/>
                  <a:gd name="T60" fmla="*/ 5 w 649"/>
                  <a:gd name="T61" fmla="*/ 323 h 777"/>
                  <a:gd name="T62" fmla="*/ 6 w 649"/>
                  <a:gd name="T63" fmla="*/ 248 h 777"/>
                  <a:gd name="T64" fmla="*/ 6 w 649"/>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7">
                    <a:moveTo>
                      <a:pt x="6" y="172"/>
                    </a:moveTo>
                    <a:lnTo>
                      <a:pt x="86" y="150"/>
                    </a:lnTo>
                    <a:lnTo>
                      <a:pt x="167" y="129"/>
                    </a:lnTo>
                    <a:lnTo>
                      <a:pt x="246" y="108"/>
                    </a:lnTo>
                    <a:lnTo>
                      <a:pt x="327" y="87"/>
                    </a:lnTo>
                    <a:lnTo>
                      <a:pt x="407" y="65"/>
                    </a:lnTo>
                    <a:lnTo>
                      <a:pt x="488" y="44"/>
                    </a:lnTo>
                    <a:lnTo>
                      <a:pt x="568" y="23"/>
                    </a:lnTo>
                    <a:lnTo>
                      <a:pt x="649" y="0"/>
                    </a:lnTo>
                    <a:lnTo>
                      <a:pt x="648" y="77"/>
                    </a:lnTo>
                    <a:lnTo>
                      <a:pt x="647" y="152"/>
                    </a:lnTo>
                    <a:lnTo>
                      <a:pt x="646" y="228"/>
                    </a:lnTo>
                    <a:lnTo>
                      <a:pt x="645" y="303"/>
                    </a:lnTo>
                    <a:lnTo>
                      <a:pt x="644" y="379"/>
                    </a:lnTo>
                    <a:lnTo>
                      <a:pt x="644" y="454"/>
                    </a:lnTo>
                    <a:lnTo>
                      <a:pt x="643" y="529"/>
                    </a:lnTo>
                    <a:lnTo>
                      <a:pt x="642" y="605"/>
                    </a:lnTo>
                    <a:lnTo>
                      <a:pt x="561" y="627"/>
                    </a:lnTo>
                    <a:lnTo>
                      <a:pt x="481" y="648"/>
                    </a:lnTo>
                    <a:lnTo>
                      <a:pt x="400" y="669"/>
                    </a:lnTo>
                    <a:lnTo>
                      <a:pt x="320" y="691"/>
                    </a:lnTo>
                    <a:lnTo>
                      <a:pt x="240" y="713"/>
                    </a:lnTo>
                    <a:lnTo>
                      <a:pt x="160" y="734"/>
                    </a:lnTo>
                    <a:lnTo>
                      <a:pt x="79" y="755"/>
                    </a:lnTo>
                    <a:lnTo>
                      <a:pt x="0" y="777"/>
                    </a:lnTo>
                    <a:lnTo>
                      <a:pt x="1" y="701"/>
                    </a:lnTo>
                    <a:lnTo>
                      <a:pt x="2" y="626"/>
                    </a:lnTo>
                    <a:lnTo>
                      <a:pt x="2" y="551"/>
                    </a:lnTo>
                    <a:lnTo>
                      <a:pt x="3" y="474"/>
                    </a:lnTo>
                    <a:lnTo>
                      <a:pt x="4" y="399"/>
                    </a:lnTo>
                    <a:lnTo>
                      <a:pt x="5" y="323"/>
                    </a:lnTo>
                    <a:lnTo>
                      <a:pt x="6" y="248"/>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9" name="Freeform 241">
                <a:extLst>
                  <a:ext uri="{FF2B5EF4-FFF2-40B4-BE49-F238E27FC236}">
                    <a16:creationId xmlns:a16="http://schemas.microsoft.com/office/drawing/2014/main" id="{CD5ECDC5-1D50-E497-A05A-8BC1C0BE17C5}"/>
                  </a:ext>
                </a:extLst>
              </p:cNvPr>
              <p:cNvSpPr>
                <a:spLocks/>
              </p:cNvSpPr>
              <p:nvPr/>
            </p:nvSpPr>
            <p:spPr bwMode="auto">
              <a:xfrm>
                <a:off x="3745" y="2258"/>
                <a:ext cx="93" cy="110"/>
              </a:xfrm>
              <a:custGeom>
                <a:avLst/>
                <a:gdLst>
                  <a:gd name="T0" fmla="*/ 6 w 648"/>
                  <a:gd name="T1" fmla="*/ 172 h 773"/>
                  <a:gd name="T2" fmla="*/ 85 w 648"/>
                  <a:gd name="T3" fmla="*/ 150 h 773"/>
                  <a:gd name="T4" fmla="*/ 166 w 648"/>
                  <a:gd name="T5" fmla="*/ 129 h 773"/>
                  <a:gd name="T6" fmla="*/ 246 w 648"/>
                  <a:gd name="T7" fmla="*/ 108 h 773"/>
                  <a:gd name="T8" fmla="*/ 326 w 648"/>
                  <a:gd name="T9" fmla="*/ 86 h 773"/>
                  <a:gd name="T10" fmla="*/ 406 w 648"/>
                  <a:gd name="T11" fmla="*/ 64 h 773"/>
                  <a:gd name="T12" fmla="*/ 487 w 648"/>
                  <a:gd name="T13" fmla="*/ 43 h 773"/>
                  <a:gd name="T14" fmla="*/ 567 w 648"/>
                  <a:gd name="T15" fmla="*/ 22 h 773"/>
                  <a:gd name="T16" fmla="*/ 648 w 648"/>
                  <a:gd name="T17" fmla="*/ 0 h 773"/>
                  <a:gd name="T18" fmla="*/ 647 w 648"/>
                  <a:gd name="T19" fmla="*/ 75 h 773"/>
                  <a:gd name="T20" fmla="*/ 646 w 648"/>
                  <a:gd name="T21" fmla="*/ 151 h 773"/>
                  <a:gd name="T22" fmla="*/ 645 w 648"/>
                  <a:gd name="T23" fmla="*/ 226 h 773"/>
                  <a:gd name="T24" fmla="*/ 644 w 648"/>
                  <a:gd name="T25" fmla="*/ 302 h 773"/>
                  <a:gd name="T26" fmla="*/ 643 w 648"/>
                  <a:gd name="T27" fmla="*/ 377 h 773"/>
                  <a:gd name="T28" fmla="*/ 642 w 648"/>
                  <a:gd name="T29" fmla="*/ 452 h 773"/>
                  <a:gd name="T30" fmla="*/ 641 w 648"/>
                  <a:gd name="T31" fmla="*/ 527 h 773"/>
                  <a:gd name="T32" fmla="*/ 641 w 648"/>
                  <a:gd name="T33" fmla="*/ 601 h 773"/>
                  <a:gd name="T34" fmla="*/ 560 w 648"/>
                  <a:gd name="T35" fmla="*/ 623 h 773"/>
                  <a:gd name="T36" fmla="*/ 480 w 648"/>
                  <a:gd name="T37" fmla="*/ 645 h 773"/>
                  <a:gd name="T38" fmla="*/ 399 w 648"/>
                  <a:gd name="T39" fmla="*/ 666 h 773"/>
                  <a:gd name="T40" fmla="*/ 320 w 648"/>
                  <a:gd name="T41" fmla="*/ 688 h 773"/>
                  <a:gd name="T42" fmla="*/ 239 w 648"/>
                  <a:gd name="T43" fmla="*/ 709 h 773"/>
                  <a:gd name="T44" fmla="*/ 160 w 648"/>
                  <a:gd name="T45" fmla="*/ 730 h 773"/>
                  <a:gd name="T46" fmla="*/ 79 w 648"/>
                  <a:gd name="T47" fmla="*/ 752 h 773"/>
                  <a:gd name="T48" fmla="*/ 0 w 648"/>
                  <a:gd name="T49" fmla="*/ 773 h 773"/>
                  <a:gd name="T50" fmla="*/ 1 w 648"/>
                  <a:gd name="T51" fmla="*/ 698 h 773"/>
                  <a:gd name="T52" fmla="*/ 1 w 648"/>
                  <a:gd name="T53" fmla="*/ 623 h 773"/>
                  <a:gd name="T54" fmla="*/ 2 w 648"/>
                  <a:gd name="T55" fmla="*/ 548 h 773"/>
                  <a:gd name="T56" fmla="*/ 3 w 648"/>
                  <a:gd name="T57" fmla="*/ 473 h 773"/>
                  <a:gd name="T58" fmla="*/ 4 w 648"/>
                  <a:gd name="T59" fmla="*/ 397 h 773"/>
                  <a:gd name="T60" fmla="*/ 5 w 648"/>
                  <a:gd name="T61" fmla="*/ 323 h 773"/>
                  <a:gd name="T62" fmla="*/ 5 w 648"/>
                  <a:gd name="T63" fmla="*/ 247 h 773"/>
                  <a:gd name="T64" fmla="*/ 6 w 648"/>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3">
                    <a:moveTo>
                      <a:pt x="6" y="172"/>
                    </a:moveTo>
                    <a:lnTo>
                      <a:pt x="85" y="150"/>
                    </a:lnTo>
                    <a:lnTo>
                      <a:pt x="166" y="129"/>
                    </a:lnTo>
                    <a:lnTo>
                      <a:pt x="246" y="108"/>
                    </a:lnTo>
                    <a:lnTo>
                      <a:pt x="326" y="86"/>
                    </a:lnTo>
                    <a:lnTo>
                      <a:pt x="406" y="64"/>
                    </a:lnTo>
                    <a:lnTo>
                      <a:pt x="487" y="43"/>
                    </a:lnTo>
                    <a:lnTo>
                      <a:pt x="567" y="22"/>
                    </a:lnTo>
                    <a:lnTo>
                      <a:pt x="648" y="0"/>
                    </a:lnTo>
                    <a:lnTo>
                      <a:pt x="647" y="75"/>
                    </a:lnTo>
                    <a:lnTo>
                      <a:pt x="646" y="151"/>
                    </a:lnTo>
                    <a:lnTo>
                      <a:pt x="645" y="226"/>
                    </a:lnTo>
                    <a:lnTo>
                      <a:pt x="644" y="302"/>
                    </a:lnTo>
                    <a:lnTo>
                      <a:pt x="643" y="377"/>
                    </a:lnTo>
                    <a:lnTo>
                      <a:pt x="642" y="452"/>
                    </a:lnTo>
                    <a:lnTo>
                      <a:pt x="641" y="527"/>
                    </a:lnTo>
                    <a:lnTo>
                      <a:pt x="641" y="601"/>
                    </a:lnTo>
                    <a:lnTo>
                      <a:pt x="560" y="623"/>
                    </a:lnTo>
                    <a:lnTo>
                      <a:pt x="480" y="645"/>
                    </a:lnTo>
                    <a:lnTo>
                      <a:pt x="399" y="666"/>
                    </a:lnTo>
                    <a:lnTo>
                      <a:pt x="320" y="688"/>
                    </a:lnTo>
                    <a:lnTo>
                      <a:pt x="239" y="709"/>
                    </a:lnTo>
                    <a:lnTo>
                      <a:pt x="160" y="730"/>
                    </a:lnTo>
                    <a:lnTo>
                      <a:pt x="79" y="752"/>
                    </a:lnTo>
                    <a:lnTo>
                      <a:pt x="0" y="773"/>
                    </a:lnTo>
                    <a:lnTo>
                      <a:pt x="1" y="698"/>
                    </a:lnTo>
                    <a:lnTo>
                      <a:pt x="1" y="623"/>
                    </a:lnTo>
                    <a:lnTo>
                      <a:pt x="2" y="548"/>
                    </a:lnTo>
                    <a:lnTo>
                      <a:pt x="3" y="473"/>
                    </a:lnTo>
                    <a:lnTo>
                      <a:pt x="4" y="397"/>
                    </a:lnTo>
                    <a:lnTo>
                      <a:pt x="5" y="323"/>
                    </a:lnTo>
                    <a:lnTo>
                      <a:pt x="5"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0" name="Freeform 240">
                <a:extLst>
                  <a:ext uri="{FF2B5EF4-FFF2-40B4-BE49-F238E27FC236}">
                    <a16:creationId xmlns:a16="http://schemas.microsoft.com/office/drawing/2014/main" id="{042C5CCB-DCA3-7ACE-EFC1-C37D102D3135}"/>
                  </a:ext>
                </a:extLst>
              </p:cNvPr>
              <p:cNvSpPr>
                <a:spLocks/>
              </p:cNvSpPr>
              <p:nvPr/>
            </p:nvSpPr>
            <p:spPr bwMode="auto">
              <a:xfrm>
                <a:off x="3744" y="2344"/>
                <a:ext cx="93" cy="110"/>
              </a:xfrm>
              <a:custGeom>
                <a:avLst/>
                <a:gdLst>
                  <a:gd name="T0" fmla="*/ 6 w 647"/>
                  <a:gd name="T1" fmla="*/ 172 h 773"/>
                  <a:gd name="T2" fmla="*/ 85 w 647"/>
                  <a:gd name="T3" fmla="*/ 151 h 773"/>
                  <a:gd name="T4" fmla="*/ 166 w 647"/>
                  <a:gd name="T5" fmla="*/ 129 h 773"/>
                  <a:gd name="T6" fmla="*/ 245 w 647"/>
                  <a:gd name="T7" fmla="*/ 108 h 773"/>
                  <a:gd name="T8" fmla="*/ 326 w 647"/>
                  <a:gd name="T9" fmla="*/ 87 h 773"/>
                  <a:gd name="T10" fmla="*/ 405 w 647"/>
                  <a:gd name="T11" fmla="*/ 65 h 773"/>
                  <a:gd name="T12" fmla="*/ 486 w 647"/>
                  <a:gd name="T13" fmla="*/ 44 h 773"/>
                  <a:gd name="T14" fmla="*/ 566 w 647"/>
                  <a:gd name="T15" fmla="*/ 22 h 773"/>
                  <a:gd name="T16" fmla="*/ 647 w 647"/>
                  <a:gd name="T17" fmla="*/ 0 h 773"/>
                  <a:gd name="T18" fmla="*/ 646 w 647"/>
                  <a:gd name="T19" fmla="*/ 76 h 773"/>
                  <a:gd name="T20" fmla="*/ 645 w 647"/>
                  <a:gd name="T21" fmla="*/ 151 h 773"/>
                  <a:gd name="T22" fmla="*/ 644 w 647"/>
                  <a:gd name="T23" fmla="*/ 227 h 773"/>
                  <a:gd name="T24" fmla="*/ 643 w 647"/>
                  <a:gd name="T25" fmla="*/ 301 h 773"/>
                  <a:gd name="T26" fmla="*/ 642 w 647"/>
                  <a:gd name="T27" fmla="*/ 377 h 773"/>
                  <a:gd name="T28" fmla="*/ 641 w 647"/>
                  <a:gd name="T29" fmla="*/ 451 h 773"/>
                  <a:gd name="T30" fmla="*/ 640 w 647"/>
                  <a:gd name="T31" fmla="*/ 526 h 773"/>
                  <a:gd name="T32" fmla="*/ 639 w 647"/>
                  <a:gd name="T33" fmla="*/ 601 h 773"/>
                  <a:gd name="T34" fmla="*/ 559 w 647"/>
                  <a:gd name="T35" fmla="*/ 622 h 773"/>
                  <a:gd name="T36" fmla="*/ 479 w 647"/>
                  <a:gd name="T37" fmla="*/ 644 h 773"/>
                  <a:gd name="T38" fmla="*/ 399 w 647"/>
                  <a:gd name="T39" fmla="*/ 665 h 773"/>
                  <a:gd name="T40" fmla="*/ 319 w 647"/>
                  <a:gd name="T41" fmla="*/ 686 h 773"/>
                  <a:gd name="T42" fmla="*/ 238 w 647"/>
                  <a:gd name="T43" fmla="*/ 708 h 773"/>
                  <a:gd name="T44" fmla="*/ 159 w 647"/>
                  <a:gd name="T45" fmla="*/ 730 h 773"/>
                  <a:gd name="T46" fmla="*/ 79 w 647"/>
                  <a:gd name="T47" fmla="*/ 751 h 773"/>
                  <a:gd name="T48" fmla="*/ 0 w 647"/>
                  <a:gd name="T49" fmla="*/ 773 h 773"/>
                  <a:gd name="T50" fmla="*/ 0 w 647"/>
                  <a:gd name="T51" fmla="*/ 697 h 773"/>
                  <a:gd name="T52" fmla="*/ 1 w 647"/>
                  <a:gd name="T53" fmla="*/ 623 h 773"/>
                  <a:gd name="T54" fmla="*/ 2 w 647"/>
                  <a:gd name="T55" fmla="*/ 548 h 773"/>
                  <a:gd name="T56" fmla="*/ 3 w 647"/>
                  <a:gd name="T57" fmla="*/ 473 h 773"/>
                  <a:gd name="T58" fmla="*/ 3 w 647"/>
                  <a:gd name="T59" fmla="*/ 398 h 773"/>
                  <a:gd name="T60" fmla="*/ 4 w 647"/>
                  <a:gd name="T61" fmla="*/ 322 h 773"/>
                  <a:gd name="T62" fmla="*/ 5 w 647"/>
                  <a:gd name="T63" fmla="*/ 248 h 773"/>
                  <a:gd name="T64" fmla="*/ 6 w 647"/>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6" y="172"/>
                    </a:moveTo>
                    <a:lnTo>
                      <a:pt x="85" y="151"/>
                    </a:lnTo>
                    <a:lnTo>
                      <a:pt x="166" y="129"/>
                    </a:lnTo>
                    <a:lnTo>
                      <a:pt x="245" y="108"/>
                    </a:lnTo>
                    <a:lnTo>
                      <a:pt x="326" y="87"/>
                    </a:lnTo>
                    <a:lnTo>
                      <a:pt x="405" y="65"/>
                    </a:lnTo>
                    <a:lnTo>
                      <a:pt x="486" y="44"/>
                    </a:lnTo>
                    <a:lnTo>
                      <a:pt x="566" y="22"/>
                    </a:lnTo>
                    <a:lnTo>
                      <a:pt x="647" y="0"/>
                    </a:lnTo>
                    <a:lnTo>
                      <a:pt x="646" y="76"/>
                    </a:lnTo>
                    <a:lnTo>
                      <a:pt x="645" y="151"/>
                    </a:lnTo>
                    <a:lnTo>
                      <a:pt x="644" y="227"/>
                    </a:lnTo>
                    <a:lnTo>
                      <a:pt x="643" y="301"/>
                    </a:lnTo>
                    <a:lnTo>
                      <a:pt x="642" y="377"/>
                    </a:lnTo>
                    <a:lnTo>
                      <a:pt x="641" y="451"/>
                    </a:lnTo>
                    <a:lnTo>
                      <a:pt x="640" y="526"/>
                    </a:lnTo>
                    <a:lnTo>
                      <a:pt x="639" y="601"/>
                    </a:lnTo>
                    <a:lnTo>
                      <a:pt x="559" y="622"/>
                    </a:lnTo>
                    <a:lnTo>
                      <a:pt x="479" y="644"/>
                    </a:lnTo>
                    <a:lnTo>
                      <a:pt x="399" y="665"/>
                    </a:lnTo>
                    <a:lnTo>
                      <a:pt x="319" y="686"/>
                    </a:lnTo>
                    <a:lnTo>
                      <a:pt x="238" y="708"/>
                    </a:lnTo>
                    <a:lnTo>
                      <a:pt x="159" y="730"/>
                    </a:lnTo>
                    <a:lnTo>
                      <a:pt x="79" y="751"/>
                    </a:lnTo>
                    <a:lnTo>
                      <a:pt x="0" y="773"/>
                    </a:lnTo>
                    <a:lnTo>
                      <a:pt x="0" y="697"/>
                    </a:lnTo>
                    <a:lnTo>
                      <a:pt x="1" y="623"/>
                    </a:lnTo>
                    <a:lnTo>
                      <a:pt x="2" y="548"/>
                    </a:lnTo>
                    <a:lnTo>
                      <a:pt x="3" y="473"/>
                    </a:lnTo>
                    <a:lnTo>
                      <a:pt x="3" y="398"/>
                    </a:lnTo>
                    <a:lnTo>
                      <a:pt x="4" y="322"/>
                    </a:lnTo>
                    <a:lnTo>
                      <a:pt x="5" y="248"/>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1" name="Freeform 239">
                <a:extLst>
                  <a:ext uri="{FF2B5EF4-FFF2-40B4-BE49-F238E27FC236}">
                    <a16:creationId xmlns:a16="http://schemas.microsoft.com/office/drawing/2014/main" id="{5E3C822D-AA47-D33A-66C8-4F180CA95AA0}"/>
                  </a:ext>
                </a:extLst>
              </p:cNvPr>
              <p:cNvSpPr>
                <a:spLocks/>
              </p:cNvSpPr>
              <p:nvPr/>
            </p:nvSpPr>
            <p:spPr bwMode="auto">
              <a:xfrm>
                <a:off x="3743" y="2430"/>
                <a:ext cx="92" cy="110"/>
              </a:xfrm>
              <a:custGeom>
                <a:avLst/>
                <a:gdLst>
                  <a:gd name="T0" fmla="*/ 7 w 646"/>
                  <a:gd name="T1" fmla="*/ 172 h 771"/>
                  <a:gd name="T2" fmla="*/ 86 w 646"/>
                  <a:gd name="T3" fmla="*/ 150 h 771"/>
                  <a:gd name="T4" fmla="*/ 166 w 646"/>
                  <a:gd name="T5" fmla="*/ 129 h 771"/>
                  <a:gd name="T6" fmla="*/ 245 w 646"/>
                  <a:gd name="T7" fmla="*/ 107 h 771"/>
                  <a:gd name="T8" fmla="*/ 326 w 646"/>
                  <a:gd name="T9" fmla="*/ 85 h 771"/>
                  <a:gd name="T10" fmla="*/ 406 w 646"/>
                  <a:gd name="T11" fmla="*/ 64 h 771"/>
                  <a:gd name="T12" fmla="*/ 486 w 646"/>
                  <a:gd name="T13" fmla="*/ 43 h 771"/>
                  <a:gd name="T14" fmla="*/ 566 w 646"/>
                  <a:gd name="T15" fmla="*/ 21 h 771"/>
                  <a:gd name="T16" fmla="*/ 646 w 646"/>
                  <a:gd name="T17" fmla="*/ 0 h 771"/>
                  <a:gd name="T18" fmla="*/ 646 w 646"/>
                  <a:gd name="T19" fmla="*/ 75 h 771"/>
                  <a:gd name="T20" fmla="*/ 645 w 646"/>
                  <a:gd name="T21" fmla="*/ 150 h 771"/>
                  <a:gd name="T22" fmla="*/ 644 w 646"/>
                  <a:gd name="T23" fmla="*/ 225 h 771"/>
                  <a:gd name="T24" fmla="*/ 643 w 646"/>
                  <a:gd name="T25" fmla="*/ 300 h 771"/>
                  <a:gd name="T26" fmla="*/ 642 w 646"/>
                  <a:gd name="T27" fmla="*/ 375 h 771"/>
                  <a:gd name="T28" fmla="*/ 641 w 646"/>
                  <a:gd name="T29" fmla="*/ 449 h 771"/>
                  <a:gd name="T30" fmla="*/ 640 w 646"/>
                  <a:gd name="T31" fmla="*/ 525 h 771"/>
                  <a:gd name="T32" fmla="*/ 638 w 646"/>
                  <a:gd name="T33" fmla="*/ 599 h 771"/>
                  <a:gd name="T34" fmla="*/ 559 w 646"/>
                  <a:gd name="T35" fmla="*/ 620 h 771"/>
                  <a:gd name="T36" fmla="*/ 479 w 646"/>
                  <a:gd name="T37" fmla="*/ 642 h 771"/>
                  <a:gd name="T38" fmla="*/ 399 w 646"/>
                  <a:gd name="T39" fmla="*/ 664 h 771"/>
                  <a:gd name="T40" fmla="*/ 319 w 646"/>
                  <a:gd name="T41" fmla="*/ 685 h 771"/>
                  <a:gd name="T42" fmla="*/ 239 w 646"/>
                  <a:gd name="T43" fmla="*/ 707 h 771"/>
                  <a:gd name="T44" fmla="*/ 160 w 646"/>
                  <a:gd name="T45" fmla="*/ 728 h 771"/>
                  <a:gd name="T46" fmla="*/ 79 w 646"/>
                  <a:gd name="T47" fmla="*/ 749 h 771"/>
                  <a:gd name="T48" fmla="*/ 0 w 646"/>
                  <a:gd name="T49" fmla="*/ 771 h 771"/>
                  <a:gd name="T50" fmla="*/ 1 w 646"/>
                  <a:gd name="T51" fmla="*/ 696 h 771"/>
                  <a:gd name="T52" fmla="*/ 2 w 646"/>
                  <a:gd name="T53" fmla="*/ 621 h 771"/>
                  <a:gd name="T54" fmla="*/ 3 w 646"/>
                  <a:gd name="T55" fmla="*/ 546 h 771"/>
                  <a:gd name="T56" fmla="*/ 3 w 646"/>
                  <a:gd name="T57" fmla="*/ 472 h 771"/>
                  <a:gd name="T58" fmla="*/ 4 w 646"/>
                  <a:gd name="T59" fmla="*/ 396 h 771"/>
                  <a:gd name="T60" fmla="*/ 5 w 646"/>
                  <a:gd name="T61" fmla="*/ 322 h 771"/>
                  <a:gd name="T62" fmla="*/ 6 w 646"/>
                  <a:gd name="T63" fmla="*/ 246 h 771"/>
                  <a:gd name="T64" fmla="*/ 7 w 646"/>
                  <a:gd name="T65" fmla="*/ 172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1">
                    <a:moveTo>
                      <a:pt x="7" y="172"/>
                    </a:moveTo>
                    <a:lnTo>
                      <a:pt x="86" y="150"/>
                    </a:lnTo>
                    <a:lnTo>
                      <a:pt x="166" y="129"/>
                    </a:lnTo>
                    <a:lnTo>
                      <a:pt x="245" y="107"/>
                    </a:lnTo>
                    <a:lnTo>
                      <a:pt x="326" y="85"/>
                    </a:lnTo>
                    <a:lnTo>
                      <a:pt x="406" y="64"/>
                    </a:lnTo>
                    <a:lnTo>
                      <a:pt x="486" y="43"/>
                    </a:lnTo>
                    <a:lnTo>
                      <a:pt x="566" y="21"/>
                    </a:lnTo>
                    <a:lnTo>
                      <a:pt x="646" y="0"/>
                    </a:lnTo>
                    <a:lnTo>
                      <a:pt x="646" y="75"/>
                    </a:lnTo>
                    <a:lnTo>
                      <a:pt x="645" y="150"/>
                    </a:lnTo>
                    <a:lnTo>
                      <a:pt x="644" y="225"/>
                    </a:lnTo>
                    <a:lnTo>
                      <a:pt x="643" y="300"/>
                    </a:lnTo>
                    <a:lnTo>
                      <a:pt x="642" y="375"/>
                    </a:lnTo>
                    <a:lnTo>
                      <a:pt x="641" y="449"/>
                    </a:lnTo>
                    <a:lnTo>
                      <a:pt x="640" y="525"/>
                    </a:lnTo>
                    <a:lnTo>
                      <a:pt x="638" y="599"/>
                    </a:lnTo>
                    <a:lnTo>
                      <a:pt x="559" y="620"/>
                    </a:lnTo>
                    <a:lnTo>
                      <a:pt x="479" y="642"/>
                    </a:lnTo>
                    <a:lnTo>
                      <a:pt x="399" y="664"/>
                    </a:lnTo>
                    <a:lnTo>
                      <a:pt x="319" y="685"/>
                    </a:lnTo>
                    <a:lnTo>
                      <a:pt x="239" y="707"/>
                    </a:lnTo>
                    <a:lnTo>
                      <a:pt x="160" y="728"/>
                    </a:lnTo>
                    <a:lnTo>
                      <a:pt x="79" y="749"/>
                    </a:lnTo>
                    <a:lnTo>
                      <a:pt x="0" y="771"/>
                    </a:lnTo>
                    <a:lnTo>
                      <a:pt x="1" y="696"/>
                    </a:lnTo>
                    <a:lnTo>
                      <a:pt x="2" y="621"/>
                    </a:lnTo>
                    <a:lnTo>
                      <a:pt x="3" y="546"/>
                    </a:lnTo>
                    <a:lnTo>
                      <a:pt x="3" y="472"/>
                    </a:lnTo>
                    <a:lnTo>
                      <a:pt x="4" y="396"/>
                    </a:lnTo>
                    <a:lnTo>
                      <a:pt x="5" y="322"/>
                    </a:lnTo>
                    <a:lnTo>
                      <a:pt x="6" y="246"/>
                    </a:lnTo>
                    <a:lnTo>
                      <a:pt x="7"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2" name="Freeform 238">
                <a:extLst>
                  <a:ext uri="{FF2B5EF4-FFF2-40B4-BE49-F238E27FC236}">
                    <a16:creationId xmlns:a16="http://schemas.microsoft.com/office/drawing/2014/main" id="{56AEFD9A-EC6B-9724-E61F-B759540C7640}"/>
                  </a:ext>
                </a:extLst>
              </p:cNvPr>
              <p:cNvSpPr>
                <a:spLocks/>
              </p:cNvSpPr>
              <p:nvPr/>
            </p:nvSpPr>
            <p:spPr bwMode="auto">
              <a:xfrm>
                <a:off x="3742" y="2515"/>
                <a:ext cx="92" cy="110"/>
              </a:xfrm>
              <a:custGeom>
                <a:avLst/>
                <a:gdLst>
                  <a:gd name="T0" fmla="*/ 7 w 645"/>
                  <a:gd name="T1" fmla="*/ 172 h 769"/>
                  <a:gd name="T2" fmla="*/ 86 w 645"/>
                  <a:gd name="T3" fmla="*/ 150 h 769"/>
                  <a:gd name="T4" fmla="*/ 167 w 645"/>
                  <a:gd name="T5" fmla="*/ 129 h 769"/>
                  <a:gd name="T6" fmla="*/ 246 w 645"/>
                  <a:gd name="T7" fmla="*/ 108 h 769"/>
                  <a:gd name="T8" fmla="*/ 326 w 645"/>
                  <a:gd name="T9" fmla="*/ 86 h 769"/>
                  <a:gd name="T10" fmla="*/ 406 w 645"/>
                  <a:gd name="T11" fmla="*/ 65 h 769"/>
                  <a:gd name="T12" fmla="*/ 486 w 645"/>
                  <a:gd name="T13" fmla="*/ 43 h 769"/>
                  <a:gd name="T14" fmla="*/ 566 w 645"/>
                  <a:gd name="T15" fmla="*/ 21 h 769"/>
                  <a:gd name="T16" fmla="*/ 645 w 645"/>
                  <a:gd name="T17" fmla="*/ 0 h 769"/>
                  <a:gd name="T18" fmla="*/ 644 w 645"/>
                  <a:gd name="T19" fmla="*/ 75 h 769"/>
                  <a:gd name="T20" fmla="*/ 644 w 645"/>
                  <a:gd name="T21" fmla="*/ 150 h 769"/>
                  <a:gd name="T22" fmla="*/ 643 w 645"/>
                  <a:gd name="T23" fmla="*/ 225 h 769"/>
                  <a:gd name="T24" fmla="*/ 642 w 645"/>
                  <a:gd name="T25" fmla="*/ 299 h 769"/>
                  <a:gd name="T26" fmla="*/ 641 w 645"/>
                  <a:gd name="T27" fmla="*/ 373 h 769"/>
                  <a:gd name="T28" fmla="*/ 640 w 645"/>
                  <a:gd name="T29" fmla="*/ 448 h 769"/>
                  <a:gd name="T30" fmla="*/ 639 w 645"/>
                  <a:gd name="T31" fmla="*/ 522 h 769"/>
                  <a:gd name="T32" fmla="*/ 638 w 645"/>
                  <a:gd name="T33" fmla="*/ 597 h 769"/>
                  <a:gd name="T34" fmla="*/ 559 w 645"/>
                  <a:gd name="T35" fmla="*/ 618 h 769"/>
                  <a:gd name="T36" fmla="*/ 478 w 645"/>
                  <a:gd name="T37" fmla="*/ 640 h 769"/>
                  <a:gd name="T38" fmla="*/ 399 w 645"/>
                  <a:gd name="T39" fmla="*/ 661 h 769"/>
                  <a:gd name="T40" fmla="*/ 319 w 645"/>
                  <a:gd name="T41" fmla="*/ 682 h 769"/>
                  <a:gd name="T42" fmla="*/ 239 w 645"/>
                  <a:gd name="T43" fmla="*/ 704 h 769"/>
                  <a:gd name="T44" fmla="*/ 159 w 645"/>
                  <a:gd name="T45" fmla="*/ 725 h 769"/>
                  <a:gd name="T46" fmla="*/ 80 w 645"/>
                  <a:gd name="T47" fmla="*/ 747 h 769"/>
                  <a:gd name="T48" fmla="*/ 0 w 645"/>
                  <a:gd name="T49" fmla="*/ 769 h 769"/>
                  <a:gd name="T50" fmla="*/ 1 w 645"/>
                  <a:gd name="T51" fmla="*/ 694 h 769"/>
                  <a:gd name="T52" fmla="*/ 3 w 645"/>
                  <a:gd name="T53" fmla="*/ 620 h 769"/>
                  <a:gd name="T54" fmla="*/ 3 w 645"/>
                  <a:gd name="T55" fmla="*/ 545 h 769"/>
                  <a:gd name="T56" fmla="*/ 4 w 645"/>
                  <a:gd name="T57" fmla="*/ 471 h 769"/>
                  <a:gd name="T58" fmla="*/ 5 w 645"/>
                  <a:gd name="T59" fmla="*/ 397 h 769"/>
                  <a:gd name="T60" fmla="*/ 6 w 645"/>
                  <a:gd name="T61" fmla="*/ 321 h 769"/>
                  <a:gd name="T62" fmla="*/ 7 w 645"/>
                  <a:gd name="T63" fmla="*/ 247 h 769"/>
                  <a:gd name="T64" fmla="*/ 7 w 645"/>
                  <a:gd name="T65" fmla="*/ 17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7" y="172"/>
                    </a:moveTo>
                    <a:lnTo>
                      <a:pt x="86" y="150"/>
                    </a:lnTo>
                    <a:lnTo>
                      <a:pt x="167" y="129"/>
                    </a:lnTo>
                    <a:lnTo>
                      <a:pt x="246" y="108"/>
                    </a:lnTo>
                    <a:lnTo>
                      <a:pt x="326" y="86"/>
                    </a:lnTo>
                    <a:lnTo>
                      <a:pt x="406" y="65"/>
                    </a:lnTo>
                    <a:lnTo>
                      <a:pt x="486" y="43"/>
                    </a:lnTo>
                    <a:lnTo>
                      <a:pt x="566" y="21"/>
                    </a:lnTo>
                    <a:lnTo>
                      <a:pt x="645" y="0"/>
                    </a:lnTo>
                    <a:lnTo>
                      <a:pt x="644" y="75"/>
                    </a:lnTo>
                    <a:lnTo>
                      <a:pt x="644" y="150"/>
                    </a:lnTo>
                    <a:lnTo>
                      <a:pt x="643" y="225"/>
                    </a:lnTo>
                    <a:lnTo>
                      <a:pt x="642" y="299"/>
                    </a:lnTo>
                    <a:lnTo>
                      <a:pt x="641" y="373"/>
                    </a:lnTo>
                    <a:lnTo>
                      <a:pt x="640" y="448"/>
                    </a:lnTo>
                    <a:lnTo>
                      <a:pt x="639" y="522"/>
                    </a:lnTo>
                    <a:lnTo>
                      <a:pt x="638" y="597"/>
                    </a:lnTo>
                    <a:lnTo>
                      <a:pt x="559" y="618"/>
                    </a:lnTo>
                    <a:lnTo>
                      <a:pt x="478" y="640"/>
                    </a:lnTo>
                    <a:lnTo>
                      <a:pt x="399" y="661"/>
                    </a:lnTo>
                    <a:lnTo>
                      <a:pt x="319" y="682"/>
                    </a:lnTo>
                    <a:lnTo>
                      <a:pt x="239" y="704"/>
                    </a:lnTo>
                    <a:lnTo>
                      <a:pt x="159" y="725"/>
                    </a:lnTo>
                    <a:lnTo>
                      <a:pt x="80" y="747"/>
                    </a:lnTo>
                    <a:lnTo>
                      <a:pt x="0" y="769"/>
                    </a:lnTo>
                    <a:lnTo>
                      <a:pt x="1" y="694"/>
                    </a:lnTo>
                    <a:lnTo>
                      <a:pt x="3" y="620"/>
                    </a:lnTo>
                    <a:lnTo>
                      <a:pt x="3" y="545"/>
                    </a:lnTo>
                    <a:lnTo>
                      <a:pt x="4" y="471"/>
                    </a:lnTo>
                    <a:lnTo>
                      <a:pt x="5" y="397"/>
                    </a:lnTo>
                    <a:lnTo>
                      <a:pt x="6" y="321"/>
                    </a:lnTo>
                    <a:lnTo>
                      <a:pt x="7" y="247"/>
                    </a:lnTo>
                    <a:lnTo>
                      <a:pt x="7"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3" name="Freeform 237">
                <a:extLst>
                  <a:ext uri="{FF2B5EF4-FFF2-40B4-BE49-F238E27FC236}">
                    <a16:creationId xmlns:a16="http://schemas.microsoft.com/office/drawing/2014/main" id="{3D51886E-941D-CFE3-116C-54B2A56E59D2}"/>
                  </a:ext>
                </a:extLst>
              </p:cNvPr>
              <p:cNvSpPr>
                <a:spLocks/>
              </p:cNvSpPr>
              <p:nvPr/>
            </p:nvSpPr>
            <p:spPr bwMode="auto">
              <a:xfrm>
                <a:off x="3741" y="2600"/>
                <a:ext cx="92" cy="110"/>
              </a:xfrm>
              <a:custGeom>
                <a:avLst/>
                <a:gdLst>
                  <a:gd name="T0" fmla="*/ 6 w 644"/>
                  <a:gd name="T1" fmla="*/ 172 h 766"/>
                  <a:gd name="T2" fmla="*/ 86 w 644"/>
                  <a:gd name="T3" fmla="*/ 150 h 766"/>
                  <a:gd name="T4" fmla="*/ 165 w 644"/>
                  <a:gd name="T5" fmla="*/ 128 h 766"/>
                  <a:gd name="T6" fmla="*/ 245 w 644"/>
                  <a:gd name="T7" fmla="*/ 107 h 766"/>
                  <a:gd name="T8" fmla="*/ 325 w 644"/>
                  <a:gd name="T9" fmla="*/ 85 h 766"/>
                  <a:gd name="T10" fmla="*/ 405 w 644"/>
                  <a:gd name="T11" fmla="*/ 64 h 766"/>
                  <a:gd name="T12" fmla="*/ 484 w 644"/>
                  <a:gd name="T13" fmla="*/ 43 h 766"/>
                  <a:gd name="T14" fmla="*/ 565 w 644"/>
                  <a:gd name="T15" fmla="*/ 21 h 766"/>
                  <a:gd name="T16" fmla="*/ 644 w 644"/>
                  <a:gd name="T17" fmla="*/ 0 h 766"/>
                  <a:gd name="T18" fmla="*/ 643 w 644"/>
                  <a:gd name="T19" fmla="*/ 74 h 766"/>
                  <a:gd name="T20" fmla="*/ 643 w 644"/>
                  <a:gd name="T21" fmla="*/ 149 h 766"/>
                  <a:gd name="T22" fmla="*/ 642 w 644"/>
                  <a:gd name="T23" fmla="*/ 223 h 766"/>
                  <a:gd name="T24" fmla="*/ 641 w 644"/>
                  <a:gd name="T25" fmla="*/ 297 h 766"/>
                  <a:gd name="T26" fmla="*/ 640 w 644"/>
                  <a:gd name="T27" fmla="*/ 372 h 766"/>
                  <a:gd name="T28" fmla="*/ 639 w 644"/>
                  <a:gd name="T29" fmla="*/ 446 h 766"/>
                  <a:gd name="T30" fmla="*/ 638 w 644"/>
                  <a:gd name="T31" fmla="*/ 521 h 766"/>
                  <a:gd name="T32" fmla="*/ 637 w 644"/>
                  <a:gd name="T33" fmla="*/ 595 h 766"/>
                  <a:gd name="T34" fmla="*/ 558 w 644"/>
                  <a:gd name="T35" fmla="*/ 616 h 766"/>
                  <a:gd name="T36" fmla="*/ 478 w 644"/>
                  <a:gd name="T37" fmla="*/ 637 h 766"/>
                  <a:gd name="T38" fmla="*/ 398 w 644"/>
                  <a:gd name="T39" fmla="*/ 659 h 766"/>
                  <a:gd name="T40" fmla="*/ 318 w 644"/>
                  <a:gd name="T41" fmla="*/ 681 h 766"/>
                  <a:gd name="T42" fmla="*/ 239 w 644"/>
                  <a:gd name="T43" fmla="*/ 702 h 766"/>
                  <a:gd name="T44" fmla="*/ 159 w 644"/>
                  <a:gd name="T45" fmla="*/ 724 h 766"/>
                  <a:gd name="T46" fmla="*/ 80 w 644"/>
                  <a:gd name="T47" fmla="*/ 745 h 766"/>
                  <a:gd name="T48" fmla="*/ 0 w 644"/>
                  <a:gd name="T49" fmla="*/ 766 h 766"/>
                  <a:gd name="T50" fmla="*/ 1 w 644"/>
                  <a:gd name="T51" fmla="*/ 693 h 766"/>
                  <a:gd name="T52" fmla="*/ 2 w 644"/>
                  <a:gd name="T53" fmla="*/ 618 h 766"/>
                  <a:gd name="T54" fmla="*/ 2 w 644"/>
                  <a:gd name="T55" fmla="*/ 544 h 766"/>
                  <a:gd name="T56" fmla="*/ 3 w 644"/>
                  <a:gd name="T57" fmla="*/ 469 h 766"/>
                  <a:gd name="T58" fmla="*/ 4 w 644"/>
                  <a:gd name="T59" fmla="*/ 395 h 766"/>
                  <a:gd name="T60" fmla="*/ 5 w 644"/>
                  <a:gd name="T61" fmla="*/ 321 h 766"/>
                  <a:gd name="T62" fmla="*/ 5 w 644"/>
                  <a:gd name="T63" fmla="*/ 246 h 766"/>
                  <a:gd name="T64" fmla="*/ 6 w 644"/>
                  <a:gd name="T65" fmla="*/ 172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6">
                    <a:moveTo>
                      <a:pt x="6" y="172"/>
                    </a:moveTo>
                    <a:lnTo>
                      <a:pt x="86" y="150"/>
                    </a:lnTo>
                    <a:lnTo>
                      <a:pt x="165" y="128"/>
                    </a:lnTo>
                    <a:lnTo>
                      <a:pt x="245" y="107"/>
                    </a:lnTo>
                    <a:lnTo>
                      <a:pt x="325" y="85"/>
                    </a:lnTo>
                    <a:lnTo>
                      <a:pt x="405" y="64"/>
                    </a:lnTo>
                    <a:lnTo>
                      <a:pt x="484" y="43"/>
                    </a:lnTo>
                    <a:lnTo>
                      <a:pt x="565" y="21"/>
                    </a:lnTo>
                    <a:lnTo>
                      <a:pt x="644" y="0"/>
                    </a:lnTo>
                    <a:lnTo>
                      <a:pt x="643" y="74"/>
                    </a:lnTo>
                    <a:lnTo>
                      <a:pt x="643" y="149"/>
                    </a:lnTo>
                    <a:lnTo>
                      <a:pt x="642" y="223"/>
                    </a:lnTo>
                    <a:lnTo>
                      <a:pt x="641" y="297"/>
                    </a:lnTo>
                    <a:lnTo>
                      <a:pt x="640" y="372"/>
                    </a:lnTo>
                    <a:lnTo>
                      <a:pt x="639" y="446"/>
                    </a:lnTo>
                    <a:lnTo>
                      <a:pt x="638" y="521"/>
                    </a:lnTo>
                    <a:lnTo>
                      <a:pt x="637" y="595"/>
                    </a:lnTo>
                    <a:lnTo>
                      <a:pt x="558" y="616"/>
                    </a:lnTo>
                    <a:lnTo>
                      <a:pt x="478" y="637"/>
                    </a:lnTo>
                    <a:lnTo>
                      <a:pt x="398" y="659"/>
                    </a:lnTo>
                    <a:lnTo>
                      <a:pt x="318" y="681"/>
                    </a:lnTo>
                    <a:lnTo>
                      <a:pt x="239" y="702"/>
                    </a:lnTo>
                    <a:lnTo>
                      <a:pt x="159" y="724"/>
                    </a:lnTo>
                    <a:lnTo>
                      <a:pt x="80" y="745"/>
                    </a:lnTo>
                    <a:lnTo>
                      <a:pt x="0" y="766"/>
                    </a:lnTo>
                    <a:lnTo>
                      <a:pt x="1" y="693"/>
                    </a:lnTo>
                    <a:lnTo>
                      <a:pt x="2" y="618"/>
                    </a:lnTo>
                    <a:lnTo>
                      <a:pt x="2" y="544"/>
                    </a:lnTo>
                    <a:lnTo>
                      <a:pt x="3" y="469"/>
                    </a:lnTo>
                    <a:lnTo>
                      <a:pt x="4" y="395"/>
                    </a:lnTo>
                    <a:lnTo>
                      <a:pt x="5" y="321"/>
                    </a:lnTo>
                    <a:lnTo>
                      <a:pt x="5" y="246"/>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4" name="Freeform 236">
                <a:extLst>
                  <a:ext uri="{FF2B5EF4-FFF2-40B4-BE49-F238E27FC236}">
                    <a16:creationId xmlns:a16="http://schemas.microsoft.com/office/drawing/2014/main" id="{7E299CE9-87DB-A727-5BB0-29CC4E072701}"/>
                  </a:ext>
                </a:extLst>
              </p:cNvPr>
              <p:cNvSpPr>
                <a:spLocks/>
              </p:cNvSpPr>
              <p:nvPr/>
            </p:nvSpPr>
            <p:spPr bwMode="auto">
              <a:xfrm>
                <a:off x="3844" y="1624"/>
                <a:ext cx="93" cy="113"/>
              </a:xfrm>
              <a:custGeom>
                <a:avLst/>
                <a:gdLst>
                  <a:gd name="T0" fmla="*/ 8 w 655"/>
                  <a:gd name="T1" fmla="*/ 171 h 787"/>
                  <a:gd name="T2" fmla="*/ 88 w 655"/>
                  <a:gd name="T3" fmla="*/ 150 h 787"/>
                  <a:gd name="T4" fmla="*/ 170 w 655"/>
                  <a:gd name="T5" fmla="*/ 129 h 787"/>
                  <a:gd name="T6" fmla="*/ 250 w 655"/>
                  <a:gd name="T7" fmla="*/ 107 h 787"/>
                  <a:gd name="T8" fmla="*/ 331 w 655"/>
                  <a:gd name="T9" fmla="*/ 86 h 787"/>
                  <a:gd name="T10" fmla="*/ 412 w 655"/>
                  <a:gd name="T11" fmla="*/ 65 h 787"/>
                  <a:gd name="T12" fmla="*/ 493 w 655"/>
                  <a:gd name="T13" fmla="*/ 44 h 787"/>
                  <a:gd name="T14" fmla="*/ 574 w 655"/>
                  <a:gd name="T15" fmla="*/ 23 h 787"/>
                  <a:gd name="T16" fmla="*/ 655 w 655"/>
                  <a:gd name="T17" fmla="*/ 0 h 787"/>
                  <a:gd name="T18" fmla="*/ 654 w 655"/>
                  <a:gd name="T19" fmla="*/ 78 h 787"/>
                  <a:gd name="T20" fmla="*/ 653 w 655"/>
                  <a:gd name="T21" fmla="*/ 155 h 787"/>
                  <a:gd name="T22" fmla="*/ 652 w 655"/>
                  <a:gd name="T23" fmla="*/ 232 h 787"/>
                  <a:gd name="T24" fmla="*/ 651 w 655"/>
                  <a:gd name="T25" fmla="*/ 309 h 787"/>
                  <a:gd name="T26" fmla="*/ 650 w 655"/>
                  <a:gd name="T27" fmla="*/ 386 h 787"/>
                  <a:gd name="T28" fmla="*/ 649 w 655"/>
                  <a:gd name="T29" fmla="*/ 462 h 787"/>
                  <a:gd name="T30" fmla="*/ 648 w 655"/>
                  <a:gd name="T31" fmla="*/ 540 h 787"/>
                  <a:gd name="T32" fmla="*/ 647 w 655"/>
                  <a:gd name="T33" fmla="*/ 616 h 787"/>
                  <a:gd name="T34" fmla="*/ 566 w 655"/>
                  <a:gd name="T35" fmla="*/ 637 h 787"/>
                  <a:gd name="T36" fmla="*/ 485 w 655"/>
                  <a:gd name="T37" fmla="*/ 659 h 787"/>
                  <a:gd name="T38" fmla="*/ 404 w 655"/>
                  <a:gd name="T39" fmla="*/ 680 h 787"/>
                  <a:gd name="T40" fmla="*/ 324 w 655"/>
                  <a:gd name="T41" fmla="*/ 701 h 787"/>
                  <a:gd name="T42" fmla="*/ 242 w 655"/>
                  <a:gd name="T43" fmla="*/ 723 h 787"/>
                  <a:gd name="T44" fmla="*/ 162 w 655"/>
                  <a:gd name="T45" fmla="*/ 744 h 787"/>
                  <a:gd name="T46" fmla="*/ 80 w 655"/>
                  <a:gd name="T47" fmla="*/ 766 h 787"/>
                  <a:gd name="T48" fmla="*/ 0 w 655"/>
                  <a:gd name="T49" fmla="*/ 787 h 787"/>
                  <a:gd name="T50" fmla="*/ 1 w 655"/>
                  <a:gd name="T51" fmla="*/ 710 h 787"/>
                  <a:gd name="T52" fmla="*/ 2 w 655"/>
                  <a:gd name="T53" fmla="*/ 633 h 787"/>
                  <a:gd name="T54" fmla="*/ 3 w 655"/>
                  <a:gd name="T55" fmla="*/ 557 h 787"/>
                  <a:gd name="T56" fmla="*/ 4 w 655"/>
                  <a:gd name="T57" fmla="*/ 479 h 787"/>
                  <a:gd name="T58" fmla="*/ 5 w 655"/>
                  <a:gd name="T59" fmla="*/ 403 h 787"/>
                  <a:gd name="T60" fmla="*/ 6 w 655"/>
                  <a:gd name="T61" fmla="*/ 325 h 787"/>
                  <a:gd name="T62" fmla="*/ 7 w 655"/>
                  <a:gd name="T63" fmla="*/ 249 h 787"/>
                  <a:gd name="T64" fmla="*/ 8 w 655"/>
                  <a:gd name="T65" fmla="*/ 171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7">
                    <a:moveTo>
                      <a:pt x="8" y="171"/>
                    </a:moveTo>
                    <a:lnTo>
                      <a:pt x="88" y="150"/>
                    </a:lnTo>
                    <a:lnTo>
                      <a:pt x="170" y="129"/>
                    </a:lnTo>
                    <a:lnTo>
                      <a:pt x="250" y="107"/>
                    </a:lnTo>
                    <a:lnTo>
                      <a:pt x="331" y="86"/>
                    </a:lnTo>
                    <a:lnTo>
                      <a:pt x="412" y="65"/>
                    </a:lnTo>
                    <a:lnTo>
                      <a:pt x="493" y="44"/>
                    </a:lnTo>
                    <a:lnTo>
                      <a:pt x="574" y="23"/>
                    </a:lnTo>
                    <a:lnTo>
                      <a:pt x="655" y="0"/>
                    </a:lnTo>
                    <a:lnTo>
                      <a:pt x="654" y="78"/>
                    </a:lnTo>
                    <a:lnTo>
                      <a:pt x="653" y="155"/>
                    </a:lnTo>
                    <a:lnTo>
                      <a:pt x="652" y="232"/>
                    </a:lnTo>
                    <a:lnTo>
                      <a:pt x="651" y="309"/>
                    </a:lnTo>
                    <a:lnTo>
                      <a:pt x="650" y="386"/>
                    </a:lnTo>
                    <a:lnTo>
                      <a:pt x="649" y="462"/>
                    </a:lnTo>
                    <a:lnTo>
                      <a:pt x="648" y="540"/>
                    </a:lnTo>
                    <a:lnTo>
                      <a:pt x="647" y="616"/>
                    </a:lnTo>
                    <a:lnTo>
                      <a:pt x="566" y="637"/>
                    </a:lnTo>
                    <a:lnTo>
                      <a:pt x="485" y="659"/>
                    </a:lnTo>
                    <a:lnTo>
                      <a:pt x="404" y="680"/>
                    </a:lnTo>
                    <a:lnTo>
                      <a:pt x="324" y="701"/>
                    </a:lnTo>
                    <a:lnTo>
                      <a:pt x="242" y="723"/>
                    </a:lnTo>
                    <a:lnTo>
                      <a:pt x="162" y="744"/>
                    </a:lnTo>
                    <a:lnTo>
                      <a:pt x="80" y="766"/>
                    </a:lnTo>
                    <a:lnTo>
                      <a:pt x="0" y="787"/>
                    </a:lnTo>
                    <a:lnTo>
                      <a:pt x="1" y="710"/>
                    </a:lnTo>
                    <a:lnTo>
                      <a:pt x="2" y="633"/>
                    </a:lnTo>
                    <a:lnTo>
                      <a:pt x="3" y="557"/>
                    </a:lnTo>
                    <a:lnTo>
                      <a:pt x="4" y="479"/>
                    </a:lnTo>
                    <a:lnTo>
                      <a:pt x="5" y="403"/>
                    </a:lnTo>
                    <a:lnTo>
                      <a:pt x="6" y="325"/>
                    </a:lnTo>
                    <a:lnTo>
                      <a:pt x="7" y="249"/>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5" name="Freeform 235">
                <a:extLst>
                  <a:ext uri="{FF2B5EF4-FFF2-40B4-BE49-F238E27FC236}">
                    <a16:creationId xmlns:a16="http://schemas.microsoft.com/office/drawing/2014/main" id="{6EC906FE-0D8E-1309-9D74-C42BAD0DB719}"/>
                  </a:ext>
                </a:extLst>
              </p:cNvPr>
              <p:cNvSpPr>
                <a:spLocks/>
              </p:cNvSpPr>
              <p:nvPr/>
            </p:nvSpPr>
            <p:spPr bwMode="auto">
              <a:xfrm>
                <a:off x="3843" y="1712"/>
                <a:ext cx="93" cy="112"/>
              </a:xfrm>
              <a:custGeom>
                <a:avLst/>
                <a:gdLst>
                  <a:gd name="T0" fmla="*/ 7 w 654"/>
                  <a:gd name="T1" fmla="*/ 171 h 782"/>
                  <a:gd name="T2" fmla="*/ 87 w 654"/>
                  <a:gd name="T3" fmla="*/ 150 h 782"/>
                  <a:gd name="T4" fmla="*/ 169 w 654"/>
                  <a:gd name="T5" fmla="*/ 128 h 782"/>
                  <a:gd name="T6" fmla="*/ 249 w 654"/>
                  <a:gd name="T7" fmla="*/ 107 h 782"/>
                  <a:gd name="T8" fmla="*/ 331 w 654"/>
                  <a:gd name="T9" fmla="*/ 85 h 782"/>
                  <a:gd name="T10" fmla="*/ 411 w 654"/>
                  <a:gd name="T11" fmla="*/ 64 h 782"/>
                  <a:gd name="T12" fmla="*/ 492 w 654"/>
                  <a:gd name="T13" fmla="*/ 43 h 782"/>
                  <a:gd name="T14" fmla="*/ 573 w 654"/>
                  <a:gd name="T15" fmla="*/ 21 h 782"/>
                  <a:gd name="T16" fmla="*/ 654 w 654"/>
                  <a:gd name="T17" fmla="*/ 0 h 782"/>
                  <a:gd name="T18" fmla="*/ 653 w 654"/>
                  <a:gd name="T19" fmla="*/ 76 h 782"/>
                  <a:gd name="T20" fmla="*/ 652 w 654"/>
                  <a:gd name="T21" fmla="*/ 154 h 782"/>
                  <a:gd name="T22" fmla="*/ 651 w 654"/>
                  <a:gd name="T23" fmla="*/ 230 h 782"/>
                  <a:gd name="T24" fmla="*/ 650 w 654"/>
                  <a:gd name="T25" fmla="*/ 307 h 782"/>
                  <a:gd name="T26" fmla="*/ 649 w 654"/>
                  <a:gd name="T27" fmla="*/ 383 h 782"/>
                  <a:gd name="T28" fmla="*/ 648 w 654"/>
                  <a:gd name="T29" fmla="*/ 460 h 782"/>
                  <a:gd name="T30" fmla="*/ 647 w 654"/>
                  <a:gd name="T31" fmla="*/ 536 h 782"/>
                  <a:gd name="T32" fmla="*/ 646 w 654"/>
                  <a:gd name="T33" fmla="*/ 612 h 782"/>
                  <a:gd name="T34" fmla="*/ 565 w 654"/>
                  <a:gd name="T35" fmla="*/ 634 h 782"/>
                  <a:gd name="T36" fmla="*/ 484 w 654"/>
                  <a:gd name="T37" fmla="*/ 655 h 782"/>
                  <a:gd name="T38" fmla="*/ 403 w 654"/>
                  <a:gd name="T39" fmla="*/ 676 h 782"/>
                  <a:gd name="T40" fmla="*/ 323 w 654"/>
                  <a:gd name="T41" fmla="*/ 697 h 782"/>
                  <a:gd name="T42" fmla="*/ 241 w 654"/>
                  <a:gd name="T43" fmla="*/ 718 h 782"/>
                  <a:gd name="T44" fmla="*/ 161 w 654"/>
                  <a:gd name="T45" fmla="*/ 740 h 782"/>
                  <a:gd name="T46" fmla="*/ 80 w 654"/>
                  <a:gd name="T47" fmla="*/ 761 h 782"/>
                  <a:gd name="T48" fmla="*/ 0 w 654"/>
                  <a:gd name="T49" fmla="*/ 782 h 782"/>
                  <a:gd name="T50" fmla="*/ 1 w 654"/>
                  <a:gd name="T51" fmla="*/ 706 h 782"/>
                  <a:gd name="T52" fmla="*/ 2 w 654"/>
                  <a:gd name="T53" fmla="*/ 630 h 782"/>
                  <a:gd name="T54" fmla="*/ 2 w 654"/>
                  <a:gd name="T55" fmla="*/ 553 h 782"/>
                  <a:gd name="T56" fmla="*/ 3 w 654"/>
                  <a:gd name="T57" fmla="*/ 477 h 782"/>
                  <a:gd name="T58" fmla="*/ 4 w 654"/>
                  <a:gd name="T59" fmla="*/ 400 h 782"/>
                  <a:gd name="T60" fmla="*/ 5 w 654"/>
                  <a:gd name="T61" fmla="*/ 324 h 782"/>
                  <a:gd name="T62" fmla="*/ 6 w 654"/>
                  <a:gd name="T63" fmla="*/ 247 h 782"/>
                  <a:gd name="T64" fmla="*/ 7 w 654"/>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7" y="171"/>
                    </a:moveTo>
                    <a:lnTo>
                      <a:pt x="87" y="150"/>
                    </a:lnTo>
                    <a:lnTo>
                      <a:pt x="169" y="128"/>
                    </a:lnTo>
                    <a:lnTo>
                      <a:pt x="249" y="107"/>
                    </a:lnTo>
                    <a:lnTo>
                      <a:pt x="331" y="85"/>
                    </a:lnTo>
                    <a:lnTo>
                      <a:pt x="411" y="64"/>
                    </a:lnTo>
                    <a:lnTo>
                      <a:pt x="492" y="43"/>
                    </a:lnTo>
                    <a:lnTo>
                      <a:pt x="573" y="21"/>
                    </a:lnTo>
                    <a:lnTo>
                      <a:pt x="654" y="0"/>
                    </a:lnTo>
                    <a:lnTo>
                      <a:pt x="653" y="76"/>
                    </a:lnTo>
                    <a:lnTo>
                      <a:pt x="652" y="154"/>
                    </a:lnTo>
                    <a:lnTo>
                      <a:pt x="651" y="230"/>
                    </a:lnTo>
                    <a:lnTo>
                      <a:pt x="650" y="307"/>
                    </a:lnTo>
                    <a:lnTo>
                      <a:pt x="649" y="383"/>
                    </a:lnTo>
                    <a:lnTo>
                      <a:pt x="648" y="460"/>
                    </a:lnTo>
                    <a:lnTo>
                      <a:pt x="647" y="536"/>
                    </a:lnTo>
                    <a:lnTo>
                      <a:pt x="646" y="612"/>
                    </a:lnTo>
                    <a:lnTo>
                      <a:pt x="565" y="634"/>
                    </a:lnTo>
                    <a:lnTo>
                      <a:pt x="484" y="655"/>
                    </a:lnTo>
                    <a:lnTo>
                      <a:pt x="403" y="676"/>
                    </a:lnTo>
                    <a:lnTo>
                      <a:pt x="323" y="697"/>
                    </a:lnTo>
                    <a:lnTo>
                      <a:pt x="241" y="718"/>
                    </a:lnTo>
                    <a:lnTo>
                      <a:pt x="161" y="740"/>
                    </a:lnTo>
                    <a:lnTo>
                      <a:pt x="80" y="761"/>
                    </a:lnTo>
                    <a:lnTo>
                      <a:pt x="0" y="782"/>
                    </a:lnTo>
                    <a:lnTo>
                      <a:pt x="1" y="706"/>
                    </a:lnTo>
                    <a:lnTo>
                      <a:pt x="2" y="630"/>
                    </a:lnTo>
                    <a:lnTo>
                      <a:pt x="2" y="553"/>
                    </a:lnTo>
                    <a:lnTo>
                      <a:pt x="3" y="477"/>
                    </a:lnTo>
                    <a:lnTo>
                      <a:pt x="4" y="400"/>
                    </a:lnTo>
                    <a:lnTo>
                      <a:pt x="5" y="324"/>
                    </a:lnTo>
                    <a:lnTo>
                      <a:pt x="6" y="247"/>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6" name="Freeform 234">
                <a:extLst>
                  <a:ext uri="{FF2B5EF4-FFF2-40B4-BE49-F238E27FC236}">
                    <a16:creationId xmlns:a16="http://schemas.microsoft.com/office/drawing/2014/main" id="{8EC7C63C-7261-362E-2D41-5D5F715AD671}"/>
                  </a:ext>
                </a:extLst>
              </p:cNvPr>
              <p:cNvSpPr>
                <a:spLocks/>
              </p:cNvSpPr>
              <p:nvPr/>
            </p:nvSpPr>
            <p:spPr bwMode="auto">
              <a:xfrm>
                <a:off x="3842" y="1800"/>
                <a:ext cx="93" cy="111"/>
              </a:xfrm>
              <a:custGeom>
                <a:avLst/>
                <a:gdLst>
                  <a:gd name="T0" fmla="*/ 7 w 653"/>
                  <a:gd name="T1" fmla="*/ 170 h 781"/>
                  <a:gd name="T2" fmla="*/ 87 w 653"/>
                  <a:gd name="T3" fmla="*/ 149 h 781"/>
                  <a:gd name="T4" fmla="*/ 168 w 653"/>
                  <a:gd name="T5" fmla="*/ 128 h 781"/>
                  <a:gd name="T6" fmla="*/ 248 w 653"/>
                  <a:gd name="T7" fmla="*/ 106 h 781"/>
                  <a:gd name="T8" fmla="*/ 330 w 653"/>
                  <a:gd name="T9" fmla="*/ 85 h 781"/>
                  <a:gd name="T10" fmla="*/ 410 w 653"/>
                  <a:gd name="T11" fmla="*/ 64 h 781"/>
                  <a:gd name="T12" fmla="*/ 491 w 653"/>
                  <a:gd name="T13" fmla="*/ 43 h 781"/>
                  <a:gd name="T14" fmla="*/ 572 w 653"/>
                  <a:gd name="T15" fmla="*/ 22 h 781"/>
                  <a:gd name="T16" fmla="*/ 653 w 653"/>
                  <a:gd name="T17" fmla="*/ 0 h 781"/>
                  <a:gd name="T18" fmla="*/ 652 w 653"/>
                  <a:gd name="T19" fmla="*/ 76 h 781"/>
                  <a:gd name="T20" fmla="*/ 651 w 653"/>
                  <a:gd name="T21" fmla="*/ 152 h 781"/>
                  <a:gd name="T22" fmla="*/ 650 w 653"/>
                  <a:gd name="T23" fmla="*/ 229 h 781"/>
                  <a:gd name="T24" fmla="*/ 649 w 653"/>
                  <a:gd name="T25" fmla="*/ 305 h 781"/>
                  <a:gd name="T26" fmla="*/ 648 w 653"/>
                  <a:gd name="T27" fmla="*/ 382 h 781"/>
                  <a:gd name="T28" fmla="*/ 647 w 653"/>
                  <a:gd name="T29" fmla="*/ 458 h 781"/>
                  <a:gd name="T30" fmla="*/ 646 w 653"/>
                  <a:gd name="T31" fmla="*/ 534 h 781"/>
                  <a:gd name="T32" fmla="*/ 645 w 653"/>
                  <a:gd name="T33" fmla="*/ 610 h 781"/>
                  <a:gd name="T34" fmla="*/ 564 w 653"/>
                  <a:gd name="T35" fmla="*/ 631 h 781"/>
                  <a:gd name="T36" fmla="*/ 483 w 653"/>
                  <a:gd name="T37" fmla="*/ 652 h 781"/>
                  <a:gd name="T38" fmla="*/ 402 w 653"/>
                  <a:gd name="T39" fmla="*/ 674 h 781"/>
                  <a:gd name="T40" fmla="*/ 322 w 653"/>
                  <a:gd name="T41" fmla="*/ 695 h 781"/>
                  <a:gd name="T42" fmla="*/ 241 w 653"/>
                  <a:gd name="T43" fmla="*/ 717 h 781"/>
                  <a:gd name="T44" fmla="*/ 161 w 653"/>
                  <a:gd name="T45" fmla="*/ 738 h 781"/>
                  <a:gd name="T46" fmla="*/ 80 w 653"/>
                  <a:gd name="T47" fmla="*/ 760 h 781"/>
                  <a:gd name="T48" fmla="*/ 0 w 653"/>
                  <a:gd name="T49" fmla="*/ 781 h 781"/>
                  <a:gd name="T50" fmla="*/ 0 w 653"/>
                  <a:gd name="T51" fmla="*/ 705 h 781"/>
                  <a:gd name="T52" fmla="*/ 1 w 653"/>
                  <a:gd name="T53" fmla="*/ 629 h 781"/>
                  <a:gd name="T54" fmla="*/ 2 w 653"/>
                  <a:gd name="T55" fmla="*/ 553 h 781"/>
                  <a:gd name="T56" fmla="*/ 3 w 653"/>
                  <a:gd name="T57" fmla="*/ 476 h 781"/>
                  <a:gd name="T58" fmla="*/ 4 w 653"/>
                  <a:gd name="T59" fmla="*/ 400 h 781"/>
                  <a:gd name="T60" fmla="*/ 5 w 653"/>
                  <a:gd name="T61" fmla="*/ 323 h 781"/>
                  <a:gd name="T62" fmla="*/ 6 w 653"/>
                  <a:gd name="T63" fmla="*/ 247 h 781"/>
                  <a:gd name="T64" fmla="*/ 7 w 653"/>
                  <a:gd name="T65" fmla="*/ 17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7" y="170"/>
                    </a:moveTo>
                    <a:lnTo>
                      <a:pt x="87" y="149"/>
                    </a:lnTo>
                    <a:lnTo>
                      <a:pt x="168" y="128"/>
                    </a:lnTo>
                    <a:lnTo>
                      <a:pt x="248" y="106"/>
                    </a:lnTo>
                    <a:lnTo>
                      <a:pt x="330" y="85"/>
                    </a:lnTo>
                    <a:lnTo>
                      <a:pt x="410" y="64"/>
                    </a:lnTo>
                    <a:lnTo>
                      <a:pt x="491" y="43"/>
                    </a:lnTo>
                    <a:lnTo>
                      <a:pt x="572" y="22"/>
                    </a:lnTo>
                    <a:lnTo>
                      <a:pt x="653" y="0"/>
                    </a:lnTo>
                    <a:lnTo>
                      <a:pt x="652" y="76"/>
                    </a:lnTo>
                    <a:lnTo>
                      <a:pt x="651" y="152"/>
                    </a:lnTo>
                    <a:lnTo>
                      <a:pt x="650" y="229"/>
                    </a:lnTo>
                    <a:lnTo>
                      <a:pt x="649" y="305"/>
                    </a:lnTo>
                    <a:lnTo>
                      <a:pt x="648" y="382"/>
                    </a:lnTo>
                    <a:lnTo>
                      <a:pt x="647" y="458"/>
                    </a:lnTo>
                    <a:lnTo>
                      <a:pt x="646" y="534"/>
                    </a:lnTo>
                    <a:lnTo>
                      <a:pt x="645" y="610"/>
                    </a:lnTo>
                    <a:lnTo>
                      <a:pt x="564" y="631"/>
                    </a:lnTo>
                    <a:lnTo>
                      <a:pt x="483" y="652"/>
                    </a:lnTo>
                    <a:lnTo>
                      <a:pt x="402" y="674"/>
                    </a:lnTo>
                    <a:lnTo>
                      <a:pt x="322" y="695"/>
                    </a:lnTo>
                    <a:lnTo>
                      <a:pt x="241" y="717"/>
                    </a:lnTo>
                    <a:lnTo>
                      <a:pt x="161" y="738"/>
                    </a:lnTo>
                    <a:lnTo>
                      <a:pt x="80" y="760"/>
                    </a:lnTo>
                    <a:lnTo>
                      <a:pt x="0" y="781"/>
                    </a:lnTo>
                    <a:lnTo>
                      <a:pt x="0" y="705"/>
                    </a:lnTo>
                    <a:lnTo>
                      <a:pt x="1" y="629"/>
                    </a:lnTo>
                    <a:lnTo>
                      <a:pt x="2" y="553"/>
                    </a:lnTo>
                    <a:lnTo>
                      <a:pt x="3" y="476"/>
                    </a:lnTo>
                    <a:lnTo>
                      <a:pt x="4" y="400"/>
                    </a:lnTo>
                    <a:lnTo>
                      <a:pt x="5" y="323"/>
                    </a:lnTo>
                    <a:lnTo>
                      <a:pt x="6" y="247"/>
                    </a:lnTo>
                    <a:lnTo>
                      <a:pt x="7"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7" name="Freeform 233">
                <a:extLst>
                  <a:ext uri="{FF2B5EF4-FFF2-40B4-BE49-F238E27FC236}">
                    <a16:creationId xmlns:a16="http://schemas.microsoft.com/office/drawing/2014/main" id="{490BC4A3-0141-E0E3-3491-C35F5A0C15BA}"/>
                  </a:ext>
                </a:extLst>
              </p:cNvPr>
              <p:cNvSpPr>
                <a:spLocks/>
              </p:cNvSpPr>
              <p:nvPr/>
            </p:nvSpPr>
            <p:spPr bwMode="auto">
              <a:xfrm>
                <a:off x="3841" y="1887"/>
                <a:ext cx="93" cy="111"/>
              </a:xfrm>
              <a:custGeom>
                <a:avLst/>
                <a:gdLst>
                  <a:gd name="T0" fmla="*/ 8 w 653"/>
                  <a:gd name="T1" fmla="*/ 171 h 780"/>
                  <a:gd name="T2" fmla="*/ 88 w 653"/>
                  <a:gd name="T3" fmla="*/ 150 h 780"/>
                  <a:gd name="T4" fmla="*/ 169 w 653"/>
                  <a:gd name="T5" fmla="*/ 128 h 780"/>
                  <a:gd name="T6" fmla="*/ 249 w 653"/>
                  <a:gd name="T7" fmla="*/ 107 h 780"/>
                  <a:gd name="T8" fmla="*/ 330 w 653"/>
                  <a:gd name="T9" fmla="*/ 85 h 780"/>
                  <a:gd name="T10" fmla="*/ 410 w 653"/>
                  <a:gd name="T11" fmla="*/ 64 h 780"/>
                  <a:gd name="T12" fmla="*/ 491 w 653"/>
                  <a:gd name="T13" fmla="*/ 42 h 780"/>
                  <a:gd name="T14" fmla="*/ 572 w 653"/>
                  <a:gd name="T15" fmla="*/ 21 h 780"/>
                  <a:gd name="T16" fmla="*/ 653 w 653"/>
                  <a:gd name="T17" fmla="*/ 0 h 780"/>
                  <a:gd name="T18" fmla="*/ 652 w 653"/>
                  <a:gd name="T19" fmla="*/ 76 h 780"/>
                  <a:gd name="T20" fmla="*/ 651 w 653"/>
                  <a:gd name="T21" fmla="*/ 153 h 780"/>
                  <a:gd name="T22" fmla="*/ 650 w 653"/>
                  <a:gd name="T23" fmla="*/ 229 h 780"/>
                  <a:gd name="T24" fmla="*/ 649 w 653"/>
                  <a:gd name="T25" fmla="*/ 306 h 780"/>
                  <a:gd name="T26" fmla="*/ 648 w 653"/>
                  <a:gd name="T27" fmla="*/ 381 h 780"/>
                  <a:gd name="T28" fmla="*/ 647 w 653"/>
                  <a:gd name="T29" fmla="*/ 458 h 780"/>
                  <a:gd name="T30" fmla="*/ 646 w 653"/>
                  <a:gd name="T31" fmla="*/ 534 h 780"/>
                  <a:gd name="T32" fmla="*/ 645 w 653"/>
                  <a:gd name="T33" fmla="*/ 611 h 780"/>
                  <a:gd name="T34" fmla="*/ 564 w 653"/>
                  <a:gd name="T35" fmla="*/ 632 h 780"/>
                  <a:gd name="T36" fmla="*/ 484 w 653"/>
                  <a:gd name="T37" fmla="*/ 653 h 780"/>
                  <a:gd name="T38" fmla="*/ 403 w 653"/>
                  <a:gd name="T39" fmla="*/ 674 h 780"/>
                  <a:gd name="T40" fmla="*/ 322 w 653"/>
                  <a:gd name="T41" fmla="*/ 696 h 780"/>
                  <a:gd name="T42" fmla="*/ 241 w 653"/>
                  <a:gd name="T43" fmla="*/ 717 h 780"/>
                  <a:gd name="T44" fmla="*/ 161 w 653"/>
                  <a:gd name="T45" fmla="*/ 738 h 780"/>
                  <a:gd name="T46" fmla="*/ 80 w 653"/>
                  <a:gd name="T47" fmla="*/ 759 h 780"/>
                  <a:gd name="T48" fmla="*/ 0 w 653"/>
                  <a:gd name="T49" fmla="*/ 780 h 780"/>
                  <a:gd name="T50" fmla="*/ 1 w 653"/>
                  <a:gd name="T51" fmla="*/ 705 h 780"/>
                  <a:gd name="T52" fmla="*/ 2 w 653"/>
                  <a:gd name="T53" fmla="*/ 629 h 780"/>
                  <a:gd name="T54" fmla="*/ 3 w 653"/>
                  <a:gd name="T55" fmla="*/ 552 h 780"/>
                  <a:gd name="T56" fmla="*/ 4 w 653"/>
                  <a:gd name="T57" fmla="*/ 476 h 780"/>
                  <a:gd name="T58" fmla="*/ 5 w 653"/>
                  <a:gd name="T59" fmla="*/ 400 h 780"/>
                  <a:gd name="T60" fmla="*/ 6 w 653"/>
                  <a:gd name="T61" fmla="*/ 324 h 780"/>
                  <a:gd name="T62" fmla="*/ 7 w 653"/>
                  <a:gd name="T63" fmla="*/ 247 h 780"/>
                  <a:gd name="T64" fmla="*/ 8 w 653"/>
                  <a:gd name="T65" fmla="*/ 171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0">
                    <a:moveTo>
                      <a:pt x="8" y="171"/>
                    </a:moveTo>
                    <a:lnTo>
                      <a:pt x="88" y="150"/>
                    </a:lnTo>
                    <a:lnTo>
                      <a:pt x="169" y="128"/>
                    </a:lnTo>
                    <a:lnTo>
                      <a:pt x="249" y="107"/>
                    </a:lnTo>
                    <a:lnTo>
                      <a:pt x="330" y="85"/>
                    </a:lnTo>
                    <a:lnTo>
                      <a:pt x="410" y="64"/>
                    </a:lnTo>
                    <a:lnTo>
                      <a:pt x="491" y="42"/>
                    </a:lnTo>
                    <a:lnTo>
                      <a:pt x="572" y="21"/>
                    </a:lnTo>
                    <a:lnTo>
                      <a:pt x="653" y="0"/>
                    </a:lnTo>
                    <a:lnTo>
                      <a:pt x="652" y="76"/>
                    </a:lnTo>
                    <a:lnTo>
                      <a:pt x="651" y="153"/>
                    </a:lnTo>
                    <a:lnTo>
                      <a:pt x="650" y="229"/>
                    </a:lnTo>
                    <a:lnTo>
                      <a:pt x="649" y="306"/>
                    </a:lnTo>
                    <a:lnTo>
                      <a:pt x="648" y="381"/>
                    </a:lnTo>
                    <a:lnTo>
                      <a:pt x="647" y="458"/>
                    </a:lnTo>
                    <a:lnTo>
                      <a:pt x="646" y="534"/>
                    </a:lnTo>
                    <a:lnTo>
                      <a:pt x="645" y="611"/>
                    </a:lnTo>
                    <a:lnTo>
                      <a:pt x="564" y="632"/>
                    </a:lnTo>
                    <a:lnTo>
                      <a:pt x="484" y="653"/>
                    </a:lnTo>
                    <a:lnTo>
                      <a:pt x="403" y="674"/>
                    </a:lnTo>
                    <a:lnTo>
                      <a:pt x="322" y="696"/>
                    </a:lnTo>
                    <a:lnTo>
                      <a:pt x="241" y="717"/>
                    </a:lnTo>
                    <a:lnTo>
                      <a:pt x="161" y="738"/>
                    </a:lnTo>
                    <a:lnTo>
                      <a:pt x="80" y="759"/>
                    </a:lnTo>
                    <a:lnTo>
                      <a:pt x="0" y="780"/>
                    </a:lnTo>
                    <a:lnTo>
                      <a:pt x="1" y="705"/>
                    </a:lnTo>
                    <a:lnTo>
                      <a:pt x="2" y="629"/>
                    </a:lnTo>
                    <a:lnTo>
                      <a:pt x="3" y="552"/>
                    </a:lnTo>
                    <a:lnTo>
                      <a:pt x="4" y="476"/>
                    </a:lnTo>
                    <a:lnTo>
                      <a:pt x="5" y="400"/>
                    </a:lnTo>
                    <a:lnTo>
                      <a:pt x="6" y="324"/>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8" name="Freeform 232">
                <a:extLst>
                  <a:ext uri="{FF2B5EF4-FFF2-40B4-BE49-F238E27FC236}">
                    <a16:creationId xmlns:a16="http://schemas.microsoft.com/office/drawing/2014/main" id="{17375586-FD8C-1412-4940-67CCB08320D6}"/>
                  </a:ext>
                </a:extLst>
              </p:cNvPr>
              <p:cNvSpPr>
                <a:spLocks/>
              </p:cNvSpPr>
              <p:nvPr/>
            </p:nvSpPr>
            <p:spPr bwMode="auto">
              <a:xfrm>
                <a:off x="3840" y="1974"/>
                <a:ext cx="93" cy="111"/>
              </a:xfrm>
              <a:custGeom>
                <a:avLst/>
                <a:gdLst>
                  <a:gd name="T0" fmla="*/ 7 w 652"/>
                  <a:gd name="T1" fmla="*/ 169 h 777"/>
                  <a:gd name="T2" fmla="*/ 87 w 652"/>
                  <a:gd name="T3" fmla="*/ 148 h 777"/>
                  <a:gd name="T4" fmla="*/ 168 w 652"/>
                  <a:gd name="T5" fmla="*/ 127 h 777"/>
                  <a:gd name="T6" fmla="*/ 248 w 652"/>
                  <a:gd name="T7" fmla="*/ 106 h 777"/>
                  <a:gd name="T8" fmla="*/ 329 w 652"/>
                  <a:gd name="T9" fmla="*/ 85 h 777"/>
                  <a:gd name="T10" fmla="*/ 410 w 652"/>
                  <a:gd name="T11" fmla="*/ 63 h 777"/>
                  <a:gd name="T12" fmla="*/ 491 w 652"/>
                  <a:gd name="T13" fmla="*/ 42 h 777"/>
                  <a:gd name="T14" fmla="*/ 571 w 652"/>
                  <a:gd name="T15" fmla="*/ 21 h 777"/>
                  <a:gd name="T16" fmla="*/ 652 w 652"/>
                  <a:gd name="T17" fmla="*/ 0 h 777"/>
                  <a:gd name="T18" fmla="*/ 651 w 652"/>
                  <a:gd name="T19" fmla="*/ 75 h 777"/>
                  <a:gd name="T20" fmla="*/ 650 w 652"/>
                  <a:gd name="T21" fmla="*/ 151 h 777"/>
                  <a:gd name="T22" fmla="*/ 649 w 652"/>
                  <a:gd name="T23" fmla="*/ 227 h 777"/>
                  <a:gd name="T24" fmla="*/ 648 w 652"/>
                  <a:gd name="T25" fmla="*/ 302 h 777"/>
                  <a:gd name="T26" fmla="*/ 647 w 652"/>
                  <a:gd name="T27" fmla="*/ 379 h 777"/>
                  <a:gd name="T28" fmla="*/ 646 w 652"/>
                  <a:gd name="T29" fmla="*/ 454 h 777"/>
                  <a:gd name="T30" fmla="*/ 645 w 652"/>
                  <a:gd name="T31" fmla="*/ 530 h 777"/>
                  <a:gd name="T32" fmla="*/ 644 w 652"/>
                  <a:gd name="T33" fmla="*/ 606 h 777"/>
                  <a:gd name="T34" fmla="*/ 563 w 652"/>
                  <a:gd name="T35" fmla="*/ 627 h 777"/>
                  <a:gd name="T36" fmla="*/ 483 w 652"/>
                  <a:gd name="T37" fmla="*/ 648 h 777"/>
                  <a:gd name="T38" fmla="*/ 402 w 652"/>
                  <a:gd name="T39" fmla="*/ 669 h 777"/>
                  <a:gd name="T40" fmla="*/ 322 w 652"/>
                  <a:gd name="T41" fmla="*/ 691 h 777"/>
                  <a:gd name="T42" fmla="*/ 241 w 652"/>
                  <a:gd name="T43" fmla="*/ 713 h 777"/>
                  <a:gd name="T44" fmla="*/ 161 w 652"/>
                  <a:gd name="T45" fmla="*/ 734 h 777"/>
                  <a:gd name="T46" fmla="*/ 80 w 652"/>
                  <a:gd name="T47" fmla="*/ 755 h 777"/>
                  <a:gd name="T48" fmla="*/ 0 w 652"/>
                  <a:gd name="T49" fmla="*/ 777 h 777"/>
                  <a:gd name="T50" fmla="*/ 1 w 652"/>
                  <a:gd name="T51" fmla="*/ 701 h 777"/>
                  <a:gd name="T52" fmla="*/ 2 w 652"/>
                  <a:gd name="T53" fmla="*/ 625 h 777"/>
                  <a:gd name="T54" fmla="*/ 3 w 652"/>
                  <a:gd name="T55" fmla="*/ 550 h 777"/>
                  <a:gd name="T56" fmla="*/ 4 w 652"/>
                  <a:gd name="T57" fmla="*/ 473 h 777"/>
                  <a:gd name="T58" fmla="*/ 5 w 652"/>
                  <a:gd name="T59" fmla="*/ 398 h 777"/>
                  <a:gd name="T60" fmla="*/ 5 w 652"/>
                  <a:gd name="T61" fmla="*/ 321 h 777"/>
                  <a:gd name="T62" fmla="*/ 6 w 652"/>
                  <a:gd name="T63" fmla="*/ 246 h 777"/>
                  <a:gd name="T64" fmla="*/ 7 w 652"/>
                  <a:gd name="T65" fmla="*/ 169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7">
                    <a:moveTo>
                      <a:pt x="7" y="169"/>
                    </a:moveTo>
                    <a:lnTo>
                      <a:pt x="87" y="148"/>
                    </a:lnTo>
                    <a:lnTo>
                      <a:pt x="168" y="127"/>
                    </a:lnTo>
                    <a:lnTo>
                      <a:pt x="248" y="106"/>
                    </a:lnTo>
                    <a:lnTo>
                      <a:pt x="329" y="85"/>
                    </a:lnTo>
                    <a:lnTo>
                      <a:pt x="410" y="63"/>
                    </a:lnTo>
                    <a:lnTo>
                      <a:pt x="491" y="42"/>
                    </a:lnTo>
                    <a:lnTo>
                      <a:pt x="571" y="21"/>
                    </a:lnTo>
                    <a:lnTo>
                      <a:pt x="652" y="0"/>
                    </a:lnTo>
                    <a:lnTo>
                      <a:pt x="651" y="75"/>
                    </a:lnTo>
                    <a:lnTo>
                      <a:pt x="650" y="151"/>
                    </a:lnTo>
                    <a:lnTo>
                      <a:pt x="649" y="227"/>
                    </a:lnTo>
                    <a:lnTo>
                      <a:pt x="648" y="302"/>
                    </a:lnTo>
                    <a:lnTo>
                      <a:pt x="647" y="379"/>
                    </a:lnTo>
                    <a:lnTo>
                      <a:pt x="646" y="454"/>
                    </a:lnTo>
                    <a:lnTo>
                      <a:pt x="645" y="530"/>
                    </a:lnTo>
                    <a:lnTo>
                      <a:pt x="644" y="606"/>
                    </a:lnTo>
                    <a:lnTo>
                      <a:pt x="563" y="627"/>
                    </a:lnTo>
                    <a:lnTo>
                      <a:pt x="483" y="648"/>
                    </a:lnTo>
                    <a:lnTo>
                      <a:pt x="402" y="669"/>
                    </a:lnTo>
                    <a:lnTo>
                      <a:pt x="322" y="691"/>
                    </a:lnTo>
                    <a:lnTo>
                      <a:pt x="241" y="713"/>
                    </a:lnTo>
                    <a:lnTo>
                      <a:pt x="161" y="734"/>
                    </a:lnTo>
                    <a:lnTo>
                      <a:pt x="80" y="755"/>
                    </a:lnTo>
                    <a:lnTo>
                      <a:pt x="0" y="777"/>
                    </a:lnTo>
                    <a:lnTo>
                      <a:pt x="1" y="701"/>
                    </a:lnTo>
                    <a:lnTo>
                      <a:pt x="2" y="625"/>
                    </a:lnTo>
                    <a:lnTo>
                      <a:pt x="3" y="550"/>
                    </a:lnTo>
                    <a:lnTo>
                      <a:pt x="4" y="473"/>
                    </a:lnTo>
                    <a:lnTo>
                      <a:pt x="5" y="398"/>
                    </a:lnTo>
                    <a:lnTo>
                      <a:pt x="5" y="321"/>
                    </a:lnTo>
                    <a:lnTo>
                      <a:pt x="6" y="246"/>
                    </a:lnTo>
                    <a:lnTo>
                      <a:pt x="7" y="169"/>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9" name="Freeform 231">
                <a:extLst>
                  <a:ext uri="{FF2B5EF4-FFF2-40B4-BE49-F238E27FC236}">
                    <a16:creationId xmlns:a16="http://schemas.microsoft.com/office/drawing/2014/main" id="{9C340DC2-B255-5A75-93EC-9D0786E654EC}"/>
                  </a:ext>
                </a:extLst>
              </p:cNvPr>
              <p:cNvSpPr>
                <a:spLocks/>
              </p:cNvSpPr>
              <p:nvPr/>
            </p:nvSpPr>
            <p:spPr bwMode="auto">
              <a:xfrm>
                <a:off x="3839" y="2061"/>
                <a:ext cx="93" cy="110"/>
              </a:xfrm>
              <a:custGeom>
                <a:avLst/>
                <a:gdLst>
                  <a:gd name="T0" fmla="*/ 7 w 651"/>
                  <a:gd name="T1" fmla="*/ 171 h 775"/>
                  <a:gd name="T2" fmla="*/ 87 w 651"/>
                  <a:gd name="T3" fmla="*/ 149 h 775"/>
                  <a:gd name="T4" fmla="*/ 168 w 651"/>
                  <a:gd name="T5" fmla="*/ 128 h 775"/>
                  <a:gd name="T6" fmla="*/ 248 w 651"/>
                  <a:gd name="T7" fmla="*/ 107 h 775"/>
                  <a:gd name="T8" fmla="*/ 329 w 651"/>
                  <a:gd name="T9" fmla="*/ 85 h 775"/>
                  <a:gd name="T10" fmla="*/ 409 w 651"/>
                  <a:gd name="T11" fmla="*/ 63 h 775"/>
                  <a:gd name="T12" fmla="*/ 490 w 651"/>
                  <a:gd name="T13" fmla="*/ 42 h 775"/>
                  <a:gd name="T14" fmla="*/ 570 w 651"/>
                  <a:gd name="T15" fmla="*/ 21 h 775"/>
                  <a:gd name="T16" fmla="*/ 651 w 651"/>
                  <a:gd name="T17" fmla="*/ 0 h 775"/>
                  <a:gd name="T18" fmla="*/ 650 w 651"/>
                  <a:gd name="T19" fmla="*/ 75 h 775"/>
                  <a:gd name="T20" fmla="*/ 649 w 651"/>
                  <a:gd name="T21" fmla="*/ 152 h 775"/>
                  <a:gd name="T22" fmla="*/ 647 w 651"/>
                  <a:gd name="T23" fmla="*/ 227 h 775"/>
                  <a:gd name="T24" fmla="*/ 646 w 651"/>
                  <a:gd name="T25" fmla="*/ 303 h 775"/>
                  <a:gd name="T26" fmla="*/ 645 w 651"/>
                  <a:gd name="T27" fmla="*/ 378 h 775"/>
                  <a:gd name="T28" fmla="*/ 644 w 651"/>
                  <a:gd name="T29" fmla="*/ 454 h 775"/>
                  <a:gd name="T30" fmla="*/ 643 w 651"/>
                  <a:gd name="T31" fmla="*/ 529 h 775"/>
                  <a:gd name="T32" fmla="*/ 642 w 651"/>
                  <a:gd name="T33" fmla="*/ 604 h 775"/>
                  <a:gd name="T34" fmla="*/ 562 w 651"/>
                  <a:gd name="T35" fmla="*/ 627 h 775"/>
                  <a:gd name="T36" fmla="*/ 482 w 651"/>
                  <a:gd name="T37" fmla="*/ 648 h 775"/>
                  <a:gd name="T38" fmla="*/ 401 w 651"/>
                  <a:gd name="T39" fmla="*/ 669 h 775"/>
                  <a:gd name="T40" fmla="*/ 321 w 651"/>
                  <a:gd name="T41" fmla="*/ 690 h 775"/>
                  <a:gd name="T42" fmla="*/ 240 w 651"/>
                  <a:gd name="T43" fmla="*/ 712 h 775"/>
                  <a:gd name="T44" fmla="*/ 160 w 651"/>
                  <a:gd name="T45" fmla="*/ 733 h 775"/>
                  <a:gd name="T46" fmla="*/ 80 w 651"/>
                  <a:gd name="T47" fmla="*/ 754 h 775"/>
                  <a:gd name="T48" fmla="*/ 0 w 651"/>
                  <a:gd name="T49" fmla="*/ 775 h 775"/>
                  <a:gd name="T50" fmla="*/ 1 w 651"/>
                  <a:gd name="T51" fmla="*/ 700 h 775"/>
                  <a:gd name="T52" fmla="*/ 2 w 651"/>
                  <a:gd name="T53" fmla="*/ 625 h 775"/>
                  <a:gd name="T54" fmla="*/ 3 w 651"/>
                  <a:gd name="T55" fmla="*/ 549 h 775"/>
                  <a:gd name="T56" fmla="*/ 3 w 651"/>
                  <a:gd name="T57" fmla="*/ 474 h 775"/>
                  <a:gd name="T58" fmla="*/ 4 w 651"/>
                  <a:gd name="T59" fmla="*/ 398 h 775"/>
                  <a:gd name="T60" fmla="*/ 5 w 651"/>
                  <a:gd name="T61" fmla="*/ 323 h 775"/>
                  <a:gd name="T62" fmla="*/ 6 w 651"/>
                  <a:gd name="T63" fmla="*/ 246 h 775"/>
                  <a:gd name="T64" fmla="*/ 7 w 651"/>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5">
                    <a:moveTo>
                      <a:pt x="7" y="171"/>
                    </a:moveTo>
                    <a:lnTo>
                      <a:pt x="87" y="149"/>
                    </a:lnTo>
                    <a:lnTo>
                      <a:pt x="168" y="128"/>
                    </a:lnTo>
                    <a:lnTo>
                      <a:pt x="248" y="107"/>
                    </a:lnTo>
                    <a:lnTo>
                      <a:pt x="329" y="85"/>
                    </a:lnTo>
                    <a:lnTo>
                      <a:pt x="409" y="63"/>
                    </a:lnTo>
                    <a:lnTo>
                      <a:pt x="490" y="42"/>
                    </a:lnTo>
                    <a:lnTo>
                      <a:pt x="570" y="21"/>
                    </a:lnTo>
                    <a:lnTo>
                      <a:pt x="651" y="0"/>
                    </a:lnTo>
                    <a:lnTo>
                      <a:pt x="650" y="75"/>
                    </a:lnTo>
                    <a:lnTo>
                      <a:pt x="649" y="152"/>
                    </a:lnTo>
                    <a:lnTo>
                      <a:pt x="647" y="227"/>
                    </a:lnTo>
                    <a:lnTo>
                      <a:pt x="646" y="303"/>
                    </a:lnTo>
                    <a:lnTo>
                      <a:pt x="645" y="378"/>
                    </a:lnTo>
                    <a:lnTo>
                      <a:pt x="644" y="454"/>
                    </a:lnTo>
                    <a:lnTo>
                      <a:pt x="643" y="529"/>
                    </a:lnTo>
                    <a:lnTo>
                      <a:pt x="642" y="604"/>
                    </a:lnTo>
                    <a:lnTo>
                      <a:pt x="562" y="627"/>
                    </a:lnTo>
                    <a:lnTo>
                      <a:pt x="482" y="648"/>
                    </a:lnTo>
                    <a:lnTo>
                      <a:pt x="401" y="669"/>
                    </a:lnTo>
                    <a:lnTo>
                      <a:pt x="321" y="690"/>
                    </a:lnTo>
                    <a:lnTo>
                      <a:pt x="240" y="712"/>
                    </a:lnTo>
                    <a:lnTo>
                      <a:pt x="160" y="733"/>
                    </a:lnTo>
                    <a:lnTo>
                      <a:pt x="80" y="754"/>
                    </a:lnTo>
                    <a:lnTo>
                      <a:pt x="0" y="775"/>
                    </a:lnTo>
                    <a:lnTo>
                      <a:pt x="1" y="700"/>
                    </a:lnTo>
                    <a:lnTo>
                      <a:pt x="2" y="625"/>
                    </a:lnTo>
                    <a:lnTo>
                      <a:pt x="3" y="549"/>
                    </a:lnTo>
                    <a:lnTo>
                      <a:pt x="3" y="474"/>
                    </a:lnTo>
                    <a:lnTo>
                      <a:pt x="4" y="398"/>
                    </a:lnTo>
                    <a:lnTo>
                      <a:pt x="5" y="323"/>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0" name="Freeform 230">
                <a:extLst>
                  <a:ext uri="{FF2B5EF4-FFF2-40B4-BE49-F238E27FC236}">
                    <a16:creationId xmlns:a16="http://schemas.microsoft.com/office/drawing/2014/main" id="{69504ED5-ADCF-1F22-4C12-8BADC0994FFE}"/>
                  </a:ext>
                </a:extLst>
              </p:cNvPr>
              <p:cNvSpPr>
                <a:spLocks/>
              </p:cNvSpPr>
              <p:nvPr/>
            </p:nvSpPr>
            <p:spPr bwMode="auto">
              <a:xfrm>
                <a:off x="3838" y="2147"/>
                <a:ext cx="92" cy="111"/>
              </a:xfrm>
              <a:custGeom>
                <a:avLst/>
                <a:gdLst>
                  <a:gd name="T0" fmla="*/ 7 w 649"/>
                  <a:gd name="T1" fmla="*/ 171 h 776"/>
                  <a:gd name="T2" fmla="*/ 87 w 649"/>
                  <a:gd name="T3" fmla="*/ 150 h 776"/>
                  <a:gd name="T4" fmla="*/ 167 w 649"/>
                  <a:gd name="T5" fmla="*/ 129 h 776"/>
                  <a:gd name="T6" fmla="*/ 247 w 649"/>
                  <a:gd name="T7" fmla="*/ 108 h 776"/>
                  <a:gd name="T8" fmla="*/ 328 w 649"/>
                  <a:gd name="T9" fmla="*/ 86 h 776"/>
                  <a:gd name="T10" fmla="*/ 408 w 649"/>
                  <a:gd name="T11" fmla="*/ 65 h 776"/>
                  <a:gd name="T12" fmla="*/ 489 w 649"/>
                  <a:gd name="T13" fmla="*/ 44 h 776"/>
                  <a:gd name="T14" fmla="*/ 569 w 649"/>
                  <a:gd name="T15" fmla="*/ 23 h 776"/>
                  <a:gd name="T16" fmla="*/ 649 w 649"/>
                  <a:gd name="T17" fmla="*/ 0 h 776"/>
                  <a:gd name="T18" fmla="*/ 648 w 649"/>
                  <a:gd name="T19" fmla="*/ 77 h 776"/>
                  <a:gd name="T20" fmla="*/ 647 w 649"/>
                  <a:gd name="T21" fmla="*/ 152 h 776"/>
                  <a:gd name="T22" fmla="*/ 646 w 649"/>
                  <a:gd name="T23" fmla="*/ 228 h 776"/>
                  <a:gd name="T24" fmla="*/ 645 w 649"/>
                  <a:gd name="T25" fmla="*/ 303 h 776"/>
                  <a:gd name="T26" fmla="*/ 644 w 649"/>
                  <a:gd name="T27" fmla="*/ 379 h 776"/>
                  <a:gd name="T28" fmla="*/ 643 w 649"/>
                  <a:gd name="T29" fmla="*/ 454 h 776"/>
                  <a:gd name="T30" fmla="*/ 642 w 649"/>
                  <a:gd name="T31" fmla="*/ 529 h 776"/>
                  <a:gd name="T32" fmla="*/ 641 w 649"/>
                  <a:gd name="T33" fmla="*/ 605 h 776"/>
                  <a:gd name="T34" fmla="*/ 561 w 649"/>
                  <a:gd name="T35" fmla="*/ 627 h 776"/>
                  <a:gd name="T36" fmla="*/ 481 w 649"/>
                  <a:gd name="T37" fmla="*/ 648 h 776"/>
                  <a:gd name="T38" fmla="*/ 400 w 649"/>
                  <a:gd name="T39" fmla="*/ 669 h 776"/>
                  <a:gd name="T40" fmla="*/ 321 w 649"/>
                  <a:gd name="T41" fmla="*/ 690 h 776"/>
                  <a:gd name="T42" fmla="*/ 240 w 649"/>
                  <a:gd name="T43" fmla="*/ 713 h 776"/>
                  <a:gd name="T44" fmla="*/ 160 w 649"/>
                  <a:gd name="T45" fmla="*/ 734 h 776"/>
                  <a:gd name="T46" fmla="*/ 79 w 649"/>
                  <a:gd name="T47" fmla="*/ 755 h 776"/>
                  <a:gd name="T48" fmla="*/ 0 w 649"/>
                  <a:gd name="T49" fmla="*/ 776 h 776"/>
                  <a:gd name="T50" fmla="*/ 1 w 649"/>
                  <a:gd name="T51" fmla="*/ 700 h 776"/>
                  <a:gd name="T52" fmla="*/ 2 w 649"/>
                  <a:gd name="T53" fmla="*/ 625 h 776"/>
                  <a:gd name="T54" fmla="*/ 2 w 649"/>
                  <a:gd name="T55" fmla="*/ 550 h 776"/>
                  <a:gd name="T56" fmla="*/ 3 w 649"/>
                  <a:gd name="T57" fmla="*/ 474 h 776"/>
                  <a:gd name="T58" fmla="*/ 4 w 649"/>
                  <a:gd name="T59" fmla="*/ 399 h 776"/>
                  <a:gd name="T60" fmla="*/ 5 w 649"/>
                  <a:gd name="T61" fmla="*/ 323 h 776"/>
                  <a:gd name="T62" fmla="*/ 6 w 649"/>
                  <a:gd name="T63" fmla="*/ 248 h 776"/>
                  <a:gd name="T64" fmla="*/ 7 w 649"/>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6">
                    <a:moveTo>
                      <a:pt x="7" y="171"/>
                    </a:moveTo>
                    <a:lnTo>
                      <a:pt x="87" y="150"/>
                    </a:lnTo>
                    <a:lnTo>
                      <a:pt x="167" y="129"/>
                    </a:lnTo>
                    <a:lnTo>
                      <a:pt x="247" y="108"/>
                    </a:lnTo>
                    <a:lnTo>
                      <a:pt x="328" y="86"/>
                    </a:lnTo>
                    <a:lnTo>
                      <a:pt x="408" y="65"/>
                    </a:lnTo>
                    <a:lnTo>
                      <a:pt x="489" y="44"/>
                    </a:lnTo>
                    <a:lnTo>
                      <a:pt x="569" y="23"/>
                    </a:lnTo>
                    <a:lnTo>
                      <a:pt x="649" y="0"/>
                    </a:lnTo>
                    <a:lnTo>
                      <a:pt x="648" y="77"/>
                    </a:lnTo>
                    <a:lnTo>
                      <a:pt x="647" y="152"/>
                    </a:lnTo>
                    <a:lnTo>
                      <a:pt x="646" y="228"/>
                    </a:lnTo>
                    <a:lnTo>
                      <a:pt x="645" y="303"/>
                    </a:lnTo>
                    <a:lnTo>
                      <a:pt x="644" y="379"/>
                    </a:lnTo>
                    <a:lnTo>
                      <a:pt x="643" y="454"/>
                    </a:lnTo>
                    <a:lnTo>
                      <a:pt x="642" y="529"/>
                    </a:lnTo>
                    <a:lnTo>
                      <a:pt x="641" y="605"/>
                    </a:lnTo>
                    <a:lnTo>
                      <a:pt x="561" y="627"/>
                    </a:lnTo>
                    <a:lnTo>
                      <a:pt x="481" y="648"/>
                    </a:lnTo>
                    <a:lnTo>
                      <a:pt x="400" y="669"/>
                    </a:lnTo>
                    <a:lnTo>
                      <a:pt x="321" y="690"/>
                    </a:lnTo>
                    <a:lnTo>
                      <a:pt x="240" y="713"/>
                    </a:lnTo>
                    <a:lnTo>
                      <a:pt x="160" y="734"/>
                    </a:lnTo>
                    <a:lnTo>
                      <a:pt x="79" y="755"/>
                    </a:lnTo>
                    <a:lnTo>
                      <a:pt x="0" y="776"/>
                    </a:lnTo>
                    <a:lnTo>
                      <a:pt x="1" y="700"/>
                    </a:lnTo>
                    <a:lnTo>
                      <a:pt x="2" y="625"/>
                    </a:lnTo>
                    <a:lnTo>
                      <a:pt x="2" y="550"/>
                    </a:lnTo>
                    <a:lnTo>
                      <a:pt x="3" y="474"/>
                    </a:lnTo>
                    <a:lnTo>
                      <a:pt x="4" y="399"/>
                    </a:lnTo>
                    <a:lnTo>
                      <a:pt x="5" y="323"/>
                    </a:lnTo>
                    <a:lnTo>
                      <a:pt x="6" y="248"/>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1" name="Freeform 229">
                <a:extLst>
                  <a:ext uri="{FF2B5EF4-FFF2-40B4-BE49-F238E27FC236}">
                    <a16:creationId xmlns:a16="http://schemas.microsoft.com/office/drawing/2014/main" id="{3B10BE52-2A6D-0243-92DA-52DA5D08A31C}"/>
                  </a:ext>
                </a:extLst>
              </p:cNvPr>
              <p:cNvSpPr>
                <a:spLocks/>
              </p:cNvSpPr>
              <p:nvPr/>
            </p:nvSpPr>
            <p:spPr bwMode="auto">
              <a:xfrm>
                <a:off x="3837" y="2233"/>
                <a:ext cx="92" cy="111"/>
              </a:xfrm>
              <a:custGeom>
                <a:avLst/>
                <a:gdLst>
                  <a:gd name="T0" fmla="*/ 7 w 648"/>
                  <a:gd name="T1" fmla="*/ 171 h 772"/>
                  <a:gd name="T2" fmla="*/ 86 w 648"/>
                  <a:gd name="T3" fmla="*/ 150 h 772"/>
                  <a:gd name="T4" fmla="*/ 167 w 648"/>
                  <a:gd name="T5" fmla="*/ 129 h 772"/>
                  <a:gd name="T6" fmla="*/ 247 w 648"/>
                  <a:gd name="T7" fmla="*/ 108 h 772"/>
                  <a:gd name="T8" fmla="*/ 328 w 648"/>
                  <a:gd name="T9" fmla="*/ 85 h 772"/>
                  <a:gd name="T10" fmla="*/ 407 w 648"/>
                  <a:gd name="T11" fmla="*/ 64 h 772"/>
                  <a:gd name="T12" fmla="*/ 488 w 648"/>
                  <a:gd name="T13" fmla="*/ 43 h 772"/>
                  <a:gd name="T14" fmla="*/ 568 w 648"/>
                  <a:gd name="T15" fmla="*/ 22 h 772"/>
                  <a:gd name="T16" fmla="*/ 648 w 648"/>
                  <a:gd name="T17" fmla="*/ 0 h 772"/>
                  <a:gd name="T18" fmla="*/ 647 w 648"/>
                  <a:gd name="T19" fmla="*/ 75 h 772"/>
                  <a:gd name="T20" fmla="*/ 646 w 648"/>
                  <a:gd name="T21" fmla="*/ 151 h 772"/>
                  <a:gd name="T22" fmla="*/ 645 w 648"/>
                  <a:gd name="T23" fmla="*/ 226 h 772"/>
                  <a:gd name="T24" fmla="*/ 644 w 648"/>
                  <a:gd name="T25" fmla="*/ 302 h 772"/>
                  <a:gd name="T26" fmla="*/ 643 w 648"/>
                  <a:gd name="T27" fmla="*/ 377 h 772"/>
                  <a:gd name="T28" fmla="*/ 642 w 648"/>
                  <a:gd name="T29" fmla="*/ 452 h 772"/>
                  <a:gd name="T30" fmla="*/ 641 w 648"/>
                  <a:gd name="T31" fmla="*/ 527 h 772"/>
                  <a:gd name="T32" fmla="*/ 640 w 648"/>
                  <a:gd name="T33" fmla="*/ 601 h 772"/>
                  <a:gd name="T34" fmla="*/ 560 w 648"/>
                  <a:gd name="T35" fmla="*/ 624 h 772"/>
                  <a:gd name="T36" fmla="*/ 480 w 648"/>
                  <a:gd name="T37" fmla="*/ 645 h 772"/>
                  <a:gd name="T38" fmla="*/ 400 w 648"/>
                  <a:gd name="T39" fmla="*/ 666 h 772"/>
                  <a:gd name="T40" fmla="*/ 320 w 648"/>
                  <a:gd name="T41" fmla="*/ 687 h 772"/>
                  <a:gd name="T42" fmla="*/ 239 w 648"/>
                  <a:gd name="T43" fmla="*/ 709 h 772"/>
                  <a:gd name="T44" fmla="*/ 160 w 648"/>
                  <a:gd name="T45" fmla="*/ 730 h 772"/>
                  <a:gd name="T46" fmla="*/ 79 w 648"/>
                  <a:gd name="T47" fmla="*/ 751 h 772"/>
                  <a:gd name="T48" fmla="*/ 0 w 648"/>
                  <a:gd name="T49" fmla="*/ 772 h 772"/>
                  <a:gd name="T50" fmla="*/ 0 w 648"/>
                  <a:gd name="T51" fmla="*/ 698 h 772"/>
                  <a:gd name="T52" fmla="*/ 1 w 648"/>
                  <a:gd name="T53" fmla="*/ 623 h 772"/>
                  <a:gd name="T54" fmla="*/ 2 w 648"/>
                  <a:gd name="T55" fmla="*/ 548 h 772"/>
                  <a:gd name="T56" fmla="*/ 3 w 648"/>
                  <a:gd name="T57" fmla="*/ 473 h 772"/>
                  <a:gd name="T58" fmla="*/ 4 w 648"/>
                  <a:gd name="T59" fmla="*/ 397 h 772"/>
                  <a:gd name="T60" fmla="*/ 5 w 648"/>
                  <a:gd name="T61" fmla="*/ 322 h 772"/>
                  <a:gd name="T62" fmla="*/ 6 w 648"/>
                  <a:gd name="T63" fmla="*/ 246 h 772"/>
                  <a:gd name="T64" fmla="*/ 7 w 648"/>
                  <a:gd name="T65" fmla="*/ 17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2">
                    <a:moveTo>
                      <a:pt x="7" y="171"/>
                    </a:moveTo>
                    <a:lnTo>
                      <a:pt x="86" y="150"/>
                    </a:lnTo>
                    <a:lnTo>
                      <a:pt x="167" y="129"/>
                    </a:lnTo>
                    <a:lnTo>
                      <a:pt x="247" y="108"/>
                    </a:lnTo>
                    <a:lnTo>
                      <a:pt x="328" y="85"/>
                    </a:lnTo>
                    <a:lnTo>
                      <a:pt x="407" y="64"/>
                    </a:lnTo>
                    <a:lnTo>
                      <a:pt x="488" y="43"/>
                    </a:lnTo>
                    <a:lnTo>
                      <a:pt x="568" y="22"/>
                    </a:lnTo>
                    <a:lnTo>
                      <a:pt x="648" y="0"/>
                    </a:lnTo>
                    <a:lnTo>
                      <a:pt x="647" y="75"/>
                    </a:lnTo>
                    <a:lnTo>
                      <a:pt x="646" y="151"/>
                    </a:lnTo>
                    <a:lnTo>
                      <a:pt x="645" y="226"/>
                    </a:lnTo>
                    <a:lnTo>
                      <a:pt x="644" y="302"/>
                    </a:lnTo>
                    <a:lnTo>
                      <a:pt x="643" y="377"/>
                    </a:lnTo>
                    <a:lnTo>
                      <a:pt x="642" y="452"/>
                    </a:lnTo>
                    <a:lnTo>
                      <a:pt x="641" y="527"/>
                    </a:lnTo>
                    <a:lnTo>
                      <a:pt x="640" y="601"/>
                    </a:lnTo>
                    <a:lnTo>
                      <a:pt x="560" y="624"/>
                    </a:lnTo>
                    <a:lnTo>
                      <a:pt x="480" y="645"/>
                    </a:lnTo>
                    <a:lnTo>
                      <a:pt x="400" y="666"/>
                    </a:lnTo>
                    <a:lnTo>
                      <a:pt x="320" y="687"/>
                    </a:lnTo>
                    <a:lnTo>
                      <a:pt x="239" y="709"/>
                    </a:lnTo>
                    <a:lnTo>
                      <a:pt x="160" y="730"/>
                    </a:lnTo>
                    <a:lnTo>
                      <a:pt x="79" y="751"/>
                    </a:lnTo>
                    <a:lnTo>
                      <a:pt x="0" y="772"/>
                    </a:lnTo>
                    <a:lnTo>
                      <a:pt x="0" y="698"/>
                    </a:lnTo>
                    <a:lnTo>
                      <a:pt x="1" y="623"/>
                    </a:lnTo>
                    <a:lnTo>
                      <a:pt x="2" y="548"/>
                    </a:lnTo>
                    <a:lnTo>
                      <a:pt x="3" y="473"/>
                    </a:lnTo>
                    <a:lnTo>
                      <a:pt x="4" y="397"/>
                    </a:lnTo>
                    <a:lnTo>
                      <a:pt x="5" y="322"/>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2" name="Freeform 228">
                <a:extLst>
                  <a:ext uri="{FF2B5EF4-FFF2-40B4-BE49-F238E27FC236}">
                    <a16:creationId xmlns:a16="http://schemas.microsoft.com/office/drawing/2014/main" id="{9171369B-C5D5-49D6-90D8-68991975A60F}"/>
                  </a:ext>
                </a:extLst>
              </p:cNvPr>
              <p:cNvSpPr>
                <a:spLocks/>
              </p:cNvSpPr>
              <p:nvPr/>
            </p:nvSpPr>
            <p:spPr bwMode="auto">
              <a:xfrm>
                <a:off x="3835" y="2319"/>
                <a:ext cx="93" cy="111"/>
              </a:xfrm>
              <a:custGeom>
                <a:avLst/>
                <a:gdLst>
                  <a:gd name="T0" fmla="*/ 8 w 648"/>
                  <a:gd name="T1" fmla="*/ 171 h 772"/>
                  <a:gd name="T2" fmla="*/ 87 w 648"/>
                  <a:gd name="T3" fmla="*/ 150 h 772"/>
                  <a:gd name="T4" fmla="*/ 168 w 648"/>
                  <a:gd name="T5" fmla="*/ 129 h 772"/>
                  <a:gd name="T6" fmla="*/ 247 w 648"/>
                  <a:gd name="T7" fmla="*/ 108 h 772"/>
                  <a:gd name="T8" fmla="*/ 328 w 648"/>
                  <a:gd name="T9" fmla="*/ 86 h 772"/>
                  <a:gd name="T10" fmla="*/ 408 w 648"/>
                  <a:gd name="T11" fmla="*/ 65 h 772"/>
                  <a:gd name="T12" fmla="*/ 488 w 648"/>
                  <a:gd name="T13" fmla="*/ 44 h 772"/>
                  <a:gd name="T14" fmla="*/ 568 w 648"/>
                  <a:gd name="T15" fmla="*/ 23 h 772"/>
                  <a:gd name="T16" fmla="*/ 648 w 648"/>
                  <a:gd name="T17" fmla="*/ 0 h 772"/>
                  <a:gd name="T18" fmla="*/ 647 w 648"/>
                  <a:gd name="T19" fmla="*/ 76 h 772"/>
                  <a:gd name="T20" fmla="*/ 646 w 648"/>
                  <a:gd name="T21" fmla="*/ 151 h 772"/>
                  <a:gd name="T22" fmla="*/ 645 w 648"/>
                  <a:gd name="T23" fmla="*/ 226 h 772"/>
                  <a:gd name="T24" fmla="*/ 644 w 648"/>
                  <a:gd name="T25" fmla="*/ 301 h 772"/>
                  <a:gd name="T26" fmla="*/ 643 w 648"/>
                  <a:gd name="T27" fmla="*/ 377 h 772"/>
                  <a:gd name="T28" fmla="*/ 642 w 648"/>
                  <a:gd name="T29" fmla="*/ 451 h 772"/>
                  <a:gd name="T30" fmla="*/ 641 w 648"/>
                  <a:gd name="T31" fmla="*/ 526 h 772"/>
                  <a:gd name="T32" fmla="*/ 640 w 648"/>
                  <a:gd name="T33" fmla="*/ 601 h 772"/>
                  <a:gd name="T34" fmla="*/ 560 w 648"/>
                  <a:gd name="T35" fmla="*/ 622 h 772"/>
                  <a:gd name="T36" fmla="*/ 480 w 648"/>
                  <a:gd name="T37" fmla="*/ 643 h 772"/>
                  <a:gd name="T38" fmla="*/ 400 w 648"/>
                  <a:gd name="T39" fmla="*/ 665 h 772"/>
                  <a:gd name="T40" fmla="*/ 320 w 648"/>
                  <a:gd name="T41" fmla="*/ 686 h 772"/>
                  <a:gd name="T42" fmla="*/ 240 w 648"/>
                  <a:gd name="T43" fmla="*/ 707 h 772"/>
                  <a:gd name="T44" fmla="*/ 160 w 648"/>
                  <a:gd name="T45" fmla="*/ 730 h 772"/>
                  <a:gd name="T46" fmla="*/ 80 w 648"/>
                  <a:gd name="T47" fmla="*/ 751 h 772"/>
                  <a:gd name="T48" fmla="*/ 0 w 648"/>
                  <a:gd name="T49" fmla="*/ 772 h 772"/>
                  <a:gd name="T50" fmla="*/ 1 w 648"/>
                  <a:gd name="T51" fmla="*/ 697 h 772"/>
                  <a:gd name="T52" fmla="*/ 2 w 648"/>
                  <a:gd name="T53" fmla="*/ 622 h 772"/>
                  <a:gd name="T54" fmla="*/ 3 w 648"/>
                  <a:gd name="T55" fmla="*/ 548 h 772"/>
                  <a:gd name="T56" fmla="*/ 4 w 648"/>
                  <a:gd name="T57" fmla="*/ 472 h 772"/>
                  <a:gd name="T58" fmla="*/ 5 w 648"/>
                  <a:gd name="T59" fmla="*/ 398 h 772"/>
                  <a:gd name="T60" fmla="*/ 6 w 648"/>
                  <a:gd name="T61" fmla="*/ 322 h 772"/>
                  <a:gd name="T62" fmla="*/ 7 w 648"/>
                  <a:gd name="T63" fmla="*/ 247 h 772"/>
                  <a:gd name="T64" fmla="*/ 8 w 648"/>
                  <a:gd name="T65" fmla="*/ 17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2">
                    <a:moveTo>
                      <a:pt x="8" y="171"/>
                    </a:moveTo>
                    <a:lnTo>
                      <a:pt x="87" y="150"/>
                    </a:lnTo>
                    <a:lnTo>
                      <a:pt x="168" y="129"/>
                    </a:lnTo>
                    <a:lnTo>
                      <a:pt x="247" y="108"/>
                    </a:lnTo>
                    <a:lnTo>
                      <a:pt x="328" y="86"/>
                    </a:lnTo>
                    <a:lnTo>
                      <a:pt x="408" y="65"/>
                    </a:lnTo>
                    <a:lnTo>
                      <a:pt x="488" y="44"/>
                    </a:lnTo>
                    <a:lnTo>
                      <a:pt x="568" y="23"/>
                    </a:lnTo>
                    <a:lnTo>
                      <a:pt x="648" y="0"/>
                    </a:lnTo>
                    <a:lnTo>
                      <a:pt x="647" y="76"/>
                    </a:lnTo>
                    <a:lnTo>
                      <a:pt x="646" y="151"/>
                    </a:lnTo>
                    <a:lnTo>
                      <a:pt x="645" y="226"/>
                    </a:lnTo>
                    <a:lnTo>
                      <a:pt x="644" y="301"/>
                    </a:lnTo>
                    <a:lnTo>
                      <a:pt x="643" y="377"/>
                    </a:lnTo>
                    <a:lnTo>
                      <a:pt x="642" y="451"/>
                    </a:lnTo>
                    <a:lnTo>
                      <a:pt x="641" y="526"/>
                    </a:lnTo>
                    <a:lnTo>
                      <a:pt x="640" y="601"/>
                    </a:lnTo>
                    <a:lnTo>
                      <a:pt x="560" y="622"/>
                    </a:lnTo>
                    <a:lnTo>
                      <a:pt x="480" y="643"/>
                    </a:lnTo>
                    <a:lnTo>
                      <a:pt x="400" y="665"/>
                    </a:lnTo>
                    <a:lnTo>
                      <a:pt x="320" y="686"/>
                    </a:lnTo>
                    <a:lnTo>
                      <a:pt x="240" y="707"/>
                    </a:lnTo>
                    <a:lnTo>
                      <a:pt x="160" y="730"/>
                    </a:lnTo>
                    <a:lnTo>
                      <a:pt x="80" y="751"/>
                    </a:lnTo>
                    <a:lnTo>
                      <a:pt x="0" y="772"/>
                    </a:lnTo>
                    <a:lnTo>
                      <a:pt x="1" y="697"/>
                    </a:lnTo>
                    <a:lnTo>
                      <a:pt x="2" y="622"/>
                    </a:lnTo>
                    <a:lnTo>
                      <a:pt x="3" y="548"/>
                    </a:lnTo>
                    <a:lnTo>
                      <a:pt x="4" y="472"/>
                    </a:lnTo>
                    <a:lnTo>
                      <a:pt x="5" y="398"/>
                    </a:lnTo>
                    <a:lnTo>
                      <a:pt x="6" y="322"/>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3" name="Freeform 227">
                <a:extLst>
                  <a:ext uri="{FF2B5EF4-FFF2-40B4-BE49-F238E27FC236}">
                    <a16:creationId xmlns:a16="http://schemas.microsoft.com/office/drawing/2014/main" id="{F053F5A6-52E0-4E53-3B13-14BE5AC2A993}"/>
                  </a:ext>
                </a:extLst>
              </p:cNvPr>
              <p:cNvSpPr>
                <a:spLocks/>
              </p:cNvSpPr>
              <p:nvPr/>
            </p:nvSpPr>
            <p:spPr bwMode="auto">
              <a:xfrm>
                <a:off x="3834" y="2405"/>
                <a:ext cx="93" cy="110"/>
              </a:xfrm>
              <a:custGeom>
                <a:avLst/>
                <a:gdLst>
                  <a:gd name="T0" fmla="*/ 8 w 648"/>
                  <a:gd name="T1" fmla="*/ 171 h 770"/>
                  <a:gd name="T2" fmla="*/ 88 w 648"/>
                  <a:gd name="T3" fmla="*/ 150 h 770"/>
                  <a:gd name="T4" fmla="*/ 168 w 648"/>
                  <a:gd name="T5" fmla="*/ 129 h 770"/>
                  <a:gd name="T6" fmla="*/ 248 w 648"/>
                  <a:gd name="T7" fmla="*/ 106 h 770"/>
                  <a:gd name="T8" fmla="*/ 328 w 648"/>
                  <a:gd name="T9" fmla="*/ 85 h 770"/>
                  <a:gd name="T10" fmla="*/ 408 w 648"/>
                  <a:gd name="T11" fmla="*/ 64 h 770"/>
                  <a:gd name="T12" fmla="*/ 488 w 648"/>
                  <a:gd name="T13" fmla="*/ 42 h 770"/>
                  <a:gd name="T14" fmla="*/ 568 w 648"/>
                  <a:gd name="T15" fmla="*/ 21 h 770"/>
                  <a:gd name="T16" fmla="*/ 648 w 648"/>
                  <a:gd name="T17" fmla="*/ 0 h 770"/>
                  <a:gd name="T18" fmla="*/ 647 w 648"/>
                  <a:gd name="T19" fmla="*/ 74 h 770"/>
                  <a:gd name="T20" fmla="*/ 646 w 648"/>
                  <a:gd name="T21" fmla="*/ 150 h 770"/>
                  <a:gd name="T22" fmla="*/ 644 w 648"/>
                  <a:gd name="T23" fmla="*/ 224 h 770"/>
                  <a:gd name="T24" fmla="*/ 643 w 648"/>
                  <a:gd name="T25" fmla="*/ 300 h 770"/>
                  <a:gd name="T26" fmla="*/ 642 w 648"/>
                  <a:gd name="T27" fmla="*/ 374 h 770"/>
                  <a:gd name="T28" fmla="*/ 641 w 648"/>
                  <a:gd name="T29" fmla="*/ 449 h 770"/>
                  <a:gd name="T30" fmla="*/ 640 w 648"/>
                  <a:gd name="T31" fmla="*/ 524 h 770"/>
                  <a:gd name="T32" fmla="*/ 639 w 648"/>
                  <a:gd name="T33" fmla="*/ 599 h 770"/>
                  <a:gd name="T34" fmla="*/ 560 w 648"/>
                  <a:gd name="T35" fmla="*/ 620 h 770"/>
                  <a:gd name="T36" fmla="*/ 480 w 648"/>
                  <a:gd name="T37" fmla="*/ 642 h 770"/>
                  <a:gd name="T38" fmla="*/ 400 w 648"/>
                  <a:gd name="T39" fmla="*/ 664 h 770"/>
                  <a:gd name="T40" fmla="*/ 320 w 648"/>
                  <a:gd name="T41" fmla="*/ 685 h 770"/>
                  <a:gd name="T42" fmla="*/ 240 w 648"/>
                  <a:gd name="T43" fmla="*/ 706 h 770"/>
                  <a:gd name="T44" fmla="*/ 160 w 648"/>
                  <a:gd name="T45" fmla="*/ 728 h 770"/>
                  <a:gd name="T46" fmla="*/ 81 w 648"/>
                  <a:gd name="T47" fmla="*/ 749 h 770"/>
                  <a:gd name="T48" fmla="*/ 0 w 648"/>
                  <a:gd name="T49" fmla="*/ 770 h 770"/>
                  <a:gd name="T50" fmla="*/ 2 w 648"/>
                  <a:gd name="T51" fmla="*/ 696 h 770"/>
                  <a:gd name="T52" fmla="*/ 3 w 648"/>
                  <a:gd name="T53" fmla="*/ 620 h 770"/>
                  <a:gd name="T54" fmla="*/ 4 w 648"/>
                  <a:gd name="T55" fmla="*/ 546 h 770"/>
                  <a:gd name="T56" fmla="*/ 5 w 648"/>
                  <a:gd name="T57" fmla="*/ 471 h 770"/>
                  <a:gd name="T58" fmla="*/ 6 w 648"/>
                  <a:gd name="T59" fmla="*/ 396 h 770"/>
                  <a:gd name="T60" fmla="*/ 7 w 648"/>
                  <a:gd name="T61" fmla="*/ 321 h 770"/>
                  <a:gd name="T62" fmla="*/ 8 w 648"/>
                  <a:gd name="T63" fmla="*/ 246 h 770"/>
                  <a:gd name="T64" fmla="*/ 8 w 648"/>
                  <a:gd name="T65" fmla="*/ 171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0">
                    <a:moveTo>
                      <a:pt x="8" y="171"/>
                    </a:moveTo>
                    <a:lnTo>
                      <a:pt x="88" y="150"/>
                    </a:lnTo>
                    <a:lnTo>
                      <a:pt x="168" y="129"/>
                    </a:lnTo>
                    <a:lnTo>
                      <a:pt x="248" y="106"/>
                    </a:lnTo>
                    <a:lnTo>
                      <a:pt x="328" y="85"/>
                    </a:lnTo>
                    <a:lnTo>
                      <a:pt x="408" y="64"/>
                    </a:lnTo>
                    <a:lnTo>
                      <a:pt x="488" y="42"/>
                    </a:lnTo>
                    <a:lnTo>
                      <a:pt x="568" y="21"/>
                    </a:lnTo>
                    <a:lnTo>
                      <a:pt x="648" y="0"/>
                    </a:lnTo>
                    <a:lnTo>
                      <a:pt x="647" y="74"/>
                    </a:lnTo>
                    <a:lnTo>
                      <a:pt x="646" y="150"/>
                    </a:lnTo>
                    <a:lnTo>
                      <a:pt x="644" y="224"/>
                    </a:lnTo>
                    <a:lnTo>
                      <a:pt x="643" y="300"/>
                    </a:lnTo>
                    <a:lnTo>
                      <a:pt x="642" y="374"/>
                    </a:lnTo>
                    <a:lnTo>
                      <a:pt x="641" y="449"/>
                    </a:lnTo>
                    <a:lnTo>
                      <a:pt x="640" y="524"/>
                    </a:lnTo>
                    <a:lnTo>
                      <a:pt x="639" y="599"/>
                    </a:lnTo>
                    <a:lnTo>
                      <a:pt x="560" y="620"/>
                    </a:lnTo>
                    <a:lnTo>
                      <a:pt x="480" y="642"/>
                    </a:lnTo>
                    <a:lnTo>
                      <a:pt x="400" y="664"/>
                    </a:lnTo>
                    <a:lnTo>
                      <a:pt x="320" y="685"/>
                    </a:lnTo>
                    <a:lnTo>
                      <a:pt x="240" y="706"/>
                    </a:lnTo>
                    <a:lnTo>
                      <a:pt x="160" y="728"/>
                    </a:lnTo>
                    <a:lnTo>
                      <a:pt x="81" y="749"/>
                    </a:lnTo>
                    <a:lnTo>
                      <a:pt x="0" y="770"/>
                    </a:lnTo>
                    <a:lnTo>
                      <a:pt x="2" y="696"/>
                    </a:lnTo>
                    <a:lnTo>
                      <a:pt x="3" y="620"/>
                    </a:lnTo>
                    <a:lnTo>
                      <a:pt x="4" y="546"/>
                    </a:lnTo>
                    <a:lnTo>
                      <a:pt x="5" y="471"/>
                    </a:lnTo>
                    <a:lnTo>
                      <a:pt x="6" y="396"/>
                    </a:lnTo>
                    <a:lnTo>
                      <a:pt x="7" y="321"/>
                    </a:lnTo>
                    <a:lnTo>
                      <a:pt x="8"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4" name="Freeform 226">
                <a:extLst>
                  <a:ext uri="{FF2B5EF4-FFF2-40B4-BE49-F238E27FC236}">
                    <a16:creationId xmlns:a16="http://schemas.microsoft.com/office/drawing/2014/main" id="{AD5156BC-B0DC-D83B-21A5-7FDE1EC88E53}"/>
                  </a:ext>
                </a:extLst>
              </p:cNvPr>
              <p:cNvSpPr>
                <a:spLocks/>
              </p:cNvSpPr>
              <p:nvPr/>
            </p:nvSpPr>
            <p:spPr bwMode="auto">
              <a:xfrm>
                <a:off x="3833" y="2491"/>
                <a:ext cx="93" cy="109"/>
              </a:xfrm>
              <a:custGeom>
                <a:avLst/>
                <a:gdLst>
                  <a:gd name="T0" fmla="*/ 7 w 646"/>
                  <a:gd name="T1" fmla="*/ 171 h 768"/>
                  <a:gd name="T2" fmla="*/ 88 w 646"/>
                  <a:gd name="T3" fmla="*/ 150 h 768"/>
                  <a:gd name="T4" fmla="*/ 167 w 646"/>
                  <a:gd name="T5" fmla="*/ 129 h 768"/>
                  <a:gd name="T6" fmla="*/ 247 w 646"/>
                  <a:gd name="T7" fmla="*/ 107 h 768"/>
                  <a:gd name="T8" fmla="*/ 327 w 646"/>
                  <a:gd name="T9" fmla="*/ 86 h 768"/>
                  <a:gd name="T10" fmla="*/ 407 w 646"/>
                  <a:gd name="T11" fmla="*/ 65 h 768"/>
                  <a:gd name="T12" fmla="*/ 487 w 646"/>
                  <a:gd name="T13" fmla="*/ 43 h 768"/>
                  <a:gd name="T14" fmla="*/ 567 w 646"/>
                  <a:gd name="T15" fmla="*/ 21 h 768"/>
                  <a:gd name="T16" fmla="*/ 646 w 646"/>
                  <a:gd name="T17" fmla="*/ 0 h 768"/>
                  <a:gd name="T18" fmla="*/ 645 w 646"/>
                  <a:gd name="T19" fmla="*/ 75 h 768"/>
                  <a:gd name="T20" fmla="*/ 644 w 646"/>
                  <a:gd name="T21" fmla="*/ 149 h 768"/>
                  <a:gd name="T22" fmla="*/ 643 w 646"/>
                  <a:gd name="T23" fmla="*/ 225 h 768"/>
                  <a:gd name="T24" fmla="*/ 642 w 646"/>
                  <a:gd name="T25" fmla="*/ 299 h 768"/>
                  <a:gd name="T26" fmla="*/ 641 w 646"/>
                  <a:gd name="T27" fmla="*/ 373 h 768"/>
                  <a:gd name="T28" fmla="*/ 640 w 646"/>
                  <a:gd name="T29" fmla="*/ 448 h 768"/>
                  <a:gd name="T30" fmla="*/ 639 w 646"/>
                  <a:gd name="T31" fmla="*/ 522 h 768"/>
                  <a:gd name="T32" fmla="*/ 638 w 646"/>
                  <a:gd name="T33" fmla="*/ 597 h 768"/>
                  <a:gd name="T34" fmla="*/ 559 w 646"/>
                  <a:gd name="T35" fmla="*/ 618 h 768"/>
                  <a:gd name="T36" fmla="*/ 479 w 646"/>
                  <a:gd name="T37" fmla="*/ 639 h 768"/>
                  <a:gd name="T38" fmla="*/ 400 w 646"/>
                  <a:gd name="T39" fmla="*/ 661 h 768"/>
                  <a:gd name="T40" fmla="*/ 319 w 646"/>
                  <a:gd name="T41" fmla="*/ 682 h 768"/>
                  <a:gd name="T42" fmla="*/ 240 w 646"/>
                  <a:gd name="T43" fmla="*/ 703 h 768"/>
                  <a:gd name="T44" fmla="*/ 160 w 646"/>
                  <a:gd name="T45" fmla="*/ 725 h 768"/>
                  <a:gd name="T46" fmla="*/ 81 w 646"/>
                  <a:gd name="T47" fmla="*/ 747 h 768"/>
                  <a:gd name="T48" fmla="*/ 0 w 646"/>
                  <a:gd name="T49" fmla="*/ 768 h 768"/>
                  <a:gd name="T50" fmla="*/ 1 w 646"/>
                  <a:gd name="T51" fmla="*/ 693 h 768"/>
                  <a:gd name="T52" fmla="*/ 2 w 646"/>
                  <a:gd name="T53" fmla="*/ 619 h 768"/>
                  <a:gd name="T54" fmla="*/ 3 w 646"/>
                  <a:gd name="T55" fmla="*/ 544 h 768"/>
                  <a:gd name="T56" fmla="*/ 4 w 646"/>
                  <a:gd name="T57" fmla="*/ 470 h 768"/>
                  <a:gd name="T58" fmla="*/ 5 w 646"/>
                  <a:gd name="T59" fmla="*/ 396 h 768"/>
                  <a:gd name="T60" fmla="*/ 6 w 646"/>
                  <a:gd name="T61" fmla="*/ 321 h 768"/>
                  <a:gd name="T62" fmla="*/ 6 w 646"/>
                  <a:gd name="T63" fmla="*/ 246 h 768"/>
                  <a:gd name="T64" fmla="*/ 7 w 646"/>
                  <a:gd name="T65" fmla="*/ 17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8">
                    <a:moveTo>
                      <a:pt x="7" y="171"/>
                    </a:moveTo>
                    <a:lnTo>
                      <a:pt x="88" y="150"/>
                    </a:lnTo>
                    <a:lnTo>
                      <a:pt x="167" y="129"/>
                    </a:lnTo>
                    <a:lnTo>
                      <a:pt x="247" y="107"/>
                    </a:lnTo>
                    <a:lnTo>
                      <a:pt x="327" y="86"/>
                    </a:lnTo>
                    <a:lnTo>
                      <a:pt x="407" y="65"/>
                    </a:lnTo>
                    <a:lnTo>
                      <a:pt x="487" y="43"/>
                    </a:lnTo>
                    <a:lnTo>
                      <a:pt x="567" y="21"/>
                    </a:lnTo>
                    <a:lnTo>
                      <a:pt x="646" y="0"/>
                    </a:lnTo>
                    <a:lnTo>
                      <a:pt x="645" y="75"/>
                    </a:lnTo>
                    <a:lnTo>
                      <a:pt x="644" y="149"/>
                    </a:lnTo>
                    <a:lnTo>
                      <a:pt x="643" y="225"/>
                    </a:lnTo>
                    <a:lnTo>
                      <a:pt x="642" y="299"/>
                    </a:lnTo>
                    <a:lnTo>
                      <a:pt x="641" y="373"/>
                    </a:lnTo>
                    <a:lnTo>
                      <a:pt x="640" y="448"/>
                    </a:lnTo>
                    <a:lnTo>
                      <a:pt x="639" y="522"/>
                    </a:lnTo>
                    <a:lnTo>
                      <a:pt x="638" y="597"/>
                    </a:lnTo>
                    <a:lnTo>
                      <a:pt x="559" y="618"/>
                    </a:lnTo>
                    <a:lnTo>
                      <a:pt x="479" y="639"/>
                    </a:lnTo>
                    <a:lnTo>
                      <a:pt x="400" y="661"/>
                    </a:lnTo>
                    <a:lnTo>
                      <a:pt x="319" y="682"/>
                    </a:lnTo>
                    <a:lnTo>
                      <a:pt x="240" y="703"/>
                    </a:lnTo>
                    <a:lnTo>
                      <a:pt x="160" y="725"/>
                    </a:lnTo>
                    <a:lnTo>
                      <a:pt x="81" y="747"/>
                    </a:lnTo>
                    <a:lnTo>
                      <a:pt x="0" y="768"/>
                    </a:lnTo>
                    <a:lnTo>
                      <a:pt x="1" y="693"/>
                    </a:lnTo>
                    <a:lnTo>
                      <a:pt x="2" y="619"/>
                    </a:lnTo>
                    <a:lnTo>
                      <a:pt x="3" y="544"/>
                    </a:lnTo>
                    <a:lnTo>
                      <a:pt x="4" y="470"/>
                    </a:lnTo>
                    <a:lnTo>
                      <a:pt x="5" y="396"/>
                    </a:lnTo>
                    <a:lnTo>
                      <a:pt x="6" y="321"/>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5" name="Freeform 225">
                <a:extLst>
                  <a:ext uri="{FF2B5EF4-FFF2-40B4-BE49-F238E27FC236}">
                    <a16:creationId xmlns:a16="http://schemas.microsoft.com/office/drawing/2014/main" id="{CBE40CAC-FAAE-C487-99C9-DAF89F5BB3BE}"/>
                  </a:ext>
                </a:extLst>
              </p:cNvPr>
              <p:cNvSpPr>
                <a:spLocks/>
              </p:cNvSpPr>
              <p:nvPr/>
            </p:nvSpPr>
            <p:spPr bwMode="auto">
              <a:xfrm>
                <a:off x="3832" y="2576"/>
                <a:ext cx="92" cy="109"/>
              </a:xfrm>
              <a:custGeom>
                <a:avLst/>
                <a:gdLst>
                  <a:gd name="T0" fmla="*/ 7 w 645"/>
                  <a:gd name="T1" fmla="*/ 171 h 766"/>
                  <a:gd name="T2" fmla="*/ 88 w 645"/>
                  <a:gd name="T3" fmla="*/ 150 h 766"/>
                  <a:gd name="T4" fmla="*/ 167 w 645"/>
                  <a:gd name="T5" fmla="*/ 128 h 766"/>
                  <a:gd name="T6" fmla="*/ 247 w 645"/>
                  <a:gd name="T7" fmla="*/ 106 h 766"/>
                  <a:gd name="T8" fmla="*/ 326 w 645"/>
                  <a:gd name="T9" fmla="*/ 85 h 766"/>
                  <a:gd name="T10" fmla="*/ 407 w 645"/>
                  <a:gd name="T11" fmla="*/ 64 h 766"/>
                  <a:gd name="T12" fmla="*/ 486 w 645"/>
                  <a:gd name="T13" fmla="*/ 42 h 766"/>
                  <a:gd name="T14" fmla="*/ 566 w 645"/>
                  <a:gd name="T15" fmla="*/ 21 h 766"/>
                  <a:gd name="T16" fmla="*/ 645 w 645"/>
                  <a:gd name="T17" fmla="*/ 0 h 766"/>
                  <a:gd name="T18" fmla="*/ 644 w 645"/>
                  <a:gd name="T19" fmla="*/ 74 h 766"/>
                  <a:gd name="T20" fmla="*/ 643 w 645"/>
                  <a:gd name="T21" fmla="*/ 149 h 766"/>
                  <a:gd name="T22" fmla="*/ 642 w 645"/>
                  <a:gd name="T23" fmla="*/ 223 h 766"/>
                  <a:gd name="T24" fmla="*/ 641 w 645"/>
                  <a:gd name="T25" fmla="*/ 297 h 766"/>
                  <a:gd name="T26" fmla="*/ 640 w 645"/>
                  <a:gd name="T27" fmla="*/ 372 h 766"/>
                  <a:gd name="T28" fmla="*/ 639 w 645"/>
                  <a:gd name="T29" fmla="*/ 446 h 766"/>
                  <a:gd name="T30" fmla="*/ 638 w 645"/>
                  <a:gd name="T31" fmla="*/ 521 h 766"/>
                  <a:gd name="T32" fmla="*/ 638 w 645"/>
                  <a:gd name="T33" fmla="*/ 594 h 766"/>
                  <a:gd name="T34" fmla="*/ 558 w 645"/>
                  <a:gd name="T35" fmla="*/ 615 h 766"/>
                  <a:gd name="T36" fmla="*/ 478 w 645"/>
                  <a:gd name="T37" fmla="*/ 637 h 766"/>
                  <a:gd name="T38" fmla="*/ 399 w 645"/>
                  <a:gd name="T39" fmla="*/ 658 h 766"/>
                  <a:gd name="T40" fmla="*/ 319 w 645"/>
                  <a:gd name="T41" fmla="*/ 680 h 766"/>
                  <a:gd name="T42" fmla="*/ 240 w 645"/>
                  <a:gd name="T43" fmla="*/ 702 h 766"/>
                  <a:gd name="T44" fmla="*/ 160 w 645"/>
                  <a:gd name="T45" fmla="*/ 723 h 766"/>
                  <a:gd name="T46" fmla="*/ 80 w 645"/>
                  <a:gd name="T47" fmla="*/ 744 h 766"/>
                  <a:gd name="T48" fmla="*/ 0 w 645"/>
                  <a:gd name="T49" fmla="*/ 766 h 766"/>
                  <a:gd name="T50" fmla="*/ 1 w 645"/>
                  <a:gd name="T51" fmla="*/ 692 h 766"/>
                  <a:gd name="T52" fmla="*/ 2 w 645"/>
                  <a:gd name="T53" fmla="*/ 617 h 766"/>
                  <a:gd name="T54" fmla="*/ 3 w 645"/>
                  <a:gd name="T55" fmla="*/ 543 h 766"/>
                  <a:gd name="T56" fmla="*/ 4 w 645"/>
                  <a:gd name="T57" fmla="*/ 468 h 766"/>
                  <a:gd name="T58" fmla="*/ 5 w 645"/>
                  <a:gd name="T59" fmla="*/ 394 h 766"/>
                  <a:gd name="T60" fmla="*/ 6 w 645"/>
                  <a:gd name="T61" fmla="*/ 320 h 766"/>
                  <a:gd name="T62" fmla="*/ 6 w 645"/>
                  <a:gd name="T63" fmla="*/ 245 h 766"/>
                  <a:gd name="T64" fmla="*/ 7 w 645"/>
                  <a:gd name="T65" fmla="*/ 171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6">
                    <a:moveTo>
                      <a:pt x="7" y="171"/>
                    </a:moveTo>
                    <a:lnTo>
                      <a:pt x="88" y="150"/>
                    </a:lnTo>
                    <a:lnTo>
                      <a:pt x="167" y="128"/>
                    </a:lnTo>
                    <a:lnTo>
                      <a:pt x="247" y="106"/>
                    </a:lnTo>
                    <a:lnTo>
                      <a:pt x="326" y="85"/>
                    </a:lnTo>
                    <a:lnTo>
                      <a:pt x="407" y="64"/>
                    </a:lnTo>
                    <a:lnTo>
                      <a:pt x="486" y="42"/>
                    </a:lnTo>
                    <a:lnTo>
                      <a:pt x="566" y="21"/>
                    </a:lnTo>
                    <a:lnTo>
                      <a:pt x="645" y="0"/>
                    </a:lnTo>
                    <a:lnTo>
                      <a:pt x="644" y="74"/>
                    </a:lnTo>
                    <a:lnTo>
                      <a:pt x="643" y="149"/>
                    </a:lnTo>
                    <a:lnTo>
                      <a:pt x="642" y="223"/>
                    </a:lnTo>
                    <a:lnTo>
                      <a:pt x="641" y="297"/>
                    </a:lnTo>
                    <a:lnTo>
                      <a:pt x="640" y="372"/>
                    </a:lnTo>
                    <a:lnTo>
                      <a:pt x="639" y="446"/>
                    </a:lnTo>
                    <a:lnTo>
                      <a:pt x="638" y="521"/>
                    </a:lnTo>
                    <a:lnTo>
                      <a:pt x="638" y="594"/>
                    </a:lnTo>
                    <a:lnTo>
                      <a:pt x="558" y="615"/>
                    </a:lnTo>
                    <a:lnTo>
                      <a:pt x="478" y="637"/>
                    </a:lnTo>
                    <a:lnTo>
                      <a:pt x="399" y="658"/>
                    </a:lnTo>
                    <a:lnTo>
                      <a:pt x="319" y="680"/>
                    </a:lnTo>
                    <a:lnTo>
                      <a:pt x="240" y="702"/>
                    </a:lnTo>
                    <a:lnTo>
                      <a:pt x="160" y="723"/>
                    </a:lnTo>
                    <a:lnTo>
                      <a:pt x="80" y="744"/>
                    </a:lnTo>
                    <a:lnTo>
                      <a:pt x="0" y="766"/>
                    </a:lnTo>
                    <a:lnTo>
                      <a:pt x="1" y="692"/>
                    </a:lnTo>
                    <a:lnTo>
                      <a:pt x="2" y="617"/>
                    </a:lnTo>
                    <a:lnTo>
                      <a:pt x="3" y="543"/>
                    </a:lnTo>
                    <a:lnTo>
                      <a:pt x="4" y="468"/>
                    </a:lnTo>
                    <a:lnTo>
                      <a:pt x="5" y="394"/>
                    </a:lnTo>
                    <a:lnTo>
                      <a:pt x="6" y="320"/>
                    </a:lnTo>
                    <a:lnTo>
                      <a:pt x="6" y="245"/>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6" name="Freeform 224">
                <a:extLst>
                  <a:ext uri="{FF2B5EF4-FFF2-40B4-BE49-F238E27FC236}">
                    <a16:creationId xmlns:a16="http://schemas.microsoft.com/office/drawing/2014/main" id="{4DC04FAD-1527-188A-FA17-5009A7E1AA3D}"/>
                  </a:ext>
                </a:extLst>
              </p:cNvPr>
              <p:cNvSpPr>
                <a:spLocks/>
              </p:cNvSpPr>
              <p:nvPr/>
            </p:nvSpPr>
            <p:spPr bwMode="auto">
              <a:xfrm>
                <a:off x="3936" y="1600"/>
                <a:ext cx="94" cy="112"/>
              </a:xfrm>
              <a:custGeom>
                <a:avLst/>
                <a:gdLst>
                  <a:gd name="T0" fmla="*/ 8 w 657"/>
                  <a:gd name="T1" fmla="*/ 170 h 786"/>
                  <a:gd name="T2" fmla="*/ 89 w 657"/>
                  <a:gd name="T3" fmla="*/ 149 h 786"/>
                  <a:gd name="T4" fmla="*/ 170 w 657"/>
                  <a:gd name="T5" fmla="*/ 128 h 786"/>
                  <a:gd name="T6" fmla="*/ 251 w 657"/>
                  <a:gd name="T7" fmla="*/ 107 h 786"/>
                  <a:gd name="T8" fmla="*/ 332 w 657"/>
                  <a:gd name="T9" fmla="*/ 86 h 786"/>
                  <a:gd name="T10" fmla="*/ 413 w 657"/>
                  <a:gd name="T11" fmla="*/ 65 h 786"/>
                  <a:gd name="T12" fmla="*/ 495 w 657"/>
                  <a:gd name="T13" fmla="*/ 43 h 786"/>
                  <a:gd name="T14" fmla="*/ 575 w 657"/>
                  <a:gd name="T15" fmla="*/ 22 h 786"/>
                  <a:gd name="T16" fmla="*/ 657 w 657"/>
                  <a:gd name="T17" fmla="*/ 0 h 786"/>
                  <a:gd name="T18" fmla="*/ 656 w 657"/>
                  <a:gd name="T19" fmla="*/ 78 h 786"/>
                  <a:gd name="T20" fmla="*/ 655 w 657"/>
                  <a:gd name="T21" fmla="*/ 154 h 786"/>
                  <a:gd name="T22" fmla="*/ 654 w 657"/>
                  <a:gd name="T23" fmla="*/ 232 h 786"/>
                  <a:gd name="T24" fmla="*/ 652 w 657"/>
                  <a:gd name="T25" fmla="*/ 308 h 786"/>
                  <a:gd name="T26" fmla="*/ 651 w 657"/>
                  <a:gd name="T27" fmla="*/ 386 h 786"/>
                  <a:gd name="T28" fmla="*/ 650 w 657"/>
                  <a:gd name="T29" fmla="*/ 462 h 786"/>
                  <a:gd name="T30" fmla="*/ 649 w 657"/>
                  <a:gd name="T31" fmla="*/ 539 h 786"/>
                  <a:gd name="T32" fmla="*/ 648 w 657"/>
                  <a:gd name="T33" fmla="*/ 616 h 786"/>
                  <a:gd name="T34" fmla="*/ 566 w 657"/>
                  <a:gd name="T35" fmla="*/ 637 h 786"/>
                  <a:gd name="T36" fmla="*/ 486 w 657"/>
                  <a:gd name="T37" fmla="*/ 658 h 786"/>
                  <a:gd name="T38" fmla="*/ 404 w 657"/>
                  <a:gd name="T39" fmla="*/ 679 h 786"/>
                  <a:gd name="T40" fmla="*/ 324 w 657"/>
                  <a:gd name="T41" fmla="*/ 700 h 786"/>
                  <a:gd name="T42" fmla="*/ 242 w 657"/>
                  <a:gd name="T43" fmla="*/ 723 h 786"/>
                  <a:gd name="T44" fmla="*/ 162 w 657"/>
                  <a:gd name="T45" fmla="*/ 744 h 786"/>
                  <a:gd name="T46" fmla="*/ 80 w 657"/>
                  <a:gd name="T47" fmla="*/ 765 h 786"/>
                  <a:gd name="T48" fmla="*/ 0 w 657"/>
                  <a:gd name="T49" fmla="*/ 786 h 786"/>
                  <a:gd name="T50" fmla="*/ 1 w 657"/>
                  <a:gd name="T51" fmla="*/ 710 h 786"/>
                  <a:gd name="T52" fmla="*/ 2 w 657"/>
                  <a:gd name="T53" fmla="*/ 632 h 786"/>
                  <a:gd name="T54" fmla="*/ 3 w 657"/>
                  <a:gd name="T55" fmla="*/ 556 h 786"/>
                  <a:gd name="T56" fmla="*/ 4 w 657"/>
                  <a:gd name="T57" fmla="*/ 479 h 786"/>
                  <a:gd name="T58" fmla="*/ 5 w 657"/>
                  <a:gd name="T59" fmla="*/ 402 h 786"/>
                  <a:gd name="T60" fmla="*/ 6 w 657"/>
                  <a:gd name="T61" fmla="*/ 325 h 786"/>
                  <a:gd name="T62" fmla="*/ 7 w 657"/>
                  <a:gd name="T63" fmla="*/ 248 h 786"/>
                  <a:gd name="T64" fmla="*/ 8 w 657"/>
                  <a:gd name="T65" fmla="*/ 17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7" h="786">
                    <a:moveTo>
                      <a:pt x="8" y="170"/>
                    </a:moveTo>
                    <a:lnTo>
                      <a:pt x="89" y="149"/>
                    </a:lnTo>
                    <a:lnTo>
                      <a:pt x="170" y="128"/>
                    </a:lnTo>
                    <a:lnTo>
                      <a:pt x="251" y="107"/>
                    </a:lnTo>
                    <a:lnTo>
                      <a:pt x="332" y="86"/>
                    </a:lnTo>
                    <a:lnTo>
                      <a:pt x="413" y="65"/>
                    </a:lnTo>
                    <a:lnTo>
                      <a:pt x="495" y="43"/>
                    </a:lnTo>
                    <a:lnTo>
                      <a:pt x="575" y="22"/>
                    </a:lnTo>
                    <a:lnTo>
                      <a:pt x="657" y="0"/>
                    </a:lnTo>
                    <a:lnTo>
                      <a:pt x="656" y="78"/>
                    </a:lnTo>
                    <a:lnTo>
                      <a:pt x="655" y="154"/>
                    </a:lnTo>
                    <a:lnTo>
                      <a:pt x="654" y="232"/>
                    </a:lnTo>
                    <a:lnTo>
                      <a:pt x="652" y="308"/>
                    </a:lnTo>
                    <a:lnTo>
                      <a:pt x="651" y="386"/>
                    </a:lnTo>
                    <a:lnTo>
                      <a:pt x="650" y="462"/>
                    </a:lnTo>
                    <a:lnTo>
                      <a:pt x="649" y="539"/>
                    </a:lnTo>
                    <a:lnTo>
                      <a:pt x="648" y="616"/>
                    </a:lnTo>
                    <a:lnTo>
                      <a:pt x="566" y="637"/>
                    </a:lnTo>
                    <a:lnTo>
                      <a:pt x="486" y="658"/>
                    </a:lnTo>
                    <a:lnTo>
                      <a:pt x="404" y="679"/>
                    </a:lnTo>
                    <a:lnTo>
                      <a:pt x="324" y="700"/>
                    </a:lnTo>
                    <a:lnTo>
                      <a:pt x="242" y="723"/>
                    </a:lnTo>
                    <a:lnTo>
                      <a:pt x="162" y="744"/>
                    </a:lnTo>
                    <a:lnTo>
                      <a:pt x="80" y="765"/>
                    </a:lnTo>
                    <a:lnTo>
                      <a:pt x="0" y="786"/>
                    </a:lnTo>
                    <a:lnTo>
                      <a:pt x="1" y="710"/>
                    </a:lnTo>
                    <a:lnTo>
                      <a:pt x="2" y="632"/>
                    </a:lnTo>
                    <a:lnTo>
                      <a:pt x="3" y="556"/>
                    </a:lnTo>
                    <a:lnTo>
                      <a:pt x="4" y="479"/>
                    </a:lnTo>
                    <a:lnTo>
                      <a:pt x="5" y="402"/>
                    </a:lnTo>
                    <a:lnTo>
                      <a:pt x="6" y="325"/>
                    </a:lnTo>
                    <a:lnTo>
                      <a:pt x="7" y="248"/>
                    </a:lnTo>
                    <a:lnTo>
                      <a:pt x="8"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7" name="Freeform 223">
                <a:extLst>
                  <a:ext uri="{FF2B5EF4-FFF2-40B4-BE49-F238E27FC236}">
                    <a16:creationId xmlns:a16="http://schemas.microsoft.com/office/drawing/2014/main" id="{0D91825C-3B11-4934-898A-47419BE49290}"/>
                  </a:ext>
                </a:extLst>
              </p:cNvPr>
              <p:cNvSpPr>
                <a:spLocks/>
              </p:cNvSpPr>
              <p:nvPr/>
            </p:nvSpPr>
            <p:spPr bwMode="auto">
              <a:xfrm>
                <a:off x="3935" y="1688"/>
                <a:ext cx="94" cy="112"/>
              </a:xfrm>
              <a:custGeom>
                <a:avLst/>
                <a:gdLst>
                  <a:gd name="T0" fmla="*/ 8 w 656"/>
                  <a:gd name="T1" fmla="*/ 170 h 782"/>
                  <a:gd name="T2" fmla="*/ 88 w 656"/>
                  <a:gd name="T3" fmla="*/ 149 h 782"/>
                  <a:gd name="T4" fmla="*/ 170 w 656"/>
                  <a:gd name="T5" fmla="*/ 128 h 782"/>
                  <a:gd name="T6" fmla="*/ 250 w 656"/>
                  <a:gd name="T7" fmla="*/ 107 h 782"/>
                  <a:gd name="T8" fmla="*/ 332 w 656"/>
                  <a:gd name="T9" fmla="*/ 84 h 782"/>
                  <a:gd name="T10" fmla="*/ 412 w 656"/>
                  <a:gd name="T11" fmla="*/ 63 h 782"/>
                  <a:gd name="T12" fmla="*/ 494 w 656"/>
                  <a:gd name="T13" fmla="*/ 42 h 782"/>
                  <a:gd name="T14" fmla="*/ 574 w 656"/>
                  <a:gd name="T15" fmla="*/ 21 h 782"/>
                  <a:gd name="T16" fmla="*/ 656 w 656"/>
                  <a:gd name="T17" fmla="*/ 0 h 782"/>
                  <a:gd name="T18" fmla="*/ 655 w 656"/>
                  <a:gd name="T19" fmla="*/ 76 h 782"/>
                  <a:gd name="T20" fmla="*/ 654 w 656"/>
                  <a:gd name="T21" fmla="*/ 153 h 782"/>
                  <a:gd name="T22" fmla="*/ 652 w 656"/>
                  <a:gd name="T23" fmla="*/ 229 h 782"/>
                  <a:gd name="T24" fmla="*/ 651 w 656"/>
                  <a:gd name="T25" fmla="*/ 306 h 782"/>
                  <a:gd name="T26" fmla="*/ 650 w 656"/>
                  <a:gd name="T27" fmla="*/ 382 h 782"/>
                  <a:gd name="T28" fmla="*/ 649 w 656"/>
                  <a:gd name="T29" fmla="*/ 459 h 782"/>
                  <a:gd name="T30" fmla="*/ 648 w 656"/>
                  <a:gd name="T31" fmla="*/ 535 h 782"/>
                  <a:gd name="T32" fmla="*/ 647 w 656"/>
                  <a:gd name="T33" fmla="*/ 612 h 782"/>
                  <a:gd name="T34" fmla="*/ 565 w 656"/>
                  <a:gd name="T35" fmla="*/ 633 h 782"/>
                  <a:gd name="T36" fmla="*/ 485 w 656"/>
                  <a:gd name="T37" fmla="*/ 654 h 782"/>
                  <a:gd name="T38" fmla="*/ 403 w 656"/>
                  <a:gd name="T39" fmla="*/ 675 h 782"/>
                  <a:gd name="T40" fmla="*/ 323 w 656"/>
                  <a:gd name="T41" fmla="*/ 696 h 782"/>
                  <a:gd name="T42" fmla="*/ 242 w 656"/>
                  <a:gd name="T43" fmla="*/ 718 h 782"/>
                  <a:gd name="T44" fmla="*/ 161 w 656"/>
                  <a:gd name="T45" fmla="*/ 739 h 782"/>
                  <a:gd name="T46" fmla="*/ 80 w 656"/>
                  <a:gd name="T47" fmla="*/ 760 h 782"/>
                  <a:gd name="T48" fmla="*/ 0 w 656"/>
                  <a:gd name="T49" fmla="*/ 782 h 782"/>
                  <a:gd name="T50" fmla="*/ 1 w 656"/>
                  <a:gd name="T51" fmla="*/ 706 h 782"/>
                  <a:gd name="T52" fmla="*/ 2 w 656"/>
                  <a:gd name="T53" fmla="*/ 630 h 782"/>
                  <a:gd name="T54" fmla="*/ 3 w 656"/>
                  <a:gd name="T55" fmla="*/ 553 h 782"/>
                  <a:gd name="T56" fmla="*/ 4 w 656"/>
                  <a:gd name="T57" fmla="*/ 477 h 782"/>
                  <a:gd name="T58" fmla="*/ 5 w 656"/>
                  <a:gd name="T59" fmla="*/ 400 h 782"/>
                  <a:gd name="T60" fmla="*/ 6 w 656"/>
                  <a:gd name="T61" fmla="*/ 324 h 782"/>
                  <a:gd name="T62" fmla="*/ 7 w 656"/>
                  <a:gd name="T63" fmla="*/ 246 h 782"/>
                  <a:gd name="T64" fmla="*/ 8 w 656"/>
                  <a:gd name="T65" fmla="*/ 17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2">
                    <a:moveTo>
                      <a:pt x="8" y="170"/>
                    </a:moveTo>
                    <a:lnTo>
                      <a:pt x="88" y="149"/>
                    </a:lnTo>
                    <a:lnTo>
                      <a:pt x="170" y="128"/>
                    </a:lnTo>
                    <a:lnTo>
                      <a:pt x="250" y="107"/>
                    </a:lnTo>
                    <a:lnTo>
                      <a:pt x="332" y="84"/>
                    </a:lnTo>
                    <a:lnTo>
                      <a:pt x="412" y="63"/>
                    </a:lnTo>
                    <a:lnTo>
                      <a:pt x="494" y="42"/>
                    </a:lnTo>
                    <a:lnTo>
                      <a:pt x="574" y="21"/>
                    </a:lnTo>
                    <a:lnTo>
                      <a:pt x="656" y="0"/>
                    </a:lnTo>
                    <a:lnTo>
                      <a:pt x="655" y="76"/>
                    </a:lnTo>
                    <a:lnTo>
                      <a:pt x="654" y="153"/>
                    </a:lnTo>
                    <a:lnTo>
                      <a:pt x="652" y="229"/>
                    </a:lnTo>
                    <a:lnTo>
                      <a:pt x="651" y="306"/>
                    </a:lnTo>
                    <a:lnTo>
                      <a:pt x="650" y="382"/>
                    </a:lnTo>
                    <a:lnTo>
                      <a:pt x="649" y="459"/>
                    </a:lnTo>
                    <a:lnTo>
                      <a:pt x="648" y="535"/>
                    </a:lnTo>
                    <a:lnTo>
                      <a:pt x="647" y="612"/>
                    </a:lnTo>
                    <a:lnTo>
                      <a:pt x="565" y="633"/>
                    </a:lnTo>
                    <a:lnTo>
                      <a:pt x="485" y="654"/>
                    </a:lnTo>
                    <a:lnTo>
                      <a:pt x="403" y="675"/>
                    </a:lnTo>
                    <a:lnTo>
                      <a:pt x="323" y="696"/>
                    </a:lnTo>
                    <a:lnTo>
                      <a:pt x="242" y="718"/>
                    </a:lnTo>
                    <a:lnTo>
                      <a:pt x="161" y="739"/>
                    </a:lnTo>
                    <a:lnTo>
                      <a:pt x="80" y="760"/>
                    </a:lnTo>
                    <a:lnTo>
                      <a:pt x="0" y="782"/>
                    </a:lnTo>
                    <a:lnTo>
                      <a:pt x="1" y="706"/>
                    </a:lnTo>
                    <a:lnTo>
                      <a:pt x="2" y="630"/>
                    </a:lnTo>
                    <a:lnTo>
                      <a:pt x="3" y="553"/>
                    </a:lnTo>
                    <a:lnTo>
                      <a:pt x="4" y="477"/>
                    </a:lnTo>
                    <a:lnTo>
                      <a:pt x="5" y="400"/>
                    </a:lnTo>
                    <a:lnTo>
                      <a:pt x="6" y="324"/>
                    </a:lnTo>
                    <a:lnTo>
                      <a:pt x="7" y="246"/>
                    </a:lnTo>
                    <a:lnTo>
                      <a:pt x="8"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8" name="Freeform 222">
                <a:extLst>
                  <a:ext uri="{FF2B5EF4-FFF2-40B4-BE49-F238E27FC236}">
                    <a16:creationId xmlns:a16="http://schemas.microsoft.com/office/drawing/2014/main" id="{F572E485-1A27-811F-0179-B584DA9865D2}"/>
                  </a:ext>
                </a:extLst>
              </p:cNvPr>
              <p:cNvSpPr>
                <a:spLocks/>
              </p:cNvSpPr>
              <p:nvPr/>
            </p:nvSpPr>
            <p:spPr bwMode="auto">
              <a:xfrm>
                <a:off x="3934" y="1775"/>
                <a:ext cx="93" cy="112"/>
              </a:xfrm>
              <a:custGeom>
                <a:avLst/>
                <a:gdLst>
                  <a:gd name="T0" fmla="*/ 8 w 655"/>
                  <a:gd name="T1" fmla="*/ 170 h 780"/>
                  <a:gd name="T2" fmla="*/ 88 w 655"/>
                  <a:gd name="T3" fmla="*/ 148 h 780"/>
                  <a:gd name="T4" fmla="*/ 169 w 655"/>
                  <a:gd name="T5" fmla="*/ 127 h 780"/>
                  <a:gd name="T6" fmla="*/ 250 w 655"/>
                  <a:gd name="T7" fmla="*/ 106 h 780"/>
                  <a:gd name="T8" fmla="*/ 331 w 655"/>
                  <a:gd name="T9" fmla="*/ 84 h 780"/>
                  <a:gd name="T10" fmla="*/ 411 w 655"/>
                  <a:gd name="T11" fmla="*/ 63 h 780"/>
                  <a:gd name="T12" fmla="*/ 493 w 655"/>
                  <a:gd name="T13" fmla="*/ 42 h 780"/>
                  <a:gd name="T14" fmla="*/ 573 w 655"/>
                  <a:gd name="T15" fmla="*/ 21 h 780"/>
                  <a:gd name="T16" fmla="*/ 655 w 655"/>
                  <a:gd name="T17" fmla="*/ 0 h 780"/>
                  <a:gd name="T18" fmla="*/ 654 w 655"/>
                  <a:gd name="T19" fmla="*/ 76 h 780"/>
                  <a:gd name="T20" fmla="*/ 653 w 655"/>
                  <a:gd name="T21" fmla="*/ 152 h 780"/>
                  <a:gd name="T22" fmla="*/ 651 w 655"/>
                  <a:gd name="T23" fmla="*/ 229 h 780"/>
                  <a:gd name="T24" fmla="*/ 650 w 655"/>
                  <a:gd name="T25" fmla="*/ 304 h 780"/>
                  <a:gd name="T26" fmla="*/ 649 w 655"/>
                  <a:gd name="T27" fmla="*/ 381 h 780"/>
                  <a:gd name="T28" fmla="*/ 648 w 655"/>
                  <a:gd name="T29" fmla="*/ 457 h 780"/>
                  <a:gd name="T30" fmla="*/ 647 w 655"/>
                  <a:gd name="T31" fmla="*/ 534 h 780"/>
                  <a:gd name="T32" fmla="*/ 646 w 655"/>
                  <a:gd name="T33" fmla="*/ 609 h 780"/>
                  <a:gd name="T34" fmla="*/ 564 w 655"/>
                  <a:gd name="T35" fmla="*/ 630 h 780"/>
                  <a:gd name="T36" fmla="*/ 484 w 655"/>
                  <a:gd name="T37" fmla="*/ 652 h 780"/>
                  <a:gd name="T38" fmla="*/ 403 w 655"/>
                  <a:gd name="T39" fmla="*/ 673 h 780"/>
                  <a:gd name="T40" fmla="*/ 322 w 655"/>
                  <a:gd name="T41" fmla="*/ 695 h 780"/>
                  <a:gd name="T42" fmla="*/ 241 w 655"/>
                  <a:gd name="T43" fmla="*/ 716 h 780"/>
                  <a:gd name="T44" fmla="*/ 161 w 655"/>
                  <a:gd name="T45" fmla="*/ 738 h 780"/>
                  <a:gd name="T46" fmla="*/ 80 w 655"/>
                  <a:gd name="T47" fmla="*/ 759 h 780"/>
                  <a:gd name="T48" fmla="*/ 0 w 655"/>
                  <a:gd name="T49" fmla="*/ 780 h 780"/>
                  <a:gd name="T50" fmla="*/ 1 w 655"/>
                  <a:gd name="T51" fmla="*/ 704 h 780"/>
                  <a:gd name="T52" fmla="*/ 2 w 655"/>
                  <a:gd name="T53" fmla="*/ 628 h 780"/>
                  <a:gd name="T54" fmla="*/ 3 w 655"/>
                  <a:gd name="T55" fmla="*/ 552 h 780"/>
                  <a:gd name="T56" fmla="*/ 4 w 655"/>
                  <a:gd name="T57" fmla="*/ 475 h 780"/>
                  <a:gd name="T58" fmla="*/ 5 w 655"/>
                  <a:gd name="T59" fmla="*/ 399 h 780"/>
                  <a:gd name="T60" fmla="*/ 6 w 655"/>
                  <a:gd name="T61" fmla="*/ 322 h 780"/>
                  <a:gd name="T62" fmla="*/ 7 w 655"/>
                  <a:gd name="T63" fmla="*/ 246 h 780"/>
                  <a:gd name="T64" fmla="*/ 8 w 655"/>
                  <a:gd name="T65" fmla="*/ 170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0">
                    <a:moveTo>
                      <a:pt x="8" y="170"/>
                    </a:moveTo>
                    <a:lnTo>
                      <a:pt x="88" y="148"/>
                    </a:lnTo>
                    <a:lnTo>
                      <a:pt x="169" y="127"/>
                    </a:lnTo>
                    <a:lnTo>
                      <a:pt x="250" y="106"/>
                    </a:lnTo>
                    <a:lnTo>
                      <a:pt x="331" y="84"/>
                    </a:lnTo>
                    <a:lnTo>
                      <a:pt x="411" y="63"/>
                    </a:lnTo>
                    <a:lnTo>
                      <a:pt x="493" y="42"/>
                    </a:lnTo>
                    <a:lnTo>
                      <a:pt x="573" y="21"/>
                    </a:lnTo>
                    <a:lnTo>
                      <a:pt x="655" y="0"/>
                    </a:lnTo>
                    <a:lnTo>
                      <a:pt x="654" y="76"/>
                    </a:lnTo>
                    <a:lnTo>
                      <a:pt x="653" y="152"/>
                    </a:lnTo>
                    <a:lnTo>
                      <a:pt x="651" y="229"/>
                    </a:lnTo>
                    <a:lnTo>
                      <a:pt x="650" y="304"/>
                    </a:lnTo>
                    <a:lnTo>
                      <a:pt x="649" y="381"/>
                    </a:lnTo>
                    <a:lnTo>
                      <a:pt x="648" y="457"/>
                    </a:lnTo>
                    <a:lnTo>
                      <a:pt x="647" y="534"/>
                    </a:lnTo>
                    <a:lnTo>
                      <a:pt x="646" y="609"/>
                    </a:lnTo>
                    <a:lnTo>
                      <a:pt x="564" y="630"/>
                    </a:lnTo>
                    <a:lnTo>
                      <a:pt x="484" y="652"/>
                    </a:lnTo>
                    <a:lnTo>
                      <a:pt x="403" y="673"/>
                    </a:lnTo>
                    <a:lnTo>
                      <a:pt x="322" y="695"/>
                    </a:lnTo>
                    <a:lnTo>
                      <a:pt x="241" y="716"/>
                    </a:lnTo>
                    <a:lnTo>
                      <a:pt x="161" y="738"/>
                    </a:lnTo>
                    <a:lnTo>
                      <a:pt x="80" y="759"/>
                    </a:lnTo>
                    <a:lnTo>
                      <a:pt x="0" y="780"/>
                    </a:lnTo>
                    <a:lnTo>
                      <a:pt x="1" y="704"/>
                    </a:lnTo>
                    <a:lnTo>
                      <a:pt x="2" y="628"/>
                    </a:lnTo>
                    <a:lnTo>
                      <a:pt x="3" y="552"/>
                    </a:lnTo>
                    <a:lnTo>
                      <a:pt x="4" y="475"/>
                    </a:lnTo>
                    <a:lnTo>
                      <a:pt x="5" y="399"/>
                    </a:lnTo>
                    <a:lnTo>
                      <a:pt x="6" y="322"/>
                    </a:lnTo>
                    <a:lnTo>
                      <a:pt x="7" y="246"/>
                    </a:lnTo>
                    <a:lnTo>
                      <a:pt x="8"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99" name="Freeform 221">
                <a:extLst>
                  <a:ext uri="{FF2B5EF4-FFF2-40B4-BE49-F238E27FC236}">
                    <a16:creationId xmlns:a16="http://schemas.microsoft.com/office/drawing/2014/main" id="{B866BBF2-D4EE-7333-C2EC-13F467F5899B}"/>
                  </a:ext>
                </a:extLst>
              </p:cNvPr>
              <p:cNvSpPr>
                <a:spLocks/>
              </p:cNvSpPr>
              <p:nvPr/>
            </p:nvSpPr>
            <p:spPr bwMode="auto">
              <a:xfrm>
                <a:off x="3933" y="1862"/>
                <a:ext cx="93" cy="112"/>
              </a:xfrm>
              <a:custGeom>
                <a:avLst/>
                <a:gdLst>
                  <a:gd name="T0" fmla="*/ 8 w 654"/>
                  <a:gd name="T1" fmla="*/ 171 h 782"/>
                  <a:gd name="T2" fmla="*/ 88 w 654"/>
                  <a:gd name="T3" fmla="*/ 150 h 782"/>
                  <a:gd name="T4" fmla="*/ 169 w 654"/>
                  <a:gd name="T5" fmla="*/ 129 h 782"/>
                  <a:gd name="T6" fmla="*/ 249 w 654"/>
                  <a:gd name="T7" fmla="*/ 107 h 782"/>
                  <a:gd name="T8" fmla="*/ 330 w 654"/>
                  <a:gd name="T9" fmla="*/ 86 h 782"/>
                  <a:gd name="T10" fmla="*/ 411 w 654"/>
                  <a:gd name="T11" fmla="*/ 64 h 782"/>
                  <a:gd name="T12" fmla="*/ 492 w 654"/>
                  <a:gd name="T13" fmla="*/ 43 h 782"/>
                  <a:gd name="T14" fmla="*/ 572 w 654"/>
                  <a:gd name="T15" fmla="*/ 21 h 782"/>
                  <a:gd name="T16" fmla="*/ 654 w 654"/>
                  <a:gd name="T17" fmla="*/ 0 h 782"/>
                  <a:gd name="T18" fmla="*/ 653 w 654"/>
                  <a:gd name="T19" fmla="*/ 76 h 782"/>
                  <a:gd name="T20" fmla="*/ 651 w 654"/>
                  <a:gd name="T21" fmla="*/ 153 h 782"/>
                  <a:gd name="T22" fmla="*/ 650 w 654"/>
                  <a:gd name="T23" fmla="*/ 229 h 782"/>
                  <a:gd name="T24" fmla="*/ 649 w 654"/>
                  <a:gd name="T25" fmla="*/ 306 h 782"/>
                  <a:gd name="T26" fmla="*/ 648 w 654"/>
                  <a:gd name="T27" fmla="*/ 382 h 782"/>
                  <a:gd name="T28" fmla="*/ 647 w 654"/>
                  <a:gd name="T29" fmla="*/ 458 h 782"/>
                  <a:gd name="T30" fmla="*/ 646 w 654"/>
                  <a:gd name="T31" fmla="*/ 534 h 782"/>
                  <a:gd name="T32" fmla="*/ 645 w 654"/>
                  <a:gd name="T33" fmla="*/ 611 h 782"/>
                  <a:gd name="T34" fmla="*/ 563 w 654"/>
                  <a:gd name="T35" fmla="*/ 632 h 782"/>
                  <a:gd name="T36" fmla="*/ 483 w 654"/>
                  <a:gd name="T37" fmla="*/ 653 h 782"/>
                  <a:gd name="T38" fmla="*/ 402 w 654"/>
                  <a:gd name="T39" fmla="*/ 674 h 782"/>
                  <a:gd name="T40" fmla="*/ 322 w 654"/>
                  <a:gd name="T41" fmla="*/ 696 h 782"/>
                  <a:gd name="T42" fmla="*/ 241 w 654"/>
                  <a:gd name="T43" fmla="*/ 717 h 782"/>
                  <a:gd name="T44" fmla="*/ 161 w 654"/>
                  <a:gd name="T45" fmla="*/ 738 h 782"/>
                  <a:gd name="T46" fmla="*/ 80 w 654"/>
                  <a:gd name="T47" fmla="*/ 759 h 782"/>
                  <a:gd name="T48" fmla="*/ 0 w 654"/>
                  <a:gd name="T49" fmla="*/ 782 h 782"/>
                  <a:gd name="T50" fmla="*/ 1 w 654"/>
                  <a:gd name="T51" fmla="*/ 705 h 782"/>
                  <a:gd name="T52" fmla="*/ 2 w 654"/>
                  <a:gd name="T53" fmla="*/ 629 h 782"/>
                  <a:gd name="T54" fmla="*/ 3 w 654"/>
                  <a:gd name="T55" fmla="*/ 552 h 782"/>
                  <a:gd name="T56" fmla="*/ 4 w 654"/>
                  <a:gd name="T57" fmla="*/ 477 h 782"/>
                  <a:gd name="T58" fmla="*/ 5 w 654"/>
                  <a:gd name="T59" fmla="*/ 400 h 782"/>
                  <a:gd name="T60" fmla="*/ 6 w 654"/>
                  <a:gd name="T61" fmla="*/ 324 h 782"/>
                  <a:gd name="T62" fmla="*/ 7 w 654"/>
                  <a:gd name="T63" fmla="*/ 247 h 782"/>
                  <a:gd name="T64" fmla="*/ 8 w 654"/>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8" y="171"/>
                    </a:moveTo>
                    <a:lnTo>
                      <a:pt x="88" y="150"/>
                    </a:lnTo>
                    <a:lnTo>
                      <a:pt x="169" y="129"/>
                    </a:lnTo>
                    <a:lnTo>
                      <a:pt x="249" y="107"/>
                    </a:lnTo>
                    <a:lnTo>
                      <a:pt x="330" y="86"/>
                    </a:lnTo>
                    <a:lnTo>
                      <a:pt x="411" y="64"/>
                    </a:lnTo>
                    <a:lnTo>
                      <a:pt x="492" y="43"/>
                    </a:lnTo>
                    <a:lnTo>
                      <a:pt x="572" y="21"/>
                    </a:lnTo>
                    <a:lnTo>
                      <a:pt x="654" y="0"/>
                    </a:lnTo>
                    <a:lnTo>
                      <a:pt x="653" y="76"/>
                    </a:lnTo>
                    <a:lnTo>
                      <a:pt x="651" y="153"/>
                    </a:lnTo>
                    <a:lnTo>
                      <a:pt x="650" y="229"/>
                    </a:lnTo>
                    <a:lnTo>
                      <a:pt x="649" y="306"/>
                    </a:lnTo>
                    <a:lnTo>
                      <a:pt x="648" y="382"/>
                    </a:lnTo>
                    <a:lnTo>
                      <a:pt x="647" y="458"/>
                    </a:lnTo>
                    <a:lnTo>
                      <a:pt x="646" y="534"/>
                    </a:lnTo>
                    <a:lnTo>
                      <a:pt x="645" y="611"/>
                    </a:lnTo>
                    <a:lnTo>
                      <a:pt x="563" y="632"/>
                    </a:lnTo>
                    <a:lnTo>
                      <a:pt x="483" y="653"/>
                    </a:lnTo>
                    <a:lnTo>
                      <a:pt x="402" y="674"/>
                    </a:lnTo>
                    <a:lnTo>
                      <a:pt x="322" y="696"/>
                    </a:lnTo>
                    <a:lnTo>
                      <a:pt x="241" y="717"/>
                    </a:lnTo>
                    <a:lnTo>
                      <a:pt x="161" y="738"/>
                    </a:lnTo>
                    <a:lnTo>
                      <a:pt x="80" y="759"/>
                    </a:lnTo>
                    <a:lnTo>
                      <a:pt x="0" y="782"/>
                    </a:lnTo>
                    <a:lnTo>
                      <a:pt x="1" y="705"/>
                    </a:lnTo>
                    <a:lnTo>
                      <a:pt x="2" y="629"/>
                    </a:lnTo>
                    <a:lnTo>
                      <a:pt x="3" y="552"/>
                    </a:lnTo>
                    <a:lnTo>
                      <a:pt x="4" y="477"/>
                    </a:lnTo>
                    <a:lnTo>
                      <a:pt x="5" y="400"/>
                    </a:lnTo>
                    <a:lnTo>
                      <a:pt x="6" y="324"/>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0" name="Freeform 220">
                <a:extLst>
                  <a:ext uri="{FF2B5EF4-FFF2-40B4-BE49-F238E27FC236}">
                    <a16:creationId xmlns:a16="http://schemas.microsoft.com/office/drawing/2014/main" id="{84F43A34-AD8C-EBA9-97F6-E897D47CF692}"/>
                  </a:ext>
                </a:extLst>
              </p:cNvPr>
              <p:cNvSpPr>
                <a:spLocks/>
              </p:cNvSpPr>
              <p:nvPr/>
            </p:nvSpPr>
            <p:spPr bwMode="auto">
              <a:xfrm>
                <a:off x="3932" y="1950"/>
                <a:ext cx="93" cy="111"/>
              </a:xfrm>
              <a:custGeom>
                <a:avLst/>
                <a:gdLst>
                  <a:gd name="T0" fmla="*/ 8 w 653"/>
                  <a:gd name="T1" fmla="*/ 171 h 777"/>
                  <a:gd name="T2" fmla="*/ 88 w 653"/>
                  <a:gd name="T3" fmla="*/ 148 h 777"/>
                  <a:gd name="T4" fmla="*/ 169 w 653"/>
                  <a:gd name="T5" fmla="*/ 127 h 777"/>
                  <a:gd name="T6" fmla="*/ 249 w 653"/>
                  <a:gd name="T7" fmla="*/ 106 h 777"/>
                  <a:gd name="T8" fmla="*/ 330 w 653"/>
                  <a:gd name="T9" fmla="*/ 85 h 777"/>
                  <a:gd name="T10" fmla="*/ 410 w 653"/>
                  <a:gd name="T11" fmla="*/ 63 h 777"/>
                  <a:gd name="T12" fmla="*/ 491 w 653"/>
                  <a:gd name="T13" fmla="*/ 42 h 777"/>
                  <a:gd name="T14" fmla="*/ 571 w 653"/>
                  <a:gd name="T15" fmla="*/ 21 h 777"/>
                  <a:gd name="T16" fmla="*/ 653 w 653"/>
                  <a:gd name="T17" fmla="*/ 0 h 777"/>
                  <a:gd name="T18" fmla="*/ 652 w 653"/>
                  <a:gd name="T19" fmla="*/ 75 h 777"/>
                  <a:gd name="T20" fmla="*/ 650 w 653"/>
                  <a:gd name="T21" fmla="*/ 151 h 777"/>
                  <a:gd name="T22" fmla="*/ 649 w 653"/>
                  <a:gd name="T23" fmla="*/ 227 h 777"/>
                  <a:gd name="T24" fmla="*/ 648 w 653"/>
                  <a:gd name="T25" fmla="*/ 303 h 777"/>
                  <a:gd name="T26" fmla="*/ 647 w 653"/>
                  <a:gd name="T27" fmla="*/ 379 h 777"/>
                  <a:gd name="T28" fmla="*/ 646 w 653"/>
                  <a:gd name="T29" fmla="*/ 454 h 777"/>
                  <a:gd name="T30" fmla="*/ 645 w 653"/>
                  <a:gd name="T31" fmla="*/ 531 h 777"/>
                  <a:gd name="T32" fmla="*/ 644 w 653"/>
                  <a:gd name="T33" fmla="*/ 606 h 777"/>
                  <a:gd name="T34" fmla="*/ 563 w 653"/>
                  <a:gd name="T35" fmla="*/ 627 h 777"/>
                  <a:gd name="T36" fmla="*/ 482 w 653"/>
                  <a:gd name="T37" fmla="*/ 648 h 777"/>
                  <a:gd name="T38" fmla="*/ 401 w 653"/>
                  <a:gd name="T39" fmla="*/ 670 h 777"/>
                  <a:gd name="T40" fmla="*/ 321 w 653"/>
                  <a:gd name="T41" fmla="*/ 691 h 777"/>
                  <a:gd name="T42" fmla="*/ 240 w 653"/>
                  <a:gd name="T43" fmla="*/ 713 h 777"/>
                  <a:gd name="T44" fmla="*/ 160 w 653"/>
                  <a:gd name="T45" fmla="*/ 734 h 777"/>
                  <a:gd name="T46" fmla="*/ 79 w 653"/>
                  <a:gd name="T47" fmla="*/ 755 h 777"/>
                  <a:gd name="T48" fmla="*/ 0 w 653"/>
                  <a:gd name="T49" fmla="*/ 777 h 777"/>
                  <a:gd name="T50" fmla="*/ 1 w 653"/>
                  <a:gd name="T51" fmla="*/ 701 h 777"/>
                  <a:gd name="T52" fmla="*/ 2 w 653"/>
                  <a:gd name="T53" fmla="*/ 625 h 777"/>
                  <a:gd name="T54" fmla="*/ 3 w 653"/>
                  <a:gd name="T55" fmla="*/ 550 h 777"/>
                  <a:gd name="T56" fmla="*/ 4 w 653"/>
                  <a:gd name="T57" fmla="*/ 473 h 777"/>
                  <a:gd name="T58" fmla="*/ 5 w 653"/>
                  <a:gd name="T59" fmla="*/ 398 h 777"/>
                  <a:gd name="T60" fmla="*/ 6 w 653"/>
                  <a:gd name="T61" fmla="*/ 322 h 777"/>
                  <a:gd name="T62" fmla="*/ 7 w 653"/>
                  <a:gd name="T63" fmla="*/ 246 h 777"/>
                  <a:gd name="T64" fmla="*/ 8 w 653"/>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77">
                    <a:moveTo>
                      <a:pt x="8" y="171"/>
                    </a:moveTo>
                    <a:lnTo>
                      <a:pt x="88" y="148"/>
                    </a:lnTo>
                    <a:lnTo>
                      <a:pt x="169" y="127"/>
                    </a:lnTo>
                    <a:lnTo>
                      <a:pt x="249" y="106"/>
                    </a:lnTo>
                    <a:lnTo>
                      <a:pt x="330" y="85"/>
                    </a:lnTo>
                    <a:lnTo>
                      <a:pt x="410" y="63"/>
                    </a:lnTo>
                    <a:lnTo>
                      <a:pt x="491" y="42"/>
                    </a:lnTo>
                    <a:lnTo>
                      <a:pt x="571" y="21"/>
                    </a:lnTo>
                    <a:lnTo>
                      <a:pt x="653" y="0"/>
                    </a:lnTo>
                    <a:lnTo>
                      <a:pt x="652" y="75"/>
                    </a:lnTo>
                    <a:lnTo>
                      <a:pt x="650" y="151"/>
                    </a:lnTo>
                    <a:lnTo>
                      <a:pt x="649" y="227"/>
                    </a:lnTo>
                    <a:lnTo>
                      <a:pt x="648" y="303"/>
                    </a:lnTo>
                    <a:lnTo>
                      <a:pt x="647" y="379"/>
                    </a:lnTo>
                    <a:lnTo>
                      <a:pt x="646" y="454"/>
                    </a:lnTo>
                    <a:lnTo>
                      <a:pt x="645" y="531"/>
                    </a:lnTo>
                    <a:lnTo>
                      <a:pt x="644" y="606"/>
                    </a:lnTo>
                    <a:lnTo>
                      <a:pt x="563" y="627"/>
                    </a:lnTo>
                    <a:lnTo>
                      <a:pt x="482" y="648"/>
                    </a:lnTo>
                    <a:lnTo>
                      <a:pt x="401" y="670"/>
                    </a:lnTo>
                    <a:lnTo>
                      <a:pt x="321" y="691"/>
                    </a:lnTo>
                    <a:lnTo>
                      <a:pt x="240" y="713"/>
                    </a:lnTo>
                    <a:lnTo>
                      <a:pt x="160" y="734"/>
                    </a:lnTo>
                    <a:lnTo>
                      <a:pt x="79" y="755"/>
                    </a:lnTo>
                    <a:lnTo>
                      <a:pt x="0" y="777"/>
                    </a:lnTo>
                    <a:lnTo>
                      <a:pt x="1" y="701"/>
                    </a:lnTo>
                    <a:lnTo>
                      <a:pt x="2" y="625"/>
                    </a:lnTo>
                    <a:lnTo>
                      <a:pt x="3" y="550"/>
                    </a:lnTo>
                    <a:lnTo>
                      <a:pt x="4" y="473"/>
                    </a:lnTo>
                    <a:lnTo>
                      <a:pt x="5" y="398"/>
                    </a:lnTo>
                    <a:lnTo>
                      <a:pt x="6" y="322"/>
                    </a:lnTo>
                    <a:lnTo>
                      <a:pt x="7"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1" name="Freeform 219">
                <a:extLst>
                  <a:ext uri="{FF2B5EF4-FFF2-40B4-BE49-F238E27FC236}">
                    <a16:creationId xmlns:a16="http://schemas.microsoft.com/office/drawing/2014/main" id="{94C86414-0D6F-A732-1131-33AAA07A9C4F}"/>
                  </a:ext>
                </a:extLst>
              </p:cNvPr>
              <p:cNvSpPr>
                <a:spLocks/>
              </p:cNvSpPr>
              <p:nvPr/>
            </p:nvSpPr>
            <p:spPr bwMode="auto">
              <a:xfrm>
                <a:off x="3930" y="2036"/>
                <a:ext cx="94" cy="111"/>
              </a:xfrm>
              <a:custGeom>
                <a:avLst/>
                <a:gdLst>
                  <a:gd name="T0" fmla="*/ 9 w 653"/>
                  <a:gd name="T1" fmla="*/ 171 h 775"/>
                  <a:gd name="T2" fmla="*/ 88 w 653"/>
                  <a:gd name="T3" fmla="*/ 149 h 775"/>
                  <a:gd name="T4" fmla="*/ 169 w 653"/>
                  <a:gd name="T5" fmla="*/ 128 h 775"/>
                  <a:gd name="T6" fmla="*/ 249 w 653"/>
                  <a:gd name="T7" fmla="*/ 107 h 775"/>
                  <a:gd name="T8" fmla="*/ 330 w 653"/>
                  <a:gd name="T9" fmla="*/ 85 h 775"/>
                  <a:gd name="T10" fmla="*/ 410 w 653"/>
                  <a:gd name="T11" fmla="*/ 64 h 775"/>
                  <a:gd name="T12" fmla="*/ 491 w 653"/>
                  <a:gd name="T13" fmla="*/ 42 h 775"/>
                  <a:gd name="T14" fmla="*/ 572 w 653"/>
                  <a:gd name="T15" fmla="*/ 21 h 775"/>
                  <a:gd name="T16" fmla="*/ 653 w 653"/>
                  <a:gd name="T17" fmla="*/ 0 h 775"/>
                  <a:gd name="T18" fmla="*/ 652 w 653"/>
                  <a:gd name="T19" fmla="*/ 75 h 775"/>
                  <a:gd name="T20" fmla="*/ 650 w 653"/>
                  <a:gd name="T21" fmla="*/ 152 h 775"/>
                  <a:gd name="T22" fmla="*/ 649 w 653"/>
                  <a:gd name="T23" fmla="*/ 227 h 775"/>
                  <a:gd name="T24" fmla="*/ 648 w 653"/>
                  <a:gd name="T25" fmla="*/ 303 h 775"/>
                  <a:gd name="T26" fmla="*/ 647 w 653"/>
                  <a:gd name="T27" fmla="*/ 378 h 775"/>
                  <a:gd name="T28" fmla="*/ 646 w 653"/>
                  <a:gd name="T29" fmla="*/ 454 h 775"/>
                  <a:gd name="T30" fmla="*/ 645 w 653"/>
                  <a:gd name="T31" fmla="*/ 529 h 775"/>
                  <a:gd name="T32" fmla="*/ 644 w 653"/>
                  <a:gd name="T33" fmla="*/ 604 h 775"/>
                  <a:gd name="T34" fmla="*/ 563 w 653"/>
                  <a:gd name="T35" fmla="*/ 626 h 775"/>
                  <a:gd name="T36" fmla="*/ 483 w 653"/>
                  <a:gd name="T37" fmla="*/ 648 h 775"/>
                  <a:gd name="T38" fmla="*/ 402 w 653"/>
                  <a:gd name="T39" fmla="*/ 669 h 775"/>
                  <a:gd name="T40" fmla="*/ 322 w 653"/>
                  <a:gd name="T41" fmla="*/ 690 h 775"/>
                  <a:gd name="T42" fmla="*/ 241 w 653"/>
                  <a:gd name="T43" fmla="*/ 712 h 775"/>
                  <a:gd name="T44" fmla="*/ 161 w 653"/>
                  <a:gd name="T45" fmla="*/ 733 h 775"/>
                  <a:gd name="T46" fmla="*/ 80 w 653"/>
                  <a:gd name="T47" fmla="*/ 754 h 775"/>
                  <a:gd name="T48" fmla="*/ 0 w 653"/>
                  <a:gd name="T49" fmla="*/ 775 h 775"/>
                  <a:gd name="T50" fmla="*/ 1 w 653"/>
                  <a:gd name="T51" fmla="*/ 700 h 775"/>
                  <a:gd name="T52" fmla="*/ 2 w 653"/>
                  <a:gd name="T53" fmla="*/ 625 h 775"/>
                  <a:gd name="T54" fmla="*/ 3 w 653"/>
                  <a:gd name="T55" fmla="*/ 549 h 775"/>
                  <a:gd name="T56" fmla="*/ 4 w 653"/>
                  <a:gd name="T57" fmla="*/ 474 h 775"/>
                  <a:gd name="T58" fmla="*/ 5 w 653"/>
                  <a:gd name="T59" fmla="*/ 398 h 775"/>
                  <a:gd name="T60" fmla="*/ 7 w 653"/>
                  <a:gd name="T61" fmla="*/ 323 h 775"/>
                  <a:gd name="T62" fmla="*/ 8 w 653"/>
                  <a:gd name="T63" fmla="*/ 246 h 775"/>
                  <a:gd name="T64" fmla="*/ 9 w 653"/>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75">
                    <a:moveTo>
                      <a:pt x="9" y="171"/>
                    </a:moveTo>
                    <a:lnTo>
                      <a:pt x="88" y="149"/>
                    </a:lnTo>
                    <a:lnTo>
                      <a:pt x="169" y="128"/>
                    </a:lnTo>
                    <a:lnTo>
                      <a:pt x="249" y="107"/>
                    </a:lnTo>
                    <a:lnTo>
                      <a:pt x="330" y="85"/>
                    </a:lnTo>
                    <a:lnTo>
                      <a:pt x="410" y="64"/>
                    </a:lnTo>
                    <a:lnTo>
                      <a:pt x="491" y="42"/>
                    </a:lnTo>
                    <a:lnTo>
                      <a:pt x="572" y="21"/>
                    </a:lnTo>
                    <a:lnTo>
                      <a:pt x="653" y="0"/>
                    </a:lnTo>
                    <a:lnTo>
                      <a:pt x="652" y="75"/>
                    </a:lnTo>
                    <a:lnTo>
                      <a:pt x="650" y="152"/>
                    </a:lnTo>
                    <a:lnTo>
                      <a:pt x="649" y="227"/>
                    </a:lnTo>
                    <a:lnTo>
                      <a:pt x="648" y="303"/>
                    </a:lnTo>
                    <a:lnTo>
                      <a:pt x="647" y="378"/>
                    </a:lnTo>
                    <a:lnTo>
                      <a:pt x="646" y="454"/>
                    </a:lnTo>
                    <a:lnTo>
                      <a:pt x="645" y="529"/>
                    </a:lnTo>
                    <a:lnTo>
                      <a:pt x="644" y="604"/>
                    </a:lnTo>
                    <a:lnTo>
                      <a:pt x="563" y="626"/>
                    </a:lnTo>
                    <a:lnTo>
                      <a:pt x="483" y="648"/>
                    </a:lnTo>
                    <a:lnTo>
                      <a:pt x="402" y="669"/>
                    </a:lnTo>
                    <a:lnTo>
                      <a:pt x="322" y="690"/>
                    </a:lnTo>
                    <a:lnTo>
                      <a:pt x="241" y="712"/>
                    </a:lnTo>
                    <a:lnTo>
                      <a:pt x="161" y="733"/>
                    </a:lnTo>
                    <a:lnTo>
                      <a:pt x="80" y="754"/>
                    </a:lnTo>
                    <a:lnTo>
                      <a:pt x="0" y="775"/>
                    </a:lnTo>
                    <a:lnTo>
                      <a:pt x="1" y="700"/>
                    </a:lnTo>
                    <a:lnTo>
                      <a:pt x="2" y="625"/>
                    </a:lnTo>
                    <a:lnTo>
                      <a:pt x="3" y="549"/>
                    </a:lnTo>
                    <a:lnTo>
                      <a:pt x="4" y="474"/>
                    </a:lnTo>
                    <a:lnTo>
                      <a:pt x="5" y="398"/>
                    </a:lnTo>
                    <a:lnTo>
                      <a:pt x="7" y="323"/>
                    </a:lnTo>
                    <a:lnTo>
                      <a:pt x="8" y="246"/>
                    </a:lnTo>
                    <a:lnTo>
                      <a:pt x="9"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2" name="Freeform 218">
                <a:extLst>
                  <a:ext uri="{FF2B5EF4-FFF2-40B4-BE49-F238E27FC236}">
                    <a16:creationId xmlns:a16="http://schemas.microsoft.com/office/drawing/2014/main" id="{E5DCE006-983A-D3EE-75C1-718BFEC4DA10}"/>
                  </a:ext>
                </a:extLst>
              </p:cNvPr>
              <p:cNvSpPr>
                <a:spLocks/>
              </p:cNvSpPr>
              <p:nvPr/>
            </p:nvSpPr>
            <p:spPr bwMode="auto">
              <a:xfrm>
                <a:off x="3929" y="2123"/>
                <a:ext cx="93" cy="110"/>
              </a:xfrm>
              <a:custGeom>
                <a:avLst/>
                <a:gdLst>
                  <a:gd name="T0" fmla="*/ 8 w 652"/>
                  <a:gd name="T1" fmla="*/ 171 h 776"/>
                  <a:gd name="T2" fmla="*/ 88 w 652"/>
                  <a:gd name="T3" fmla="*/ 150 h 776"/>
                  <a:gd name="T4" fmla="*/ 169 w 652"/>
                  <a:gd name="T5" fmla="*/ 129 h 776"/>
                  <a:gd name="T6" fmla="*/ 249 w 652"/>
                  <a:gd name="T7" fmla="*/ 108 h 776"/>
                  <a:gd name="T8" fmla="*/ 330 w 652"/>
                  <a:gd name="T9" fmla="*/ 86 h 776"/>
                  <a:gd name="T10" fmla="*/ 410 w 652"/>
                  <a:gd name="T11" fmla="*/ 65 h 776"/>
                  <a:gd name="T12" fmla="*/ 491 w 652"/>
                  <a:gd name="T13" fmla="*/ 44 h 776"/>
                  <a:gd name="T14" fmla="*/ 571 w 652"/>
                  <a:gd name="T15" fmla="*/ 22 h 776"/>
                  <a:gd name="T16" fmla="*/ 652 w 652"/>
                  <a:gd name="T17" fmla="*/ 0 h 776"/>
                  <a:gd name="T18" fmla="*/ 651 w 652"/>
                  <a:gd name="T19" fmla="*/ 76 h 776"/>
                  <a:gd name="T20" fmla="*/ 649 w 652"/>
                  <a:gd name="T21" fmla="*/ 151 h 776"/>
                  <a:gd name="T22" fmla="*/ 648 w 652"/>
                  <a:gd name="T23" fmla="*/ 228 h 776"/>
                  <a:gd name="T24" fmla="*/ 647 w 652"/>
                  <a:gd name="T25" fmla="*/ 303 h 776"/>
                  <a:gd name="T26" fmla="*/ 646 w 652"/>
                  <a:gd name="T27" fmla="*/ 379 h 776"/>
                  <a:gd name="T28" fmla="*/ 645 w 652"/>
                  <a:gd name="T29" fmla="*/ 454 h 776"/>
                  <a:gd name="T30" fmla="*/ 644 w 652"/>
                  <a:gd name="T31" fmla="*/ 530 h 776"/>
                  <a:gd name="T32" fmla="*/ 643 w 652"/>
                  <a:gd name="T33" fmla="*/ 604 h 776"/>
                  <a:gd name="T34" fmla="*/ 562 w 652"/>
                  <a:gd name="T35" fmla="*/ 626 h 776"/>
                  <a:gd name="T36" fmla="*/ 482 w 652"/>
                  <a:gd name="T37" fmla="*/ 647 h 776"/>
                  <a:gd name="T38" fmla="*/ 401 w 652"/>
                  <a:gd name="T39" fmla="*/ 669 h 776"/>
                  <a:gd name="T40" fmla="*/ 321 w 652"/>
                  <a:gd name="T41" fmla="*/ 690 h 776"/>
                  <a:gd name="T42" fmla="*/ 240 w 652"/>
                  <a:gd name="T43" fmla="*/ 712 h 776"/>
                  <a:gd name="T44" fmla="*/ 161 w 652"/>
                  <a:gd name="T45" fmla="*/ 734 h 776"/>
                  <a:gd name="T46" fmla="*/ 80 w 652"/>
                  <a:gd name="T47" fmla="*/ 755 h 776"/>
                  <a:gd name="T48" fmla="*/ 0 w 652"/>
                  <a:gd name="T49" fmla="*/ 776 h 776"/>
                  <a:gd name="T50" fmla="*/ 1 w 652"/>
                  <a:gd name="T51" fmla="*/ 700 h 776"/>
                  <a:gd name="T52" fmla="*/ 2 w 652"/>
                  <a:gd name="T53" fmla="*/ 625 h 776"/>
                  <a:gd name="T54" fmla="*/ 3 w 652"/>
                  <a:gd name="T55" fmla="*/ 550 h 776"/>
                  <a:gd name="T56" fmla="*/ 4 w 652"/>
                  <a:gd name="T57" fmla="*/ 474 h 776"/>
                  <a:gd name="T58" fmla="*/ 5 w 652"/>
                  <a:gd name="T59" fmla="*/ 399 h 776"/>
                  <a:gd name="T60" fmla="*/ 6 w 652"/>
                  <a:gd name="T61" fmla="*/ 323 h 776"/>
                  <a:gd name="T62" fmla="*/ 7 w 652"/>
                  <a:gd name="T63" fmla="*/ 248 h 776"/>
                  <a:gd name="T64" fmla="*/ 8 w 652"/>
                  <a:gd name="T65" fmla="*/ 171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6">
                    <a:moveTo>
                      <a:pt x="8" y="171"/>
                    </a:moveTo>
                    <a:lnTo>
                      <a:pt x="88" y="150"/>
                    </a:lnTo>
                    <a:lnTo>
                      <a:pt x="169" y="129"/>
                    </a:lnTo>
                    <a:lnTo>
                      <a:pt x="249" y="108"/>
                    </a:lnTo>
                    <a:lnTo>
                      <a:pt x="330" y="86"/>
                    </a:lnTo>
                    <a:lnTo>
                      <a:pt x="410" y="65"/>
                    </a:lnTo>
                    <a:lnTo>
                      <a:pt x="491" y="44"/>
                    </a:lnTo>
                    <a:lnTo>
                      <a:pt x="571" y="22"/>
                    </a:lnTo>
                    <a:lnTo>
                      <a:pt x="652" y="0"/>
                    </a:lnTo>
                    <a:lnTo>
                      <a:pt x="651" y="76"/>
                    </a:lnTo>
                    <a:lnTo>
                      <a:pt x="649" y="151"/>
                    </a:lnTo>
                    <a:lnTo>
                      <a:pt x="648" y="228"/>
                    </a:lnTo>
                    <a:lnTo>
                      <a:pt x="647" y="303"/>
                    </a:lnTo>
                    <a:lnTo>
                      <a:pt x="646" y="379"/>
                    </a:lnTo>
                    <a:lnTo>
                      <a:pt x="645" y="454"/>
                    </a:lnTo>
                    <a:lnTo>
                      <a:pt x="644" y="530"/>
                    </a:lnTo>
                    <a:lnTo>
                      <a:pt x="643" y="604"/>
                    </a:lnTo>
                    <a:lnTo>
                      <a:pt x="562" y="626"/>
                    </a:lnTo>
                    <a:lnTo>
                      <a:pt x="482" y="647"/>
                    </a:lnTo>
                    <a:lnTo>
                      <a:pt x="401" y="669"/>
                    </a:lnTo>
                    <a:lnTo>
                      <a:pt x="321" y="690"/>
                    </a:lnTo>
                    <a:lnTo>
                      <a:pt x="240" y="712"/>
                    </a:lnTo>
                    <a:lnTo>
                      <a:pt x="161" y="734"/>
                    </a:lnTo>
                    <a:lnTo>
                      <a:pt x="80" y="755"/>
                    </a:lnTo>
                    <a:lnTo>
                      <a:pt x="0" y="776"/>
                    </a:lnTo>
                    <a:lnTo>
                      <a:pt x="1" y="700"/>
                    </a:lnTo>
                    <a:lnTo>
                      <a:pt x="2" y="625"/>
                    </a:lnTo>
                    <a:lnTo>
                      <a:pt x="3" y="550"/>
                    </a:lnTo>
                    <a:lnTo>
                      <a:pt x="4" y="474"/>
                    </a:lnTo>
                    <a:lnTo>
                      <a:pt x="5" y="399"/>
                    </a:lnTo>
                    <a:lnTo>
                      <a:pt x="6" y="323"/>
                    </a:lnTo>
                    <a:lnTo>
                      <a:pt x="7" y="248"/>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3" name="Freeform 217">
                <a:extLst>
                  <a:ext uri="{FF2B5EF4-FFF2-40B4-BE49-F238E27FC236}">
                    <a16:creationId xmlns:a16="http://schemas.microsoft.com/office/drawing/2014/main" id="{B5707CBF-822C-5383-7FB5-EEADF47A5DB2}"/>
                  </a:ext>
                </a:extLst>
              </p:cNvPr>
              <p:cNvSpPr>
                <a:spLocks/>
              </p:cNvSpPr>
              <p:nvPr/>
            </p:nvSpPr>
            <p:spPr bwMode="auto">
              <a:xfrm>
                <a:off x="3928" y="2209"/>
                <a:ext cx="93" cy="110"/>
              </a:xfrm>
              <a:custGeom>
                <a:avLst/>
                <a:gdLst>
                  <a:gd name="T0" fmla="*/ 8 w 651"/>
                  <a:gd name="T1" fmla="*/ 172 h 773"/>
                  <a:gd name="T2" fmla="*/ 88 w 651"/>
                  <a:gd name="T3" fmla="*/ 151 h 773"/>
                  <a:gd name="T4" fmla="*/ 169 w 651"/>
                  <a:gd name="T5" fmla="*/ 130 h 773"/>
                  <a:gd name="T6" fmla="*/ 248 w 651"/>
                  <a:gd name="T7" fmla="*/ 108 h 773"/>
                  <a:gd name="T8" fmla="*/ 329 w 651"/>
                  <a:gd name="T9" fmla="*/ 86 h 773"/>
                  <a:gd name="T10" fmla="*/ 409 w 651"/>
                  <a:gd name="T11" fmla="*/ 65 h 773"/>
                  <a:gd name="T12" fmla="*/ 490 w 651"/>
                  <a:gd name="T13" fmla="*/ 43 h 773"/>
                  <a:gd name="T14" fmla="*/ 570 w 651"/>
                  <a:gd name="T15" fmla="*/ 22 h 773"/>
                  <a:gd name="T16" fmla="*/ 651 w 651"/>
                  <a:gd name="T17" fmla="*/ 0 h 773"/>
                  <a:gd name="T18" fmla="*/ 650 w 651"/>
                  <a:gd name="T19" fmla="*/ 76 h 773"/>
                  <a:gd name="T20" fmla="*/ 649 w 651"/>
                  <a:gd name="T21" fmla="*/ 152 h 773"/>
                  <a:gd name="T22" fmla="*/ 647 w 651"/>
                  <a:gd name="T23" fmla="*/ 227 h 773"/>
                  <a:gd name="T24" fmla="*/ 646 w 651"/>
                  <a:gd name="T25" fmla="*/ 303 h 773"/>
                  <a:gd name="T26" fmla="*/ 645 w 651"/>
                  <a:gd name="T27" fmla="*/ 377 h 773"/>
                  <a:gd name="T28" fmla="*/ 644 w 651"/>
                  <a:gd name="T29" fmla="*/ 453 h 773"/>
                  <a:gd name="T30" fmla="*/ 643 w 651"/>
                  <a:gd name="T31" fmla="*/ 528 h 773"/>
                  <a:gd name="T32" fmla="*/ 642 w 651"/>
                  <a:gd name="T33" fmla="*/ 602 h 773"/>
                  <a:gd name="T34" fmla="*/ 561 w 651"/>
                  <a:gd name="T35" fmla="*/ 624 h 773"/>
                  <a:gd name="T36" fmla="*/ 481 w 651"/>
                  <a:gd name="T37" fmla="*/ 646 h 773"/>
                  <a:gd name="T38" fmla="*/ 401 w 651"/>
                  <a:gd name="T39" fmla="*/ 667 h 773"/>
                  <a:gd name="T40" fmla="*/ 321 w 651"/>
                  <a:gd name="T41" fmla="*/ 688 h 773"/>
                  <a:gd name="T42" fmla="*/ 240 w 651"/>
                  <a:gd name="T43" fmla="*/ 709 h 773"/>
                  <a:gd name="T44" fmla="*/ 160 w 651"/>
                  <a:gd name="T45" fmla="*/ 731 h 773"/>
                  <a:gd name="T46" fmla="*/ 80 w 651"/>
                  <a:gd name="T47" fmla="*/ 752 h 773"/>
                  <a:gd name="T48" fmla="*/ 0 w 651"/>
                  <a:gd name="T49" fmla="*/ 773 h 773"/>
                  <a:gd name="T50" fmla="*/ 1 w 651"/>
                  <a:gd name="T51" fmla="*/ 699 h 773"/>
                  <a:gd name="T52" fmla="*/ 2 w 651"/>
                  <a:gd name="T53" fmla="*/ 624 h 773"/>
                  <a:gd name="T54" fmla="*/ 3 w 651"/>
                  <a:gd name="T55" fmla="*/ 549 h 773"/>
                  <a:gd name="T56" fmla="*/ 4 w 651"/>
                  <a:gd name="T57" fmla="*/ 474 h 773"/>
                  <a:gd name="T58" fmla="*/ 5 w 651"/>
                  <a:gd name="T59" fmla="*/ 398 h 773"/>
                  <a:gd name="T60" fmla="*/ 6 w 651"/>
                  <a:gd name="T61" fmla="*/ 323 h 773"/>
                  <a:gd name="T62" fmla="*/ 7 w 651"/>
                  <a:gd name="T63" fmla="*/ 247 h 773"/>
                  <a:gd name="T64" fmla="*/ 8 w 651"/>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3">
                    <a:moveTo>
                      <a:pt x="8" y="172"/>
                    </a:moveTo>
                    <a:lnTo>
                      <a:pt x="88" y="151"/>
                    </a:lnTo>
                    <a:lnTo>
                      <a:pt x="169" y="130"/>
                    </a:lnTo>
                    <a:lnTo>
                      <a:pt x="248" y="108"/>
                    </a:lnTo>
                    <a:lnTo>
                      <a:pt x="329" y="86"/>
                    </a:lnTo>
                    <a:lnTo>
                      <a:pt x="409" y="65"/>
                    </a:lnTo>
                    <a:lnTo>
                      <a:pt x="490" y="43"/>
                    </a:lnTo>
                    <a:lnTo>
                      <a:pt x="570" y="22"/>
                    </a:lnTo>
                    <a:lnTo>
                      <a:pt x="651" y="0"/>
                    </a:lnTo>
                    <a:lnTo>
                      <a:pt x="650" y="76"/>
                    </a:lnTo>
                    <a:lnTo>
                      <a:pt x="649" y="152"/>
                    </a:lnTo>
                    <a:lnTo>
                      <a:pt x="647" y="227"/>
                    </a:lnTo>
                    <a:lnTo>
                      <a:pt x="646" y="303"/>
                    </a:lnTo>
                    <a:lnTo>
                      <a:pt x="645" y="377"/>
                    </a:lnTo>
                    <a:lnTo>
                      <a:pt x="644" y="453"/>
                    </a:lnTo>
                    <a:lnTo>
                      <a:pt x="643" y="528"/>
                    </a:lnTo>
                    <a:lnTo>
                      <a:pt x="642" y="602"/>
                    </a:lnTo>
                    <a:lnTo>
                      <a:pt x="561" y="624"/>
                    </a:lnTo>
                    <a:lnTo>
                      <a:pt x="481" y="646"/>
                    </a:lnTo>
                    <a:lnTo>
                      <a:pt x="401" y="667"/>
                    </a:lnTo>
                    <a:lnTo>
                      <a:pt x="321" y="688"/>
                    </a:lnTo>
                    <a:lnTo>
                      <a:pt x="240" y="709"/>
                    </a:lnTo>
                    <a:lnTo>
                      <a:pt x="160" y="731"/>
                    </a:lnTo>
                    <a:lnTo>
                      <a:pt x="80" y="752"/>
                    </a:lnTo>
                    <a:lnTo>
                      <a:pt x="0" y="773"/>
                    </a:lnTo>
                    <a:lnTo>
                      <a:pt x="1" y="699"/>
                    </a:lnTo>
                    <a:lnTo>
                      <a:pt x="2" y="624"/>
                    </a:lnTo>
                    <a:lnTo>
                      <a:pt x="3" y="549"/>
                    </a:lnTo>
                    <a:lnTo>
                      <a:pt x="4" y="474"/>
                    </a:lnTo>
                    <a:lnTo>
                      <a:pt x="5" y="398"/>
                    </a:lnTo>
                    <a:lnTo>
                      <a:pt x="6" y="323"/>
                    </a:lnTo>
                    <a:lnTo>
                      <a:pt x="7" y="247"/>
                    </a:lnTo>
                    <a:lnTo>
                      <a:pt x="8"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4" name="Freeform 216">
                <a:extLst>
                  <a:ext uri="{FF2B5EF4-FFF2-40B4-BE49-F238E27FC236}">
                    <a16:creationId xmlns:a16="http://schemas.microsoft.com/office/drawing/2014/main" id="{46658703-28D0-0D74-D8DA-5FC94A5BF023}"/>
                  </a:ext>
                </a:extLst>
              </p:cNvPr>
              <p:cNvSpPr>
                <a:spLocks/>
              </p:cNvSpPr>
              <p:nvPr/>
            </p:nvSpPr>
            <p:spPr bwMode="auto">
              <a:xfrm>
                <a:off x="3927" y="2295"/>
                <a:ext cx="93" cy="110"/>
              </a:xfrm>
              <a:custGeom>
                <a:avLst/>
                <a:gdLst>
                  <a:gd name="T0" fmla="*/ 8 w 650"/>
                  <a:gd name="T1" fmla="*/ 171 h 772"/>
                  <a:gd name="T2" fmla="*/ 88 w 650"/>
                  <a:gd name="T3" fmla="*/ 150 h 772"/>
                  <a:gd name="T4" fmla="*/ 168 w 650"/>
                  <a:gd name="T5" fmla="*/ 129 h 772"/>
                  <a:gd name="T6" fmla="*/ 248 w 650"/>
                  <a:gd name="T7" fmla="*/ 107 h 772"/>
                  <a:gd name="T8" fmla="*/ 329 w 650"/>
                  <a:gd name="T9" fmla="*/ 86 h 772"/>
                  <a:gd name="T10" fmla="*/ 409 w 650"/>
                  <a:gd name="T11" fmla="*/ 65 h 772"/>
                  <a:gd name="T12" fmla="*/ 489 w 650"/>
                  <a:gd name="T13" fmla="*/ 44 h 772"/>
                  <a:gd name="T14" fmla="*/ 569 w 650"/>
                  <a:gd name="T15" fmla="*/ 22 h 772"/>
                  <a:gd name="T16" fmla="*/ 650 w 650"/>
                  <a:gd name="T17" fmla="*/ 0 h 772"/>
                  <a:gd name="T18" fmla="*/ 649 w 650"/>
                  <a:gd name="T19" fmla="*/ 76 h 772"/>
                  <a:gd name="T20" fmla="*/ 648 w 650"/>
                  <a:gd name="T21" fmla="*/ 150 h 772"/>
                  <a:gd name="T22" fmla="*/ 647 w 650"/>
                  <a:gd name="T23" fmla="*/ 226 h 772"/>
                  <a:gd name="T24" fmla="*/ 645 w 650"/>
                  <a:gd name="T25" fmla="*/ 301 h 772"/>
                  <a:gd name="T26" fmla="*/ 644 w 650"/>
                  <a:gd name="T27" fmla="*/ 376 h 772"/>
                  <a:gd name="T28" fmla="*/ 643 w 650"/>
                  <a:gd name="T29" fmla="*/ 451 h 772"/>
                  <a:gd name="T30" fmla="*/ 642 w 650"/>
                  <a:gd name="T31" fmla="*/ 525 h 772"/>
                  <a:gd name="T32" fmla="*/ 640 w 650"/>
                  <a:gd name="T33" fmla="*/ 601 h 772"/>
                  <a:gd name="T34" fmla="*/ 560 w 650"/>
                  <a:gd name="T35" fmla="*/ 622 h 772"/>
                  <a:gd name="T36" fmla="*/ 481 w 650"/>
                  <a:gd name="T37" fmla="*/ 643 h 772"/>
                  <a:gd name="T38" fmla="*/ 400 w 650"/>
                  <a:gd name="T39" fmla="*/ 664 h 772"/>
                  <a:gd name="T40" fmla="*/ 320 w 650"/>
                  <a:gd name="T41" fmla="*/ 686 h 772"/>
                  <a:gd name="T42" fmla="*/ 240 w 650"/>
                  <a:gd name="T43" fmla="*/ 707 h 772"/>
                  <a:gd name="T44" fmla="*/ 160 w 650"/>
                  <a:gd name="T45" fmla="*/ 729 h 772"/>
                  <a:gd name="T46" fmla="*/ 80 w 650"/>
                  <a:gd name="T47" fmla="*/ 751 h 772"/>
                  <a:gd name="T48" fmla="*/ 0 w 650"/>
                  <a:gd name="T49" fmla="*/ 772 h 772"/>
                  <a:gd name="T50" fmla="*/ 1 w 650"/>
                  <a:gd name="T51" fmla="*/ 697 h 772"/>
                  <a:gd name="T52" fmla="*/ 2 w 650"/>
                  <a:gd name="T53" fmla="*/ 622 h 772"/>
                  <a:gd name="T54" fmla="*/ 3 w 650"/>
                  <a:gd name="T55" fmla="*/ 548 h 772"/>
                  <a:gd name="T56" fmla="*/ 4 w 650"/>
                  <a:gd name="T57" fmla="*/ 472 h 772"/>
                  <a:gd name="T58" fmla="*/ 5 w 650"/>
                  <a:gd name="T59" fmla="*/ 397 h 772"/>
                  <a:gd name="T60" fmla="*/ 6 w 650"/>
                  <a:gd name="T61" fmla="*/ 322 h 772"/>
                  <a:gd name="T62" fmla="*/ 7 w 650"/>
                  <a:gd name="T63" fmla="*/ 247 h 772"/>
                  <a:gd name="T64" fmla="*/ 8 w 650"/>
                  <a:gd name="T65" fmla="*/ 17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2">
                    <a:moveTo>
                      <a:pt x="8" y="171"/>
                    </a:moveTo>
                    <a:lnTo>
                      <a:pt x="88" y="150"/>
                    </a:lnTo>
                    <a:lnTo>
                      <a:pt x="168" y="129"/>
                    </a:lnTo>
                    <a:lnTo>
                      <a:pt x="248" y="107"/>
                    </a:lnTo>
                    <a:lnTo>
                      <a:pt x="329" y="86"/>
                    </a:lnTo>
                    <a:lnTo>
                      <a:pt x="409" y="65"/>
                    </a:lnTo>
                    <a:lnTo>
                      <a:pt x="489" y="44"/>
                    </a:lnTo>
                    <a:lnTo>
                      <a:pt x="569" y="22"/>
                    </a:lnTo>
                    <a:lnTo>
                      <a:pt x="650" y="0"/>
                    </a:lnTo>
                    <a:lnTo>
                      <a:pt x="649" y="76"/>
                    </a:lnTo>
                    <a:lnTo>
                      <a:pt x="648" y="150"/>
                    </a:lnTo>
                    <a:lnTo>
                      <a:pt x="647" y="226"/>
                    </a:lnTo>
                    <a:lnTo>
                      <a:pt x="645" y="301"/>
                    </a:lnTo>
                    <a:lnTo>
                      <a:pt x="644" y="376"/>
                    </a:lnTo>
                    <a:lnTo>
                      <a:pt x="643" y="451"/>
                    </a:lnTo>
                    <a:lnTo>
                      <a:pt x="642" y="525"/>
                    </a:lnTo>
                    <a:lnTo>
                      <a:pt x="640" y="601"/>
                    </a:lnTo>
                    <a:lnTo>
                      <a:pt x="560" y="622"/>
                    </a:lnTo>
                    <a:lnTo>
                      <a:pt x="481" y="643"/>
                    </a:lnTo>
                    <a:lnTo>
                      <a:pt x="400" y="664"/>
                    </a:lnTo>
                    <a:lnTo>
                      <a:pt x="320" y="686"/>
                    </a:lnTo>
                    <a:lnTo>
                      <a:pt x="240" y="707"/>
                    </a:lnTo>
                    <a:lnTo>
                      <a:pt x="160" y="729"/>
                    </a:lnTo>
                    <a:lnTo>
                      <a:pt x="80" y="751"/>
                    </a:lnTo>
                    <a:lnTo>
                      <a:pt x="0" y="772"/>
                    </a:lnTo>
                    <a:lnTo>
                      <a:pt x="1" y="697"/>
                    </a:lnTo>
                    <a:lnTo>
                      <a:pt x="2" y="622"/>
                    </a:lnTo>
                    <a:lnTo>
                      <a:pt x="3" y="548"/>
                    </a:lnTo>
                    <a:lnTo>
                      <a:pt x="4" y="472"/>
                    </a:lnTo>
                    <a:lnTo>
                      <a:pt x="5" y="397"/>
                    </a:lnTo>
                    <a:lnTo>
                      <a:pt x="6" y="322"/>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5" name="Freeform 215">
                <a:extLst>
                  <a:ext uri="{FF2B5EF4-FFF2-40B4-BE49-F238E27FC236}">
                    <a16:creationId xmlns:a16="http://schemas.microsoft.com/office/drawing/2014/main" id="{D5427222-9B4E-4F61-627B-CF6E3B37D7E4}"/>
                  </a:ext>
                </a:extLst>
              </p:cNvPr>
              <p:cNvSpPr>
                <a:spLocks/>
              </p:cNvSpPr>
              <p:nvPr/>
            </p:nvSpPr>
            <p:spPr bwMode="auto">
              <a:xfrm>
                <a:off x="3926" y="2381"/>
                <a:ext cx="92" cy="110"/>
              </a:xfrm>
              <a:custGeom>
                <a:avLst/>
                <a:gdLst>
                  <a:gd name="T0" fmla="*/ 9 w 649"/>
                  <a:gd name="T1" fmla="*/ 171 h 770"/>
                  <a:gd name="T2" fmla="*/ 89 w 649"/>
                  <a:gd name="T3" fmla="*/ 150 h 770"/>
                  <a:gd name="T4" fmla="*/ 169 w 649"/>
                  <a:gd name="T5" fmla="*/ 128 h 770"/>
                  <a:gd name="T6" fmla="*/ 249 w 649"/>
                  <a:gd name="T7" fmla="*/ 106 h 770"/>
                  <a:gd name="T8" fmla="*/ 329 w 649"/>
                  <a:gd name="T9" fmla="*/ 85 h 770"/>
                  <a:gd name="T10" fmla="*/ 409 w 649"/>
                  <a:gd name="T11" fmla="*/ 63 h 770"/>
                  <a:gd name="T12" fmla="*/ 490 w 649"/>
                  <a:gd name="T13" fmla="*/ 42 h 770"/>
                  <a:gd name="T14" fmla="*/ 569 w 649"/>
                  <a:gd name="T15" fmla="*/ 21 h 770"/>
                  <a:gd name="T16" fmla="*/ 649 w 649"/>
                  <a:gd name="T17" fmla="*/ 0 h 770"/>
                  <a:gd name="T18" fmla="*/ 648 w 649"/>
                  <a:gd name="T19" fmla="*/ 74 h 770"/>
                  <a:gd name="T20" fmla="*/ 647 w 649"/>
                  <a:gd name="T21" fmla="*/ 149 h 770"/>
                  <a:gd name="T22" fmla="*/ 646 w 649"/>
                  <a:gd name="T23" fmla="*/ 224 h 770"/>
                  <a:gd name="T24" fmla="*/ 645 w 649"/>
                  <a:gd name="T25" fmla="*/ 299 h 770"/>
                  <a:gd name="T26" fmla="*/ 643 w 649"/>
                  <a:gd name="T27" fmla="*/ 374 h 770"/>
                  <a:gd name="T28" fmla="*/ 642 w 649"/>
                  <a:gd name="T29" fmla="*/ 448 h 770"/>
                  <a:gd name="T30" fmla="*/ 641 w 649"/>
                  <a:gd name="T31" fmla="*/ 524 h 770"/>
                  <a:gd name="T32" fmla="*/ 640 w 649"/>
                  <a:gd name="T33" fmla="*/ 598 h 770"/>
                  <a:gd name="T34" fmla="*/ 561 w 649"/>
                  <a:gd name="T35" fmla="*/ 620 h 770"/>
                  <a:gd name="T36" fmla="*/ 480 w 649"/>
                  <a:gd name="T37" fmla="*/ 642 h 770"/>
                  <a:gd name="T38" fmla="*/ 400 w 649"/>
                  <a:gd name="T39" fmla="*/ 663 h 770"/>
                  <a:gd name="T40" fmla="*/ 320 w 649"/>
                  <a:gd name="T41" fmla="*/ 684 h 770"/>
                  <a:gd name="T42" fmla="*/ 240 w 649"/>
                  <a:gd name="T43" fmla="*/ 706 h 770"/>
                  <a:gd name="T44" fmla="*/ 160 w 649"/>
                  <a:gd name="T45" fmla="*/ 727 h 770"/>
                  <a:gd name="T46" fmla="*/ 81 w 649"/>
                  <a:gd name="T47" fmla="*/ 748 h 770"/>
                  <a:gd name="T48" fmla="*/ 0 w 649"/>
                  <a:gd name="T49" fmla="*/ 770 h 770"/>
                  <a:gd name="T50" fmla="*/ 1 w 649"/>
                  <a:gd name="T51" fmla="*/ 695 h 770"/>
                  <a:gd name="T52" fmla="*/ 2 w 649"/>
                  <a:gd name="T53" fmla="*/ 620 h 770"/>
                  <a:gd name="T54" fmla="*/ 3 w 649"/>
                  <a:gd name="T55" fmla="*/ 545 h 770"/>
                  <a:gd name="T56" fmla="*/ 4 w 649"/>
                  <a:gd name="T57" fmla="*/ 471 h 770"/>
                  <a:gd name="T58" fmla="*/ 5 w 649"/>
                  <a:gd name="T59" fmla="*/ 395 h 770"/>
                  <a:gd name="T60" fmla="*/ 7 w 649"/>
                  <a:gd name="T61" fmla="*/ 321 h 770"/>
                  <a:gd name="T62" fmla="*/ 8 w 649"/>
                  <a:gd name="T63" fmla="*/ 245 h 770"/>
                  <a:gd name="T64" fmla="*/ 9 w 649"/>
                  <a:gd name="T65" fmla="*/ 171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0">
                    <a:moveTo>
                      <a:pt x="9" y="171"/>
                    </a:moveTo>
                    <a:lnTo>
                      <a:pt x="89" y="150"/>
                    </a:lnTo>
                    <a:lnTo>
                      <a:pt x="169" y="128"/>
                    </a:lnTo>
                    <a:lnTo>
                      <a:pt x="249" y="106"/>
                    </a:lnTo>
                    <a:lnTo>
                      <a:pt x="329" y="85"/>
                    </a:lnTo>
                    <a:lnTo>
                      <a:pt x="409" y="63"/>
                    </a:lnTo>
                    <a:lnTo>
                      <a:pt x="490" y="42"/>
                    </a:lnTo>
                    <a:lnTo>
                      <a:pt x="569" y="21"/>
                    </a:lnTo>
                    <a:lnTo>
                      <a:pt x="649" y="0"/>
                    </a:lnTo>
                    <a:lnTo>
                      <a:pt x="648" y="74"/>
                    </a:lnTo>
                    <a:lnTo>
                      <a:pt x="647" y="149"/>
                    </a:lnTo>
                    <a:lnTo>
                      <a:pt x="646" y="224"/>
                    </a:lnTo>
                    <a:lnTo>
                      <a:pt x="645" y="299"/>
                    </a:lnTo>
                    <a:lnTo>
                      <a:pt x="643" y="374"/>
                    </a:lnTo>
                    <a:lnTo>
                      <a:pt x="642" y="448"/>
                    </a:lnTo>
                    <a:lnTo>
                      <a:pt x="641" y="524"/>
                    </a:lnTo>
                    <a:lnTo>
                      <a:pt x="640" y="598"/>
                    </a:lnTo>
                    <a:lnTo>
                      <a:pt x="561" y="620"/>
                    </a:lnTo>
                    <a:lnTo>
                      <a:pt x="480" y="642"/>
                    </a:lnTo>
                    <a:lnTo>
                      <a:pt x="400" y="663"/>
                    </a:lnTo>
                    <a:lnTo>
                      <a:pt x="320" y="684"/>
                    </a:lnTo>
                    <a:lnTo>
                      <a:pt x="240" y="706"/>
                    </a:lnTo>
                    <a:lnTo>
                      <a:pt x="160" y="727"/>
                    </a:lnTo>
                    <a:lnTo>
                      <a:pt x="81" y="748"/>
                    </a:lnTo>
                    <a:lnTo>
                      <a:pt x="0" y="770"/>
                    </a:lnTo>
                    <a:lnTo>
                      <a:pt x="1" y="695"/>
                    </a:lnTo>
                    <a:lnTo>
                      <a:pt x="2" y="620"/>
                    </a:lnTo>
                    <a:lnTo>
                      <a:pt x="3" y="545"/>
                    </a:lnTo>
                    <a:lnTo>
                      <a:pt x="4" y="471"/>
                    </a:lnTo>
                    <a:lnTo>
                      <a:pt x="5" y="395"/>
                    </a:lnTo>
                    <a:lnTo>
                      <a:pt x="7" y="321"/>
                    </a:lnTo>
                    <a:lnTo>
                      <a:pt x="8" y="245"/>
                    </a:lnTo>
                    <a:lnTo>
                      <a:pt x="9"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6" name="Freeform 214">
                <a:extLst>
                  <a:ext uri="{FF2B5EF4-FFF2-40B4-BE49-F238E27FC236}">
                    <a16:creationId xmlns:a16="http://schemas.microsoft.com/office/drawing/2014/main" id="{9FD5AAAF-CFE6-0626-90F7-3932B635E826}"/>
                  </a:ext>
                </a:extLst>
              </p:cNvPr>
              <p:cNvSpPr>
                <a:spLocks/>
              </p:cNvSpPr>
              <p:nvPr/>
            </p:nvSpPr>
            <p:spPr bwMode="auto">
              <a:xfrm>
                <a:off x="3924" y="2466"/>
                <a:ext cx="93" cy="110"/>
              </a:xfrm>
              <a:custGeom>
                <a:avLst/>
                <a:gdLst>
                  <a:gd name="T0" fmla="*/ 8 w 648"/>
                  <a:gd name="T1" fmla="*/ 172 h 769"/>
                  <a:gd name="T2" fmla="*/ 89 w 648"/>
                  <a:gd name="T3" fmla="*/ 150 h 769"/>
                  <a:gd name="T4" fmla="*/ 168 w 648"/>
                  <a:gd name="T5" fmla="*/ 129 h 769"/>
                  <a:gd name="T6" fmla="*/ 248 w 648"/>
                  <a:gd name="T7" fmla="*/ 108 h 769"/>
                  <a:gd name="T8" fmla="*/ 328 w 648"/>
                  <a:gd name="T9" fmla="*/ 86 h 769"/>
                  <a:gd name="T10" fmla="*/ 408 w 648"/>
                  <a:gd name="T11" fmla="*/ 65 h 769"/>
                  <a:gd name="T12" fmla="*/ 488 w 648"/>
                  <a:gd name="T13" fmla="*/ 44 h 769"/>
                  <a:gd name="T14" fmla="*/ 569 w 648"/>
                  <a:gd name="T15" fmla="*/ 22 h 769"/>
                  <a:gd name="T16" fmla="*/ 648 w 648"/>
                  <a:gd name="T17" fmla="*/ 0 h 769"/>
                  <a:gd name="T18" fmla="*/ 647 w 648"/>
                  <a:gd name="T19" fmla="*/ 76 h 769"/>
                  <a:gd name="T20" fmla="*/ 646 w 648"/>
                  <a:gd name="T21" fmla="*/ 150 h 769"/>
                  <a:gd name="T22" fmla="*/ 645 w 648"/>
                  <a:gd name="T23" fmla="*/ 225 h 769"/>
                  <a:gd name="T24" fmla="*/ 644 w 648"/>
                  <a:gd name="T25" fmla="*/ 299 h 769"/>
                  <a:gd name="T26" fmla="*/ 643 w 648"/>
                  <a:gd name="T27" fmla="*/ 373 h 769"/>
                  <a:gd name="T28" fmla="*/ 641 w 648"/>
                  <a:gd name="T29" fmla="*/ 448 h 769"/>
                  <a:gd name="T30" fmla="*/ 640 w 648"/>
                  <a:gd name="T31" fmla="*/ 522 h 769"/>
                  <a:gd name="T32" fmla="*/ 639 w 648"/>
                  <a:gd name="T33" fmla="*/ 597 h 769"/>
                  <a:gd name="T34" fmla="*/ 560 w 648"/>
                  <a:gd name="T35" fmla="*/ 618 h 769"/>
                  <a:gd name="T36" fmla="*/ 479 w 648"/>
                  <a:gd name="T37" fmla="*/ 640 h 769"/>
                  <a:gd name="T38" fmla="*/ 400 w 648"/>
                  <a:gd name="T39" fmla="*/ 661 h 769"/>
                  <a:gd name="T40" fmla="*/ 320 w 648"/>
                  <a:gd name="T41" fmla="*/ 682 h 769"/>
                  <a:gd name="T42" fmla="*/ 240 w 648"/>
                  <a:gd name="T43" fmla="*/ 704 h 769"/>
                  <a:gd name="T44" fmla="*/ 160 w 648"/>
                  <a:gd name="T45" fmla="*/ 725 h 769"/>
                  <a:gd name="T46" fmla="*/ 81 w 648"/>
                  <a:gd name="T47" fmla="*/ 747 h 769"/>
                  <a:gd name="T48" fmla="*/ 0 w 648"/>
                  <a:gd name="T49" fmla="*/ 769 h 769"/>
                  <a:gd name="T50" fmla="*/ 1 w 648"/>
                  <a:gd name="T51" fmla="*/ 694 h 769"/>
                  <a:gd name="T52" fmla="*/ 2 w 648"/>
                  <a:gd name="T53" fmla="*/ 620 h 769"/>
                  <a:gd name="T54" fmla="*/ 3 w 648"/>
                  <a:gd name="T55" fmla="*/ 545 h 769"/>
                  <a:gd name="T56" fmla="*/ 4 w 648"/>
                  <a:gd name="T57" fmla="*/ 471 h 769"/>
                  <a:gd name="T58" fmla="*/ 5 w 648"/>
                  <a:gd name="T59" fmla="*/ 397 h 769"/>
                  <a:gd name="T60" fmla="*/ 6 w 648"/>
                  <a:gd name="T61" fmla="*/ 321 h 769"/>
                  <a:gd name="T62" fmla="*/ 7 w 648"/>
                  <a:gd name="T63" fmla="*/ 247 h 769"/>
                  <a:gd name="T64" fmla="*/ 8 w 648"/>
                  <a:gd name="T65" fmla="*/ 17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69">
                    <a:moveTo>
                      <a:pt x="8" y="172"/>
                    </a:moveTo>
                    <a:lnTo>
                      <a:pt x="89" y="150"/>
                    </a:lnTo>
                    <a:lnTo>
                      <a:pt x="168" y="129"/>
                    </a:lnTo>
                    <a:lnTo>
                      <a:pt x="248" y="108"/>
                    </a:lnTo>
                    <a:lnTo>
                      <a:pt x="328" y="86"/>
                    </a:lnTo>
                    <a:lnTo>
                      <a:pt x="408" y="65"/>
                    </a:lnTo>
                    <a:lnTo>
                      <a:pt x="488" y="44"/>
                    </a:lnTo>
                    <a:lnTo>
                      <a:pt x="569" y="22"/>
                    </a:lnTo>
                    <a:lnTo>
                      <a:pt x="648" y="0"/>
                    </a:lnTo>
                    <a:lnTo>
                      <a:pt x="647" y="76"/>
                    </a:lnTo>
                    <a:lnTo>
                      <a:pt x="646" y="150"/>
                    </a:lnTo>
                    <a:lnTo>
                      <a:pt x="645" y="225"/>
                    </a:lnTo>
                    <a:lnTo>
                      <a:pt x="644" y="299"/>
                    </a:lnTo>
                    <a:lnTo>
                      <a:pt x="643" y="373"/>
                    </a:lnTo>
                    <a:lnTo>
                      <a:pt x="641" y="448"/>
                    </a:lnTo>
                    <a:lnTo>
                      <a:pt x="640" y="522"/>
                    </a:lnTo>
                    <a:lnTo>
                      <a:pt x="639" y="597"/>
                    </a:lnTo>
                    <a:lnTo>
                      <a:pt x="560" y="618"/>
                    </a:lnTo>
                    <a:lnTo>
                      <a:pt x="479" y="640"/>
                    </a:lnTo>
                    <a:lnTo>
                      <a:pt x="400" y="661"/>
                    </a:lnTo>
                    <a:lnTo>
                      <a:pt x="320" y="682"/>
                    </a:lnTo>
                    <a:lnTo>
                      <a:pt x="240" y="704"/>
                    </a:lnTo>
                    <a:lnTo>
                      <a:pt x="160" y="725"/>
                    </a:lnTo>
                    <a:lnTo>
                      <a:pt x="81" y="747"/>
                    </a:lnTo>
                    <a:lnTo>
                      <a:pt x="0" y="769"/>
                    </a:lnTo>
                    <a:lnTo>
                      <a:pt x="1" y="694"/>
                    </a:lnTo>
                    <a:lnTo>
                      <a:pt x="2" y="620"/>
                    </a:lnTo>
                    <a:lnTo>
                      <a:pt x="3" y="545"/>
                    </a:lnTo>
                    <a:lnTo>
                      <a:pt x="4" y="471"/>
                    </a:lnTo>
                    <a:lnTo>
                      <a:pt x="5" y="397"/>
                    </a:lnTo>
                    <a:lnTo>
                      <a:pt x="6" y="321"/>
                    </a:lnTo>
                    <a:lnTo>
                      <a:pt x="7" y="247"/>
                    </a:lnTo>
                    <a:lnTo>
                      <a:pt x="8"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7" name="Freeform 213">
                <a:extLst>
                  <a:ext uri="{FF2B5EF4-FFF2-40B4-BE49-F238E27FC236}">
                    <a16:creationId xmlns:a16="http://schemas.microsoft.com/office/drawing/2014/main" id="{F1B8494D-1DD0-2AC6-C905-287179FFA9A7}"/>
                  </a:ext>
                </a:extLst>
              </p:cNvPr>
              <p:cNvSpPr>
                <a:spLocks/>
              </p:cNvSpPr>
              <p:nvPr/>
            </p:nvSpPr>
            <p:spPr bwMode="auto">
              <a:xfrm>
                <a:off x="3923" y="2551"/>
                <a:ext cx="93" cy="110"/>
              </a:xfrm>
              <a:custGeom>
                <a:avLst/>
                <a:gdLst>
                  <a:gd name="T0" fmla="*/ 7 w 646"/>
                  <a:gd name="T1" fmla="*/ 172 h 766"/>
                  <a:gd name="T2" fmla="*/ 88 w 646"/>
                  <a:gd name="T3" fmla="*/ 150 h 766"/>
                  <a:gd name="T4" fmla="*/ 167 w 646"/>
                  <a:gd name="T5" fmla="*/ 128 h 766"/>
                  <a:gd name="T6" fmla="*/ 247 w 646"/>
                  <a:gd name="T7" fmla="*/ 107 h 766"/>
                  <a:gd name="T8" fmla="*/ 327 w 646"/>
                  <a:gd name="T9" fmla="*/ 85 h 766"/>
                  <a:gd name="T10" fmla="*/ 407 w 646"/>
                  <a:gd name="T11" fmla="*/ 64 h 766"/>
                  <a:gd name="T12" fmla="*/ 486 w 646"/>
                  <a:gd name="T13" fmla="*/ 43 h 766"/>
                  <a:gd name="T14" fmla="*/ 567 w 646"/>
                  <a:gd name="T15" fmla="*/ 21 h 766"/>
                  <a:gd name="T16" fmla="*/ 646 w 646"/>
                  <a:gd name="T17" fmla="*/ 0 h 766"/>
                  <a:gd name="T18" fmla="*/ 645 w 646"/>
                  <a:gd name="T19" fmla="*/ 74 h 766"/>
                  <a:gd name="T20" fmla="*/ 644 w 646"/>
                  <a:gd name="T21" fmla="*/ 149 h 766"/>
                  <a:gd name="T22" fmla="*/ 643 w 646"/>
                  <a:gd name="T23" fmla="*/ 223 h 766"/>
                  <a:gd name="T24" fmla="*/ 642 w 646"/>
                  <a:gd name="T25" fmla="*/ 297 h 766"/>
                  <a:gd name="T26" fmla="*/ 641 w 646"/>
                  <a:gd name="T27" fmla="*/ 372 h 766"/>
                  <a:gd name="T28" fmla="*/ 640 w 646"/>
                  <a:gd name="T29" fmla="*/ 446 h 766"/>
                  <a:gd name="T30" fmla="*/ 639 w 646"/>
                  <a:gd name="T31" fmla="*/ 521 h 766"/>
                  <a:gd name="T32" fmla="*/ 637 w 646"/>
                  <a:gd name="T33" fmla="*/ 595 h 766"/>
                  <a:gd name="T34" fmla="*/ 558 w 646"/>
                  <a:gd name="T35" fmla="*/ 616 h 766"/>
                  <a:gd name="T36" fmla="*/ 478 w 646"/>
                  <a:gd name="T37" fmla="*/ 637 h 766"/>
                  <a:gd name="T38" fmla="*/ 398 w 646"/>
                  <a:gd name="T39" fmla="*/ 659 h 766"/>
                  <a:gd name="T40" fmla="*/ 318 w 646"/>
                  <a:gd name="T41" fmla="*/ 681 h 766"/>
                  <a:gd name="T42" fmla="*/ 239 w 646"/>
                  <a:gd name="T43" fmla="*/ 702 h 766"/>
                  <a:gd name="T44" fmla="*/ 159 w 646"/>
                  <a:gd name="T45" fmla="*/ 723 h 766"/>
                  <a:gd name="T46" fmla="*/ 80 w 646"/>
                  <a:gd name="T47" fmla="*/ 745 h 766"/>
                  <a:gd name="T48" fmla="*/ 0 w 646"/>
                  <a:gd name="T49" fmla="*/ 766 h 766"/>
                  <a:gd name="T50" fmla="*/ 0 w 646"/>
                  <a:gd name="T51" fmla="*/ 693 h 766"/>
                  <a:gd name="T52" fmla="*/ 1 w 646"/>
                  <a:gd name="T53" fmla="*/ 618 h 766"/>
                  <a:gd name="T54" fmla="*/ 2 w 646"/>
                  <a:gd name="T55" fmla="*/ 544 h 766"/>
                  <a:gd name="T56" fmla="*/ 3 w 646"/>
                  <a:gd name="T57" fmla="*/ 469 h 766"/>
                  <a:gd name="T58" fmla="*/ 4 w 646"/>
                  <a:gd name="T59" fmla="*/ 395 h 766"/>
                  <a:gd name="T60" fmla="*/ 5 w 646"/>
                  <a:gd name="T61" fmla="*/ 321 h 766"/>
                  <a:gd name="T62" fmla="*/ 6 w 646"/>
                  <a:gd name="T63" fmla="*/ 246 h 766"/>
                  <a:gd name="T64" fmla="*/ 7 w 646"/>
                  <a:gd name="T65" fmla="*/ 172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6">
                    <a:moveTo>
                      <a:pt x="7" y="172"/>
                    </a:moveTo>
                    <a:lnTo>
                      <a:pt x="88" y="150"/>
                    </a:lnTo>
                    <a:lnTo>
                      <a:pt x="167" y="128"/>
                    </a:lnTo>
                    <a:lnTo>
                      <a:pt x="247" y="107"/>
                    </a:lnTo>
                    <a:lnTo>
                      <a:pt x="327" y="85"/>
                    </a:lnTo>
                    <a:lnTo>
                      <a:pt x="407" y="64"/>
                    </a:lnTo>
                    <a:lnTo>
                      <a:pt x="486" y="43"/>
                    </a:lnTo>
                    <a:lnTo>
                      <a:pt x="567" y="21"/>
                    </a:lnTo>
                    <a:lnTo>
                      <a:pt x="646" y="0"/>
                    </a:lnTo>
                    <a:lnTo>
                      <a:pt x="645" y="74"/>
                    </a:lnTo>
                    <a:lnTo>
                      <a:pt x="644" y="149"/>
                    </a:lnTo>
                    <a:lnTo>
                      <a:pt x="643" y="223"/>
                    </a:lnTo>
                    <a:lnTo>
                      <a:pt x="642" y="297"/>
                    </a:lnTo>
                    <a:lnTo>
                      <a:pt x="641" y="372"/>
                    </a:lnTo>
                    <a:lnTo>
                      <a:pt x="640" y="446"/>
                    </a:lnTo>
                    <a:lnTo>
                      <a:pt x="639" y="521"/>
                    </a:lnTo>
                    <a:lnTo>
                      <a:pt x="637" y="595"/>
                    </a:lnTo>
                    <a:lnTo>
                      <a:pt x="558" y="616"/>
                    </a:lnTo>
                    <a:lnTo>
                      <a:pt x="478" y="637"/>
                    </a:lnTo>
                    <a:lnTo>
                      <a:pt x="398" y="659"/>
                    </a:lnTo>
                    <a:lnTo>
                      <a:pt x="318" y="681"/>
                    </a:lnTo>
                    <a:lnTo>
                      <a:pt x="239" y="702"/>
                    </a:lnTo>
                    <a:lnTo>
                      <a:pt x="159" y="723"/>
                    </a:lnTo>
                    <a:lnTo>
                      <a:pt x="80" y="745"/>
                    </a:lnTo>
                    <a:lnTo>
                      <a:pt x="0" y="766"/>
                    </a:lnTo>
                    <a:lnTo>
                      <a:pt x="0" y="693"/>
                    </a:lnTo>
                    <a:lnTo>
                      <a:pt x="1" y="618"/>
                    </a:lnTo>
                    <a:lnTo>
                      <a:pt x="2" y="544"/>
                    </a:lnTo>
                    <a:lnTo>
                      <a:pt x="3" y="469"/>
                    </a:lnTo>
                    <a:lnTo>
                      <a:pt x="4" y="395"/>
                    </a:lnTo>
                    <a:lnTo>
                      <a:pt x="5" y="321"/>
                    </a:lnTo>
                    <a:lnTo>
                      <a:pt x="6" y="246"/>
                    </a:lnTo>
                    <a:lnTo>
                      <a:pt x="7"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8" name="Freeform 212">
                <a:extLst>
                  <a:ext uri="{FF2B5EF4-FFF2-40B4-BE49-F238E27FC236}">
                    <a16:creationId xmlns:a16="http://schemas.microsoft.com/office/drawing/2014/main" id="{2170621D-305F-6CEB-9E43-BED0FF5B5DF1}"/>
                  </a:ext>
                </a:extLst>
              </p:cNvPr>
              <p:cNvSpPr>
                <a:spLocks/>
              </p:cNvSpPr>
              <p:nvPr/>
            </p:nvSpPr>
            <p:spPr bwMode="auto">
              <a:xfrm>
                <a:off x="1730" y="1658"/>
                <a:ext cx="94" cy="113"/>
              </a:xfrm>
              <a:custGeom>
                <a:avLst/>
                <a:gdLst>
                  <a:gd name="T0" fmla="*/ 0 w 655"/>
                  <a:gd name="T1" fmla="*/ 173 h 788"/>
                  <a:gd name="T2" fmla="*/ 82 w 655"/>
                  <a:gd name="T3" fmla="*/ 151 h 788"/>
                  <a:gd name="T4" fmla="*/ 163 w 655"/>
                  <a:gd name="T5" fmla="*/ 130 h 788"/>
                  <a:gd name="T6" fmla="*/ 245 w 655"/>
                  <a:gd name="T7" fmla="*/ 108 h 788"/>
                  <a:gd name="T8" fmla="*/ 327 w 655"/>
                  <a:gd name="T9" fmla="*/ 86 h 788"/>
                  <a:gd name="T10" fmla="*/ 409 w 655"/>
                  <a:gd name="T11" fmla="*/ 65 h 788"/>
                  <a:gd name="T12" fmla="*/ 490 w 655"/>
                  <a:gd name="T13" fmla="*/ 43 h 788"/>
                  <a:gd name="T14" fmla="*/ 573 w 655"/>
                  <a:gd name="T15" fmla="*/ 22 h 788"/>
                  <a:gd name="T16" fmla="*/ 654 w 655"/>
                  <a:gd name="T17" fmla="*/ 0 h 788"/>
                  <a:gd name="T18" fmla="*/ 654 w 655"/>
                  <a:gd name="T19" fmla="*/ 77 h 788"/>
                  <a:gd name="T20" fmla="*/ 654 w 655"/>
                  <a:gd name="T21" fmla="*/ 155 h 788"/>
                  <a:gd name="T22" fmla="*/ 655 w 655"/>
                  <a:gd name="T23" fmla="*/ 231 h 788"/>
                  <a:gd name="T24" fmla="*/ 655 w 655"/>
                  <a:gd name="T25" fmla="*/ 309 h 788"/>
                  <a:gd name="T26" fmla="*/ 655 w 655"/>
                  <a:gd name="T27" fmla="*/ 386 h 788"/>
                  <a:gd name="T28" fmla="*/ 655 w 655"/>
                  <a:gd name="T29" fmla="*/ 462 h 788"/>
                  <a:gd name="T30" fmla="*/ 655 w 655"/>
                  <a:gd name="T31" fmla="*/ 540 h 788"/>
                  <a:gd name="T32" fmla="*/ 655 w 655"/>
                  <a:gd name="T33" fmla="*/ 616 h 788"/>
                  <a:gd name="T34" fmla="*/ 574 w 655"/>
                  <a:gd name="T35" fmla="*/ 637 h 788"/>
                  <a:gd name="T36" fmla="*/ 491 w 655"/>
                  <a:gd name="T37" fmla="*/ 660 h 788"/>
                  <a:gd name="T38" fmla="*/ 410 w 655"/>
                  <a:gd name="T39" fmla="*/ 681 h 788"/>
                  <a:gd name="T40" fmla="*/ 328 w 655"/>
                  <a:gd name="T41" fmla="*/ 703 h 788"/>
                  <a:gd name="T42" fmla="*/ 247 w 655"/>
                  <a:gd name="T43" fmla="*/ 724 h 788"/>
                  <a:gd name="T44" fmla="*/ 165 w 655"/>
                  <a:gd name="T45" fmla="*/ 746 h 788"/>
                  <a:gd name="T46" fmla="*/ 84 w 655"/>
                  <a:gd name="T47" fmla="*/ 767 h 788"/>
                  <a:gd name="T48" fmla="*/ 2 w 655"/>
                  <a:gd name="T49" fmla="*/ 788 h 788"/>
                  <a:gd name="T50" fmla="*/ 2 w 655"/>
                  <a:gd name="T51" fmla="*/ 712 h 788"/>
                  <a:gd name="T52" fmla="*/ 1 w 655"/>
                  <a:gd name="T53" fmla="*/ 634 h 788"/>
                  <a:gd name="T54" fmla="*/ 1 w 655"/>
                  <a:gd name="T55" fmla="*/ 558 h 788"/>
                  <a:gd name="T56" fmla="*/ 1 w 655"/>
                  <a:gd name="T57" fmla="*/ 481 h 788"/>
                  <a:gd name="T58" fmla="*/ 1 w 655"/>
                  <a:gd name="T59" fmla="*/ 404 h 788"/>
                  <a:gd name="T60" fmla="*/ 1 w 655"/>
                  <a:gd name="T61" fmla="*/ 327 h 788"/>
                  <a:gd name="T62" fmla="*/ 0 w 655"/>
                  <a:gd name="T63" fmla="*/ 249 h 788"/>
                  <a:gd name="T64" fmla="*/ 0 w 655"/>
                  <a:gd name="T65" fmla="*/ 173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8">
                    <a:moveTo>
                      <a:pt x="0" y="173"/>
                    </a:moveTo>
                    <a:lnTo>
                      <a:pt x="82" y="151"/>
                    </a:lnTo>
                    <a:lnTo>
                      <a:pt x="163" y="130"/>
                    </a:lnTo>
                    <a:lnTo>
                      <a:pt x="245" y="108"/>
                    </a:lnTo>
                    <a:lnTo>
                      <a:pt x="327" y="86"/>
                    </a:lnTo>
                    <a:lnTo>
                      <a:pt x="409" y="65"/>
                    </a:lnTo>
                    <a:lnTo>
                      <a:pt x="490" y="43"/>
                    </a:lnTo>
                    <a:lnTo>
                      <a:pt x="573" y="22"/>
                    </a:lnTo>
                    <a:lnTo>
                      <a:pt x="654" y="0"/>
                    </a:lnTo>
                    <a:lnTo>
                      <a:pt x="654" y="77"/>
                    </a:lnTo>
                    <a:lnTo>
                      <a:pt x="654" y="155"/>
                    </a:lnTo>
                    <a:lnTo>
                      <a:pt x="655" y="231"/>
                    </a:lnTo>
                    <a:lnTo>
                      <a:pt x="655" y="309"/>
                    </a:lnTo>
                    <a:lnTo>
                      <a:pt x="655" y="386"/>
                    </a:lnTo>
                    <a:lnTo>
                      <a:pt x="655" y="462"/>
                    </a:lnTo>
                    <a:lnTo>
                      <a:pt x="655" y="540"/>
                    </a:lnTo>
                    <a:lnTo>
                      <a:pt x="655" y="616"/>
                    </a:lnTo>
                    <a:lnTo>
                      <a:pt x="574" y="637"/>
                    </a:lnTo>
                    <a:lnTo>
                      <a:pt x="491" y="660"/>
                    </a:lnTo>
                    <a:lnTo>
                      <a:pt x="410" y="681"/>
                    </a:lnTo>
                    <a:lnTo>
                      <a:pt x="328" y="703"/>
                    </a:lnTo>
                    <a:lnTo>
                      <a:pt x="247" y="724"/>
                    </a:lnTo>
                    <a:lnTo>
                      <a:pt x="165" y="746"/>
                    </a:lnTo>
                    <a:lnTo>
                      <a:pt x="84" y="767"/>
                    </a:lnTo>
                    <a:lnTo>
                      <a:pt x="2" y="788"/>
                    </a:lnTo>
                    <a:lnTo>
                      <a:pt x="2" y="712"/>
                    </a:lnTo>
                    <a:lnTo>
                      <a:pt x="1" y="634"/>
                    </a:lnTo>
                    <a:lnTo>
                      <a:pt x="1" y="558"/>
                    </a:lnTo>
                    <a:lnTo>
                      <a:pt x="1" y="481"/>
                    </a:lnTo>
                    <a:lnTo>
                      <a:pt x="1" y="404"/>
                    </a:lnTo>
                    <a:lnTo>
                      <a:pt x="1" y="327"/>
                    </a:lnTo>
                    <a:lnTo>
                      <a:pt x="0" y="249"/>
                    </a:lnTo>
                    <a:lnTo>
                      <a:pt x="0" y="173"/>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09" name="Freeform 211">
                <a:extLst>
                  <a:ext uri="{FF2B5EF4-FFF2-40B4-BE49-F238E27FC236}">
                    <a16:creationId xmlns:a16="http://schemas.microsoft.com/office/drawing/2014/main" id="{A22AD1ED-E17A-ECAC-50E1-D6E94BE8EA57}"/>
                  </a:ext>
                </a:extLst>
              </p:cNvPr>
              <p:cNvSpPr>
                <a:spLocks/>
              </p:cNvSpPr>
              <p:nvPr/>
            </p:nvSpPr>
            <p:spPr bwMode="auto">
              <a:xfrm>
                <a:off x="1730" y="1658"/>
                <a:ext cx="94" cy="113"/>
              </a:xfrm>
              <a:custGeom>
                <a:avLst/>
                <a:gdLst>
                  <a:gd name="T0" fmla="*/ 0 w 655"/>
                  <a:gd name="T1" fmla="*/ 173 h 788"/>
                  <a:gd name="T2" fmla="*/ 82 w 655"/>
                  <a:gd name="T3" fmla="*/ 151 h 788"/>
                  <a:gd name="T4" fmla="*/ 163 w 655"/>
                  <a:gd name="T5" fmla="*/ 130 h 788"/>
                  <a:gd name="T6" fmla="*/ 245 w 655"/>
                  <a:gd name="T7" fmla="*/ 108 h 788"/>
                  <a:gd name="T8" fmla="*/ 327 w 655"/>
                  <a:gd name="T9" fmla="*/ 86 h 788"/>
                  <a:gd name="T10" fmla="*/ 409 w 655"/>
                  <a:gd name="T11" fmla="*/ 65 h 788"/>
                  <a:gd name="T12" fmla="*/ 490 w 655"/>
                  <a:gd name="T13" fmla="*/ 43 h 788"/>
                  <a:gd name="T14" fmla="*/ 573 w 655"/>
                  <a:gd name="T15" fmla="*/ 22 h 788"/>
                  <a:gd name="T16" fmla="*/ 654 w 655"/>
                  <a:gd name="T17" fmla="*/ 0 h 788"/>
                  <a:gd name="T18" fmla="*/ 654 w 655"/>
                  <a:gd name="T19" fmla="*/ 77 h 788"/>
                  <a:gd name="T20" fmla="*/ 654 w 655"/>
                  <a:gd name="T21" fmla="*/ 155 h 788"/>
                  <a:gd name="T22" fmla="*/ 655 w 655"/>
                  <a:gd name="T23" fmla="*/ 231 h 788"/>
                  <a:gd name="T24" fmla="*/ 655 w 655"/>
                  <a:gd name="T25" fmla="*/ 309 h 788"/>
                  <a:gd name="T26" fmla="*/ 655 w 655"/>
                  <a:gd name="T27" fmla="*/ 386 h 788"/>
                  <a:gd name="T28" fmla="*/ 655 w 655"/>
                  <a:gd name="T29" fmla="*/ 462 h 788"/>
                  <a:gd name="T30" fmla="*/ 655 w 655"/>
                  <a:gd name="T31" fmla="*/ 540 h 788"/>
                  <a:gd name="T32" fmla="*/ 655 w 655"/>
                  <a:gd name="T33" fmla="*/ 616 h 788"/>
                  <a:gd name="T34" fmla="*/ 574 w 655"/>
                  <a:gd name="T35" fmla="*/ 637 h 788"/>
                  <a:gd name="T36" fmla="*/ 491 w 655"/>
                  <a:gd name="T37" fmla="*/ 660 h 788"/>
                  <a:gd name="T38" fmla="*/ 410 w 655"/>
                  <a:gd name="T39" fmla="*/ 681 h 788"/>
                  <a:gd name="T40" fmla="*/ 328 w 655"/>
                  <a:gd name="T41" fmla="*/ 703 h 788"/>
                  <a:gd name="T42" fmla="*/ 247 w 655"/>
                  <a:gd name="T43" fmla="*/ 724 h 788"/>
                  <a:gd name="T44" fmla="*/ 165 w 655"/>
                  <a:gd name="T45" fmla="*/ 746 h 788"/>
                  <a:gd name="T46" fmla="*/ 84 w 655"/>
                  <a:gd name="T47" fmla="*/ 767 h 788"/>
                  <a:gd name="T48" fmla="*/ 2 w 655"/>
                  <a:gd name="T49" fmla="*/ 788 h 788"/>
                  <a:gd name="T50" fmla="*/ 2 w 655"/>
                  <a:gd name="T51" fmla="*/ 712 h 788"/>
                  <a:gd name="T52" fmla="*/ 1 w 655"/>
                  <a:gd name="T53" fmla="*/ 634 h 788"/>
                  <a:gd name="T54" fmla="*/ 1 w 655"/>
                  <a:gd name="T55" fmla="*/ 558 h 788"/>
                  <a:gd name="T56" fmla="*/ 1 w 655"/>
                  <a:gd name="T57" fmla="*/ 481 h 788"/>
                  <a:gd name="T58" fmla="*/ 1 w 655"/>
                  <a:gd name="T59" fmla="*/ 404 h 788"/>
                  <a:gd name="T60" fmla="*/ 1 w 655"/>
                  <a:gd name="T61" fmla="*/ 327 h 788"/>
                  <a:gd name="T62" fmla="*/ 0 w 655"/>
                  <a:gd name="T63" fmla="*/ 249 h 788"/>
                  <a:gd name="T64" fmla="*/ 0 w 655"/>
                  <a:gd name="T65" fmla="*/ 173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8">
                    <a:moveTo>
                      <a:pt x="0" y="173"/>
                    </a:moveTo>
                    <a:lnTo>
                      <a:pt x="82" y="151"/>
                    </a:lnTo>
                    <a:lnTo>
                      <a:pt x="163" y="130"/>
                    </a:lnTo>
                    <a:lnTo>
                      <a:pt x="245" y="108"/>
                    </a:lnTo>
                    <a:lnTo>
                      <a:pt x="327" y="86"/>
                    </a:lnTo>
                    <a:lnTo>
                      <a:pt x="409" y="65"/>
                    </a:lnTo>
                    <a:lnTo>
                      <a:pt x="490" y="43"/>
                    </a:lnTo>
                    <a:lnTo>
                      <a:pt x="573" y="22"/>
                    </a:lnTo>
                    <a:lnTo>
                      <a:pt x="654" y="0"/>
                    </a:lnTo>
                    <a:lnTo>
                      <a:pt x="654" y="77"/>
                    </a:lnTo>
                    <a:lnTo>
                      <a:pt x="654" y="155"/>
                    </a:lnTo>
                    <a:lnTo>
                      <a:pt x="655" y="231"/>
                    </a:lnTo>
                    <a:lnTo>
                      <a:pt x="655" y="309"/>
                    </a:lnTo>
                    <a:lnTo>
                      <a:pt x="655" y="386"/>
                    </a:lnTo>
                    <a:lnTo>
                      <a:pt x="655" y="462"/>
                    </a:lnTo>
                    <a:lnTo>
                      <a:pt x="655" y="540"/>
                    </a:lnTo>
                    <a:lnTo>
                      <a:pt x="655" y="616"/>
                    </a:lnTo>
                    <a:lnTo>
                      <a:pt x="574" y="637"/>
                    </a:lnTo>
                    <a:lnTo>
                      <a:pt x="491" y="660"/>
                    </a:lnTo>
                    <a:lnTo>
                      <a:pt x="410" y="681"/>
                    </a:lnTo>
                    <a:lnTo>
                      <a:pt x="328" y="703"/>
                    </a:lnTo>
                    <a:lnTo>
                      <a:pt x="247" y="724"/>
                    </a:lnTo>
                    <a:lnTo>
                      <a:pt x="165" y="746"/>
                    </a:lnTo>
                    <a:lnTo>
                      <a:pt x="84" y="767"/>
                    </a:lnTo>
                    <a:lnTo>
                      <a:pt x="2" y="788"/>
                    </a:lnTo>
                    <a:lnTo>
                      <a:pt x="2" y="712"/>
                    </a:lnTo>
                    <a:lnTo>
                      <a:pt x="1" y="634"/>
                    </a:lnTo>
                    <a:lnTo>
                      <a:pt x="1" y="558"/>
                    </a:lnTo>
                    <a:lnTo>
                      <a:pt x="1" y="481"/>
                    </a:lnTo>
                    <a:lnTo>
                      <a:pt x="1" y="404"/>
                    </a:lnTo>
                    <a:lnTo>
                      <a:pt x="1" y="327"/>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0" name="Freeform 210">
                <a:extLst>
                  <a:ext uri="{FF2B5EF4-FFF2-40B4-BE49-F238E27FC236}">
                    <a16:creationId xmlns:a16="http://schemas.microsoft.com/office/drawing/2014/main" id="{0D706E0F-DDDD-EBB9-41A1-E627FDC0FEAC}"/>
                  </a:ext>
                </a:extLst>
              </p:cNvPr>
              <p:cNvSpPr>
                <a:spLocks/>
              </p:cNvSpPr>
              <p:nvPr/>
            </p:nvSpPr>
            <p:spPr bwMode="auto">
              <a:xfrm>
                <a:off x="1730" y="1746"/>
                <a:ext cx="94" cy="112"/>
              </a:xfrm>
              <a:custGeom>
                <a:avLst/>
                <a:gdLst>
                  <a:gd name="T0" fmla="*/ 0 w 654"/>
                  <a:gd name="T1" fmla="*/ 172 h 785"/>
                  <a:gd name="T2" fmla="*/ 82 w 654"/>
                  <a:gd name="T3" fmla="*/ 151 h 785"/>
                  <a:gd name="T4" fmla="*/ 163 w 654"/>
                  <a:gd name="T5" fmla="*/ 130 h 785"/>
                  <a:gd name="T6" fmla="*/ 245 w 654"/>
                  <a:gd name="T7" fmla="*/ 108 h 785"/>
                  <a:gd name="T8" fmla="*/ 326 w 654"/>
                  <a:gd name="T9" fmla="*/ 87 h 785"/>
                  <a:gd name="T10" fmla="*/ 408 w 654"/>
                  <a:gd name="T11" fmla="*/ 65 h 785"/>
                  <a:gd name="T12" fmla="*/ 489 w 654"/>
                  <a:gd name="T13" fmla="*/ 44 h 785"/>
                  <a:gd name="T14" fmla="*/ 572 w 654"/>
                  <a:gd name="T15" fmla="*/ 21 h 785"/>
                  <a:gd name="T16" fmla="*/ 653 w 654"/>
                  <a:gd name="T17" fmla="*/ 0 h 785"/>
                  <a:gd name="T18" fmla="*/ 653 w 654"/>
                  <a:gd name="T19" fmla="*/ 77 h 785"/>
                  <a:gd name="T20" fmla="*/ 653 w 654"/>
                  <a:gd name="T21" fmla="*/ 154 h 785"/>
                  <a:gd name="T22" fmla="*/ 653 w 654"/>
                  <a:gd name="T23" fmla="*/ 231 h 785"/>
                  <a:gd name="T24" fmla="*/ 654 w 654"/>
                  <a:gd name="T25" fmla="*/ 307 h 785"/>
                  <a:gd name="T26" fmla="*/ 654 w 654"/>
                  <a:gd name="T27" fmla="*/ 384 h 785"/>
                  <a:gd name="T28" fmla="*/ 654 w 654"/>
                  <a:gd name="T29" fmla="*/ 460 h 785"/>
                  <a:gd name="T30" fmla="*/ 654 w 654"/>
                  <a:gd name="T31" fmla="*/ 536 h 785"/>
                  <a:gd name="T32" fmla="*/ 654 w 654"/>
                  <a:gd name="T33" fmla="*/ 613 h 785"/>
                  <a:gd name="T34" fmla="*/ 573 w 654"/>
                  <a:gd name="T35" fmla="*/ 634 h 785"/>
                  <a:gd name="T36" fmla="*/ 491 w 654"/>
                  <a:gd name="T37" fmla="*/ 656 h 785"/>
                  <a:gd name="T38" fmla="*/ 409 w 654"/>
                  <a:gd name="T39" fmla="*/ 677 h 785"/>
                  <a:gd name="T40" fmla="*/ 327 w 654"/>
                  <a:gd name="T41" fmla="*/ 699 h 785"/>
                  <a:gd name="T42" fmla="*/ 246 w 654"/>
                  <a:gd name="T43" fmla="*/ 720 h 785"/>
                  <a:gd name="T44" fmla="*/ 164 w 654"/>
                  <a:gd name="T45" fmla="*/ 743 h 785"/>
                  <a:gd name="T46" fmla="*/ 84 w 654"/>
                  <a:gd name="T47" fmla="*/ 764 h 785"/>
                  <a:gd name="T48" fmla="*/ 2 w 654"/>
                  <a:gd name="T49" fmla="*/ 785 h 785"/>
                  <a:gd name="T50" fmla="*/ 2 w 654"/>
                  <a:gd name="T51" fmla="*/ 709 h 785"/>
                  <a:gd name="T52" fmla="*/ 1 w 654"/>
                  <a:gd name="T53" fmla="*/ 633 h 785"/>
                  <a:gd name="T54" fmla="*/ 1 w 654"/>
                  <a:gd name="T55" fmla="*/ 557 h 785"/>
                  <a:gd name="T56" fmla="*/ 1 w 654"/>
                  <a:gd name="T57" fmla="*/ 479 h 785"/>
                  <a:gd name="T58" fmla="*/ 1 w 654"/>
                  <a:gd name="T59" fmla="*/ 403 h 785"/>
                  <a:gd name="T60" fmla="*/ 0 w 654"/>
                  <a:gd name="T61" fmla="*/ 326 h 785"/>
                  <a:gd name="T62" fmla="*/ 0 w 654"/>
                  <a:gd name="T63" fmla="*/ 250 h 785"/>
                  <a:gd name="T64" fmla="*/ 0 w 654"/>
                  <a:gd name="T65" fmla="*/ 172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5">
                    <a:moveTo>
                      <a:pt x="0" y="172"/>
                    </a:moveTo>
                    <a:lnTo>
                      <a:pt x="82" y="151"/>
                    </a:lnTo>
                    <a:lnTo>
                      <a:pt x="163" y="130"/>
                    </a:lnTo>
                    <a:lnTo>
                      <a:pt x="245" y="108"/>
                    </a:lnTo>
                    <a:lnTo>
                      <a:pt x="326" y="87"/>
                    </a:lnTo>
                    <a:lnTo>
                      <a:pt x="408" y="65"/>
                    </a:lnTo>
                    <a:lnTo>
                      <a:pt x="489" y="44"/>
                    </a:lnTo>
                    <a:lnTo>
                      <a:pt x="572" y="21"/>
                    </a:lnTo>
                    <a:lnTo>
                      <a:pt x="653" y="0"/>
                    </a:lnTo>
                    <a:lnTo>
                      <a:pt x="653" y="77"/>
                    </a:lnTo>
                    <a:lnTo>
                      <a:pt x="653" y="154"/>
                    </a:lnTo>
                    <a:lnTo>
                      <a:pt x="653" y="231"/>
                    </a:lnTo>
                    <a:lnTo>
                      <a:pt x="654" y="307"/>
                    </a:lnTo>
                    <a:lnTo>
                      <a:pt x="654" y="384"/>
                    </a:lnTo>
                    <a:lnTo>
                      <a:pt x="654" y="460"/>
                    </a:lnTo>
                    <a:lnTo>
                      <a:pt x="654" y="536"/>
                    </a:lnTo>
                    <a:lnTo>
                      <a:pt x="654" y="613"/>
                    </a:lnTo>
                    <a:lnTo>
                      <a:pt x="573" y="634"/>
                    </a:lnTo>
                    <a:lnTo>
                      <a:pt x="491" y="656"/>
                    </a:lnTo>
                    <a:lnTo>
                      <a:pt x="409" y="677"/>
                    </a:lnTo>
                    <a:lnTo>
                      <a:pt x="327" y="699"/>
                    </a:lnTo>
                    <a:lnTo>
                      <a:pt x="246" y="720"/>
                    </a:lnTo>
                    <a:lnTo>
                      <a:pt x="164" y="743"/>
                    </a:lnTo>
                    <a:lnTo>
                      <a:pt x="84" y="764"/>
                    </a:lnTo>
                    <a:lnTo>
                      <a:pt x="2" y="785"/>
                    </a:lnTo>
                    <a:lnTo>
                      <a:pt x="2" y="709"/>
                    </a:lnTo>
                    <a:lnTo>
                      <a:pt x="1" y="633"/>
                    </a:lnTo>
                    <a:lnTo>
                      <a:pt x="1" y="557"/>
                    </a:lnTo>
                    <a:lnTo>
                      <a:pt x="1" y="479"/>
                    </a:lnTo>
                    <a:lnTo>
                      <a:pt x="1" y="403"/>
                    </a:lnTo>
                    <a:lnTo>
                      <a:pt x="0" y="326"/>
                    </a:lnTo>
                    <a:lnTo>
                      <a:pt x="0" y="250"/>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1" name="Freeform 209">
                <a:extLst>
                  <a:ext uri="{FF2B5EF4-FFF2-40B4-BE49-F238E27FC236}">
                    <a16:creationId xmlns:a16="http://schemas.microsoft.com/office/drawing/2014/main" id="{6554DB1C-58DB-E7E2-3324-FF115E81D398}"/>
                  </a:ext>
                </a:extLst>
              </p:cNvPr>
              <p:cNvSpPr>
                <a:spLocks/>
              </p:cNvSpPr>
              <p:nvPr/>
            </p:nvSpPr>
            <p:spPr bwMode="auto">
              <a:xfrm>
                <a:off x="1731" y="1834"/>
                <a:ext cx="93" cy="112"/>
              </a:xfrm>
              <a:custGeom>
                <a:avLst/>
                <a:gdLst>
                  <a:gd name="T0" fmla="*/ 0 w 653"/>
                  <a:gd name="T1" fmla="*/ 172 h 783"/>
                  <a:gd name="T2" fmla="*/ 82 w 653"/>
                  <a:gd name="T3" fmla="*/ 151 h 783"/>
                  <a:gd name="T4" fmla="*/ 162 w 653"/>
                  <a:gd name="T5" fmla="*/ 130 h 783"/>
                  <a:gd name="T6" fmla="*/ 244 w 653"/>
                  <a:gd name="T7" fmla="*/ 107 h 783"/>
                  <a:gd name="T8" fmla="*/ 325 w 653"/>
                  <a:gd name="T9" fmla="*/ 86 h 783"/>
                  <a:gd name="T10" fmla="*/ 407 w 653"/>
                  <a:gd name="T11" fmla="*/ 64 h 783"/>
                  <a:gd name="T12" fmla="*/ 489 w 653"/>
                  <a:gd name="T13" fmla="*/ 43 h 783"/>
                  <a:gd name="T14" fmla="*/ 571 w 653"/>
                  <a:gd name="T15" fmla="*/ 21 h 783"/>
                  <a:gd name="T16" fmla="*/ 652 w 653"/>
                  <a:gd name="T17" fmla="*/ 0 h 783"/>
                  <a:gd name="T18" fmla="*/ 652 w 653"/>
                  <a:gd name="T19" fmla="*/ 76 h 783"/>
                  <a:gd name="T20" fmla="*/ 652 w 653"/>
                  <a:gd name="T21" fmla="*/ 153 h 783"/>
                  <a:gd name="T22" fmla="*/ 652 w 653"/>
                  <a:gd name="T23" fmla="*/ 229 h 783"/>
                  <a:gd name="T24" fmla="*/ 653 w 653"/>
                  <a:gd name="T25" fmla="*/ 306 h 783"/>
                  <a:gd name="T26" fmla="*/ 653 w 653"/>
                  <a:gd name="T27" fmla="*/ 382 h 783"/>
                  <a:gd name="T28" fmla="*/ 653 w 653"/>
                  <a:gd name="T29" fmla="*/ 459 h 783"/>
                  <a:gd name="T30" fmla="*/ 653 w 653"/>
                  <a:gd name="T31" fmla="*/ 535 h 783"/>
                  <a:gd name="T32" fmla="*/ 653 w 653"/>
                  <a:gd name="T33" fmla="*/ 611 h 783"/>
                  <a:gd name="T34" fmla="*/ 572 w 653"/>
                  <a:gd name="T35" fmla="*/ 632 h 783"/>
                  <a:gd name="T36" fmla="*/ 490 w 653"/>
                  <a:gd name="T37" fmla="*/ 654 h 783"/>
                  <a:gd name="T38" fmla="*/ 409 w 653"/>
                  <a:gd name="T39" fmla="*/ 676 h 783"/>
                  <a:gd name="T40" fmla="*/ 327 w 653"/>
                  <a:gd name="T41" fmla="*/ 697 h 783"/>
                  <a:gd name="T42" fmla="*/ 246 w 653"/>
                  <a:gd name="T43" fmla="*/ 719 h 783"/>
                  <a:gd name="T44" fmla="*/ 164 w 653"/>
                  <a:gd name="T45" fmla="*/ 740 h 783"/>
                  <a:gd name="T46" fmla="*/ 83 w 653"/>
                  <a:gd name="T47" fmla="*/ 762 h 783"/>
                  <a:gd name="T48" fmla="*/ 2 w 653"/>
                  <a:gd name="T49" fmla="*/ 783 h 783"/>
                  <a:gd name="T50" fmla="*/ 1 w 653"/>
                  <a:gd name="T51" fmla="*/ 707 h 783"/>
                  <a:gd name="T52" fmla="*/ 1 w 653"/>
                  <a:gd name="T53" fmla="*/ 631 h 783"/>
                  <a:gd name="T54" fmla="*/ 1 w 653"/>
                  <a:gd name="T55" fmla="*/ 555 h 783"/>
                  <a:gd name="T56" fmla="*/ 1 w 653"/>
                  <a:gd name="T57" fmla="*/ 479 h 783"/>
                  <a:gd name="T58" fmla="*/ 0 w 653"/>
                  <a:gd name="T59" fmla="*/ 402 h 783"/>
                  <a:gd name="T60" fmla="*/ 0 w 653"/>
                  <a:gd name="T61" fmla="*/ 326 h 783"/>
                  <a:gd name="T62" fmla="*/ 0 w 653"/>
                  <a:gd name="T63" fmla="*/ 249 h 783"/>
                  <a:gd name="T64" fmla="*/ 0 w 653"/>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3">
                    <a:moveTo>
                      <a:pt x="0" y="172"/>
                    </a:moveTo>
                    <a:lnTo>
                      <a:pt x="82" y="151"/>
                    </a:lnTo>
                    <a:lnTo>
                      <a:pt x="162" y="130"/>
                    </a:lnTo>
                    <a:lnTo>
                      <a:pt x="244" y="107"/>
                    </a:lnTo>
                    <a:lnTo>
                      <a:pt x="325" y="86"/>
                    </a:lnTo>
                    <a:lnTo>
                      <a:pt x="407" y="64"/>
                    </a:lnTo>
                    <a:lnTo>
                      <a:pt x="489" y="43"/>
                    </a:lnTo>
                    <a:lnTo>
                      <a:pt x="571" y="21"/>
                    </a:lnTo>
                    <a:lnTo>
                      <a:pt x="652" y="0"/>
                    </a:lnTo>
                    <a:lnTo>
                      <a:pt x="652" y="76"/>
                    </a:lnTo>
                    <a:lnTo>
                      <a:pt x="652" y="153"/>
                    </a:lnTo>
                    <a:lnTo>
                      <a:pt x="652" y="229"/>
                    </a:lnTo>
                    <a:lnTo>
                      <a:pt x="653" y="306"/>
                    </a:lnTo>
                    <a:lnTo>
                      <a:pt x="653" y="382"/>
                    </a:lnTo>
                    <a:lnTo>
                      <a:pt x="653" y="459"/>
                    </a:lnTo>
                    <a:lnTo>
                      <a:pt x="653" y="535"/>
                    </a:lnTo>
                    <a:lnTo>
                      <a:pt x="653" y="611"/>
                    </a:lnTo>
                    <a:lnTo>
                      <a:pt x="572" y="632"/>
                    </a:lnTo>
                    <a:lnTo>
                      <a:pt x="490" y="654"/>
                    </a:lnTo>
                    <a:lnTo>
                      <a:pt x="409" y="676"/>
                    </a:lnTo>
                    <a:lnTo>
                      <a:pt x="327" y="697"/>
                    </a:lnTo>
                    <a:lnTo>
                      <a:pt x="246" y="719"/>
                    </a:lnTo>
                    <a:lnTo>
                      <a:pt x="164" y="740"/>
                    </a:lnTo>
                    <a:lnTo>
                      <a:pt x="83" y="762"/>
                    </a:lnTo>
                    <a:lnTo>
                      <a:pt x="2" y="783"/>
                    </a:lnTo>
                    <a:lnTo>
                      <a:pt x="1" y="707"/>
                    </a:lnTo>
                    <a:lnTo>
                      <a:pt x="1" y="631"/>
                    </a:lnTo>
                    <a:lnTo>
                      <a:pt x="1" y="555"/>
                    </a:lnTo>
                    <a:lnTo>
                      <a:pt x="1" y="479"/>
                    </a:lnTo>
                    <a:lnTo>
                      <a:pt x="0" y="402"/>
                    </a:lnTo>
                    <a:lnTo>
                      <a:pt x="0" y="326"/>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2" name="Freeform 208">
                <a:extLst>
                  <a:ext uri="{FF2B5EF4-FFF2-40B4-BE49-F238E27FC236}">
                    <a16:creationId xmlns:a16="http://schemas.microsoft.com/office/drawing/2014/main" id="{F73F0405-12DC-D86E-B563-FA5C7F403876}"/>
                  </a:ext>
                </a:extLst>
              </p:cNvPr>
              <p:cNvSpPr>
                <a:spLocks/>
              </p:cNvSpPr>
              <p:nvPr/>
            </p:nvSpPr>
            <p:spPr bwMode="auto">
              <a:xfrm>
                <a:off x="1731" y="1921"/>
                <a:ext cx="93" cy="112"/>
              </a:xfrm>
              <a:custGeom>
                <a:avLst/>
                <a:gdLst>
                  <a:gd name="T0" fmla="*/ 0 w 652"/>
                  <a:gd name="T1" fmla="*/ 172 h 784"/>
                  <a:gd name="T2" fmla="*/ 81 w 652"/>
                  <a:gd name="T3" fmla="*/ 151 h 784"/>
                  <a:gd name="T4" fmla="*/ 162 w 652"/>
                  <a:gd name="T5" fmla="*/ 129 h 784"/>
                  <a:gd name="T6" fmla="*/ 244 w 652"/>
                  <a:gd name="T7" fmla="*/ 108 h 784"/>
                  <a:gd name="T8" fmla="*/ 325 w 652"/>
                  <a:gd name="T9" fmla="*/ 86 h 784"/>
                  <a:gd name="T10" fmla="*/ 407 w 652"/>
                  <a:gd name="T11" fmla="*/ 65 h 784"/>
                  <a:gd name="T12" fmla="*/ 488 w 652"/>
                  <a:gd name="T13" fmla="*/ 43 h 784"/>
                  <a:gd name="T14" fmla="*/ 570 w 652"/>
                  <a:gd name="T15" fmla="*/ 21 h 784"/>
                  <a:gd name="T16" fmla="*/ 651 w 652"/>
                  <a:gd name="T17" fmla="*/ 0 h 784"/>
                  <a:gd name="T18" fmla="*/ 651 w 652"/>
                  <a:gd name="T19" fmla="*/ 77 h 784"/>
                  <a:gd name="T20" fmla="*/ 651 w 652"/>
                  <a:gd name="T21" fmla="*/ 153 h 784"/>
                  <a:gd name="T22" fmla="*/ 651 w 652"/>
                  <a:gd name="T23" fmla="*/ 230 h 784"/>
                  <a:gd name="T24" fmla="*/ 651 w 652"/>
                  <a:gd name="T25" fmla="*/ 306 h 784"/>
                  <a:gd name="T26" fmla="*/ 652 w 652"/>
                  <a:gd name="T27" fmla="*/ 383 h 784"/>
                  <a:gd name="T28" fmla="*/ 652 w 652"/>
                  <a:gd name="T29" fmla="*/ 458 h 784"/>
                  <a:gd name="T30" fmla="*/ 652 w 652"/>
                  <a:gd name="T31" fmla="*/ 534 h 784"/>
                  <a:gd name="T32" fmla="*/ 652 w 652"/>
                  <a:gd name="T33" fmla="*/ 611 h 784"/>
                  <a:gd name="T34" fmla="*/ 571 w 652"/>
                  <a:gd name="T35" fmla="*/ 633 h 784"/>
                  <a:gd name="T36" fmla="*/ 489 w 652"/>
                  <a:gd name="T37" fmla="*/ 654 h 784"/>
                  <a:gd name="T38" fmla="*/ 408 w 652"/>
                  <a:gd name="T39" fmla="*/ 676 h 784"/>
                  <a:gd name="T40" fmla="*/ 326 w 652"/>
                  <a:gd name="T41" fmla="*/ 697 h 784"/>
                  <a:gd name="T42" fmla="*/ 245 w 652"/>
                  <a:gd name="T43" fmla="*/ 720 h 784"/>
                  <a:gd name="T44" fmla="*/ 164 w 652"/>
                  <a:gd name="T45" fmla="*/ 741 h 784"/>
                  <a:gd name="T46" fmla="*/ 83 w 652"/>
                  <a:gd name="T47" fmla="*/ 762 h 784"/>
                  <a:gd name="T48" fmla="*/ 1 w 652"/>
                  <a:gd name="T49" fmla="*/ 784 h 784"/>
                  <a:gd name="T50" fmla="*/ 1 w 652"/>
                  <a:gd name="T51" fmla="*/ 707 h 784"/>
                  <a:gd name="T52" fmla="*/ 1 w 652"/>
                  <a:gd name="T53" fmla="*/ 631 h 784"/>
                  <a:gd name="T54" fmla="*/ 1 w 652"/>
                  <a:gd name="T55" fmla="*/ 555 h 784"/>
                  <a:gd name="T56" fmla="*/ 0 w 652"/>
                  <a:gd name="T57" fmla="*/ 478 h 784"/>
                  <a:gd name="T58" fmla="*/ 0 w 652"/>
                  <a:gd name="T59" fmla="*/ 402 h 784"/>
                  <a:gd name="T60" fmla="*/ 0 w 652"/>
                  <a:gd name="T61" fmla="*/ 325 h 784"/>
                  <a:gd name="T62" fmla="*/ 0 w 652"/>
                  <a:gd name="T63" fmla="*/ 249 h 784"/>
                  <a:gd name="T64" fmla="*/ 0 w 652"/>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4">
                    <a:moveTo>
                      <a:pt x="0" y="172"/>
                    </a:moveTo>
                    <a:lnTo>
                      <a:pt x="81" y="151"/>
                    </a:lnTo>
                    <a:lnTo>
                      <a:pt x="162" y="129"/>
                    </a:lnTo>
                    <a:lnTo>
                      <a:pt x="244" y="108"/>
                    </a:lnTo>
                    <a:lnTo>
                      <a:pt x="325" y="86"/>
                    </a:lnTo>
                    <a:lnTo>
                      <a:pt x="407" y="65"/>
                    </a:lnTo>
                    <a:lnTo>
                      <a:pt x="488" y="43"/>
                    </a:lnTo>
                    <a:lnTo>
                      <a:pt x="570" y="21"/>
                    </a:lnTo>
                    <a:lnTo>
                      <a:pt x="651" y="0"/>
                    </a:lnTo>
                    <a:lnTo>
                      <a:pt x="651" y="77"/>
                    </a:lnTo>
                    <a:lnTo>
                      <a:pt x="651" y="153"/>
                    </a:lnTo>
                    <a:lnTo>
                      <a:pt x="651" y="230"/>
                    </a:lnTo>
                    <a:lnTo>
                      <a:pt x="651" y="306"/>
                    </a:lnTo>
                    <a:lnTo>
                      <a:pt x="652" y="383"/>
                    </a:lnTo>
                    <a:lnTo>
                      <a:pt x="652" y="458"/>
                    </a:lnTo>
                    <a:lnTo>
                      <a:pt x="652" y="534"/>
                    </a:lnTo>
                    <a:lnTo>
                      <a:pt x="652" y="611"/>
                    </a:lnTo>
                    <a:lnTo>
                      <a:pt x="571" y="633"/>
                    </a:lnTo>
                    <a:lnTo>
                      <a:pt x="489" y="654"/>
                    </a:lnTo>
                    <a:lnTo>
                      <a:pt x="408" y="676"/>
                    </a:lnTo>
                    <a:lnTo>
                      <a:pt x="326" y="697"/>
                    </a:lnTo>
                    <a:lnTo>
                      <a:pt x="245" y="720"/>
                    </a:lnTo>
                    <a:lnTo>
                      <a:pt x="164" y="741"/>
                    </a:lnTo>
                    <a:lnTo>
                      <a:pt x="83" y="762"/>
                    </a:lnTo>
                    <a:lnTo>
                      <a:pt x="1" y="784"/>
                    </a:lnTo>
                    <a:lnTo>
                      <a:pt x="1" y="707"/>
                    </a:lnTo>
                    <a:lnTo>
                      <a:pt x="1" y="631"/>
                    </a:lnTo>
                    <a:lnTo>
                      <a:pt x="1" y="555"/>
                    </a:lnTo>
                    <a:lnTo>
                      <a:pt x="0" y="478"/>
                    </a:lnTo>
                    <a:lnTo>
                      <a:pt x="0" y="402"/>
                    </a:lnTo>
                    <a:lnTo>
                      <a:pt x="0" y="325"/>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3" name="Freeform 207">
                <a:extLst>
                  <a:ext uri="{FF2B5EF4-FFF2-40B4-BE49-F238E27FC236}">
                    <a16:creationId xmlns:a16="http://schemas.microsoft.com/office/drawing/2014/main" id="{5A6F8E06-3370-8DCB-9DD9-85B277FE5F31}"/>
                  </a:ext>
                </a:extLst>
              </p:cNvPr>
              <p:cNvSpPr>
                <a:spLocks/>
              </p:cNvSpPr>
              <p:nvPr/>
            </p:nvSpPr>
            <p:spPr bwMode="auto">
              <a:xfrm>
                <a:off x="1731" y="2008"/>
                <a:ext cx="93" cy="112"/>
              </a:xfrm>
              <a:custGeom>
                <a:avLst/>
                <a:gdLst>
                  <a:gd name="T0" fmla="*/ 0 w 652"/>
                  <a:gd name="T1" fmla="*/ 173 h 780"/>
                  <a:gd name="T2" fmla="*/ 82 w 652"/>
                  <a:gd name="T3" fmla="*/ 151 h 780"/>
                  <a:gd name="T4" fmla="*/ 163 w 652"/>
                  <a:gd name="T5" fmla="*/ 130 h 780"/>
                  <a:gd name="T6" fmla="*/ 244 w 652"/>
                  <a:gd name="T7" fmla="*/ 109 h 780"/>
                  <a:gd name="T8" fmla="*/ 325 w 652"/>
                  <a:gd name="T9" fmla="*/ 86 h 780"/>
                  <a:gd name="T10" fmla="*/ 407 w 652"/>
                  <a:gd name="T11" fmla="*/ 65 h 780"/>
                  <a:gd name="T12" fmla="*/ 488 w 652"/>
                  <a:gd name="T13" fmla="*/ 43 h 780"/>
                  <a:gd name="T14" fmla="*/ 570 w 652"/>
                  <a:gd name="T15" fmla="*/ 22 h 780"/>
                  <a:gd name="T16" fmla="*/ 651 w 652"/>
                  <a:gd name="T17" fmla="*/ 0 h 780"/>
                  <a:gd name="T18" fmla="*/ 651 w 652"/>
                  <a:gd name="T19" fmla="*/ 76 h 780"/>
                  <a:gd name="T20" fmla="*/ 651 w 652"/>
                  <a:gd name="T21" fmla="*/ 152 h 780"/>
                  <a:gd name="T22" fmla="*/ 651 w 652"/>
                  <a:gd name="T23" fmla="*/ 228 h 780"/>
                  <a:gd name="T24" fmla="*/ 651 w 652"/>
                  <a:gd name="T25" fmla="*/ 304 h 780"/>
                  <a:gd name="T26" fmla="*/ 651 w 652"/>
                  <a:gd name="T27" fmla="*/ 380 h 780"/>
                  <a:gd name="T28" fmla="*/ 652 w 652"/>
                  <a:gd name="T29" fmla="*/ 455 h 780"/>
                  <a:gd name="T30" fmla="*/ 652 w 652"/>
                  <a:gd name="T31" fmla="*/ 532 h 780"/>
                  <a:gd name="T32" fmla="*/ 652 w 652"/>
                  <a:gd name="T33" fmla="*/ 607 h 780"/>
                  <a:gd name="T34" fmla="*/ 571 w 652"/>
                  <a:gd name="T35" fmla="*/ 629 h 780"/>
                  <a:gd name="T36" fmla="*/ 489 w 652"/>
                  <a:gd name="T37" fmla="*/ 651 h 780"/>
                  <a:gd name="T38" fmla="*/ 408 w 652"/>
                  <a:gd name="T39" fmla="*/ 673 h 780"/>
                  <a:gd name="T40" fmla="*/ 326 w 652"/>
                  <a:gd name="T41" fmla="*/ 694 h 780"/>
                  <a:gd name="T42" fmla="*/ 246 w 652"/>
                  <a:gd name="T43" fmla="*/ 716 h 780"/>
                  <a:gd name="T44" fmla="*/ 164 w 652"/>
                  <a:gd name="T45" fmla="*/ 737 h 780"/>
                  <a:gd name="T46" fmla="*/ 84 w 652"/>
                  <a:gd name="T47" fmla="*/ 758 h 780"/>
                  <a:gd name="T48" fmla="*/ 2 w 652"/>
                  <a:gd name="T49" fmla="*/ 780 h 780"/>
                  <a:gd name="T50" fmla="*/ 2 w 652"/>
                  <a:gd name="T51" fmla="*/ 705 h 780"/>
                  <a:gd name="T52" fmla="*/ 2 w 652"/>
                  <a:gd name="T53" fmla="*/ 628 h 780"/>
                  <a:gd name="T54" fmla="*/ 2 w 652"/>
                  <a:gd name="T55" fmla="*/ 553 h 780"/>
                  <a:gd name="T56" fmla="*/ 1 w 652"/>
                  <a:gd name="T57" fmla="*/ 477 h 780"/>
                  <a:gd name="T58" fmla="*/ 1 w 652"/>
                  <a:gd name="T59" fmla="*/ 401 h 780"/>
                  <a:gd name="T60" fmla="*/ 1 w 652"/>
                  <a:gd name="T61" fmla="*/ 325 h 780"/>
                  <a:gd name="T62" fmla="*/ 1 w 652"/>
                  <a:gd name="T63" fmla="*/ 248 h 780"/>
                  <a:gd name="T64" fmla="*/ 0 w 652"/>
                  <a:gd name="T65" fmla="*/ 173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0">
                    <a:moveTo>
                      <a:pt x="0" y="173"/>
                    </a:moveTo>
                    <a:lnTo>
                      <a:pt x="82" y="151"/>
                    </a:lnTo>
                    <a:lnTo>
                      <a:pt x="163" y="130"/>
                    </a:lnTo>
                    <a:lnTo>
                      <a:pt x="244" y="109"/>
                    </a:lnTo>
                    <a:lnTo>
                      <a:pt x="325" y="86"/>
                    </a:lnTo>
                    <a:lnTo>
                      <a:pt x="407" y="65"/>
                    </a:lnTo>
                    <a:lnTo>
                      <a:pt x="488" y="43"/>
                    </a:lnTo>
                    <a:lnTo>
                      <a:pt x="570" y="22"/>
                    </a:lnTo>
                    <a:lnTo>
                      <a:pt x="651" y="0"/>
                    </a:lnTo>
                    <a:lnTo>
                      <a:pt x="651" y="76"/>
                    </a:lnTo>
                    <a:lnTo>
                      <a:pt x="651" y="152"/>
                    </a:lnTo>
                    <a:lnTo>
                      <a:pt x="651" y="228"/>
                    </a:lnTo>
                    <a:lnTo>
                      <a:pt x="651" y="304"/>
                    </a:lnTo>
                    <a:lnTo>
                      <a:pt x="651" y="380"/>
                    </a:lnTo>
                    <a:lnTo>
                      <a:pt x="652" y="455"/>
                    </a:lnTo>
                    <a:lnTo>
                      <a:pt x="652" y="532"/>
                    </a:lnTo>
                    <a:lnTo>
                      <a:pt x="652" y="607"/>
                    </a:lnTo>
                    <a:lnTo>
                      <a:pt x="571" y="629"/>
                    </a:lnTo>
                    <a:lnTo>
                      <a:pt x="489" y="651"/>
                    </a:lnTo>
                    <a:lnTo>
                      <a:pt x="408" y="673"/>
                    </a:lnTo>
                    <a:lnTo>
                      <a:pt x="326" y="694"/>
                    </a:lnTo>
                    <a:lnTo>
                      <a:pt x="246" y="716"/>
                    </a:lnTo>
                    <a:lnTo>
                      <a:pt x="164" y="737"/>
                    </a:lnTo>
                    <a:lnTo>
                      <a:pt x="84" y="758"/>
                    </a:lnTo>
                    <a:lnTo>
                      <a:pt x="2" y="780"/>
                    </a:lnTo>
                    <a:lnTo>
                      <a:pt x="2" y="705"/>
                    </a:lnTo>
                    <a:lnTo>
                      <a:pt x="2" y="628"/>
                    </a:lnTo>
                    <a:lnTo>
                      <a:pt x="2" y="553"/>
                    </a:lnTo>
                    <a:lnTo>
                      <a:pt x="1" y="477"/>
                    </a:lnTo>
                    <a:lnTo>
                      <a:pt x="1" y="401"/>
                    </a:lnTo>
                    <a:lnTo>
                      <a:pt x="1" y="325"/>
                    </a:lnTo>
                    <a:lnTo>
                      <a:pt x="1"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4" name="Freeform 206">
                <a:extLst>
                  <a:ext uri="{FF2B5EF4-FFF2-40B4-BE49-F238E27FC236}">
                    <a16:creationId xmlns:a16="http://schemas.microsoft.com/office/drawing/2014/main" id="{06736EE5-D4DE-F269-675A-DCDDB5331089}"/>
                  </a:ext>
                </a:extLst>
              </p:cNvPr>
              <p:cNvSpPr>
                <a:spLocks/>
              </p:cNvSpPr>
              <p:nvPr/>
            </p:nvSpPr>
            <p:spPr bwMode="auto">
              <a:xfrm>
                <a:off x="1731" y="2095"/>
                <a:ext cx="93" cy="111"/>
              </a:xfrm>
              <a:custGeom>
                <a:avLst/>
                <a:gdLst>
                  <a:gd name="T0" fmla="*/ 0 w 651"/>
                  <a:gd name="T1" fmla="*/ 173 h 779"/>
                  <a:gd name="T2" fmla="*/ 82 w 651"/>
                  <a:gd name="T3" fmla="*/ 151 h 779"/>
                  <a:gd name="T4" fmla="*/ 162 w 651"/>
                  <a:gd name="T5" fmla="*/ 130 h 779"/>
                  <a:gd name="T6" fmla="*/ 244 w 651"/>
                  <a:gd name="T7" fmla="*/ 109 h 779"/>
                  <a:gd name="T8" fmla="*/ 324 w 651"/>
                  <a:gd name="T9" fmla="*/ 87 h 779"/>
                  <a:gd name="T10" fmla="*/ 406 w 651"/>
                  <a:gd name="T11" fmla="*/ 66 h 779"/>
                  <a:gd name="T12" fmla="*/ 487 w 651"/>
                  <a:gd name="T13" fmla="*/ 44 h 779"/>
                  <a:gd name="T14" fmla="*/ 569 w 651"/>
                  <a:gd name="T15" fmla="*/ 22 h 779"/>
                  <a:gd name="T16" fmla="*/ 650 w 651"/>
                  <a:gd name="T17" fmla="*/ 0 h 779"/>
                  <a:gd name="T18" fmla="*/ 650 w 651"/>
                  <a:gd name="T19" fmla="*/ 77 h 779"/>
                  <a:gd name="T20" fmla="*/ 650 w 651"/>
                  <a:gd name="T21" fmla="*/ 152 h 779"/>
                  <a:gd name="T22" fmla="*/ 650 w 651"/>
                  <a:gd name="T23" fmla="*/ 229 h 779"/>
                  <a:gd name="T24" fmla="*/ 650 w 651"/>
                  <a:gd name="T25" fmla="*/ 304 h 779"/>
                  <a:gd name="T26" fmla="*/ 650 w 651"/>
                  <a:gd name="T27" fmla="*/ 380 h 779"/>
                  <a:gd name="T28" fmla="*/ 650 w 651"/>
                  <a:gd name="T29" fmla="*/ 455 h 779"/>
                  <a:gd name="T30" fmla="*/ 651 w 651"/>
                  <a:gd name="T31" fmla="*/ 531 h 779"/>
                  <a:gd name="T32" fmla="*/ 651 w 651"/>
                  <a:gd name="T33" fmla="*/ 607 h 779"/>
                  <a:gd name="T34" fmla="*/ 570 w 651"/>
                  <a:gd name="T35" fmla="*/ 628 h 779"/>
                  <a:gd name="T36" fmla="*/ 488 w 651"/>
                  <a:gd name="T37" fmla="*/ 650 h 779"/>
                  <a:gd name="T38" fmla="*/ 407 w 651"/>
                  <a:gd name="T39" fmla="*/ 671 h 779"/>
                  <a:gd name="T40" fmla="*/ 326 w 651"/>
                  <a:gd name="T41" fmla="*/ 693 h 779"/>
                  <a:gd name="T42" fmla="*/ 245 w 651"/>
                  <a:gd name="T43" fmla="*/ 714 h 779"/>
                  <a:gd name="T44" fmla="*/ 164 w 651"/>
                  <a:gd name="T45" fmla="*/ 737 h 779"/>
                  <a:gd name="T46" fmla="*/ 83 w 651"/>
                  <a:gd name="T47" fmla="*/ 758 h 779"/>
                  <a:gd name="T48" fmla="*/ 2 w 651"/>
                  <a:gd name="T49" fmla="*/ 779 h 779"/>
                  <a:gd name="T50" fmla="*/ 2 w 651"/>
                  <a:gd name="T51" fmla="*/ 703 h 779"/>
                  <a:gd name="T52" fmla="*/ 2 w 651"/>
                  <a:gd name="T53" fmla="*/ 628 h 779"/>
                  <a:gd name="T54" fmla="*/ 1 w 651"/>
                  <a:gd name="T55" fmla="*/ 553 h 779"/>
                  <a:gd name="T56" fmla="*/ 1 w 651"/>
                  <a:gd name="T57" fmla="*/ 477 h 779"/>
                  <a:gd name="T58" fmla="*/ 1 w 651"/>
                  <a:gd name="T59" fmla="*/ 401 h 779"/>
                  <a:gd name="T60" fmla="*/ 1 w 651"/>
                  <a:gd name="T61" fmla="*/ 325 h 779"/>
                  <a:gd name="T62" fmla="*/ 0 w 651"/>
                  <a:gd name="T63" fmla="*/ 249 h 779"/>
                  <a:gd name="T64" fmla="*/ 0 w 651"/>
                  <a:gd name="T65" fmla="*/ 173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9">
                    <a:moveTo>
                      <a:pt x="0" y="173"/>
                    </a:moveTo>
                    <a:lnTo>
                      <a:pt x="82" y="151"/>
                    </a:lnTo>
                    <a:lnTo>
                      <a:pt x="162" y="130"/>
                    </a:lnTo>
                    <a:lnTo>
                      <a:pt x="244" y="109"/>
                    </a:lnTo>
                    <a:lnTo>
                      <a:pt x="324" y="87"/>
                    </a:lnTo>
                    <a:lnTo>
                      <a:pt x="406" y="66"/>
                    </a:lnTo>
                    <a:lnTo>
                      <a:pt x="487" y="44"/>
                    </a:lnTo>
                    <a:lnTo>
                      <a:pt x="569" y="22"/>
                    </a:lnTo>
                    <a:lnTo>
                      <a:pt x="650" y="0"/>
                    </a:lnTo>
                    <a:lnTo>
                      <a:pt x="650" y="77"/>
                    </a:lnTo>
                    <a:lnTo>
                      <a:pt x="650" y="152"/>
                    </a:lnTo>
                    <a:lnTo>
                      <a:pt x="650" y="229"/>
                    </a:lnTo>
                    <a:lnTo>
                      <a:pt x="650" y="304"/>
                    </a:lnTo>
                    <a:lnTo>
                      <a:pt x="650" y="380"/>
                    </a:lnTo>
                    <a:lnTo>
                      <a:pt x="650" y="455"/>
                    </a:lnTo>
                    <a:lnTo>
                      <a:pt x="651" y="531"/>
                    </a:lnTo>
                    <a:lnTo>
                      <a:pt x="651" y="607"/>
                    </a:lnTo>
                    <a:lnTo>
                      <a:pt x="570" y="628"/>
                    </a:lnTo>
                    <a:lnTo>
                      <a:pt x="488" y="650"/>
                    </a:lnTo>
                    <a:lnTo>
                      <a:pt x="407" y="671"/>
                    </a:lnTo>
                    <a:lnTo>
                      <a:pt x="326" y="693"/>
                    </a:lnTo>
                    <a:lnTo>
                      <a:pt x="245" y="714"/>
                    </a:lnTo>
                    <a:lnTo>
                      <a:pt x="164" y="737"/>
                    </a:lnTo>
                    <a:lnTo>
                      <a:pt x="83" y="758"/>
                    </a:lnTo>
                    <a:lnTo>
                      <a:pt x="2" y="779"/>
                    </a:lnTo>
                    <a:lnTo>
                      <a:pt x="2" y="703"/>
                    </a:lnTo>
                    <a:lnTo>
                      <a:pt x="2" y="628"/>
                    </a:lnTo>
                    <a:lnTo>
                      <a:pt x="1" y="553"/>
                    </a:lnTo>
                    <a:lnTo>
                      <a:pt x="1" y="477"/>
                    </a:lnTo>
                    <a:lnTo>
                      <a:pt x="1" y="401"/>
                    </a:lnTo>
                    <a:lnTo>
                      <a:pt x="1" y="325"/>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5" name="Freeform 205">
                <a:extLst>
                  <a:ext uri="{FF2B5EF4-FFF2-40B4-BE49-F238E27FC236}">
                    <a16:creationId xmlns:a16="http://schemas.microsoft.com/office/drawing/2014/main" id="{84F171BC-C296-2DE8-8805-25F476032E5E}"/>
                  </a:ext>
                </a:extLst>
              </p:cNvPr>
              <p:cNvSpPr>
                <a:spLocks/>
              </p:cNvSpPr>
              <p:nvPr/>
            </p:nvSpPr>
            <p:spPr bwMode="auto">
              <a:xfrm>
                <a:off x="1732" y="2182"/>
                <a:ext cx="92" cy="111"/>
              </a:xfrm>
              <a:custGeom>
                <a:avLst/>
                <a:gdLst>
                  <a:gd name="T0" fmla="*/ 0 w 650"/>
                  <a:gd name="T1" fmla="*/ 172 h 777"/>
                  <a:gd name="T2" fmla="*/ 81 w 650"/>
                  <a:gd name="T3" fmla="*/ 151 h 777"/>
                  <a:gd name="T4" fmla="*/ 162 w 650"/>
                  <a:gd name="T5" fmla="*/ 130 h 777"/>
                  <a:gd name="T6" fmla="*/ 243 w 650"/>
                  <a:gd name="T7" fmla="*/ 107 h 777"/>
                  <a:gd name="T8" fmla="*/ 324 w 650"/>
                  <a:gd name="T9" fmla="*/ 86 h 777"/>
                  <a:gd name="T10" fmla="*/ 405 w 650"/>
                  <a:gd name="T11" fmla="*/ 64 h 777"/>
                  <a:gd name="T12" fmla="*/ 486 w 650"/>
                  <a:gd name="T13" fmla="*/ 43 h 777"/>
                  <a:gd name="T14" fmla="*/ 568 w 650"/>
                  <a:gd name="T15" fmla="*/ 21 h 777"/>
                  <a:gd name="T16" fmla="*/ 649 w 650"/>
                  <a:gd name="T17" fmla="*/ 0 h 777"/>
                  <a:gd name="T18" fmla="*/ 649 w 650"/>
                  <a:gd name="T19" fmla="*/ 75 h 777"/>
                  <a:gd name="T20" fmla="*/ 649 w 650"/>
                  <a:gd name="T21" fmla="*/ 151 h 777"/>
                  <a:gd name="T22" fmla="*/ 649 w 650"/>
                  <a:gd name="T23" fmla="*/ 226 h 777"/>
                  <a:gd name="T24" fmla="*/ 649 w 650"/>
                  <a:gd name="T25" fmla="*/ 303 h 777"/>
                  <a:gd name="T26" fmla="*/ 649 w 650"/>
                  <a:gd name="T27" fmla="*/ 378 h 777"/>
                  <a:gd name="T28" fmla="*/ 649 w 650"/>
                  <a:gd name="T29" fmla="*/ 453 h 777"/>
                  <a:gd name="T30" fmla="*/ 649 w 650"/>
                  <a:gd name="T31" fmla="*/ 529 h 777"/>
                  <a:gd name="T32" fmla="*/ 650 w 650"/>
                  <a:gd name="T33" fmla="*/ 604 h 777"/>
                  <a:gd name="T34" fmla="*/ 569 w 650"/>
                  <a:gd name="T35" fmla="*/ 626 h 777"/>
                  <a:gd name="T36" fmla="*/ 487 w 650"/>
                  <a:gd name="T37" fmla="*/ 648 h 777"/>
                  <a:gd name="T38" fmla="*/ 407 w 650"/>
                  <a:gd name="T39" fmla="*/ 670 h 777"/>
                  <a:gd name="T40" fmla="*/ 325 w 650"/>
                  <a:gd name="T41" fmla="*/ 691 h 777"/>
                  <a:gd name="T42" fmla="*/ 245 w 650"/>
                  <a:gd name="T43" fmla="*/ 713 h 777"/>
                  <a:gd name="T44" fmla="*/ 163 w 650"/>
                  <a:gd name="T45" fmla="*/ 734 h 777"/>
                  <a:gd name="T46" fmla="*/ 83 w 650"/>
                  <a:gd name="T47" fmla="*/ 756 h 777"/>
                  <a:gd name="T48" fmla="*/ 2 w 650"/>
                  <a:gd name="T49" fmla="*/ 777 h 777"/>
                  <a:gd name="T50" fmla="*/ 2 w 650"/>
                  <a:gd name="T51" fmla="*/ 702 h 777"/>
                  <a:gd name="T52" fmla="*/ 1 w 650"/>
                  <a:gd name="T53" fmla="*/ 626 h 777"/>
                  <a:gd name="T54" fmla="*/ 1 w 650"/>
                  <a:gd name="T55" fmla="*/ 551 h 777"/>
                  <a:gd name="T56" fmla="*/ 1 w 650"/>
                  <a:gd name="T57" fmla="*/ 476 h 777"/>
                  <a:gd name="T58" fmla="*/ 1 w 650"/>
                  <a:gd name="T59" fmla="*/ 399 h 777"/>
                  <a:gd name="T60" fmla="*/ 0 w 650"/>
                  <a:gd name="T61" fmla="*/ 324 h 777"/>
                  <a:gd name="T62" fmla="*/ 0 w 650"/>
                  <a:gd name="T63" fmla="*/ 248 h 777"/>
                  <a:gd name="T64" fmla="*/ 0 w 650"/>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7">
                    <a:moveTo>
                      <a:pt x="0" y="172"/>
                    </a:moveTo>
                    <a:lnTo>
                      <a:pt x="81" y="151"/>
                    </a:lnTo>
                    <a:lnTo>
                      <a:pt x="162" y="130"/>
                    </a:lnTo>
                    <a:lnTo>
                      <a:pt x="243" y="107"/>
                    </a:lnTo>
                    <a:lnTo>
                      <a:pt x="324" y="86"/>
                    </a:lnTo>
                    <a:lnTo>
                      <a:pt x="405" y="64"/>
                    </a:lnTo>
                    <a:lnTo>
                      <a:pt x="486" y="43"/>
                    </a:lnTo>
                    <a:lnTo>
                      <a:pt x="568" y="21"/>
                    </a:lnTo>
                    <a:lnTo>
                      <a:pt x="649" y="0"/>
                    </a:lnTo>
                    <a:lnTo>
                      <a:pt x="649" y="75"/>
                    </a:lnTo>
                    <a:lnTo>
                      <a:pt x="649" y="151"/>
                    </a:lnTo>
                    <a:lnTo>
                      <a:pt x="649" y="226"/>
                    </a:lnTo>
                    <a:lnTo>
                      <a:pt x="649" y="303"/>
                    </a:lnTo>
                    <a:lnTo>
                      <a:pt x="649" y="378"/>
                    </a:lnTo>
                    <a:lnTo>
                      <a:pt x="649" y="453"/>
                    </a:lnTo>
                    <a:lnTo>
                      <a:pt x="649" y="529"/>
                    </a:lnTo>
                    <a:lnTo>
                      <a:pt x="650" y="604"/>
                    </a:lnTo>
                    <a:lnTo>
                      <a:pt x="569" y="626"/>
                    </a:lnTo>
                    <a:lnTo>
                      <a:pt x="487" y="648"/>
                    </a:lnTo>
                    <a:lnTo>
                      <a:pt x="407" y="670"/>
                    </a:lnTo>
                    <a:lnTo>
                      <a:pt x="325" y="691"/>
                    </a:lnTo>
                    <a:lnTo>
                      <a:pt x="245" y="713"/>
                    </a:lnTo>
                    <a:lnTo>
                      <a:pt x="163" y="734"/>
                    </a:lnTo>
                    <a:lnTo>
                      <a:pt x="83" y="756"/>
                    </a:lnTo>
                    <a:lnTo>
                      <a:pt x="2" y="777"/>
                    </a:lnTo>
                    <a:lnTo>
                      <a:pt x="2" y="702"/>
                    </a:lnTo>
                    <a:lnTo>
                      <a:pt x="1" y="626"/>
                    </a:lnTo>
                    <a:lnTo>
                      <a:pt x="1" y="551"/>
                    </a:lnTo>
                    <a:lnTo>
                      <a:pt x="1" y="476"/>
                    </a:lnTo>
                    <a:lnTo>
                      <a:pt x="1" y="399"/>
                    </a:lnTo>
                    <a:lnTo>
                      <a:pt x="0" y="324"/>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6" name="Freeform 204">
                <a:extLst>
                  <a:ext uri="{FF2B5EF4-FFF2-40B4-BE49-F238E27FC236}">
                    <a16:creationId xmlns:a16="http://schemas.microsoft.com/office/drawing/2014/main" id="{270CEAA5-159C-920F-6F30-EA3FAC5FA36B}"/>
                  </a:ext>
                </a:extLst>
              </p:cNvPr>
              <p:cNvSpPr>
                <a:spLocks/>
              </p:cNvSpPr>
              <p:nvPr/>
            </p:nvSpPr>
            <p:spPr bwMode="auto">
              <a:xfrm>
                <a:off x="1732" y="2268"/>
                <a:ext cx="93" cy="111"/>
              </a:xfrm>
              <a:custGeom>
                <a:avLst/>
                <a:gdLst>
                  <a:gd name="T0" fmla="*/ 0 w 649"/>
                  <a:gd name="T1" fmla="*/ 173 h 776"/>
                  <a:gd name="T2" fmla="*/ 81 w 649"/>
                  <a:gd name="T3" fmla="*/ 152 h 776"/>
                  <a:gd name="T4" fmla="*/ 161 w 649"/>
                  <a:gd name="T5" fmla="*/ 130 h 776"/>
                  <a:gd name="T6" fmla="*/ 243 w 649"/>
                  <a:gd name="T7" fmla="*/ 109 h 776"/>
                  <a:gd name="T8" fmla="*/ 323 w 649"/>
                  <a:gd name="T9" fmla="*/ 87 h 776"/>
                  <a:gd name="T10" fmla="*/ 405 w 649"/>
                  <a:gd name="T11" fmla="*/ 66 h 776"/>
                  <a:gd name="T12" fmla="*/ 485 w 649"/>
                  <a:gd name="T13" fmla="*/ 44 h 776"/>
                  <a:gd name="T14" fmla="*/ 567 w 649"/>
                  <a:gd name="T15" fmla="*/ 22 h 776"/>
                  <a:gd name="T16" fmla="*/ 648 w 649"/>
                  <a:gd name="T17" fmla="*/ 0 h 776"/>
                  <a:gd name="T18" fmla="*/ 648 w 649"/>
                  <a:gd name="T19" fmla="*/ 76 h 776"/>
                  <a:gd name="T20" fmla="*/ 648 w 649"/>
                  <a:gd name="T21" fmla="*/ 151 h 776"/>
                  <a:gd name="T22" fmla="*/ 648 w 649"/>
                  <a:gd name="T23" fmla="*/ 227 h 776"/>
                  <a:gd name="T24" fmla="*/ 648 w 649"/>
                  <a:gd name="T25" fmla="*/ 302 h 776"/>
                  <a:gd name="T26" fmla="*/ 648 w 649"/>
                  <a:gd name="T27" fmla="*/ 377 h 776"/>
                  <a:gd name="T28" fmla="*/ 648 w 649"/>
                  <a:gd name="T29" fmla="*/ 453 h 776"/>
                  <a:gd name="T30" fmla="*/ 648 w 649"/>
                  <a:gd name="T31" fmla="*/ 528 h 776"/>
                  <a:gd name="T32" fmla="*/ 649 w 649"/>
                  <a:gd name="T33" fmla="*/ 603 h 776"/>
                  <a:gd name="T34" fmla="*/ 568 w 649"/>
                  <a:gd name="T35" fmla="*/ 625 h 776"/>
                  <a:gd name="T36" fmla="*/ 486 w 649"/>
                  <a:gd name="T37" fmla="*/ 646 h 776"/>
                  <a:gd name="T38" fmla="*/ 406 w 649"/>
                  <a:gd name="T39" fmla="*/ 668 h 776"/>
                  <a:gd name="T40" fmla="*/ 325 w 649"/>
                  <a:gd name="T41" fmla="*/ 689 h 776"/>
                  <a:gd name="T42" fmla="*/ 244 w 649"/>
                  <a:gd name="T43" fmla="*/ 711 h 776"/>
                  <a:gd name="T44" fmla="*/ 163 w 649"/>
                  <a:gd name="T45" fmla="*/ 733 h 776"/>
                  <a:gd name="T46" fmla="*/ 83 w 649"/>
                  <a:gd name="T47" fmla="*/ 755 h 776"/>
                  <a:gd name="T48" fmla="*/ 2 w 649"/>
                  <a:gd name="T49" fmla="*/ 776 h 776"/>
                  <a:gd name="T50" fmla="*/ 1 w 649"/>
                  <a:gd name="T51" fmla="*/ 701 h 776"/>
                  <a:gd name="T52" fmla="*/ 1 w 649"/>
                  <a:gd name="T53" fmla="*/ 626 h 776"/>
                  <a:gd name="T54" fmla="*/ 1 w 649"/>
                  <a:gd name="T55" fmla="*/ 550 h 776"/>
                  <a:gd name="T56" fmla="*/ 1 w 649"/>
                  <a:gd name="T57" fmla="*/ 475 h 776"/>
                  <a:gd name="T58" fmla="*/ 0 w 649"/>
                  <a:gd name="T59" fmla="*/ 400 h 776"/>
                  <a:gd name="T60" fmla="*/ 0 w 649"/>
                  <a:gd name="T61" fmla="*/ 324 h 776"/>
                  <a:gd name="T62" fmla="*/ 0 w 649"/>
                  <a:gd name="T63" fmla="*/ 249 h 776"/>
                  <a:gd name="T64" fmla="*/ 0 w 649"/>
                  <a:gd name="T65" fmla="*/ 173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6">
                    <a:moveTo>
                      <a:pt x="0" y="173"/>
                    </a:moveTo>
                    <a:lnTo>
                      <a:pt x="81" y="152"/>
                    </a:lnTo>
                    <a:lnTo>
                      <a:pt x="161" y="130"/>
                    </a:lnTo>
                    <a:lnTo>
                      <a:pt x="243" y="109"/>
                    </a:lnTo>
                    <a:lnTo>
                      <a:pt x="323" y="87"/>
                    </a:lnTo>
                    <a:lnTo>
                      <a:pt x="405" y="66"/>
                    </a:lnTo>
                    <a:lnTo>
                      <a:pt x="485" y="44"/>
                    </a:lnTo>
                    <a:lnTo>
                      <a:pt x="567" y="22"/>
                    </a:lnTo>
                    <a:lnTo>
                      <a:pt x="648" y="0"/>
                    </a:lnTo>
                    <a:lnTo>
                      <a:pt x="648" y="76"/>
                    </a:lnTo>
                    <a:lnTo>
                      <a:pt x="648" y="151"/>
                    </a:lnTo>
                    <a:lnTo>
                      <a:pt x="648" y="227"/>
                    </a:lnTo>
                    <a:lnTo>
                      <a:pt x="648" y="302"/>
                    </a:lnTo>
                    <a:lnTo>
                      <a:pt x="648" y="377"/>
                    </a:lnTo>
                    <a:lnTo>
                      <a:pt x="648" y="453"/>
                    </a:lnTo>
                    <a:lnTo>
                      <a:pt x="648" y="528"/>
                    </a:lnTo>
                    <a:lnTo>
                      <a:pt x="649" y="603"/>
                    </a:lnTo>
                    <a:lnTo>
                      <a:pt x="568" y="625"/>
                    </a:lnTo>
                    <a:lnTo>
                      <a:pt x="486" y="646"/>
                    </a:lnTo>
                    <a:lnTo>
                      <a:pt x="406" y="668"/>
                    </a:lnTo>
                    <a:lnTo>
                      <a:pt x="325" y="689"/>
                    </a:lnTo>
                    <a:lnTo>
                      <a:pt x="244" y="711"/>
                    </a:lnTo>
                    <a:lnTo>
                      <a:pt x="163" y="733"/>
                    </a:lnTo>
                    <a:lnTo>
                      <a:pt x="83" y="755"/>
                    </a:lnTo>
                    <a:lnTo>
                      <a:pt x="2" y="776"/>
                    </a:lnTo>
                    <a:lnTo>
                      <a:pt x="1" y="701"/>
                    </a:lnTo>
                    <a:lnTo>
                      <a:pt x="1" y="626"/>
                    </a:lnTo>
                    <a:lnTo>
                      <a:pt x="1" y="550"/>
                    </a:lnTo>
                    <a:lnTo>
                      <a:pt x="1" y="475"/>
                    </a:lnTo>
                    <a:lnTo>
                      <a:pt x="0" y="400"/>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7" name="Freeform 203">
                <a:extLst>
                  <a:ext uri="{FF2B5EF4-FFF2-40B4-BE49-F238E27FC236}">
                    <a16:creationId xmlns:a16="http://schemas.microsoft.com/office/drawing/2014/main" id="{284751D1-4B49-F813-0392-9246D9A89843}"/>
                  </a:ext>
                </a:extLst>
              </p:cNvPr>
              <p:cNvSpPr>
                <a:spLocks/>
              </p:cNvSpPr>
              <p:nvPr/>
            </p:nvSpPr>
            <p:spPr bwMode="auto">
              <a:xfrm>
                <a:off x="1732" y="2354"/>
                <a:ext cx="93" cy="111"/>
              </a:xfrm>
              <a:custGeom>
                <a:avLst/>
                <a:gdLst>
                  <a:gd name="T0" fmla="*/ 0 w 647"/>
                  <a:gd name="T1" fmla="*/ 173 h 774"/>
                  <a:gd name="T2" fmla="*/ 81 w 647"/>
                  <a:gd name="T3" fmla="*/ 152 h 774"/>
                  <a:gd name="T4" fmla="*/ 161 w 647"/>
                  <a:gd name="T5" fmla="*/ 130 h 774"/>
                  <a:gd name="T6" fmla="*/ 242 w 647"/>
                  <a:gd name="T7" fmla="*/ 108 h 774"/>
                  <a:gd name="T8" fmla="*/ 323 w 647"/>
                  <a:gd name="T9" fmla="*/ 86 h 774"/>
                  <a:gd name="T10" fmla="*/ 404 w 647"/>
                  <a:gd name="T11" fmla="*/ 65 h 774"/>
                  <a:gd name="T12" fmla="*/ 484 w 647"/>
                  <a:gd name="T13" fmla="*/ 43 h 774"/>
                  <a:gd name="T14" fmla="*/ 566 w 647"/>
                  <a:gd name="T15" fmla="*/ 22 h 774"/>
                  <a:gd name="T16" fmla="*/ 647 w 647"/>
                  <a:gd name="T17" fmla="*/ 0 h 774"/>
                  <a:gd name="T18" fmla="*/ 647 w 647"/>
                  <a:gd name="T19" fmla="*/ 75 h 774"/>
                  <a:gd name="T20" fmla="*/ 647 w 647"/>
                  <a:gd name="T21" fmla="*/ 151 h 774"/>
                  <a:gd name="T22" fmla="*/ 647 w 647"/>
                  <a:gd name="T23" fmla="*/ 226 h 774"/>
                  <a:gd name="T24" fmla="*/ 647 w 647"/>
                  <a:gd name="T25" fmla="*/ 302 h 774"/>
                  <a:gd name="T26" fmla="*/ 647 w 647"/>
                  <a:gd name="T27" fmla="*/ 376 h 774"/>
                  <a:gd name="T28" fmla="*/ 647 w 647"/>
                  <a:gd name="T29" fmla="*/ 451 h 774"/>
                  <a:gd name="T30" fmla="*/ 647 w 647"/>
                  <a:gd name="T31" fmla="*/ 526 h 774"/>
                  <a:gd name="T32" fmla="*/ 647 w 647"/>
                  <a:gd name="T33" fmla="*/ 601 h 774"/>
                  <a:gd name="T34" fmla="*/ 567 w 647"/>
                  <a:gd name="T35" fmla="*/ 622 h 774"/>
                  <a:gd name="T36" fmla="*/ 485 w 647"/>
                  <a:gd name="T37" fmla="*/ 644 h 774"/>
                  <a:gd name="T38" fmla="*/ 405 w 647"/>
                  <a:gd name="T39" fmla="*/ 666 h 774"/>
                  <a:gd name="T40" fmla="*/ 324 w 647"/>
                  <a:gd name="T41" fmla="*/ 688 h 774"/>
                  <a:gd name="T42" fmla="*/ 244 w 647"/>
                  <a:gd name="T43" fmla="*/ 709 h 774"/>
                  <a:gd name="T44" fmla="*/ 162 w 647"/>
                  <a:gd name="T45" fmla="*/ 731 h 774"/>
                  <a:gd name="T46" fmla="*/ 82 w 647"/>
                  <a:gd name="T47" fmla="*/ 752 h 774"/>
                  <a:gd name="T48" fmla="*/ 1 w 647"/>
                  <a:gd name="T49" fmla="*/ 774 h 774"/>
                  <a:gd name="T50" fmla="*/ 1 w 647"/>
                  <a:gd name="T51" fmla="*/ 700 h 774"/>
                  <a:gd name="T52" fmla="*/ 1 w 647"/>
                  <a:gd name="T53" fmla="*/ 624 h 774"/>
                  <a:gd name="T54" fmla="*/ 1 w 647"/>
                  <a:gd name="T55" fmla="*/ 550 h 774"/>
                  <a:gd name="T56" fmla="*/ 1 w 647"/>
                  <a:gd name="T57" fmla="*/ 475 h 774"/>
                  <a:gd name="T58" fmla="*/ 0 w 647"/>
                  <a:gd name="T59" fmla="*/ 399 h 774"/>
                  <a:gd name="T60" fmla="*/ 0 w 647"/>
                  <a:gd name="T61" fmla="*/ 324 h 774"/>
                  <a:gd name="T62" fmla="*/ 0 w 647"/>
                  <a:gd name="T63" fmla="*/ 248 h 774"/>
                  <a:gd name="T64" fmla="*/ 0 w 647"/>
                  <a:gd name="T65" fmla="*/ 17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4">
                    <a:moveTo>
                      <a:pt x="0" y="173"/>
                    </a:moveTo>
                    <a:lnTo>
                      <a:pt x="81" y="152"/>
                    </a:lnTo>
                    <a:lnTo>
                      <a:pt x="161" y="130"/>
                    </a:lnTo>
                    <a:lnTo>
                      <a:pt x="242" y="108"/>
                    </a:lnTo>
                    <a:lnTo>
                      <a:pt x="323" y="86"/>
                    </a:lnTo>
                    <a:lnTo>
                      <a:pt x="404" y="65"/>
                    </a:lnTo>
                    <a:lnTo>
                      <a:pt x="484" y="43"/>
                    </a:lnTo>
                    <a:lnTo>
                      <a:pt x="566" y="22"/>
                    </a:lnTo>
                    <a:lnTo>
                      <a:pt x="647" y="0"/>
                    </a:lnTo>
                    <a:lnTo>
                      <a:pt x="647" y="75"/>
                    </a:lnTo>
                    <a:lnTo>
                      <a:pt x="647" y="151"/>
                    </a:lnTo>
                    <a:lnTo>
                      <a:pt x="647" y="226"/>
                    </a:lnTo>
                    <a:lnTo>
                      <a:pt x="647" y="302"/>
                    </a:lnTo>
                    <a:lnTo>
                      <a:pt x="647" y="376"/>
                    </a:lnTo>
                    <a:lnTo>
                      <a:pt x="647" y="451"/>
                    </a:lnTo>
                    <a:lnTo>
                      <a:pt x="647" y="526"/>
                    </a:lnTo>
                    <a:lnTo>
                      <a:pt x="647" y="601"/>
                    </a:lnTo>
                    <a:lnTo>
                      <a:pt x="567" y="622"/>
                    </a:lnTo>
                    <a:lnTo>
                      <a:pt x="485" y="644"/>
                    </a:lnTo>
                    <a:lnTo>
                      <a:pt x="405" y="666"/>
                    </a:lnTo>
                    <a:lnTo>
                      <a:pt x="324" y="688"/>
                    </a:lnTo>
                    <a:lnTo>
                      <a:pt x="244" y="709"/>
                    </a:lnTo>
                    <a:lnTo>
                      <a:pt x="162" y="731"/>
                    </a:lnTo>
                    <a:lnTo>
                      <a:pt x="82" y="752"/>
                    </a:lnTo>
                    <a:lnTo>
                      <a:pt x="1" y="774"/>
                    </a:lnTo>
                    <a:lnTo>
                      <a:pt x="1" y="700"/>
                    </a:lnTo>
                    <a:lnTo>
                      <a:pt x="1" y="624"/>
                    </a:lnTo>
                    <a:lnTo>
                      <a:pt x="1" y="550"/>
                    </a:lnTo>
                    <a:lnTo>
                      <a:pt x="1" y="475"/>
                    </a:lnTo>
                    <a:lnTo>
                      <a:pt x="0" y="399"/>
                    </a:lnTo>
                    <a:lnTo>
                      <a:pt x="0" y="324"/>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8" name="Freeform 202">
                <a:extLst>
                  <a:ext uri="{FF2B5EF4-FFF2-40B4-BE49-F238E27FC236}">
                    <a16:creationId xmlns:a16="http://schemas.microsoft.com/office/drawing/2014/main" id="{1C346F93-5335-E6D0-0D39-F6936E14223E}"/>
                  </a:ext>
                </a:extLst>
              </p:cNvPr>
              <p:cNvSpPr>
                <a:spLocks/>
              </p:cNvSpPr>
              <p:nvPr/>
            </p:nvSpPr>
            <p:spPr bwMode="auto">
              <a:xfrm>
                <a:off x="1732" y="2440"/>
                <a:ext cx="93" cy="111"/>
              </a:xfrm>
              <a:custGeom>
                <a:avLst/>
                <a:gdLst>
                  <a:gd name="T0" fmla="*/ 0 w 647"/>
                  <a:gd name="T1" fmla="*/ 173 h 774"/>
                  <a:gd name="T2" fmla="*/ 81 w 647"/>
                  <a:gd name="T3" fmla="*/ 151 h 774"/>
                  <a:gd name="T4" fmla="*/ 161 w 647"/>
                  <a:gd name="T5" fmla="*/ 130 h 774"/>
                  <a:gd name="T6" fmla="*/ 243 w 647"/>
                  <a:gd name="T7" fmla="*/ 108 h 774"/>
                  <a:gd name="T8" fmla="*/ 323 w 647"/>
                  <a:gd name="T9" fmla="*/ 87 h 774"/>
                  <a:gd name="T10" fmla="*/ 404 w 647"/>
                  <a:gd name="T11" fmla="*/ 65 h 774"/>
                  <a:gd name="T12" fmla="*/ 484 w 647"/>
                  <a:gd name="T13" fmla="*/ 43 h 774"/>
                  <a:gd name="T14" fmla="*/ 566 w 647"/>
                  <a:gd name="T15" fmla="*/ 21 h 774"/>
                  <a:gd name="T16" fmla="*/ 646 w 647"/>
                  <a:gd name="T17" fmla="*/ 0 h 774"/>
                  <a:gd name="T18" fmla="*/ 647 w 647"/>
                  <a:gd name="T19" fmla="*/ 75 h 774"/>
                  <a:gd name="T20" fmla="*/ 647 w 647"/>
                  <a:gd name="T21" fmla="*/ 150 h 774"/>
                  <a:gd name="T22" fmla="*/ 647 w 647"/>
                  <a:gd name="T23" fmla="*/ 226 h 774"/>
                  <a:gd name="T24" fmla="*/ 647 w 647"/>
                  <a:gd name="T25" fmla="*/ 300 h 774"/>
                  <a:gd name="T26" fmla="*/ 647 w 647"/>
                  <a:gd name="T27" fmla="*/ 375 h 774"/>
                  <a:gd name="T28" fmla="*/ 647 w 647"/>
                  <a:gd name="T29" fmla="*/ 450 h 774"/>
                  <a:gd name="T30" fmla="*/ 647 w 647"/>
                  <a:gd name="T31" fmla="*/ 525 h 774"/>
                  <a:gd name="T32" fmla="*/ 647 w 647"/>
                  <a:gd name="T33" fmla="*/ 600 h 774"/>
                  <a:gd name="T34" fmla="*/ 567 w 647"/>
                  <a:gd name="T35" fmla="*/ 622 h 774"/>
                  <a:gd name="T36" fmla="*/ 486 w 647"/>
                  <a:gd name="T37" fmla="*/ 644 h 774"/>
                  <a:gd name="T38" fmla="*/ 405 w 647"/>
                  <a:gd name="T39" fmla="*/ 665 h 774"/>
                  <a:gd name="T40" fmla="*/ 324 w 647"/>
                  <a:gd name="T41" fmla="*/ 687 h 774"/>
                  <a:gd name="T42" fmla="*/ 244 w 647"/>
                  <a:gd name="T43" fmla="*/ 708 h 774"/>
                  <a:gd name="T44" fmla="*/ 163 w 647"/>
                  <a:gd name="T45" fmla="*/ 730 h 774"/>
                  <a:gd name="T46" fmla="*/ 83 w 647"/>
                  <a:gd name="T47" fmla="*/ 752 h 774"/>
                  <a:gd name="T48" fmla="*/ 2 w 647"/>
                  <a:gd name="T49" fmla="*/ 774 h 774"/>
                  <a:gd name="T50" fmla="*/ 2 w 647"/>
                  <a:gd name="T51" fmla="*/ 698 h 774"/>
                  <a:gd name="T52" fmla="*/ 2 w 647"/>
                  <a:gd name="T53" fmla="*/ 624 h 774"/>
                  <a:gd name="T54" fmla="*/ 2 w 647"/>
                  <a:gd name="T55" fmla="*/ 548 h 774"/>
                  <a:gd name="T56" fmla="*/ 1 w 647"/>
                  <a:gd name="T57" fmla="*/ 474 h 774"/>
                  <a:gd name="T58" fmla="*/ 1 w 647"/>
                  <a:gd name="T59" fmla="*/ 399 h 774"/>
                  <a:gd name="T60" fmla="*/ 1 w 647"/>
                  <a:gd name="T61" fmla="*/ 323 h 774"/>
                  <a:gd name="T62" fmla="*/ 1 w 647"/>
                  <a:gd name="T63" fmla="*/ 249 h 774"/>
                  <a:gd name="T64" fmla="*/ 0 w 647"/>
                  <a:gd name="T65" fmla="*/ 17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4">
                    <a:moveTo>
                      <a:pt x="0" y="173"/>
                    </a:moveTo>
                    <a:lnTo>
                      <a:pt x="81" y="151"/>
                    </a:lnTo>
                    <a:lnTo>
                      <a:pt x="161" y="130"/>
                    </a:lnTo>
                    <a:lnTo>
                      <a:pt x="243" y="108"/>
                    </a:lnTo>
                    <a:lnTo>
                      <a:pt x="323" y="87"/>
                    </a:lnTo>
                    <a:lnTo>
                      <a:pt x="404" y="65"/>
                    </a:lnTo>
                    <a:lnTo>
                      <a:pt x="484" y="43"/>
                    </a:lnTo>
                    <a:lnTo>
                      <a:pt x="566" y="21"/>
                    </a:lnTo>
                    <a:lnTo>
                      <a:pt x="646" y="0"/>
                    </a:lnTo>
                    <a:lnTo>
                      <a:pt x="647" y="75"/>
                    </a:lnTo>
                    <a:lnTo>
                      <a:pt x="647" y="150"/>
                    </a:lnTo>
                    <a:lnTo>
                      <a:pt x="647" y="226"/>
                    </a:lnTo>
                    <a:lnTo>
                      <a:pt x="647" y="300"/>
                    </a:lnTo>
                    <a:lnTo>
                      <a:pt x="647" y="375"/>
                    </a:lnTo>
                    <a:lnTo>
                      <a:pt x="647" y="450"/>
                    </a:lnTo>
                    <a:lnTo>
                      <a:pt x="647" y="525"/>
                    </a:lnTo>
                    <a:lnTo>
                      <a:pt x="647" y="600"/>
                    </a:lnTo>
                    <a:lnTo>
                      <a:pt x="567" y="622"/>
                    </a:lnTo>
                    <a:lnTo>
                      <a:pt x="486" y="644"/>
                    </a:lnTo>
                    <a:lnTo>
                      <a:pt x="405" y="665"/>
                    </a:lnTo>
                    <a:lnTo>
                      <a:pt x="324" y="687"/>
                    </a:lnTo>
                    <a:lnTo>
                      <a:pt x="244" y="708"/>
                    </a:lnTo>
                    <a:lnTo>
                      <a:pt x="163" y="730"/>
                    </a:lnTo>
                    <a:lnTo>
                      <a:pt x="83" y="752"/>
                    </a:lnTo>
                    <a:lnTo>
                      <a:pt x="2" y="774"/>
                    </a:lnTo>
                    <a:lnTo>
                      <a:pt x="2" y="698"/>
                    </a:lnTo>
                    <a:lnTo>
                      <a:pt x="2" y="624"/>
                    </a:lnTo>
                    <a:lnTo>
                      <a:pt x="2" y="548"/>
                    </a:lnTo>
                    <a:lnTo>
                      <a:pt x="1" y="474"/>
                    </a:lnTo>
                    <a:lnTo>
                      <a:pt x="1" y="399"/>
                    </a:lnTo>
                    <a:lnTo>
                      <a:pt x="1" y="323"/>
                    </a:lnTo>
                    <a:lnTo>
                      <a:pt x="1"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19" name="Freeform 201">
                <a:extLst>
                  <a:ext uri="{FF2B5EF4-FFF2-40B4-BE49-F238E27FC236}">
                    <a16:creationId xmlns:a16="http://schemas.microsoft.com/office/drawing/2014/main" id="{0F6E1852-B765-A777-D30F-AFE009A26253}"/>
                  </a:ext>
                </a:extLst>
              </p:cNvPr>
              <p:cNvSpPr>
                <a:spLocks/>
              </p:cNvSpPr>
              <p:nvPr/>
            </p:nvSpPr>
            <p:spPr bwMode="auto">
              <a:xfrm>
                <a:off x="1733" y="2526"/>
                <a:ext cx="92" cy="110"/>
              </a:xfrm>
              <a:custGeom>
                <a:avLst/>
                <a:gdLst>
                  <a:gd name="T0" fmla="*/ 0 w 646"/>
                  <a:gd name="T1" fmla="*/ 174 h 771"/>
                  <a:gd name="T2" fmla="*/ 81 w 646"/>
                  <a:gd name="T3" fmla="*/ 152 h 771"/>
                  <a:gd name="T4" fmla="*/ 161 w 646"/>
                  <a:gd name="T5" fmla="*/ 130 h 771"/>
                  <a:gd name="T6" fmla="*/ 242 w 646"/>
                  <a:gd name="T7" fmla="*/ 108 h 771"/>
                  <a:gd name="T8" fmla="*/ 322 w 646"/>
                  <a:gd name="T9" fmla="*/ 87 h 771"/>
                  <a:gd name="T10" fmla="*/ 403 w 646"/>
                  <a:gd name="T11" fmla="*/ 65 h 771"/>
                  <a:gd name="T12" fmla="*/ 484 w 646"/>
                  <a:gd name="T13" fmla="*/ 44 h 771"/>
                  <a:gd name="T14" fmla="*/ 565 w 646"/>
                  <a:gd name="T15" fmla="*/ 22 h 771"/>
                  <a:gd name="T16" fmla="*/ 645 w 646"/>
                  <a:gd name="T17" fmla="*/ 0 h 771"/>
                  <a:gd name="T18" fmla="*/ 645 w 646"/>
                  <a:gd name="T19" fmla="*/ 75 h 771"/>
                  <a:gd name="T20" fmla="*/ 646 w 646"/>
                  <a:gd name="T21" fmla="*/ 150 h 771"/>
                  <a:gd name="T22" fmla="*/ 646 w 646"/>
                  <a:gd name="T23" fmla="*/ 225 h 771"/>
                  <a:gd name="T24" fmla="*/ 646 w 646"/>
                  <a:gd name="T25" fmla="*/ 299 h 771"/>
                  <a:gd name="T26" fmla="*/ 646 w 646"/>
                  <a:gd name="T27" fmla="*/ 374 h 771"/>
                  <a:gd name="T28" fmla="*/ 646 w 646"/>
                  <a:gd name="T29" fmla="*/ 448 h 771"/>
                  <a:gd name="T30" fmla="*/ 646 w 646"/>
                  <a:gd name="T31" fmla="*/ 523 h 771"/>
                  <a:gd name="T32" fmla="*/ 646 w 646"/>
                  <a:gd name="T33" fmla="*/ 597 h 771"/>
                  <a:gd name="T34" fmla="*/ 566 w 646"/>
                  <a:gd name="T35" fmla="*/ 619 h 771"/>
                  <a:gd name="T36" fmla="*/ 485 w 646"/>
                  <a:gd name="T37" fmla="*/ 640 h 771"/>
                  <a:gd name="T38" fmla="*/ 405 w 646"/>
                  <a:gd name="T39" fmla="*/ 662 h 771"/>
                  <a:gd name="T40" fmla="*/ 324 w 646"/>
                  <a:gd name="T41" fmla="*/ 685 h 771"/>
                  <a:gd name="T42" fmla="*/ 244 w 646"/>
                  <a:gd name="T43" fmla="*/ 706 h 771"/>
                  <a:gd name="T44" fmla="*/ 163 w 646"/>
                  <a:gd name="T45" fmla="*/ 728 h 771"/>
                  <a:gd name="T46" fmla="*/ 83 w 646"/>
                  <a:gd name="T47" fmla="*/ 749 h 771"/>
                  <a:gd name="T48" fmla="*/ 2 w 646"/>
                  <a:gd name="T49" fmla="*/ 771 h 771"/>
                  <a:gd name="T50" fmla="*/ 2 w 646"/>
                  <a:gd name="T51" fmla="*/ 697 h 771"/>
                  <a:gd name="T52" fmla="*/ 2 w 646"/>
                  <a:gd name="T53" fmla="*/ 622 h 771"/>
                  <a:gd name="T54" fmla="*/ 1 w 646"/>
                  <a:gd name="T55" fmla="*/ 547 h 771"/>
                  <a:gd name="T56" fmla="*/ 1 w 646"/>
                  <a:gd name="T57" fmla="*/ 472 h 771"/>
                  <a:gd name="T58" fmla="*/ 1 w 646"/>
                  <a:gd name="T59" fmla="*/ 398 h 771"/>
                  <a:gd name="T60" fmla="*/ 1 w 646"/>
                  <a:gd name="T61" fmla="*/ 324 h 771"/>
                  <a:gd name="T62" fmla="*/ 0 w 646"/>
                  <a:gd name="T63" fmla="*/ 248 h 771"/>
                  <a:gd name="T64" fmla="*/ 0 w 646"/>
                  <a:gd name="T65" fmla="*/ 174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1">
                    <a:moveTo>
                      <a:pt x="0" y="174"/>
                    </a:moveTo>
                    <a:lnTo>
                      <a:pt x="81" y="152"/>
                    </a:lnTo>
                    <a:lnTo>
                      <a:pt x="161" y="130"/>
                    </a:lnTo>
                    <a:lnTo>
                      <a:pt x="242" y="108"/>
                    </a:lnTo>
                    <a:lnTo>
                      <a:pt x="322" y="87"/>
                    </a:lnTo>
                    <a:lnTo>
                      <a:pt x="403" y="65"/>
                    </a:lnTo>
                    <a:lnTo>
                      <a:pt x="484" y="44"/>
                    </a:lnTo>
                    <a:lnTo>
                      <a:pt x="565" y="22"/>
                    </a:lnTo>
                    <a:lnTo>
                      <a:pt x="645" y="0"/>
                    </a:lnTo>
                    <a:lnTo>
                      <a:pt x="645" y="75"/>
                    </a:lnTo>
                    <a:lnTo>
                      <a:pt x="646" y="150"/>
                    </a:lnTo>
                    <a:lnTo>
                      <a:pt x="646" y="225"/>
                    </a:lnTo>
                    <a:lnTo>
                      <a:pt x="646" y="299"/>
                    </a:lnTo>
                    <a:lnTo>
                      <a:pt x="646" y="374"/>
                    </a:lnTo>
                    <a:lnTo>
                      <a:pt x="646" y="448"/>
                    </a:lnTo>
                    <a:lnTo>
                      <a:pt x="646" y="523"/>
                    </a:lnTo>
                    <a:lnTo>
                      <a:pt x="646" y="597"/>
                    </a:lnTo>
                    <a:lnTo>
                      <a:pt x="566" y="619"/>
                    </a:lnTo>
                    <a:lnTo>
                      <a:pt x="485" y="640"/>
                    </a:lnTo>
                    <a:lnTo>
                      <a:pt x="405" y="662"/>
                    </a:lnTo>
                    <a:lnTo>
                      <a:pt x="324" y="685"/>
                    </a:lnTo>
                    <a:lnTo>
                      <a:pt x="244" y="706"/>
                    </a:lnTo>
                    <a:lnTo>
                      <a:pt x="163" y="728"/>
                    </a:lnTo>
                    <a:lnTo>
                      <a:pt x="83" y="749"/>
                    </a:lnTo>
                    <a:lnTo>
                      <a:pt x="2" y="771"/>
                    </a:lnTo>
                    <a:lnTo>
                      <a:pt x="2" y="697"/>
                    </a:lnTo>
                    <a:lnTo>
                      <a:pt x="2" y="622"/>
                    </a:lnTo>
                    <a:lnTo>
                      <a:pt x="1" y="547"/>
                    </a:lnTo>
                    <a:lnTo>
                      <a:pt x="1" y="472"/>
                    </a:lnTo>
                    <a:lnTo>
                      <a:pt x="1" y="398"/>
                    </a:lnTo>
                    <a:lnTo>
                      <a:pt x="1" y="324"/>
                    </a:lnTo>
                    <a:lnTo>
                      <a:pt x="0" y="248"/>
                    </a:lnTo>
                    <a:lnTo>
                      <a:pt x="0" y="174"/>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0" name="Freeform 200">
                <a:extLst>
                  <a:ext uri="{FF2B5EF4-FFF2-40B4-BE49-F238E27FC236}">
                    <a16:creationId xmlns:a16="http://schemas.microsoft.com/office/drawing/2014/main" id="{177972B6-79AA-654F-C479-503A9C2F96A7}"/>
                  </a:ext>
                </a:extLst>
              </p:cNvPr>
              <p:cNvSpPr>
                <a:spLocks/>
              </p:cNvSpPr>
              <p:nvPr/>
            </p:nvSpPr>
            <p:spPr bwMode="auto">
              <a:xfrm>
                <a:off x="1733" y="2611"/>
                <a:ext cx="92" cy="110"/>
              </a:xfrm>
              <a:custGeom>
                <a:avLst/>
                <a:gdLst>
                  <a:gd name="T0" fmla="*/ 0 w 645"/>
                  <a:gd name="T1" fmla="*/ 174 h 770"/>
                  <a:gd name="T2" fmla="*/ 81 w 645"/>
                  <a:gd name="T3" fmla="*/ 152 h 770"/>
                  <a:gd name="T4" fmla="*/ 161 w 645"/>
                  <a:gd name="T5" fmla="*/ 131 h 770"/>
                  <a:gd name="T6" fmla="*/ 242 w 645"/>
                  <a:gd name="T7" fmla="*/ 109 h 770"/>
                  <a:gd name="T8" fmla="*/ 322 w 645"/>
                  <a:gd name="T9" fmla="*/ 88 h 770"/>
                  <a:gd name="T10" fmla="*/ 403 w 645"/>
                  <a:gd name="T11" fmla="*/ 65 h 770"/>
                  <a:gd name="T12" fmla="*/ 483 w 645"/>
                  <a:gd name="T13" fmla="*/ 43 h 770"/>
                  <a:gd name="T14" fmla="*/ 564 w 645"/>
                  <a:gd name="T15" fmla="*/ 22 h 770"/>
                  <a:gd name="T16" fmla="*/ 644 w 645"/>
                  <a:gd name="T17" fmla="*/ 0 h 770"/>
                  <a:gd name="T18" fmla="*/ 644 w 645"/>
                  <a:gd name="T19" fmla="*/ 76 h 770"/>
                  <a:gd name="T20" fmla="*/ 644 w 645"/>
                  <a:gd name="T21" fmla="*/ 150 h 770"/>
                  <a:gd name="T22" fmla="*/ 645 w 645"/>
                  <a:gd name="T23" fmla="*/ 224 h 770"/>
                  <a:gd name="T24" fmla="*/ 645 w 645"/>
                  <a:gd name="T25" fmla="*/ 299 h 770"/>
                  <a:gd name="T26" fmla="*/ 645 w 645"/>
                  <a:gd name="T27" fmla="*/ 373 h 770"/>
                  <a:gd name="T28" fmla="*/ 645 w 645"/>
                  <a:gd name="T29" fmla="*/ 448 h 770"/>
                  <a:gd name="T30" fmla="*/ 645 w 645"/>
                  <a:gd name="T31" fmla="*/ 522 h 770"/>
                  <a:gd name="T32" fmla="*/ 645 w 645"/>
                  <a:gd name="T33" fmla="*/ 597 h 770"/>
                  <a:gd name="T34" fmla="*/ 565 w 645"/>
                  <a:gd name="T35" fmla="*/ 618 h 770"/>
                  <a:gd name="T36" fmla="*/ 484 w 645"/>
                  <a:gd name="T37" fmla="*/ 640 h 770"/>
                  <a:gd name="T38" fmla="*/ 404 w 645"/>
                  <a:gd name="T39" fmla="*/ 661 h 770"/>
                  <a:gd name="T40" fmla="*/ 323 w 645"/>
                  <a:gd name="T41" fmla="*/ 683 h 770"/>
                  <a:gd name="T42" fmla="*/ 243 w 645"/>
                  <a:gd name="T43" fmla="*/ 704 h 770"/>
                  <a:gd name="T44" fmla="*/ 162 w 645"/>
                  <a:gd name="T45" fmla="*/ 726 h 770"/>
                  <a:gd name="T46" fmla="*/ 82 w 645"/>
                  <a:gd name="T47" fmla="*/ 748 h 770"/>
                  <a:gd name="T48" fmla="*/ 2 w 645"/>
                  <a:gd name="T49" fmla="*/ 770 h 770"/>
                  <a:gd name="T50" fmla="*/ 1 w 645"/>
                  <a:gd name="T51" fmla="*/ 695 h 770"/>
                  <a:gd name="T52" fmla="*/ 1 w 645"/>
                  <a:gd name="T53" fmla="*/ 621 h 770"/>
                  <a:gd name="T54" fmla="*/ 1 w 645"/>
                  <a:gd name="T55" fmla="*/ 546 h 770"/>
                  <a:gd name="T56" fmla="*/ 1 w 645"/>
                  <a:gd name="T57" fmla="*/ 472 h 770"/>
                  <a:gd name="T58" fmla="*/ 1 w 645"/>
                  <a:gd name="T59" fmla="*/ 397 h 770"/>
                  <a:gd name="T60" fmla="*/ 0 w 645"/>
                  <a:gd name="T61" fmla="*/ 323 h 770"/>
                  <a:gd name="T62" fmla="*/ 0 w 645"/>
                  <a:gd name="T63" fmla="*/ 249 h 770"/>
                  <a:gd name="T64" fmla="*/ 0 w 645"/>
                  <a:gd name="T65" fmla="*/ 174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0">
                    <a:moveTo>
                      <a:pt x="0" y="174"/>
                    </a:moveTo>
                    <a:lnTo>
                      <a:pt x="81" y="152"/>
                    </a:lnTo>
                    <a:lnTo>
                      <a:pt x="161" y="131"/>
                    </a:lnTo>
                    <a:lnTo>
                      <a:pt x="242" y="109"/>
                    </a:lnTo>
                    <a:lnTo>
                      <a:pt x="322" y="88"/>
                    </a:lnTo>
                    <a:lnTo>
                      <a:pt x="403" y="65"/>
                    </a:lnTo>
                    <a:lnTo>
                      <a:pt x="483" y="43"/>
                    </a:lnTo>
                    <a:lnTo>
                      <a:pt x="564" y="22"/>
                    </a:lnTo>
                    <a:lnTo>
                      <a:pt x="644" y="0"/>
                    </a:lnTo>
                    <a:lnTo>
                      <a:pt x="644" y="76"/>
                    </a:lnTo>
                    <a:lnTo>
                      <a:pt x="644" y="150"/>
                    </a:lnTo>
                    <a:lnTo>
                      <a:pt x="645" y="224"/>
                    </a:lnTo>
                    <a:lnTo>
                      <a:pt x="645" y="299"/>
                    </a:lnTo>
                    <a:lnTo>
                      <a:pt x="645" y="373"/>
                    </a:lnTo>
                    <a:lnTo>
                      <a:pt x="645" y="448"/>
                    </a:lnTo>
                    <a:lnTo>
                      <a:pt x="645" y="522"/>
                    </a:lnTo>
                    <a:lnTo>
                      <a:pt x="645" y="597"/>
                    </a:lnTo>
                    <a:lnTo>
                      <a:pt x="565" y="618"/>
                    </a:lnTo>
                    <a:lnTo>
                      <a:pt x="484" y="640"/>
                    </a:lnTo>
                    <a:lnTo>
                      <a:pt x="404" y="661"/>
                    </a:lnTo>
                    <a:lnTo>
                      <a:pt x="323" y="683"/>
                    </a:lnTo>
                    <a:lnTo>
                      <a:pt x="243" y="704"/>
                    </a:lnTo>
                    <a:lnTo>
                      <a:pt x="162" y="726"/>
                    </a:lnTo>
                    <a:lnTo>
                      <a:pt x="82" y="748"/>
                    </a:lnTo>
                    <a:lnTo>
                      <a:pt x="2" y="770"/>
                    </a:lnTo>
                    <a:lnTo>
                      <a:pt x="1" y="695"/>
                    </a:lnTo>
                    <a:lnTo>
                      <a:pt x="1" y="621"/>
                    </a:lnTo>
                    <a:lnTo>
                      <a:pt x="1" y="546"/>
                    </a:lnTo>
                    <a:lnTo>
                      <a:pt x="1" y="472"/>
                    </a:lnTo>
                    <a:lnTo>
                      <a:pt x="1" y="397"/>
                    </a:lnTo>
                    <a:lnTo>
                      <a:pt x="0" y="323"/>
                    </a:lnTo>
                    <a:lnTo>
                      <a:pt x="0" y="249"/>
                    </a:lnTo>
                    <a:lnTo>
                      <a:pt x="0" y="174"/>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1" name="Freeform 199">
                <a:extLst>
                  <a:ext uri="{FF2B5EF4-FFF2-40B4-BE49-F238E27FC236}">
                    <a16:creationId xmlns:a16="http://schemas.microsoft.com/office/drawing/2014/main" id="{ADD49F6C-055D-45B5-6F1A-28A3175A476A}"/>
                  </a:ext>
                </a:extLst>
              </p:cNvPr>
              <p:cNvSpPr>
                <a:spLocks/>
              </p:cNvSpPr>
              <p:nvPr/>
            </p:nvSpPr>
            <p:spPr bwMode="auto">
              <a:xfrm>
                <a:off x="1823" y="1634"/>
                <a:ext cx="94" cy="112"/>
              </a:xfrm>
              <a:custGeom>
                <a:avLst/>
                <a:gdLst>
                  <a:gd name="T0" fmla="*/ 0 w 654"/>
                  <a:gd name="T1" fmla="*/ 172 h 788"/>
                  <a:gd name="T2" fmla="*/ 83 w 654"/>
                  <a:gd name="T3" fmla="*/ 151 h 788"/>
                  <a:gd name="T4" fmla="*/ 164 w 654"/>
                  <a:gd name="T5" fmla="*/ 130 h 788"/>
                  <a:gd name="T6" fmla="*/ 246 w 654"/>
                  <a:gd name="T7" fmla="*/ 107 h 788"/>
                  <a:gd name="T8" fmla="*/ 327 w 654"/>
                  <a:gd name="T9" fmla="*/ 86 h 788"/>
                  <a:gd name="T10" fmla="*/ 410 w 654"/>
                  <a:gd name="T11" fmla="*/ 64 h 788"/>
                  <a:gd name="T12" fmla="*/ 491 w 654"/>
                  <a:gd name="T13" fmla="*/ 43 h 788"/>
                  <a:gd name="T14" fmla="*/ 573 w 654"/>
                  <a:gd name="T15" fmla="*/ 22 h 788"/>
                  <a:gd name="T16" fmla="*/ 654 w 654"/>
                  <a:gd name="T17" fmla="*/ 0 h 788"/>
                  <a:gd name="T18" fmla="*/ 654 w 654"/>
                  <a:gd name="T19" fmla="*/ 77 h 788"/>
                  <a:gd name="T20" fmla="*/ 654 w 654"/>
                  <a:gd name="T21" fmla="*/ 155 h 788"/>
                  <a:gd name="T22" fmla="*/ 654 w 654"/>
                  <a:gd name="T23" fmla="*/ 231 h 788"/>
                  <a:gd name="T24" fmla="*/ 654 w 654"/>
                  <a:gd name="T25" fmla="*/ 309 h 788"/>
                  <a:gd name="T26" fmla="*/ 654 w 654"/>
                  <a:gd name="T27" fmla="*/ 385 h 788"/>
                  <a:gd name="T28" fmla="*/ 654 w 654"/>
                  <a:gd name="T29" fmla="*/ 462 h 788"/>
                  <a:gd name="T30" fmla="*/ 654 w 654"/>
                  <a:gd name="T31" fmla="*/ 539 h 788"/>
                  <a:gd name="T32" fmla="*/ 654 w 654"/>
                  <a:gd name="T33" fmla="*/ 616 h 788"/>
                  <a:gd name="T34" fmla="*/ 573 w 654"/>
                  <a:gd name="T35" fmla="*/ 637 h 788"/>
                  <a:gd name="T36" fmla="*/ 491 w 654"/>
                  <a:gd name="T37" fmla="*/ 660 h 788"/>
                  <a:gd name="T38" fmla="*/ 410 w 654"/>
                  <a:gd name="T39" fmla="*/ 681 h 788"/>
                  <a:gd name="T40" fmla="*/ 328 w 654"/>
                  <a:gd name="T41" fmla="*/ 702 h 788"/>
                  <a:gd name="T42" fmla="*/ 247 w 654"/>
                  <a:gd name="T43" fmla="*/ 724 h 788"/>
                  <a:gd name="T44" fmla="*/ 164 w 654"/>
                  <a:gd name="T45" fmla="*/ 745 h 788"/>
                  <a:gd name="T46" fmla="*/ 83 w 654"/>
                  <a:gd name="T47" fmla="*/ 767 h 788"/>
                  <a:gd name="T48" fmla="*/ 1 w 654"/>
                  <a:gd name="T49" fmla="*/ 788 h 788"/>
                  <a:gd name="T50" fmla="*/ 1 w 654"/>
                  <a:gd name="T51" fmla="*/ 712 h 788"/>
                  <a:gd name="T52" fmla="*/ 1 w 654"/>
                  <a:gd name="T53" fmla="*/ 634 h 788"/>
                  <a:gd name="T54" fmla="*/ 1 w 654"/>
                  <a:gd name="T55" fmla="*/ 558 h 788"/>
                  <a:gd name="T56" fmla="*/ 1 w 654"/>
                  <a:gd name="T57" fmla="*/ 481 h 788"/>
                  <a:gd name="T58" fmla="*/ 1 w 654"/>
                  <a:gd name="T59" fmla="*/ 403 h 788"/>
                  <a:gd name="T60" fmla="*/ 0 w 654"/>
                  <a:gd name="T61" fmla="*/ 327 h 788"/>
                  <a:gd name="T62" fmla="*/ 0 w 654"/>
                  <a:gd name="T63" fmla="*/ 249 h 788"/>
                  <a:gd name="T64" fmla="*/ 0 w 654"/>
                  <a:gd name="T65" fmla="*/ 17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8">
                    <a:moveTo>
                      <a:pt x="0" y="172"/>
                    </a:moveTo>
                    <a:lnTo>
                      <a:pt x="83" y="151"/>
                    </a:lnTo>
                    <a:lnTo>
                      <a:pt x="164" y="130"/>
                    </a:lnTo>
                    <a:lnTo>
                      <a:pt x="246" y="107"/>
                    </a:lnTo>
                    <a:lnTo>
                      <a:pt x="327" y="86"/>
                    </a:lnTo>
                    <a:lnTo>
                      <a:pt x="410" y="64"/>
                    </a:lnTo>
                    <a:lnTo>
                      <a:pt x="491" y="43"/>
                    </a:lnTo>
                    <a:lnTo>
                      <a:pt x="573" y="22"/>
                    </a:lnTo>
                    <a:lnTo>
                      <a:pt x="654" y="0"/>
                    </a:lnTo>
                    <a:lnTo>
                      <a:pt x="654" y="77"/>
                    </a:lnTo>
                    <a:lnTo>
                      <a:pt x="654" y="155"/>
                    </a:lnTo>
                    <a:lnTo>
                      <a:pt x="654" y="231"/>
                    </a:lnTo>
                    <a:lnTo>
                      <a:pt x="654" y="309"/>
                    </a:lnTo>
                    <a:lnTo>
                      <a:pt x="654" y="385"/>
                    </a:lnTo>
                    <a:lnTo>
                      <a:pt x="654" y="462"/>
                    </a:lnTo>
                    <a:lnTo>
                      <a:pt x="654" y="539"/>
                    </a:lnTo>
                    <a:lnTo>
                      <a:pt x="654" y="616"/>
                    </a:lnTo>
                    <a:lnTo>
                      <a:pt x="573" y="637"/>
                    </a:lnTo>
                    <a:lnTo>
                      <a:pt x="491" y="660"/>
                    </a:lnTo>
                    <a:lnTo>
                      <a:pt x="410" y="681"/>
                    </a:lnTo>
                    <a:lnTo>
                      <a:pt x="328" y="702"/>
                    </a:lnTo>
                    <a:lnTo>
                      <a:pt x="247" y="724"/>
                    </a:lnTo>
                    <a:lnTo>
                      <a:pt x="164" y="745"/>
                    </a:lnTo>
                    <a:lnTo>
                      <a:pt x="83" y="767"/>
                    </a:lnTo>
                    <a:lnTo>
                      <a:pt x="1" y="788"/>
                    </a:lnTo>
                    <a:lnTo>
                      <a:pt x="1" y="712"/>
                    </a:lnTo>
                    <a:lnTo>
                      <a:pt x="1" y="634"/>
                    </a:lnTo>
                    <a:lnTo>
                      <a:pt x="1" y="558"/>
                    </a:lnTo>
                    <a:lnTo>
                      <a:pt x="1" y="481"/>
                    </a:lnTo>
                    <a:lnTo>
                      <a:pt x="1" y="403"/>
                    </a:lnTo>
                    <a:lnTo>
                      <a:pt x="0" y="327"/>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2" name="Freeform 198">
                <a:extLst>
                  <a:ext uri="{FF2B5EF4-FFF2-40B4-BE49-F238E27FC236}">
                    <a16:creationId xmlns:a16="http://schemas.microsoft.com/office/drawing/2014/main" id="{613846D1-6435-25D1-0EB1-7FA87A5B998E}"/>
                  </a:ext>
                </a:extLst>
              </p:cNvPr>
              <p:cNvSpPr>
                <a:spLocks/>
              </p:cNvSpPr>
              <p:nvPr/>
            </p:nvSpPr>
            <p:spPr bwMode="auto">
              <a:xfrm>
                <a:off x="1824" y="1722"/>
                <a:ext cx="93" cy="112"/>
              </a:xfrm>
              <a:custGeom>
                <a:avLst/>
                <a:gdLst>
                  <a:gd name="T0" fmla="*/ 0 w 653"/>
                  <a:gd name="T1" fmla="*/ 172 h 785"/>
                  <a:gd name="T2" fmla="*/ 82 w 653"/>
                  <a:gd name="T3" fmla="*/ 151 h 785"/>
                  <a:gd name="T4" fmla="*/ 163 w 653"/>
                  <a:gd name="T5" fmla="*/ 129 h 785"/>
                  <a:gd name="T6" fmla="*/ 246 w 653"/>
                  <a:gd name="T7" fmla="*/ 108 h 785"/>
                  <a:gd name="T8" fmla="*/ 327 w 653"/>
                  <a:gd name="T9" fmla="*/ 86 h 785"/>
                  <a:gd name="T10" fmla="*/ 409 w 653"/>
                  <a:gd name="T11" fmla="*/ 65 h 785"/>
                  <a:gd name="T12" fmla="*/ 490 w 653"/>
                  <a:gd name="T13" fmla="*/ 44 h 785"/>
                  <a:gd name="T14" fmla="*/ 572 w 653"/>
                  <a:gd name="T15" fmla="*/ 21 h 785"/>
                  <a:gd name="T16" fmla="*/ 653 w 653"/>
                  <a:gd name="T17" fmla="*/ 0 h 785"/>
                  <a:gd name="T18" fmla="*/ 653 w 653"/>
                  <a:gd name="T19" fmla="*/ 77 h 785"/>
                  <a:gd name="T20" fmla="*/ 653 w 653"/>
                  <a:gd name="T21" fmla="*/ 153 h 785"/>
                  <a:gd name="T22" fmla="*/ 653 w 653"/>
                  <a:gd name="T23" fmla="*/ 231 h 785"/>
                  <a:gd name="T24" fmla="*/ 653 w 653"/>
                  <a:gd name="T25" fmla="*/ 307 h 785"/>
                  <a:gd name="T26" fmla="*/ 653 w 653"/>
                  <a:gd name="T27" fmla="*/ 384 h 785"/>
                  <a:gd name="T28" fmla="*/ 653 w 653"/>
                  <a:gd name="T29" fmla="*/ 460 h 785"/>
                  <a:gd name="T30" fmla="*/ 653 w 653"/>
                  <a:gd name="T31" fmla="*/ 536 h 785"/>
                  <a:gd name="T32" fmla="*/ 653 w 653"/>
                  <a:gd name="T33" fmla="*/ 613 h 785"/>
                  <a:gd name="T34" fmla="*/ 572 w 653"/>
                  <a:gd name="T35" fmla="*/ 634 h 785"/>
                  <a:gd name="T36" fmla="*/ 490 w 653"/>
                  <a:gd name="T37" fmla="*/ 656 h 785"/>
                  <a:gd name="T38" fmla="*/ 409 w 653"/>
                  <a:gd name="T39" fmla="*/ 677 h 785"/>
                  <a:gd name="T40" fmla="*/ 327 w 653"/>
                  <a:gd name="T41" fmla="*/ 698 h 785"/>
                  <a:gd name="T42" fmla="*/ 246 w 653"/>
                  <a:gd name="T43" fmla="*/ 720 h 785"/>
                  <a:gd name="T44" fmla="*/ 164 w 653"/>
                  <a:gd name="T45" fmla="*/ 742 h 785"/>
                  <a:gd name="T46" fmla="*/ 83 w 653"/>
                  <a:gd name="T47" fmla="*/ 764 h 785"/>
                  <a:gd name="T48" fmla="*/ 1 w 653"/>
                  <a:gd name="T49" fmla="*/ 785 h 785"/>
                  <a:gd name="T50" fmla="*/ 1 w 653"/>
                  <a:gd name="T51" fmla="*/ 708 h 785"/>
                  <a:gd name="T52" fmla="*/ 1 w 653"/>
                  <a:gd name="T53" fmla="*/ 632 h 785"/>
                  <a:gd name="T54" fmla="*/ 1 w 653"/>
                  <a:gd name="T55" fmla="*/ 556 h 785"/>
                  <a:gd name="T56" fmla="*/ 1 w 653"/>
                  <a:gd name="T57" fmla="*/ 479 h 785"/>
                  <a:gd name="T58" fmla="*/ 0 w 653"/>
                  <a:gd name="T59" fmla="*/ 403 h 785"/>
                  <a:gd name="T60" fmla="*/ 0 w 653"/>
                  <a:gd name="T61" fmla="*/ 326 h 785"/>
                  <a:gd name="T62" fmla="*/ 0 w 653"/>
                  <a:gd name="T63" fmla="*/ 249 h 785"/>
                  <a:gd name="T64" fmla="*/ 0 w 653"/>
                  <a:gd name="T65" fmla="*/ 172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5">
                    <a:moveTo>
                      <a:pt x="0" y="172"/>
                    </a:moveTo>
                    <a:lnTo>
                      <a:pt x="82" y="151"/>
                    </a:lnTo>
                    <a:lnTo>
                      <a:pt x="163" y="129"/>
                    </a:lnTo>
                    <a:lnTo>
                      <a:pt x="246" y="108"/>
                    </a:lnTo>
                    <a:lnTo>
                      <a:pt x="327" y="86"/>
                    </a:lnTo>
                    <a:lnTo>
                      <a:pt x="409" y="65"/>
                    </a:lnTo>
                    <a:lnTo>
                      <a:pt x="490" y="44"/>
                    </a:lnTo>
                    <a:lnTo>
                      <a:pt x="572" y="21"/>
                    </a:lnTo>
                    <a:lnTo>
                      <a:pt x="653" y="0"/>
                    </a:lnTo>
                    <a:lnTo>
                      <a:pt x="653" y="77"/>
                    </a:lnTo>
                    <a:lnTo>
                      <a:pt x="653" y="153"/>
                    </a:lnTo>
                    <a:lnTo>
                      <a:pt x="653" y="231"/>
                    </a:lnTo>
                    <a:lnTo>
                      <a:pt x="653" y="307"/>
                    </a:lnTo>
                    <a:lnTo>
                      <a:pt x="653" y="384"/>
                    </a:lnTo>
                    <a:lnTo>
                      <a:pt x="653" y="460"/>
                    </a:lnTo>
                    <a:lnTo>
                      <a:pt x="653" y="536"/>
                    </a:lnTo>
                    <a:lnTo>
                      <a:pt x="653" y="613"/>
                    </a:lnTo>
                    <a:lnTo>
                      <a:pt x="572" y="634"/>
                    </a:lnTo>
                    <a:lnTo>
                      <a:pt x="490" y="656"/>
                    </a:lnTo>
                    <a:lnTo>
                      <a:pt x="409" y="677"/>
                    </a:lnTo>
                    <a:lnTo>
                      <a:pt x="327" y="698"/>
                    </a:lnTo>
                    <a:lnTo>
                      <a:pt x="246" y="720"/>
                    </a:lnTo>
                    <a:lnTo>
                      <a:pt x="164" y="742"/>
                    </a:lnTo>
                    <a:lnTo>
                      <a:pt x="83" y="764"/>
                    </a:lnTo>
                    <a:lnTo>
                      <a:pt x="1" y="785"/>
                    </a:lnTo>
                    <a:lnTo>
                      <a:pt x="1" y="708"/>
                    </a:lnTo>
                    <a:lnTo>
                      <a:pt x="1" y="632"/>
                    </a:lnTo>
                    <a:lnTo>
                      <a:pt x="1" y="556"/>
                    </a:lnTo>
                    <a:lnTo>
                      <a:pt x="1" y="479"/>
                    </a:lnTo>
                    <a:lnTo>
                      <a:pt x="0" y="403"/>
                    </a:lnTo>
                    <a:lnTo>
                      <a:pt x="0" y="326"/>
                    </a:lnTo>
                    <a:lnTo>
                      <a:pt x="0" y="249"/>
                    </a:lnTo>
                    <a:lnTo>
                      <a:pt x="0" y="172"/>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23" name="Freeform 197">
                <a:extLst>
                  <a:ext uri="{FF2B5EF4-FFF2-40B4-BE49-F238E27FC236}">
                    <a16:creationId xmlns:a16="http://schemas.microsoft.com/office/drawing/2014/main" id="{B12D3CAF-1980-4B4F-C006-E55CDA132003}"/>
                  </a:ext>
                </a:extLst>
              </p:cNvPr>
              <p:cNvSpPr>
                <a:spLocks/>
              </p:cNvSpPr>
              <p:nvPr/>
            </p:nvSpPr>
            <p:spPr bwMode="auto">
              <a:xfrm>
                <a:off x="1824" y="1722"/>
                <a:ext cx="93" cy="112"/>
              </a:xfrm>
              <a:custGeom>
                <a:avLst/>
                <a:gdLst>
                  <a:gd name="T0" fmla="*/ 0 w 653"/>
                  <a:gd name="T1" fmla="*/ 172 h 785"/>
                  <a:gd name="T2" fmla="*/ 82 w 653"/>
                  <a:gd name="T3" fmla="*/ 151 h 785"/>
                  <a:gd name="T4" fmla="*/ 163 w 653"/>
                  <a:gd name="T5" fmla="*/ 129 h 785"/>
                  <a:gd name="T6" fmla="*/ 246 w 653"/>
                  <a:gd name="T7" fmla="*/ 108 h 785"/>
                  <a:gd name="T8" fmla="*/ 327 w 653"/>
                  <a:gd name="T9" fmla="*/ 86 h 785"/>
                  <a:gd name="T10" fmla="*/ 409 w 653"/>
                  <a:gd name="T11" fmla="*/ 65 h 785"/>
                  <a:gd name="T12" fmla="*/ 490 w 653"/>
                  <a:gd name="T13" fmla="*/ 44 h 785"/>
                  <a:gd name="T14" fmla="*/ 572 w 653"/>
                  <a:gd name="T15" fmla="*/ 21 h 785"/>
                  <a:gd name="T16" fmla="*/ 653 w 653"/>
                  <a:gd name="T17" fmla="*/ 0 h 785"/>
                  <a:gd name="T18" fmla="*/ 653 w 653"/>
                  <a:gd name="T19" fmla="*/ 77 h 785"/>
                  <a:gd name="T20" fmla="*/ 653 w 653"/>
                  <a:gd name="T21" fmla="*/ 153 h 785"/>
                  <a:gd name="T22" fmla="*/ 653 w 653"/>
                  <a:gd name="T23" fmla="*/ 231 h 785"/>
                  <a:gd name="T24" fmla="*/ 653 w 653"/>
                  <a:gd name="T25" fmla="*/ 307 h 785"/>
                  <a:gd name="T26" fmla="*/ 653 w 653"/>
                  <a:gd name="T27" fmla="*/ 384 h 785"/>
                  <a:gd name="T28" fmla="*/ 653 w 653"/>
                  <a:gd name="T29" fmla="*/ 460 h 785"/>
                  <a:gd name="T30" fmla="*/ 653 w 653"/>
                  <a:gd name="T31" fmla="*/ 536 h 785"/>
                  <a:gd name="T32" fmla="*/ 653 w 653"/>
                  <a:gd name="T33" fmla="*/ 613 h 785"/>
                  <a:gd name="T34" fmla="*/ 572 w 653"/>
                  <a:gd name="T35" fmla="*/ 634 h 785"/>
                  <a:gd name="T36" fmla="*/ 490 w 653"/>
                  <a:gd name="T37" fmla="*/ 656 h 785"/>
                  <a:gd name="T38" fmla="*/ 409 w 653"/>
                  <a:gd name="T39" fmla="*/ 677 h 785"/>
                  <a:gd name="T40" fmla="*/ 327 w 653"/>
                  <a:gd name="T41" fmla="*/ 698 h 785"/>
                  <a:gd name="T42" fmla="*/ 246 w 653"/>
                  <a:gd name="T43" fmla="*/ 720 h 785"/>
                  <a:gd name="T44" fmla="*/ 164 w 653"/>
                  <a:gd name="T45" fmla="*/ 742 h 785"/>
                  <a:gd name="T46" fmla="*/ 83 w 653"/>
                  <a:gd name="T47" fmla="*/ 764 h 785"/>
                  <a:gd name="T48" fmla="*/ 1 w 653"/>
                  <a:gd name="T49" fmla="*/ 785 h 785"/>
                  <a:gd name="T50" fmla="*/ 1 w 653"/>
                  <a:gd name="T51" fmla="*/ 708 h 785"/>
                  <a:gd name="T52" fmla="*/ 1 w 653"/>
                  <a:gd name="T53" fmla="*/ 632 h 785"/>
                  <a:gd name="T54" fmla="*/ 1 w 653"/>
                  <a:gd name="T55" fmla="*/ 556 h 785"/>
                  <a:gd name="T56" fmla="*/ 1 w 653"/>
                  <a:gd name="T57" fmla="*/ 479 h 785"/>
                  <a:gd name="T58" fmla="*/ 0 w 653"/>
                  <a:gd name="T59" fmla="*/ 403 h 785"/>
                  <a:gd name="T60" fmla="*/ 0 w 653"/>
                  <a:gd name="T61" fmla="*/ 326 h 785"/>
                  <a:gd name="T62" fmla="*/ 0 w 653"/>
                  <a:gd name="T63" fmla="*/ 249 h 785"/>
                  <a:gd name="T64" fmla="*/ 0 w 653"/>
                  <a:gd name="T65" fmla="*/ 172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5">
                    <a:moveTo>
                      <a:pt x="0" y="172"/>
                    </a:moveTo>
                    <a:lnTo>
                      <a:pt x="82" y="151"/>
                    </a:lnTo>
                    <a:lnTo>
                      <a:pt x="163" y="129"/>
                    </a:lnTo>
                    <a:lnTo>
                      <a:pt x="246" y="108"/>
                    </a:lnTo>
                    <a:lnTo>
                      <a:pt x="327" y="86"/>
                    </a:lnTo>
                    <a:lnTo>
                      <a:pt x="409" y="65"/>
                    </a:lnTo>
                    <a:lnTo>
                      <a:pt x="490" y="44"/>
                    </a:lnTo>
                    <a:lnTo>
                      <a:pt x="572" y="21"/>
                    </a:lnTo>
                    <a:lnTo>
                      <a:pt x="653" y="0"/>
                    </a:lnTo>
                    <a:lnTo>
                      <a:pt x="653" y="77"/>
                    </a:lnTo>
                    <a:lnTo>
                      <a:pt x="653" y="153"/>
                    </a:lnTo>
                    <a:lnTo>
                      <a:pt x="653" y="231"/>
                    </a:lnTo>
                    <a:lnTo>
                      <a:pt x="653" y="307"/>
                    </a:lnTo>
                    <a:lnTo>
                      <a:pt x="653" y="384"/>
                    </a:lnTo>
                    <a:lnTo>
                      <a:pt x="653" y="460"/>
                    </a:lnTo>
                    <a:lnTo>
                      <a:pt x="653" y="536"/>
                    </a:lnTo>
                    <a:lnTo>
                      <a:pt x="653" y="613"/>
                    </a:lnTo>
                    <a:lnTo>
                      <a:pt x="572" y="634"/>
                    </a:lnTo>
                    <a:lnTo>
                      <a:pt x="490" y="656"/>
                    </a:lnTo>
                    <a:lnTo>
                      <a:pt x="409" y="677"/>
                    </a:lnTo>
                    <a:lnTo>
                      <a:pt x="327" y="698"/>
                    </a:lnTo>
                    <a:lnTo>
                      <a:pt x="246" y="720"/>
                    </a:lnTo>
                    <a:lnTo>
                      <a:pt x="164" y="742"/>
                    </a:lnTo>
                    <a:lnTo>
                      <a:pt x="83" y="764"/>
                    </a:lnTo>
                    <a:lnTo>
                      <a:pt x="1" y="785"/>
                    </a:lnTo>
                    <a:lnTo>
                      <a:pt x="1" y="708"/>
                    </a:lnTo>
                    <a:lnTo>
                      <a:pt x="1" y="632"/>
                    </a:lnTo>
                    <a:lnTo>
                      <a:pt x="1" y="556"/>
                    </a:lnTo>
                    <a:lnTo>
                      <a:pt x="1" y="479"/>
                    </a:lnTo>
                    <a:lnTo>
                      <a:pt x="0" y="403"/>
                    </a:lnTo>
                    <a:lnTo>
                      <a:pt x="0" y="326"/>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4" name="Freeform 196">
                <a:extLst>
                  <a:ext uri="{FF2B5EF4-FFF2-40B4-BE49-F238E27FC236}">
                    <a16:creationId xmlns:a16="http://schemas.microsoft.com/office/drawing/2014/main" id="{586AF443-8DFA-C871-43FE-2C7F88A6CB6A}"/>
                  </a:ext>
                </a:extLst>
              </p:cNvPr>
              <p:cNvSpPr>
                <a:spLocks/>
              </p:cNvSpPr>
              <p:nvPr/>
            </p:nvSpPr>
            <p:spPr bwMode="auto">
              <a:xfrm>
                <a:off x="1824" y="1809"/>
                <a:ext cx="93" cy="112"/>
              </a:xfrm>
              <a:custGeom>
                <a:avLst/>
                <a:gdLst>
                  <a:gd name="T0" fmla="*/ 0 w 652"/>
                  <a:gd name="T1" fmla="*/ 172 h 783"/>
                  <a:gd name="T2" fmla="*/ 82 w 652"/>
                  <a:gd name="T3" fmla="*/ 151 h 783"/>
                  <a:gd name="T4" fmla="*/ 163 w 652"/>
                  <a:gd name="T5" fmla="*/ 129 h 783"/>
                  <a:gd name="T6" fmla="*/ 245 w 652"/>
                  <a:gd name="T7" fmla="*/ 107 h 783"/>
                  <a:gd name="T8" fmla="*/ 326 w 652"/>
                  <a:gd name="T9" fmla="*/ 85 h 783"/>
                  <a:gd name="T10" fmla="*/ 408 w 652"/>
                  <a:gd name="T11" fmla="*/ 64 h 783"/>
                  <a:gd name="T12" fmla="*/ 489 w 652"/>
                  <a:gd name="T13" fmla="*/ 43 h 783"/>
                  <a:gd name="T14" fmla="*/ 571 w 652"/>
                  <a:gd name="T15" fmla="*/ 21 h 783"/>
                  <a:gd name="T16" fmla="*/ 652 w 652"/>
                  <a:gd name="T17" fmla="*/ 0 h 783"/>
                  <a:gd name="T18" fmla="*/ 652 w 652"/>
                  <a:gd name="T19" fmla="*/ 76 h 783"/>
                  <a:gd name="T20" fmla="*/ 652 w 652"/>
                  <a:gd name="T21" fmla="*/ 153 h 783"/>
                  <a:gd name="T22" fmla="*/ 652 w 652"/>
                  <a:gd name="T23" fmla="*/ 229 h 783"/>
                  <a:gd name="T24" fmla="*/ 652 w 652"/>
                  <a:gd name="T25" fmla="*/ 306 h 783"/>
                  <a:gd name="T26" fmla="*/ 652 w 652"/>
                  <a:gd name="T27" fmla="*/ 382 h 783"/>
                  <a:gd name="T28" fmla="*/ 652 w 652"/>
                  <a:gd name="T29" fmla="*/ 459 h 783"/>
                  <a:gd name="T30" fmla="*/ 652 w 652"/>
                  <a:gd name="T31" fmla="*/ 535 h 783"/>
                  <a:gd name="T32" fmla="*/ 652 w 652"/>
                  <a:gd name="T33" fmla="*/ 610 h 783"/>
                  <a:gd name="T34" fmla="*/ 571 w 652"/>
                  <a:gd name="T35" fmla="*/ 633 h 783"/>
                  <a:gd name="T36" fmla="*/ 490 w 652"/>
                  <a:gd name="T37" fmla="*/ 654 h 783"/>
                  <a:gd name="T38" fmla="*/ 409 w 652"/>
                  <a:gd name="T39" fmla="*/ 675 h 783"/>
                  <a:gd name="T40" fmla="*/ 327 w 652"/>
                  <a:gd name="T41" fmla="*/ 697 h 783"/>
                  <a:gd name="T42" fmla="*/ 246 w 652"/>
                  <a:gd name="T43" fmla="*/ 718 h 783"/>
                  <a:gd name="T44" fmla="*/ 164 w 652"/>
                  <a:gd name="T45" fmla="*/ 740 h 783"/>
                  <a:gd name="T46" fmla="*/ 83 w 652"/>
                  <a:gd name="T47" fmla="*/ 761 h 783"/>
                  <a:gd name="T48" fmla="*/ 1 w 652"/>
                  <a:gd name="T49" fmla="*/ 783 h 783"/>
                  <a:gd name="T50" fmla="*/ 1 w 652"/>
                  <a:gd name="T51" fmla="*/ 707 h 783"/>
                  <a:gd name="T52" fmla="*/ 1 w 652"/>
                  <a:gd name="T53" fmla="*/ 631 h 783"/>
                  <a:gd name="T54" fmla="*/ 1 w 652"/>
                  <a:gd name="T55" fmla="*/ 554 h 783"/>
                  <a:gd name="T56" fmla="*/ 1 w 652"/>
                  <a:gd name="T57" fmla="*/ 478 h 783"/>
                  <a:gd name="T58" fmla="*/ 0 w 652"/>
                  <a:gd name="T59" fmla="*/ 401 h 783"/>
                  <a:gd name="T60" fmla="*/ 0 w 652"/>
                  <a:gd name="T61" fmla="*/ 325 h 783"/>
                  <a:gd name="T62" fmla="*/ 0 w 652"/>
                  <a:gd name="T63" fmla="*/ 248 h 783"/>
                  <a:gd name="T64" fmla="*/ 0 w 652"/>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3">
                    <a:moveTo>
                      <a:pt x="0" y="172"/>
                    </a:moveTo>
                    <a:lnTo>
                      <a:pt x="82" y="151"/>
                    </a:lnTo>
                    <a:lnTo>
                      <a:pt x="163" y="129"/>
                    </a:lnTo>
                    <a:lnTo>
                      <a:pt x="245" y="107"/>
                    </a:lnTo>
                    <a:lnTo>
                      <a:pt x="326" y="85"/>
                    </a:lnTo>
                    <a:lnTo>
                      <a:pt x="408" y="64"/>
                    </a:lnTo>
                    <a:lnTo>
                      <a:pt x="489" y="43"/>
                    </a:lnTo>
                    <a:lnTo>
                      <a:pt x="571" y="21"/>
                    </a:lnTo>
                    <a:lnTo>
                      <a:pt x="652" y="0"/>
                    </a:lnTo>
                    <a:lnTo>
                      <a:pt x="652" y="76"/>
                    </a:lnTo>
                    <a:lnTo>
                      <a:pt x="652" y="153"/>
                    </a:lnTo>
                    <a:lnTo>
                      <a:pt x="652" y="229"/>
                    </a:lnTo>
                    <a:lnTo>
                      <a:pt x="652" y="306"/>
                    </a:lnTo>
                    <a:lnTo>
                      <a:pt x="652" y="382"/>
                    </a:lnTo>
                    <a:lnTo>
                      <a:pt x="652" y="459"/>
                    </a:lnTo>
                    <a:lnTo>
                      <a:pt x="652" y="535"/>
                    </a:lnTo>
                    <a:lnTo>
                      <a:pt x="652" y="610"/>
                    </a:lnTo>
                    <a:lnTo>
                      <a:pt x="571" y="633"/>
                    </a:lnTo>
                    <a:lnTo>
                      <a:pt x="490" y="654"/>
                    </a:lnTo>
                    <a:lnTo>
                      <a:pt x="409" y="675"/>
                    </a:lnTo>
                    <a:lnTo>
                      <a:pt x="327" y="697"/>
                    </a:lnTo>
                    <a:lnTo>
                      <a:pt x="246" y="718"/>
                    </a:lnTo>
                    <a:lnTo>
                      <a:pt x="164" y="740"/>
                    </a:lnTo>
                    <a:lnTo>
                      <a:pt x="83" y="761"/>
                    </a:lnTo>
                    <a:lnTo>
                      <a:pt x="1" y="783"/>
                    </a:lnTo>
                    <a:lnTo>
                      <a:pt x="1" y="707"/>
                    </a:lnTo>
                    <a:lnTo>
                      <a:pt x="1" y="631"/>
                    </a:lnTo>
                    <a:lnTo>
                      <a:pt x="1" y="554"/>
                    </a:lnTo>
                    <a:lnTo>
                      <a:pt x="1" y="478"/>
                    </a:lnTo>
                    <a:lnTo>
                      <a:pt x="0" y="401"/>
                    </a:lnTo>
                    <a:lnTo>
                      <a:pt x="0" y="325"/>
                    </a:lnTo>
                    <a:lnTo>
                      <a:pt x="0" y="248"/>
                    </a:lnTo>
                    <a:lnTo>
                      <a:pt x="0" y="172"/>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25" name="Freeform 195">
                <a:extLst>
                  <a:ext uri="{FF2B5EF4-FFF2-40B4-BE49-F238E27FC236}">
                    <a16:creationId xmlns:a16="http://schemas.microsoft.com/office/drawing/2014/main" id="{57C77E55-6A5B-8A1A-E4B7-4A4DC22BC14E}"/>
                  </a:ext>
                </a:extLst>
              </p:cNvPr>
              <p:cNvSpPr>
                <a:spLocks/>
              </p:cNvSpPr>
              <p:nvPr/>
            </p:nvSpPr>
            <p:spPr bwMode="auto">
              <a:xfrm>
                <a:off x="1824" y="1809"/>
                <a:ext cx="93" cy="112"/>
              </a:xfrm>
              <a:custGeom>
                <a:avLst/>
                <a:gdLst>
                  <a:gd name="T0" fmla="*/ 0 w 652"/>
                  <a:gd name="T1" fmla="*/ 172 h 783"/>
                  <a:gd name="T2" fmla="*/ 82 w 652"/>
                  <a:gd name="T3" fmla="*/ 151 h 783"/>
                  <a:gd name="T4" fmla="*/ 163 w 652"/>
                  <a:gd name="T5" fmla="*/ 129 h 783"/>
                  <a:gd name="T6" fmla="*/ 245 w 652"/>
                  <a:gd name="T7" fmla="*/ 107 h 783"/>
                  <a:gd name="T8" fmla="*/ 326 w 652"/>
                  <a:gd name="T9" fmla="*/ 85 h 783"/>
                  <a:gd name="T10" fmla="*/ 408 w 652"/>
                  <a:gd name="T11" fmla="*/ 64 h 783"/>
                  <a:gd name="T12" fmla="*/ 489 w 652"/>
                  <a:gd name="T13" fmla="*/ 43 h 783"/>
                  <a:gd name="T14" fmla="*/ 571 w 652"/>
                  <a:gd name="T15" fmla="*/ 21 h 783"/>
                  <a:gd name="T16" fmla="*/ 652 w 652"/>
                  <a:gd name="T17" fmla="*/ 0 h 783"/>
                  <a:gd name="T18" fmla="*/ 652 w 652"/>
                  <a:gd name="T19" fmla="*/ 76 h 783"/>
                  <a:gd name="T20" fmla="*/ 652 w 652"/>
                  <a:gd name="T21" fmla="*/ 153 h 783"/>
                  <a:gd name="T22" fmla="*/ 652 w 652"/>
                  <a:gd name="T23" fmla="*/ 229 h 783"/>
                  <a:gd name="T24" fmla="*/ 652 w 652"/>
                  <a:gd name="T25" fmla="*/ 306 h 783"/>
                  <a:gd name="T26" fmla="*/ 652 w 652"/>
                  <a:gd name="T27" fmla="*/ 382 h 783"/>
                  <a:gd name="T28" fmla="*/ 652 w 652"/>
                  <a:gd name="T29" fmla="*/ 459 h 783"/>
                  <a:gd name="T30" fmla="*/ 652 w 652"/>
                  <a:gd name="T31" fmla="*/ 535 h 783"/>
                  <a:gd name="T32" fmla="*/ 652 w 652"/>
                  <a:gd name="T33" fmla="*/ 610 h 783"/>
                  <a:gd name="T34" fmla="*/ 571 w 652"/>
                  <a:gd name="T35" fmla="*/ 633 h 783"/>
                  <a:gd name="T36" fmla="*/ 490 w 652"/>
                  <a:gd name="T37" fmla="*/ 654 h 783"/>
                  <a:gd name="T38" fmla="*/ 409 w 652"/>
                  <a:gd name="T39" fmla="*/ 675 h 783"/>
                  <a:gd name="T40" fmla="*/ 327 w 652"/>
                  <a:gd name="T41" fmla="*/ 697 h 783"/>
                  <a:gd name="T42" fmla="*/ 246 w 652"/>
                  <a:gd name="T43" fmla="*/ 718 h 783"/>
                  <a:gd name="T44" fmla="*/ 164 w 652"/>
                  <a:gd name="T45" fmla="*/ 740 h 783"/>
                  <a:gd name="T46" fmla="*/ 83 w 652"/>
                  <a:gd name="T47" fmla="*/ 761 h 783"/>
                  <a:gd name="T48" fmla="*/ 1 w 652"/>
                  <a:gd name="T49" fmla="*/ 783 h 783"/>
                  <a:gd name="T50" fmla="*/ 1 w 652"/>
                  <a:gd name="T51" fmla="*/ 707 h 783"/>
                  <a:gd name="T52" fmla="*/ 1 w 652"/>
                  <a:gd name="T53" fmla="*/ 631 h 783"/>
                  <a:gd name="T54" fmla="*/ 1 w 652"/>
                  <a:gd name="T55" fmla="*/ 554 h 783"/>
                  <a:gd name="T56" fmla="*/ 1 w 652"/>
                  <a:gd name="T57" fmla="*/ 478 h 783"/>
                  <a:gd name="T58" fmla="*/ 0 w 652"/>
                  <a:gd name="T59" fmla="*/ 401 h 783"/>
                  <a:gd name="T60" fmla="*/ 0 w 652"/>
                  <a:gd name="T61" fmla="*/ 325 h 783"/>
                  <a:gd name="T62" fmla="*/ 0 w 652"/>
                  <a:gd name="T63" fmla="*/ 248 h 783"/>
                  <a:gd name="T64" fmla="*/ 0 w 652"/>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3">
                    <a:moveTo>
                      <a:pt x="0" y="172"/>
                    </a:moveTo>
                    <a:lnTo>
                      <a:pt x="82" y="151"/>
                    </a:lnTo>
                    <a:lnTo>
                      <a:pt x="163" y="129"/>
                    </a:lnTo>
                    <a:lnTo>
                      <a:pt x="245" y="107"/>
                    </a:lnTo>
                    <a:lnTo>
                      <a:pt x="326" y="85"/>
                    </a:lnTo>
                    <a:lnTo>
                      <a:pt x="408" y="64"/>
                    </a:lnTo>
                    <a:lnTo>
                      <a:pt x="489" y="43"/>
                    </a:lnTo>
                    <a:lnTo>
                      <a:pt x="571" y="21"/>
                    </a:lnTo>
                    <a:lnTo>
                      <a:pt x="652" y="0"/>
                    </a:lnTo>
                    <a:lnTo>
                      <a:pt x="652" y="76"/>
                    </a:lnTo>
                    <a:lnTo>
                      <a:pt x="652" y="153"/>
                    </a:lnTo>
                    <a:lnTo>
                      <a:pt x="652" y="229"/>
                    </a:lnTo>
                    <a:lnTo>
                      <a:pt x="652" y="306"/>
                    </a:lnTo>
                    <a:lnTo>
                      <a:pt x="652" y="382"/>
                    </a:lnTo>
                    <a:lnTo>
                      <a:pt x="652" y="459"/>
                    </a:lnTo>
                    <a:lnTo>
                      <a:pt x="652" y="535"/>
                    </a:lnTo>
                    <a:lnTo>
                      <a:pt x="652" y="610"/>
                    </a:lnTo>
                    <a:lnTo>
                      <a:pt x="571" y="633"/>
                    </a:lnTo>
                    <a:lnTo>
                      <a:pt x="490" y="654"/>
                    </a:lnTo>
                    <a:lnTo>
                      <a:pt x="409" y="675"/>
                    </a:lnTo>
                    <a:lnTo>
                      <a:pt x="327" y="697"/>
                    </a:lnTo>
                    <a:lnTo>
                      <a:pt x="246" y="718"/>
                    </a:lnTo>
                    <a:lnTo>
                      <a:pt x="164" y="740"/>
                    </a:lnTo>
                    <a:lnTo>
                      <a:pt x="83" y="761"/>
                    </a:lnTo>
                    <a:lnTo>
                      <a:pt x="1" y="783"/>
                    </a:lnTo>
                    <a:lnTo>
                      <a:pt x="1" y="707"/>
                    </a:lnTo>
                    <a:lnTo>
                      <a:pt x="1" y="631"/>
                    </a:lnTo>
                    <a:lnTo>
                      <a:pt x="1" y="554"/>
                    </a:lnTo>
                    <a:lnTo>
                      <a:pt x="1" y="478"/>
                    </a:lnTo>
                    <a:lnTo>
                      <a:pt x="0" y="401"/>
                    </a:lnTo>
                    <a:lnTo>
                      <a:pt x="0" y="325"/>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6" name="Freeform 194">
                <a:extLst>
                  <a:ext uri="{FF2B5EF4-FFF2-40B4-BE49-F238E27FC236}">
                    <a16:creationId xmlns:a16="http://schemas.microsoft.com/office/drawing/2014/main" id="{1D18D12F-1F7D-EADD-7910-FBC6F5BAF1AE}"/>
                  </a:ext>
                </a:extLst>
              </p:cNvPr>
              <p:cNvSpPr>
                <a:spLocks/>
              </p:cNvSpPr>
              <p:nvPr/>
            </p:nvSpPr>
            <p:spPr bwMode="auto">
              <a:xfrm>
                <a:off x="1824" y="1896"/>
                <a:ext cx="93" cy="112"/>
              </a:xfrm>
              <a:custGeom>
                <a:avLst/>
                <a:gdLst>
                  <a:gd name="T0" fmla="*/ 0 w 651"/>
                  <a:gd name="T1" fmla="*/ 173 h 784"/>
                  <a:gd name="T2" fmla="*/ 82 w 651"/>
                  <a:gd name="T3" fmla="*/ 151 h 784"/>
                  <a:gd name="T4" fmla="*/ 163 w 651"/>
                  <a:gd name="T5" fmla="*/ 130 h 784"/>
                  <a:gd name="T6" fmla="*/ 245 w 651"/>
                  <a:gd name="T7" fmla="*/ 108 h 784"/>
                  <a:gd name="T8" fmla="*/ 326 w 651"/>
                  <a:gd name="T9" fmla="*/ 87 h 784"/>
                  <a:gd name="T10" fmla="*/ 408 w 651"/>
                  <a:gd name="T11" fmla="*/ 65 h 784"/>
                  <a:gd name="T12" fmla="*/ 489 w 651"/>
                  <a:gd name="T13" fmla="*/ 44 h 784"/>
                  <a:gd name="T14" fmla="*/ 570 w 651"/>
                  <a:gd name="T15" fmla="*/ 23 h 784"/>
                  <a:gd name="T16" fmla="*/ 651 w 651"/>
                  <a:gd name="T17" fmla="*/ 0 h 784"/>
                  <a:gd name="T18" fmla="*/ 651 w 651"/>
                  <a:gd name="T19" fmla="*/ 77 h 784"/>
                  <a:gd name="T20" fmla="*/ 651 w 651"/>
                  <a:gd name="T21" fmla="*/ 153 h 784"/>
                  <a:gd name="T22" fmla="*/ 651 w 651"/>
                  <a:gd name="T23" fmla="*/ 230 h 784"/>
                  <a:gd name="T24" fmla="*/ 651 w 651"/>
                  <a:gd name="T25" fmla="*/ 306 h 784"/>
                  <a:gd name="T26" fmla="*/ 651 w 651"/>
                  <a:gd name="T27" fmla="*/ 383 h 784"/>
                  <a:gd name="T28" fmla="*/ 651 w 651"/>
                  <a:gd name="T29" fmla="*/ 459 h 784"/>
                  <a:gd name="T30" fmla="*/ 651 w 651"/>
                  <a:gd name="T31" fmla="*/ 535 h 784"/>
                  <a:gd name="T32" fmla="*/ 651 w 651"/>
                  <a:gd name="T33" fmla="*/ 612 h 784"/>
                  <a:gd name="T34" fmla="*/ 571 w 651"/>
                  <a:gd name="T35" fmla="*/ 633 h 784"/>
                  <a:gd name="T36" fmla="*/ 489 w 651"/>
                  <a:gd name="T37" fmla="*/ 655 h 784"/>
                  <a:gd name="T38" fmla="*/ 408 w 651"/>
                  <a:gd name="T39" fmla="*/ 676 h 784"/>
                  <a:gd name="T40" fmla="*/ 326 w 651"/>
                  <a:gd name="T41" fmla="*/ 697 h 784"/>
                  <a:gd name="T42" fmla="*/ 245 w 651"/>
                  <a:gd name="T43" fmla="*/ 720 h 784"/>
                  <a:gd name="T44" fmla="*/ 164 w 651"/>
                  <a:gd name="T45" fmla="*/ 741 h 784"/>
                  <a:gd name="T46" fmla="*/ 83 w 651"/>
                  <a:gd name="T47" fmla="*/ 763 h 784"/>
                  <a:gd name="T48" fmla="*/ 1 w 651"/>
                  <a:gd name="T49" fmla="*/ 784 h 784"/>
                  <a:gd name="T50" fmla="*/ 1 w 651"/>
                  <a:gd name="T51" fmla="*/ 707 h 784"/>
                  <a:gd name="T52" fmla="*/ 1 w 651"/>
                  <a:gd name="T53" fmla="*/ 631 h 784"/>
                  <a:gd name="T54" fmla="*/ 1 w 651"/>
                  <a:gd name="T55" fmla="*/ 556 h 784"/>
                  <a:gd name="T56" fmla="*/ 0 w 651"/>
                  <a:gd name="T57" fmla="*/ 479 h 784"/>
                  <a:gd name="T58" fmla="*/ 0 w 651"/>
                  <a:gd name="T59" fmla="*/ 403 h 784"/>
                  <a:gd name="T60" fmla="*/ 0 w 651"/>
                  <a:gd name="T61" fmla="*/ 326 h 784"/>
                  <a:gd name="T62" fmla="*/ 0 w 651"/>
                  <a:gd name="T63" fmla="*/ 250 h 784"/>
                  <a:gd name="T64" fmla="*/ 0 w 651"/>
                  <a:gd name="T65" fmla="*/ 173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4">
                    <a:moveTo>
                      <a:pt x="0" y="173"/>
                    </a:moveTo>
                    <a:lnTo>
                      <a:pt x="82" y="151"/>
                    </a:lnTo>
                    <a:lnTo>
                      <a:pt x="163" y="130"/>
                    </a:lnTo>
                    <a:lnTo>
                      <a:pt x="245" y="108"/>
                    </a:lnTo>
                    <a:lnTo>
                      <a:pt x="326" y="87"/>
                    </a:lnTo>
                    <a:lnTo>
                      <a:pt x="408" y="65"/>
                    </a:lnTo>
                    <a:lnTo>
                      <a:pt x="489" y="44"/>
                    </a:lnTo>
                    <a:lnTo>
                      <a:pt x="570" y="23"/>
                    </a:lnTo>
                    <a:lnTo>
                      <a:pt x="651" y="0"/>
                    </a:lnTo>
                    <a:lnTo>
                      <a:pt x="651" y="77"/>
                    </a:lnTo>
                    <a:lnTo>
                      <a:pt x="651" y="153"/>
                    </a:lnTo>
                    <a:lnTo>
                      <a:pt x="651" y="230"/>
                    </a:lnTo>
                    <a:lnTo>
                      <a:pt x="651" y="306"/>
                    </a:lnTo>
                    <a:lnTo>
                      <a:pt x="651" y="383"/>
                    </a:lnTo>
                    <a:lnTo>
                      <a:pt x="651" y="459"/>
                    </a:lnTo>
                    <a:lnTo>
                      <a:pt x="651" y="535"/>
                    </a:lnTo>
                    <a:lnTo>
                      <a:pt x="651" y="612"/>
                    </a:lnTo>
                    <a:lnTo>
                      <a:pt x="571" y="633"/>
                    </a:lnTo>
                    <a:lnTo>
                      <a:pt x="489" y="655"/>
                    </a:lnTo>
                    <a:lnTo>
                      <a:pt x="408" y="676"/>
                    </a:lnTo>
                    <a:lnTo>
                      <a:pt x="326" y="697"/>
                    </a:lnTo>
                    <a:lnTo>
                      <a:pt x="245" y="720"/>
                    </a:lnTo>
                    <a:lnTo>
                      <a:pt x="164" y="741"/>
                    </a:lnTo>
                    <a:lnTo>
                      <a:pt x="83" y="763"/>
                    </a:lnTo>
                    <a:lnTo>
                      <a:pt x="1" y="784"/>
                    </a:lnTo>
                    <a:lnTo>
                      <a:pt x="1" y="707"/>
                    </a:lnTo>
                    <a:lnTo>
                      <a:pt x="1" y="631"/>
                    </a:lnTo>
                    <a:lnTo>
                      <a:pt x="1" y="556"/>
                    </a:lnTo>
                    <a:lnTo>
                      <a:pt x="0" y="479"/>
                    </a:lnTo>
                    <a:lnTo>
                      <a:pt x="0" y="403"/>
                    </a:lnTo>
                    <a:lnTo>
                      <a:pt x="0" y="326"/>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7" name="Freeform 193">
                <a:extLst>
                  <a:ext uri="{FF2B5EF4-FFF2-40B4-BE49-F238E27FC236}">
                    <a16:creationId xmlns:a16="http://schemas.microsoft.com/office/drawing/2014/main" id="{8CAEB224-443E-4A44-E1BA-50413811D9CC}"/>
                  </a:ext>
                </a:extLst>
              </p:cNvPr>
              <p:cNvSpPr>
                <a:spLocks/>
              </p:cNvSpPr>
              <p:nvPr/>
            </p:nvSpPr>
            <p:spPr bwMode="auto">
              <a:xfrm>
                <a:off x="1824" y="1984"/>
                <a:ext cx="93" cy="111"/>
              </a:xfrm>
              <a:custGeom>
                <a:avLst/>
                <a:gdLst>
                  <a:gd name="T0" fmla="*/ 0 w 650"/>
                  <a:gd name="T1" fmla="*/ 172 h 779"/>
                  <a:gd name="T2" fmla="*/ 82 w 650"/>
                  <a:gd name="T3" fmla="*/ 151 h 779"/>
                  <a:gd name="T4" fmla="*/ 163 w 650"/>
                  <a:gd name="T5" fmla="*/ 129 h 779"/>
                  <a:gd name="T6" fmla="*/ 244 w 650"/>
                  <a:gd name="T7" fmla="*/ 108 h 779"/>
                  <a:gd name="T8" fmla="*/ 325 w 650"/>
                  <a:gd name="T9" fmla="*/ 85 h 779"/>
                  <a:gd name="T10" fmla="*/ 407 w 650"/>
                  <a:gd name="T11" fmla="*/ 64 h 779"/>
                  <a:gd name="T12" fmla="*/ 488 w 650"/>
                  <a:gd name="T13" fmla="*/ 43 h 779"/>
                  <a:gd name="T14" fmla="*/ 570 w 650"/>
                  <a:gd name="T15" fmla="*/ 21 h 779"/>
                  <a:gd name="T16" fmla="*/ 650 w 650"/>
                  <a:gd name="T17" fmla="*/ 0 h 779"/>
                  <a:gd name="T18" fmla="*/ 650 w 650"/>
                  <a:gd name="T19" fmla="*/ 75 h 779"/>
                  <a:gd name="T20" fmla="*/ 650 w 650"/>
                  <a:gd name="T21" fmla="*/ 152 h 779"/>
                  <a:gd name="T22" fmla="*/ 650 w 650"/>
                  <a:gd name="T23" fmla="*/ 227 h 779"/>
                  <a:gd name="T24" fmla="*/ 650 w 650"/>
                  <a:gd name="T25" fmla="*/ 304 h 779"/>
                  <a:gd name="T26" fmla="*/ 650 w 650"/>
                  <a:gd name="T27" fmla="*/ 379 h 779"/>
                  <a:gd name="T28" fmla="*/ 650 w 650"/>
                  <a:gd name="T29" fmla="*/ 456 h 779"/>
                  <a:gd name="T30" fmla="*/ 650 w 650"/>
                  <a:gd name="T31" fmla="*/ 531 h 779"/>
                  <a:gd name="T32" fmla="*/ 650 w 650"/>
                  <a:gd name="T33" fmla="*/ 606 h 779"/>
                  <a:gd name="T34" fmla="*/ 570 w 650"/>
                  <a:gd name="T35" fmla="*/ 629 h 779"/>
                  <a:gd name="T36" fmla="*/ 488 w 650"/>
                  <a:gd name="T37" fmla="*/ 650 h 779"/>
                  <a:gd name="T38" fmla="*/ 407 w 650"/>
                  <a:gd name="T39" fmla="*/ 672 h 779"/>
                  <a:gd name="T40" fmla="*/ 326 w 650"/>
                  <a:gd name="T41" fmla="*/ 693 h 779"/>
                  <a:gd name="T42" fmla="*/ 245 w 650"/>
                  <a:gd name="T43" fmla="*/ 715 h 779"/>
                  <a:gd name="T44" fmla="*/ 163 w 650"/>
                  <a:gd name="T45" fmla="*/ 736 h 779"/>
                  <a:gd name="T46" fmla="*/ 83 w 650"/>
                  <a:gd name="T47" fmla="*/ 758 h 779"/>
                  <a:gd name="T48" fmla="*/ 1 w 650"/>
                  <a:gd name="T49" fmla="*/ 779 h 779"/>
                  <a:gd name="T50" fmla="*/ 1 w 650"/>
                  <a:gd name="T51" fmla="*/ 704 h 779"/>
                  <a:gd name="T52" fmla="*/ 1 w 650"/>
                  <a:gd name="T53" fmla="*/ 627 h 779"/>
                  <a:gd name="T54" fmla="*/ 0 w 650"/>
                  <a:gd name="T55" fmla="*/ 552 h 779"/>
                  <a:gd name="T56" fmla="*/ 0 w 650"/>
                  <a:gd name="T57" fmla="*/ 476 h 779"/>
                  <a:gd name="T58" fmla="*/ 0 w 650"/>
                  <a:gd name="T59" fmla="*/ 400 h 779"/>
                  <a:gd name="T60" fmla="*/ 0 w 650"/>
                  <a:gd name="T61" fmla="*/ 324 h 779"/>
                  <a:gd name="T62" fmla="*/ 0 w 650"/>
                  <a:gd name="T63" fmla="*/ 248 h 779"/>
                  <a:gd name="T64" fmla="*/ 0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0" y="172"/>
                    </a:moveTo>
                    <a:lnTo>
                      <a:pt x="82" y="151"/>
                    </a:lnTo>
                    <a:lnTo>
                      <a:pt x="163" y="129"/>
                    </a:lnTo>
                    <a:lnTo>
                      <a:pt x="244" y="108"/>
                    </a:lnTo>
                    <a:lnTo>
                      <a:pt x="325" y="85"/>
                    </a:lnTo>
                    <a:lnTo>
                      <a:pt x="407" y="64"/>
                    </a:lnTo>
                    <a:lnTo>
                      <a:pt x="488" y="43"/>
                    </a:lnTo>
                    <a:lnTo>
                      <a:pt x="570" y="21"/>
                    </a:lnTo>
                    <a:lnTo>
                      <a:pt x="650" y="0"/>
                    </a:lnTo>
                    <a:lnTo>
                      <a:pt x="650" y="75"/>
                    </a:lnTo>
                    <a:lnTo>
                      <a:pt x="650" y="152"/>
                    </a:lnTo>
                    <a:lnTo>
                      <a:pt x="650" y="227"/>
                    </a:lnTo>
                    <a:lnTo>
                      <a:pt x="650" y="304"/>
                    </a:lnTo>
                    <a:lnTo>
                      <a:pt x="650" y="379"/>
                    </a:lnTo>
                    <a:lnTo>
                      <a:pt x="650" y="456"/>
                    </a:lnTo>
                    <a:lnTo>
                      <a:pt x="650" y="531"/>
                    </a:lnTo>
                    <a:lnTo>
                      <a:pt x="650" y="606"/>
                    </a:lnTo>
                    <a:lnTo>
                      <a:pt x="570" y="629"/>
                    </a:lnTo>
                    <a:lnTo>
                      <a:pt x="488" y="650"/>
                    </a:lnTo>
                    <a:lnTo>
                      <a:pt x="407" y="672"/>
                    </a:lnTo>
                    <a:lnTo>
                      <a:pt x="326" y="693"/>
                    </a:lnTo>
                    <a:lnTo>
                      <a:pt x="245" y="715"/>
                    </a:lnTo>
                    <a:lnTo>
                      <a:pt x="163" y="736"/>
                    </a:lnTo>
                    <a:lnTo>
                      <a:pt x="83" y="758"/>
                    </a:lnTo>
                    <a:lnTo>
                      <a:pt x="1" y="779"/>
                    </a:lnTo>
                    <a:lnTo>
                      <a:pt x="1" y="704"/>
                    </a:lnTo>
                    <a:lnTo>
                      <a:pt x="1" y="627"/>
                    </a:lnTo>
                    <a:lnTo>
                      <a:pt x="0" y="552"/>
                    </a:lnTo>
                    <a:lnTo>
                      <a:pt x="0" y="476"/>
                    </a:lnTo>
                    <a:lnTo>
                      <a:pt x="0" y="400"/>
                    </a:lnTo>
                    <a:lnTo>
                      <a:pt x="0" y="324"/>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8" name="Freeform 192">
                <a:extLst>
                  <a:ext uri="{FF2B5EF4-FFF2-40B4-BE49-F238E27FC236}">
                    <a16:creationId xmlns:a16="http://schemas.microsoft.com/office/drawing/2014/main" id="{A39894EC-4D24-85AA-2B90-603550234B2E}"/>
                  </a:ext>
                </a:extLst>
              </p:cNvPr>
              <p:cNvSpPr>
                <a:spLocks/>
              </p:cNvSpPr>
              <p:nvPr/>
            </p:nvSpPr>
            <p:spPr bwMode="auto">
              <a:xfrm>
                <a:off x="1824" y="2070"/>
                <a:ext cx="93" cy="112"/>
              </a:xfrm>
              <a:custGeom>
                <a:avLst/>
                <a:gdLst>
                  <a:gd name="T0" fmla="*/ 0 w 649"/>
                  <a:gd name="T1" fmla="*/ 173 h 780"/>
                  <a:gd name="T2" fmla="*/ 82 w 649"/>
                  <a:gd name="T3" fmla="*/ 152 h 780"/>
                  <a:gd name="T4" fmla="*/ 162 w 649"/>
                  <a:gd name="T5" fmla="*/ 130 h 780"/>
                  <a:gd name="T6" fmla="*/ 244 w 649"/>
                  <a:gd name="T7" fmla="*/ 109 h 780"/>
                  <a:gd name="T8" fmla="*/ 325 w 649"/>
                  <a:gd name="T9" fmla="*/ 87 h 780"/>
                  <a:gd name="T10" fmla="*/ 406 w 649"/>
                  <a:gd name="T11" fmla="*/ 66 h 780"/>
                  <a:gd name="T12" fmla="*/ 487 w 649"/>
                  <a:gd name="T13" fmla="*/ 44 h 780"/>
                  <a:gd name="T14" fmla="*/ 569 w 649"/>
                  <a:gd name="T15" fmla="*/ 23 h 780"/>
                  <a:gd name="T16" fmla="*/ 649 w 649"/>
                  <a:gd name="T17" fmla="*/ 0 h 780"/>
                  <a:gd name="T18" fmla="*/ 649 w 649"/>
                  <a:gd name="T19" fmla="*/ 77 h 780"/>
                  <a:gd name="T20" fmla="*/ 649 w 649"/>
                  <a:gd name="T21" fmla="*/ 153 h 780"/>
                  <a:gd name="T22" fmla="*/ 649 w 649"/>
                  <a:gd name="T23" fmla="*/ 229 h 780"/>
                  <a:gd name="T24" fmla="*/ 649 w 649"/>
                  <a:gd name="T25" fmla="*/ 304 h 780"/>
                  <a:gd name="T26" fmla="*/ 649 w 649"/>
                  <a:gd name="T27" fmla="*/ 381 h 780"/>
                  <a:gd name="T28" fmla="*/ 649 w 649"/>
                  <a:gd name="T29" fmla="*/ 456 h 780"/>
                  <a:gd name="T30" fmla="*/ 649 w 649"/>
                  <a:gd name="T31" fmla="*/ 531 h 780"/>
                  <a:gd name="T32" fmla="*/ 649 w 649"/>
                  <a:gd name="T33" fmla="*/ 607 h 780"/>
                  <a:gd name="T34" fmla="*/ 569 w 649"/>
                  <a:gd name="T35" fmla="*/ 628 h 780"/>
                  <a:gd name="T36" fmla="*/ 487 w 649"/>
                  <a:gd name="T37" fmla="*/ 650 h 780"/>
                  <a:gd name="T38" fmla="*/ 407 w 649"/>
                  <a:gd name="T39" fmla="*/ 671 h 780"/>
                  <a:gd name="T40" fmla="*/ 325 w 649"/>
                  <a:gd name="T41" fmla="*/ 693 h 780"/>
                  <a:gd name="T42" fmla="*/ 244 w 649"/>
                  <a:gd name="T43" fmla="*/ 714 h 780"/>
                  <a:gd name="T44" fmla="*/ 163 w 649"/>
                  <a:gd name="T45" fmla="*/ 737 h 780"/>
                  <a:gd name="T46" fmla="*/ 82 w 649"/>
                  <a:gd name="T47" fmla="*/ 758 h 780"/>
                  <a:gd name="T48" fmla="*/ 1 w 649"/>
                  <a:gd name="T49" fmla="*/ 780 h 780"/>
                  <a:gd name="T50" fmla="*/ 1 w 649"/>
                  <a:gd name="T51" fmla="*/ 704 h 780"/>
                  <a:gd name="T52" fmla="*/ 0 w 649"/>
                  <a:gd name="T53" fmla="*/ 628 h 780"/>
                  <a:gd name="T54" fmla="*/ 0 w 649"/>
                  <a:gd name="T55" fmla="*/ 553 h 780"/>
                  <a:gd name="T56" fmla="*/ 0 w 649"/>
                  <a:gd name="T57" fmla="*/ 477 h 780"/>
                  <a:gd name="T58" fmla="*/ 0 w 649"/>
                  <a:gd name="T59" fmla="*/ 402 h 780"/>
                  <a:gd name="T60" fmla="*/ 0 w 649"/>
                  <a:gd name="T61" fmla="*/ 325 h 780"/>
                  <a:gd name="T62" fmla="*/ 0 w 649"/>
                  <a:gd name="T63" fmla="*/ 250 h 780"/>
                  <a:gd name="T64" fmla="*/ 0 w 649"/>
                  <a:gd name="T65" fmla="*/ 173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80">
                    <a:moveTo>
                      <a:pt x="0" y="173"/>
                    </a:moveTo>
                    <a:lnTo>
                      <a:pt x="82" y="152"/>
                    </a:lnTo>
                    <a:lnTo>
                      <a:pt x="162" y="130"/>
                    </a:lnTo>
                    <a:lnTo>
                      <a:pt x="244" y="109"/>
                    </a:lnTo>
                    <a:lnTo>
                      <a:pt x="325" y="87"/>
                    </a:lnTo>
                    <a:lnTo>
                      <a:pt x="406" y="66"/>
                    </a:lnTo>
                    <a:lnTo>
                      <a:pt x="487" y="44"/>
                    </a:lnTo>
                    <a:lnTo>
                      <a:pt x="569" y="23"/>
                    </a:lnTo>
                    <a:lnTo>
                      <a:pt x="649" y="0"/>
                    </a:lnTo>
                    <a:lnTo>
                      <a:pt x="649" y="77"/>
                    </a:lnTo>
                    <a:lnTo>
                      <a:pt x="649" y="153"/>
                    </a:lnTo>
                    <a:lnTo>
                      <a:pt x="649" y="229"/>
                    </a:lnTo>
                    <a:lnTo>
                      <a:pt x="649" y="304"/>
                    </a:lnTo>
                    <a:lnTo>
                      <a:pt x="649" y="381"/>
                    </a:lnTo>
                    <a:lnTo>
                      <a:pt x="649" y="456"/>
                    </a:lnTo>
                    <a:lnTo>
                      <a:pt x="649" y="531"/>
                    </a:lnTo>
                    <a:lnTo>
                      <a:pt x="649" y="607"/>
                    </a:lnTo>
                    <a:lnTo>
                      <a:pt x="569" y="628"/>
                    </a:lnTo>
                    <a:lnTo>
                      <a:pt x="487" y="650"/>
                    </a:lnTo>
                    <a:lnTo>
                      <a:pt x="407" y="671"/>
                    </a:lnTo>
                    <a:lnTo>
                      <a:pt x="325" y="693"/>
                    </a:lnTo>
                    <a:lnTo>
                      <a:pt x="244" y="714"/>
                    </a:lnTo>
                    <a:lnTo>
                      <a:pt x="163" y="737"/>
                    </a:lnTo>
                    <a:lnTo>
                      <a:pt x="82" y="758"/>
                    </a:lnTo>
                    <a:lnTo>
                      <a:pt x="1" y="780"/>
                    </a:lnTo>
                    <a:lnTo>
                      <a:pt x="1" y="704"/>
                    </a:lnTo>
                    <a:lnTo>
                      <a:pt x="0" y="628"/>
                    </a:lnTo>
                    <a:lnTo>
                      <a:pt x="0" y="553"/>
                    </a:lnTo>
                    <a:lnTo>
                      <a:pt x="0" y="477"/>
                    </a:lnTo>
                    <a:lnTo>
                      <a:pt x="0" y="402"/>
                    </a:lnTo>
                    <a:lnTo>
                      <a:pt x="0" y="325"/>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9" name="Freeform 191">
                <a:extLst>
                  <a:ext uri="{FF2B5EF4-FFF2-40B4-BE49-F238E27FC236}">
                    <a16:creationId xmlns:a16="http://schemas.microsoft.com/office/drawing/2014/main" id="{C758AED9-0C4C-99BF-628F-CF689A2D4BAC}"/>
                  </a:ext>
                </a:extLst>
              </p:cNvPr>
              <p:cNvSpPr>
                <a:spLocks/>
              </p:cNvSpPr>
              <p:nvPr/>
            </p:nvSpPr>
            <p:spPr bwMode="auto">
              <a:xfrm>
                <a:off x="1824" y="2157"/>
                <a:ext cx="93" cy="111"/>
              </a:xfrm>
              <a:custGeom>
                <a:avLst/>
                <a:gdLst>
                  <a:gd name="T0" fmla="*/ 0 w 648"/>
                  <a:gd name="T1" fmla="*/ 173 h 777"/>
                  <a:gd name="T2" fmla="*/ 81 w 648"/>
                  <a:gd name="T3" fmla="*/ 151 h 777"/>
                  <a:gd name="T4" fmla="*/ 162 w 648"/>
                  <a:gd name="T5" fmla="*/ 130 h 777"/>
                  <a:gd name="T6" fmla="*/ 243 w 648"/>
                  <a:gd name="T7" fmla="*/ 107 h 777"/>
                  <a:gd name="T8" fmla="*/ 324 w 648"/>
                  <a:gd name="T9" fmla="*/ 86 h 777"/>
                  <a:gd name="T10" fmla="*/ 406 w 648"/>
                  <a:gd name="T11" fmla="*/ 64 h 777"/>
                  <a:gd name="T12" fmla="*/ 486 w 648"/>
                  <a:gd name="T13" fmla="*/ 43 h 777"/>
                  <a:gd name="T14" fmla="*/ 568 w 648"/>
                  <a:gd name="T15" fmla="*/ 21 h 777"/>
                  <a:gd name="T16" fmla="*/ 648 w 648"/>
                  <a:gd name="T17" fmla="*/ 0 h 777"/>
                  <a:gd name="T18" fmla="*/ 648 w 648"/>
                  <a:gd name="T19" fmla="*/ 75 h 777"/>
                  <a:gd name="T20" fmla="*/ 648 w 648"/>
                  <a:gd name="T21" fmla="*/ 152 h 777"/>
                  <a:gd name="T22" fmla="*/ 648 w 648"/>
                  <a:gd name="T23" fmla="*/ 227 h 777"/>
                  <a:gd name="T24" fmla="*/ 648 w 648"/>
                  <a:gd name="T25" fmla="*/ 303 h 777"/>
                  <a:gd name="T26" fmla="*/ 648 w 648"/>
                  <a:gd name="T27" fmla="*/ 378 h 777"/>
                  <a:gd name="T28" fmla="*/ 648 w 648"/>
                  <a:gd name="T29" fmla="*/ 453 h 777"/>
                  <a:gd name="T30" fmla="*/ 648 w 648"/>
                  <a:gd name="T31" fmla="*/ 530 h 777"/>
                  <a:gd name="T32" fmla="*/ 648 w 648"/>
                  <a:gd name="T33" fmla="*/ 605 h 777"/>
                  <a:gd name="T34" fmla="*/ 568 w 648"/>
                  <a:gd name="T35" fmla="*/ 626 h 777"/>
                  <a:gd name="T36" fmla="*/ 486 w 648"/>
                  <a:gd name="T37" fmla="*/ 649 h 777"/>
                  <a:gd name="T38" fmla="*/ 406 w 648"/>
                  <a:gd name="T39" fmla="*/ 670 h 777"/>
                  <a:gd name="T40" fmla="*/ 325 w 648"/>
                  <a:gd name="T41" fmla="*/ 692 h 777"/>
                  <a:gd name="T42" fmla="*/ 244 w 648"/>
                  <a:gd name="T43" fmla="*/ 713 h 777"/>
                  <a:gd name="T44" fmla="*/ 163 w 648"/>
                  <a:gd name="T45" fmla="*/ 734 h 777"/>
                  <a:gd name="T46" fmla="*/ 82 w 648"/>
                  <a:gd name="T47" fmla="*/ 756 h 777"/>
                  <a:gd name="T48" fmla="*/ 1 w 648"/>
                  <a:gd name="T49" fmla="*/ 777 h 777"/>
                  <a:gd name="T50" fmla="*/ 0 w 648"/>
                  <a:gd name="T51" fmla="*/ 702 h 777"/>
                  <a:gd name="T52" fmla="*/ 0 w 648"/>
                  <a:gd name="T53" fmla="*/ 626 h 777"/>
                  <a:gd name="T54" fmla="*/ 0 w 648"/>
                  <a:gd name="T55" fmla="*/ 551 h 777"/>
                  <a:gd name="T56" fmla="*/ 0 w 648"/>
                  <a:gd name="T57" fmla="*/ 476 h 777"/>
                  <a:gd name="T58" fmla="*/ 0 w 648"/>
                  <a:gd name="T59" fmla="*/ 399 h 777"/>
                  <a:gd name="T60" fmla="*/ 0 w 648"/>
                  <a:gd name="T61" fmla="*/ 324 h 777"/>
                  <a:gd name="T62" fmla="*/ 0 w 648"/>
                  <a:gd name="T63" fmla="*/ 248 h 777"/>
                  <a:gd name="T64" fmla="*/ 0 w 648"/>
                  <a:gd name="T65" fmla="*/ 173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7">
                    <a:moveTo>
                      <a:pt x="0" y="173"/>
                    </a:moveTo>
                    <a:lnTo>
                      <a:pt x="81" y="151"/>
                    </a:lnTo>
                    <a:lnTo>
                      <a:pt x="162" y="130"/>
                    </a:lnTo>
                    <a:lnTo>
                      <a:pt x="243" y="107"/>
                    </a:lnTo>
                    <a:lnTo>
                      <a:pt x="324" y="86"/>
                    </a:lnTo>
                    <a:lnTo>
                      <a:pt x="406" y="64"/>
                    </a:lnTo>
                    <a:lnTo>
                      <a:pt x="486" y="43"/>
                    </a:lnTo>
                    <a:lnTo>
                      <a:pt x="568" y="21"/>
                    </a:lnTo>
                    <a:lnTo>
                      <a:pt x="648" y="0"/>
                    </a:lnTo>
                    <a:lnTo>
                      <a:pt x="648" y="75"/>
                    </a:lnTo>
                    <a:lnTo>
                      <a:pt x="648" y="152"/>
                    </a:lnTo>
                    <a:lnTo>
                      <a:pt x="648" y="227"/>
                    </a:lnTo>
                    <a:lnTo>
                      <a:pt x="648" y="303"/>
                    </a:lnTo>
                    <a:lnTo>
                      <a:pt x="648" y="378"/>
                    </a:lnTo>
                    <a:lnTo>
                      <a:pt x="648" y="453"/>
                    </a:lnTo>
                    <a:lnTo>
                      <a:pt x="648" y="530"/>
                    </a:lnTo>
                    <a:lnTo>
                      <a:pt x="648" y="605"/>
                    </a:lnTo>
                    <a:lnTo>
                      <a:pt x="568" y="626"/>
                    </a:lnTo>
                    <a:lnTo>
                      <a:pt x="486" y="649"/>
                    </a:lnTo>
                    <a:lnTo>
                      <a:pt x="406" y="670"/>
                    </a:lnTo>
                    <a:lnTo>
                      <a:pt x="325" y="692"/>
                    </a:lnTo>
                    <a:lnTo>
                      <a:pt x="244" y="713"/>
                    </a:lnTo>
                    <a:lnTo>
                      <a:pt x="163" y="734"/>
                    </a:lnTo>
                    <a:lnTo>
                      <a:pt x="82" y="756"/>
                    </a:lnTo>
                    <a:lnTo>
                      <a:pt x="1" y="777"/>
                    </a:lnTo>
                    <a:lnTo>
                      <a:pt x="0" y="702"/>
                    </a:lnTo>
                    <a:lnTo>
                      <a:pt x="0" y="626"/>
                    </a:lnTo>
                    <a:lnTo>
                      <a:pt x="0" y="551"/>
                    </a:lnTo>
                    <a:lnTo>
                      <a:pt x="0" y="476"/>
                    </a:lnTo>
                    <a:lnTo>
                      <a:pt x="0" y="399"/>
                    </a:lnTo>
                    <a:lnTo>
                      <a:pt x="0" y="324"/>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0" name="Freeform 190">
                <a:extLst>
                  <a:ext uri="{FF2B5EF4-FFF2-40B4-BE49-F238E27FC236}">
                    <a16:creationId xmlns:a16="http://schemas.microsoft.com/office/drawing/2014/main" id="{C9DD83A0-5697-70D6-3D9D-25D955F5C17B}"/>
                  </a:ext>
                </a:extLst>
              </p:cNvPr>
              <p:cNvSpPr>
                <a:spLocks/>
              </p:cNvSpPr>
              <p:nvPr/>
            </p:nvSpPr>
            <p:spPr bwMode="auto">
              <a:xfrm>
                <a:off x="1824" y="2243"/>
                <a:ext cx="93" cy="111"/>
              </a:xfrm>
              <a:custGeom>
                <a:avLst/>
                <a:gdLst>
                  <a:gd name="T0" fmla="*/ 0 w 647"/>
                  <a:gd name="T1" fmla="*/ 172 h 775"/>
                  <a:gd name="T2" fmla="*/ 81 w 647"/>
                  <a:gd name="T3" fmla="*/ 151 h 775"/>
                  <a:gd name="T4" fmla="*/ 162 w 647"/>
                  <a:gd name="T5" fmla="*/ 129 h 775"/>
                  <a:gd name="T6" fmla="*/ 243 w 647"/>
                  <a:gd name="T7" fmla="*/ 108 h 775"/>
                  <a:gd name="T8" fmla="*/ 324 w 647"/>
                  <a:gd name="T9" fmla="*/ 87 h 775"/>
                  <a:gd name="T10" fmla="*/ 405 w 647"/>
                  <a:gd name="T11" fmla="*/ 65 h 775"/>
                  <a:gd name="T12" fmla="*/ 485 w 647"/>
                  <a:gd name="T13" fmla="*/ 44 h 775"/>
                  <a:gd name="T14" fmla="*/ 567 w 647"/>
                  <a:gd name="T15" fmla="*/ 21 h 775"/>
                  <a:gd name="T16" fmla="*/ 647 w 647"/>
                  <a:gd name="T17" fmla="*/ 0 h 775"/>
                  <a:gd name="T18" fmla="*/ 647 w 647"/>
                  <a:gd name="T19" fmla="*/ 76 h 775"/>
                  <a:gd name="T20" fmla="*/ 647 w 647"/>
                  <a:gd name="T21" fmla="*/ 151 h 775"/>
                  <a:gd name="T22" fmla="*/ 647 w 647"/>
                  <a:gd name="T23" fmla="*/ 227 h 775"/>
                  <a:gd name="T24" fmla="*/ 647 w 647"/>
                  <a:gd name="T25" fmla="*/ 302 h 775"/>
                  <a:gd name="T26" fmla="*/ 647 w 647"/>
                  <a:gd name="T27" fmla="*/ 376 h 775"/>
                  <a:gd name="T28" fmla="*/ 647 w 647"/>
                  <a:gd name="T29" fmla="*/ 452 h 775"/>
                  <a:gd name="T30" fmla="*/ 647 w 647"/>
                  <a:gd name="T31" fmla="*/ 527 h 775"/>
                  <a:gd name="T32" fmla="*/ 647 w 647"/>
                  <a:gd name="T33" fmla="*/ 602 h 775"/>
                  <a:gd name="T34" fmla="*/ 567 w 647"/>
                  <a:gd name="T35" fmla="*/ 624 h 775"/>
                  <a:gd name="T36" fmla="*/ 486 w 647"/>
                  <a:gd name="T37" fmla="*/ 645 h 775"/>
                  <a:gd name="T38" fmla="*/ 405 w 647"/>
                  <a:gd name="T39" fmla="*/ 667 h 775"/>
                  <a:gd name="T40" fmla="*/ 324 w 647"/>
                  <a:gd name="T41" fmla="*/ 688 h 775"/>
                  <a:gd name="T42" fmla="*/ 244 w 647"/>
                  <a:gd name="T43" fmla="*/ 710 h 775"/>
                  <a:gd name="T44" fmla="*/ 162 w 647"/>
                  <a:gd name="T45" fmla="*/ 732 h 775"/>
                  <a:gd name="T46" fmla="*/ 82 w 647"/>
                  <a:gd name="T47" fmla="*/ 754 h 775"/>
                  <a:gd name="T48" fmla="*/ 1 w 647"/>
                  <a:gd name="T49" fmla="*/ 775 h 775"/>
                  <a:gd name="T50" fmla="*/ 0 w 647"/>
                  <a:gd name="T51" fmla="*/ 700 h 775"/>
                  <a:gd name="T52" fmla="*/ 0 w 647"/>
                  <a:gd name="T53" fmla="*/ 625 h 775"/>
                  <a:gd name="T54" fmla="*/ 0 w 647"/>
                  <a:gd name="T55" fmla="*/ 549 h 775"/>
                  <a:gd name="T56" fmla="*/ 0 w 647"/>
                  <a:gd name="T57" fmla="*/ 474 h 775"/>
                  <a:gd name="T58" fmla="*/ 0 w 647"/>
                  <a:gd name="T59" fmla="*/ 399 h 775"/>
                  <a:gd name="T60" fmla="*/ 0 w 647"/>
                  <a:gd name="T61" fmla="*/ 323 h 775"/>
                  <a:gd name="T62" fmla="*/ 0 w 647"/>
                  <a:gd name="T63" fmla="*/ 248 h 775"/>
                  <a:gd name="T64" fmla="*/ 0 w 647"/>
                  <a:gd name="T65" fmla="*/ 172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5">
                    <a:moveTo>
                      <a:pt x="0" y="172"/>
                    </a:moveTo>
                    <a:lnTo>
                      <a:pt x="81" y="151"/>
                    </a:lnTo>
                    <a:lnTo>
                      <a:pt x="162" y="129"/>
                    </a:lnTo>
                    <a:lnTo>
                      <a:pt x="243" y="108"/>
                    </a:lnTo>
                    <a:lnTo>
                      <a:pt x="324" y="87"/>
                    </a:lnTo>
                    <a:lnTo>
                      <a:pt x="405" y="65"/>
                    </a:lnTo>
                    <a:lnTo>
                      <a:pt x="485" y="44"/>
                    </a:lnTo>
                    <a:lnTo>
                      <a:pt x="567" y="21"/>
                    </a:lnTo>
                    <a:lnTo>
                      <a:pt x="647" y="0"/>
                    </a:lnTo>
                    <a:lnTo>
                      <a:pt x="647" y="76"/>
                    </a:lnTo>
                    <a:lnTo>
                      <a:pt x="647" y="151"/>
                    </a:lnTo>
                    <a:lnTo>
                      <a:pt x="647" y="227"/>
                    </a:lnTo>
                    <a:lnTo>
                      <a:pt x="647" y="302"/>
                    </a:lnTo>
                    <a:lnTo>
                      <a:pt x="647" y="376"/>
                    </a:lnTo>
                    <a:lnTo>
                      <a:pt x="647" y="452"/>
                    </a:lnTo>
                    <a:lnTo>
                      <a:pt x="647" y="527"/>
                    </a:lnTo>
                    <a:lnTo>
                      <a:pt x="647" y="602"/>
                    </a:lnTo>
                    <a:lnTo>
                      <a:pt x="567" y="624"/>
                    </a:lnTo>
                    <a:lnTo>
                      <a:pt x="486" y="645"/>
                    </a:lnTo>
                    <a:lnTo>
                      <a:pt x="405" y="667"/>
                    </a:lnTo>
                    <a:lnTo>
                      <a:pt x="324" y="688"/>
                    </a:lnTo>
                    <a:lnTo>
                      <a:pt x="244" y="710"/>
                    </a:lnTo>
                    <a:lnTo>
                      <a:pt x="162" y="732"/>
                    </a:lnTo>
                    <a:lnTo>
                      <a:pt x="82" y="754"/>
                    </a:lnTo>
                    <a:lnTo>
                      <a:pt x="1" y="775"/>
                    </a:lnTo>
                    <a:lnTo>
                      <a:pt x="0" y="700"/>
                    </a:lnTo>
                    <a:lnTo>
                      <a:pt x="0" y="625"/>
                    </a:lnTo>
                    <a:lnTo>
                      <a:pt x="0" y="549"/>
                    </a:lnTo>
                    <a:lnTo>
                      <a:pt x="0" y="474"/>
                    </a:lnTo>
                    <a:lnTo>
                      <a:pt x="0" y="399"/>
                    </a:lnTo>
                    <a:lnTo>
                      <a:pt x="0" y="323"/>
                    </a:lnTo>
                    <a:lnTo>
                      <a:pt x="0" y="248"/>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1" name="Freeform 189">
                <a:extLst>
                  <a:ext uri="{FF2B5EF4-FFF2-40B4-BE49-F238E27FC236}">
                    <a16:creationId xmlns:a16="http://schemas.microsoft.com/office/drawing/2014/main" id="{EE10CF0B-4398-532E-6025-CBD26785A11F}"/>
                  </a:ext>
                </a:extLst>
              </p:cNvPr>
              <p:cNvSpPr>
                <a:spLocks/>
              </p:cNvSpPr>
              <p:nvPr/>
            </p:nvSpPr>
            <p:spPr bwMode="auto">
              <a:xfrm>
                <a:off x="1825" y="2329"/>
                <a:ext cx="92" cy="111"/>
              </a:xfrm>
              <a:custGeom>
                <a:avLst/>
                <a:gdLst>
                  <a:gd name="T0" fmla="*/ 0 w 646"/>
                  <a:gd name="T1" fmla="*/ 173 h 774"/>
                  <a:gd name="T2" fmla="*/ 81 w 646"/>
                  <a:gd name="T3" fmla="*/ 152 h 774"/>
                  <a:gd name="T4" fmla="*/ 161 w 646"/>
                  <a:gd name="T5" fmla="*/ 130 h 774"/>
                  <a:gd name="T6" fmla="*/ 243 w 646"/>
                  <a:gd name="T7" fmla="*/ 108 h 774"/>
                  <a:gd name="T8" fmla="*/ 323 w 646"/>
                  <a:gd name="T9" fmla="*/ 86 h 774"/>
                  <a:gd name="T10" fmla="*/ 404 w 646"/>
                  <a:gd name="T11" fmla="*/ 65 h 774"/>
                  <a:gd name="T12" fmla="*/ 485 w 646"/>
                  <a:gd name="T13" fmla="*/ 43 h 774"/>
                  <a:gd name="T14" fmla="*/ 566 w 646"/>
                  <a:gd name="T15" fmla="*/ 22 h 774"/>
                  <a:gd name="T16" fmla="*/ 646 w 646"/>
                  <a:gd name="T17" fmla="*/ 0 h 774"/>
                  <a:gd name="T18" fmla="*/ 646 w 646"/>
                  <a:gd name="T19" fmla="*/ 75 h 774"/>
                  <a:gd name="T20" fmla="*/ 646 w 646"/>
                  <a:gd name="T21" fmla="*/ 151 h 774"/>
                  <a:gd name="T22" fmla="*/ 646 w 646"/>
                  <a:gd name="T23" fmla="*/ 226 h 774"/>
                  <a:gd name="T24" fmla="*/ 646 w 646"/>
                  <a:gd name="T25" fmla="*/ 302 h 774"/>
                  <a:gd name="T26" fmla="*/ 646 w 646"/>
                  <a:gd name="T27" fmla="*/ 377 h 774"/>
                  <a:gd name="T28" fmla="*/ 646 w 646"/>
                  <a:gd name="T29" fmla="*/ 451 h 774"/>
                  <a:gd name="T30" fmla="*/ 646 w 646"/>
                  <a:gd name="T31" fmla="*/ 526 h 774"/>
                  <a:gd name="T32" fmla="*/ 646 w 646"/>
                  <a:gd name="T33" fmla="*/ 601 h 774"/>
                  <a:gd name="T34" fmla="*/ 566 w 646"/>
                  <a:gd name="T35" fmla="*/ 622 h 774"/>
                  <a:gd name="T36" fmla="*/ 485 w 646"/>
                  <a:gd name="T37" fmla="*/ 644 h 774"/>
                  <a:gd name="T38" fmla="*/ 405 w 646"/>
                  <a:gd name="T39" fmla="*/ 666 h 774"/>
                  <a:gd name="T40" fmla="*/ 323 w 646"/>
                  <a:gd name="T41" fmla="*/ 688 h 774"/>
                  <a:gd name="T42" fmla="*/ 243 w 646"/>
                  <a:gd name="T43" fmla="*/ 709 h 774"/>
                  <a:gd name="T44" fmla="*/ 162 w 646"/>
                  <a:gd name="T45" fmla="*/ 731 h 774"/>
                  <a:gd name="T46" fmla="*/ 82 w 646"/>
                  <a:gd name="T47" fmla="*/ 752 h 774"/>
                  <a:gd name="T48" fmla="*/ 0 w 646"/>
                  <a:gd name="T49" fmla="*/ 774 h 774"/>
                  <a:gd name="T50" fmla="*/ 0 w 646"/>
                  <a:gd name="T51" fmla="*/ 699 h 774"/>
                  <a:gd name="T52" fmla="*/ 0 w 646"/>
                  <a:gd name="T53" fmla="*/ 624 h 774"/>
                  <a:gd name="T54" fmla="*/ 0 w 646"/>
                  <a:gd name="T55" fmla="*/ 549 h 774"/>
                  <a:gd name="T56" fmla="*/ 0 w 646"/>
                  <a:gd name="T57" fmla="*/ 475 h 774"/>
                  <a:gd name="T58" fmla="*/ 0 w 646"/>
                  <a:gd name="T59" fmla="*/ 399 h 774"/>
                  <a:gd name="T60" fmla="*/ 0 w 646"/>
                  <a:gd name="T61" fmla="*/ 324 h 774"/>
                  <a:gd name="T62" fmla="*/ 0 w 646"/>
                  <a:gd name="T63" fmla="*/ 248 h 774"/>
                  <a:gd name="T64" fmla="*/ 0 w 646"/>
                  <a:gd name="T65" fmla="*/ 173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4">
                    <a:moveTo>
                      <a:pt x="0" y="173"/>
                    </a:moveTo>
                    <a:lnTo>
                      <a:pt x="81" y="152"/>
                    </a:lnTo>
                    <a:lnTo>
                      <a:pt x="161" y="130"/>
                    </a:lnTo>
                    <a:lnTo>
                      <a:pt x="243" y="108"/>
                    </a:lnTo>
                    <a:lnTo>
                      <a:pt x="323" y="86"/>
                    </a:lnTo>
                    <a:lnTo>
                      <a:pt x="404" y="65"/>
                    </a:lnTo>
                    <a:lnTo>
                      <a:pt x="485" y="43"/>
                    </a:lnTo>
                    <a:lnTo>
                      <a:pt x="566" y="22"/>
                    </a:lnTo>
                    <a:lnTo>
                      <a:pt x="646" y="0"/>
                    </a:lnTo>
                    <a:lnTo>
                      <a:pt x="646" y="75"/>
                    </a:lnTo>
                    <a:lnTo>
                      <a:pt x="646" y="151"/>
                    </a:lnTo>
                    <a:lnTo>
                      <a:pt x="646" y="226"/>
                    </a:lnTo>
                    <a:lnTo>
                      <a:pt x="646" y="302"/>
                    </a:lnTo>
                    <a:lnTo>
                      <a:pt x="646" y="377"/>
                    </a:lnTo>
                    <a:lnTo>
                      <a:pt x="646" y="451"/>
                    </a:lnTo>
                    <a:lnTo>
                      <a:pt x="646" y="526"/>
                    </a:lnTo>
                    <a:lnTo>
                      <a:pt x="646" y="601"/>
                    </a:lnTo>
                    <a:lnTo>
                      <a:pt x="566" y="622"/>
                    </a:lnTo>
                    <a:lnTo>
                      <a:pt x="485" y="644"/>
                    </a:lnTo>
                    <a:lnTo>
                      <a:pt x="405" y="666"/>
                    </a:lnTo>
                    <a:lnTo>
                      <a:pt x="323" y="688"/>
                    </a:lnTo>
                    <a:lnTo>
                      <a:pt x="243" y="709"/>
                    </a:lnTo>
                    <a:lnTo>
                      <a:pt x="162" y="731"/>
                    </a:lnTo>
                    <a:lnTo>
                      <a:pt x="82" y="752"/>
                    </a:lnTo>
                    <a:lnTo>
                      <a:pt x="0" y="774"/>
                    </a:lnTo>
                    <a:lnTo>
                      <a:pt x="0" y="699"/>
                    </a:lnTo>
                    <a:lnTo>
                      <a:pt x="0" y="624"/>
                    </a:lnTo>
                    <a:lnTo>
                      <a:pt x="0" y="549"/>
                    </a:lnTo>
                    <a:lnTo>
                      <a:pt x="0" y="475"/>
                    </a:lnTo>
                    <a:lnTo>
                      <a:pt x="0" y="399"/>
                    </a:lnTo>
                    <a:lnTo>
                      <a:pt x="0" y="324"/>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2" name="Freeform 188">
                <a:extLst>
                  <a:ext uri="{FF2B5EF4-FFF2-40B4-BE49-F238E27FC236}">
                    <a16:creationId xmlns:a16="http://schemas.microsoft.com/office/drawing/2014/main" id="{C6F99BCB-2D82-C152-AA7C-A51C6265060F}"/>
                  </a:ext>
                </a:extLst>
              </p:cNvPr>
              <p:cNvSpPr>
                <a:spLocks/>
              </p:cNvSpPr>
              <p:nvPr/>
            </p:nvSpPr>
            <p:spPr bwMode="auto">
              <a:xfrm>
                <a:off x="1825" y="2415"/>
                <a:ext cx="92" cy="111"/>
              </a:xfrm>
              <a:custGeom>
                <a:avLst/>
                <a:gdLst>
                  <a:gd name="T0" fmla="*/ 0 w 646"/>
                  <a:gd name="T1" fmla="*/ 173 h 773"/>
                  <a:gd name="T2" fmla="*/ 82 w 646"/>
                  <a:gd name="T3" fmla="*/ 151 h 773"/>
                  <a:gd name="T4" fmla="*/ 162 w 646"/>
                  <a:gd name="T5" fmla="*/ 130 h 773"/>
                  <a:gd name="T6" fmla="*/ 243 w 646"/>
                  <a:gd name="T7" fmla="*/ 108 h 773"/>
                  <a:gd name="T8" fmla="*/ 323 w 646"/>
                  <a:gd name="T9" fmla="*/ 87 h 773"/>
                  <a:gd name="T10" fmla="*/ 405 w 646"/>
                  <a:gd name="T11" fmla="*/ 65 h 773"/>
                  <a:gd name="T12" fmla="*/ 485 w 646"/>
                  <a:gd name="T13" fmla="*/ 43 h 773"/>
                  <a:gd name="T14" fmla="*/ 566 w 646"/>
                  <a:gd name="T15" fmla="*/ 21 h 773"/>
                  <a:gd name="T16" fmla="*/ 646 w 646"/>
                  <a:gd name="T17" fmla="*/ 0 h 773"/>
                  <a:gd name="T18" fmla="*/ 646 w 646"/>
                  <a:gd name="T19" fmla="*/ 76 h 773"/>
                  <a:gd name="T20" fmla="*/ 646 w 646"/>
                  <a:gd name="T21" fmla="*/ 150 h 773"/>
                  <a:gd name="T22" fmla="*/ 646 w 646"/>
                  <a:gd name="T23" fmla="*/ 226 h 773"/>
                  <a:gd name="T24" fmla="*/ 646 w 646"/>
                  <a:gd name="T25" fmla="*/ 300 h 773"/>
                  <a:gd name="T26" fmla="*/ 646 w 646"/>
                  <a:gd name="T27" fmla="*/ 375 h 773"/>
                  <a:gd name="T28" fmla="*/ 646 w 646"/>
                  <a:gd name="T29" fmla="*/ 450 h 773"/>
                  <a:gd name="T30" fmla="*/ 646 w 646"/>
                  <a:gd name="T31" fmla="*/ 525 h 773"/>
                  <a:gd name="T32" fmla="*/ 646 w 646"/>
                  <a:gd name="T33" fmla="*/ 600 h 773"/>
                  <a:gd name="T34" fmla="*/ 566 w 646"/>
                  <a:gd name="T35" fmla="*/ 622 h 773"/>
                  <a:gd name="T36" fmla="*/ 485 w 646"/>
                  <a:gd name="T37" fmla="*/ 643 h 773"/>
                  <a:gd name="T38" fmla="*/ 405 w 646"/>
                  <a:gd name="T39" fmla="*/ 665 h 773"/>
                  <a:gd name="T40" fmla="*/ 324 w 646"/>
                  <a:gd name="T41" fmla="*/ 686 h 773"/>
                  <a:gd name="T42" fmla="*/ 244 w 646"/>
                  <a:gd name="T43" fmla="*/ 708 h 773"/>
                  <a:gd name="T44" fmla="*/ 163 w 646"/>
                  <a:gd name="T45" fmla="*/ 729 h 773"/>
                  <a:gd name="T46" fmla="*/ 82 w 646"/>
                  <a:gd name="T47" fmla="*/ 752 h 773"/>
                  <a:gd name="T48" fmla="*/ 1 w 646"/>
                  <a:gd name="T49" fmla="*/ 773 h 773"/>
                  <a:gd name="T50" fmla="*/ 1 w 646"/>
                  <a:gd name="T51" fmla="*/ 698 h 773"/>
                  <a:gd name="T52" fmla="*/ 1 w 646"/>
                  <a:gd name="T53" fmla="*/ 623 h 773"/>
                  <a:gd name="T54" fmla="*/ 1 w 646"/>
                  <a:gd name="T55" fmla="*/ 548 h 773"/>
                  <a:gd name="T56" fmla="*/ 1 w 646"/>
                  <a:gd name="T57" fmla="*/ 473 h 773"/>
                  <a:gd name="T58" fmla="*/ 1 w 646"/>
                  <a:gd name="T59" fmla="*/ 399 h 773"/>
                  <a:gd name="T60" fmla="*/ 1 w 646"/>
                  <a:gd name="T61" fmla="*/ 323 h 773"/>
                  <a:gd name="T62" fmla="*/ 1 w 646"/>
                  <a:gd name="T63" fmla="*/ 248 h 773"/>
                  <a:gd name="T64" fmla="*/ 0 w 646"/>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3">
                    <a:moveTo>
                      <a:pt x="0" y="173"/>
                    </a:moveTo>
                    <a:lnTo>
                      <a:pt x="82" y="151"/>
                    </a:lnTo>
                    <a:lnTo>
                      <a:pt x="162" y="130"/>
                    </a:lnTo>
                    <a:lnTo>
                      <a:pt x="243" y="108"/>
                    </a:lnTo>
                    <a:lnTo>
                      <a:pt x="323" y="87"/>
                    </a:lnTo>
                    <a:lnTo>
                      <a:pt x="405" y="65"/>
                    </a:lnTo>
                    <a:lnTo>
                      <a:pt x="485" y="43"/>
                    </a:lnTo>
                    <a:lnTo>
                      <a:pt x="566" y="21"/>
                    </a:lnTo>
                    <a:lnTo>
                      <a:pt x="646" y="0"/>
                    </a:lnTo>
                    <a:lnTo>
                      <a:pt x="646" y="76"/>
                    </a:lnTo>
                    <a:lnTo>
                      <a:pt x="646" y="150"/>
                    </a:lnTo>
                    <a:lnTo>
                      <a:pt x="646" y="226"/>
                    </a:lnTo>
                    <a:lnTo>
                      <a:pt x="646" y="300"/>
                    </a:lnTo>
                    <a:lnTo>
                      <a:pt x="646" y="375"/>
                    </a:lnTo>
                    <a:lnTo>
                      <a:pt x="646" y="450"/>
                    </a:lnTo>
                    <a:lnTo>
                      <a:pt x="646" y="525"/>
                    </a:lnTo>
                    <a:lnTo>
                      <a:pt x="646" y="600"/>
                    </a:lnTo>
                    <a:lnTo>
                      <a:pt x="566" y="622"/>
                    </a:lnTo>
                    <a:lnTo>
                      <a:pt x="485" y="643"/>
                    </a:lnTo>
                    <a:lnTo>
                      <a:pt x="405" y="665"/>
                    </a:lnTo>
                    <a:lnTo>
                      <a:pt x="324" y="686"/>
                    </a:lnTo>
                    <a:lnTo>
                      <a:pt x="244" y="708"/>
                    </a:lnTo>
                    <a:lnTo>
                      <a:pt x="163" y="729"/>
                    </a:lnTo>
                    <a:lnTo>
                      <a:pt x="82" y="752"/>
                    </a:lnTo>
                    <a:lnTo>
                      <a:pt x="1" y="773"/>
                    </a:lnTo>
                    <a:lnTo>
                      <a:pt x="1" y="698"/>
                    </a:lnTo>
                    <a:lnTo>
                      <a:pt x="1" y="623"/>
                    </a:lnTo>
                    <a:lnTo>
                      <a:pt x="1" y="548"/>
                    </a:lnTo>
                    <a:lnTo>
                      <a:pt x="1" y="473"/>
                    </a:lnTo>
                    <a:lnTo>
                      <a:pt x="1" y="399"/>
                    </a:lnTo>
                    <a:lnTo>
                      <a:pt x="1" y="323"/>
                    </a:lnTo>
                    <a:lnTo>
                      <a:pt x="1"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3" name="Freeform 187">
                <a:extLst>
                  <a:ext uri="{FF2B5EF4-FFF2-40B4-BE49-F238E27FC236}">
                    <a16:creationId xmlns:a16="http://schemas.microsoft.com/office/drawing/2014/main" id="{59807ED5-776A-7E84-C3E5-27C9E64988F2}"/>
                  </a:ext>
                </a:extLst>
              </p:cNvPr>
              <p:cNvSpPr>
                <a:spLocks/>
              </p:cNvSpPr>
              <p:nvPr/>
            </p:nvSpPr>
            <p:spPr bwMode="auto">
              <a:xfrm>
                <a:off x="1825" y="2501"/>
                <a:ext cx="92" cy="110"/>
              </a:xfrm>
              <a:custGeom>
                <a:avLst/>
                <a:gdLst>
                  <a:gd name="T0" fmla="*/ 0 w 645"/>
                  <a:gd name="T1" fmla="*/ 173 h 770"/>
                  <a:gd name="T2" fmla="*/ 81 w 645"/>
                  <a:gd name="T3" fmla="*/ 152 h 770"/>
                  <a:gd name="T4" fmla="*/ 162 w 645"/>
                  <a:gd name="T5" fmla="*/ 129 h 770"/>
                  <a:gd name="T6" fmla="*/ 243 w 645"/>
                  <a:gd name="T7" fmla="*/ 108 h 770"/>
                  <a:gd name="T8" fmla="*/ 323 w 645"/>
                  <a:gd name="T9" fmla="*/ 86 h 770"/>
                  <a:gd name="T10" fmla="*/ 404 w 645"/>
                  <a:gd name="T11" fmla="*/ 65 h 770"/>
                  <a:gd name="T12" fmla="*/ 484 w 645"/>
                  <a:gd name="T13" fmla="*/ 43 h 770"/>
                  <a:gd name="T14" fmla="*/ 565 w 645"/>
                  <a:gd name="T15" fmla="*/ 22 h 770"/>
                  <a:gd name="T16" fmla="*/ 645 w 645"/>
                  <a:gd name="T17" fmla="*/ 0 h 770"/>
                  <a:gd name="T18" fmla="*/ 645 w 645"/>
                  <a:gd name="T19" fmla="*/ 75 h 770"/>
                  <a:gd name="T20" fmla="*/ 645 w 645"/>
                  <a:gd name="T21" fmla="*/ 150 h 770"/>
                  <a:gd name="T22" fmla="*/ 645 w 645"/>
                  <a:gd name="T23" fmla="*/ 225 h 770"/>
                  <a:gd name="T24" fmla="*/ 645 w 645"/>
                  <a:gd name="T25" fmla="*/ 299 h 770"/>
                  <a:gd name="T26" fmla="*/ 645 w 645"/>
                  <a:gd name="T27" fmla="*/ 374 h 770"/>
                  <a:gd name="T28" fmla="*/ 645 w 645"/>
                  <a:gd name="T29" fmla="*/ 448 h 770"/>
                  <a:gd name="T30" fmla="*/ 645 w 645"/>
                  <a:gd name="T31" fmla="*/ 523 h 770"/>
                  <a:gd name="T32" fmla="*/ 645 w 645"/>
                  <a:gd name="T33" fmla="*/ 597 h 770"/>
                  <a:gd name="T34" fmla="*/ 565 w 645"/>
                  <a:gd name="T35" fmla="*/ 619 h 770"/>
                  <a:gd name="T36" fmla="*/ 484 w 645"/>
                  <a:gd name="T37" fmla="*/ 640 h 770"/>
                  <a:gd name="T38" fmla="*/ 404 w 645"/>
                  <a:gd name="T39" fmla="*/ 662 h 770"/>
                  <a:gd name="T40" fmla="*/ 323 w 645"/>
                  <a:gd name="T41" fmla="*/ 684 h 770"/>
                  <a:gd name="T42" fmla="*/ 243 w 645"/>
                  <a:gd name="T43" fmla="*/ 706 h 770"/>
                  <a:gd name="T44" fmla="*/ 162 w 645"/>
                  <a:gd name="T45" fmla="*/ 727 h 770"/>
                  <a:gd name="T46" fmla="*/ 82 w 645"/>
                  <a:gd name="T47" fmla="*/ 749 h 770"/>
                  <a:gd name="T48" fmla="*/ 1 w 645"/>
                  <a:gd name="T49" fmla="*/ 770 h 770"/>
                  <a:gd name="T50" fmla="*/ 1 w 645"/>
                  <a:gd name="T51" fmla="*/ 696 h 770"/>
                  <a:gd name="T52" fmla="*/ 1 w 645"/>
                  <a:gd name="T53" fmla="*/ 621 h 770"/>
                  <a:gd name="T54" fmla="*/ 1 w 645"/>
                  <a:gd name="T55" fmla="*/ 547 h 770"/>
                  <a:gd name="T56" fmla="*/ 1 w 645"/>
                  <a:gd name="T57" fmla="*/ 472 h 770"/>
                  <a:gd name="T58" fmla="*/ 1 w 645"/>
                  <a:gd name="T59" fmla="*/ 398 h 770"/>
                  <a:gd name="T60" fmla="*/ 1 w 645"/>
                  <a:gd name="T61" fmla="*/ 323 h 770"/>
                  <a:gd name="T62" fmla="*/ 0 w 645"/>
                  <a:gd name="T63" fmla="*/ 248 h 770"/>
                  <a:gd name="T64" fmla="*/ 0 w 645"/>
                  <a:gd name="T65" fmla="*/ 173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0">
                    <a:moveTo>
                      <a:pt x="0" y="173"/>
                    </a:moveTo>
                    <a:lnTo>
                      <a:pt x="81" y="152"/>
                    </a:lnTo>
                    <a:lnTo>
                      <a:pt x="162" y="129"/>
                    </a:lnTo>
                    <a:lnTo>
                      <a:pt x="243" y="108"/>
                    </a:lnTo>
                    <a:lnTo>
                      <a:pt x="323" y="86"/>
                    </a:lnTo>
                    <a:lnTo>
                      <a:pt x="404" y="65"/>
                    </a:lnTo>
                    <a:lnTo>
                      <a:pt x="484" y="43"/>
                    </a:lnTo>
                    <a:lnTo>
                      <a:pt x="565" y="22"/>
                    </a:lnTo>
                    <a:lnTo>
                      <a:pt x="645" y="0"/>
                    </a:lnTo>
                    <a:lnTo>
                      <a:pt x="645" y="75"/>
                    </a:lnTo>
                    <a:lnTo>
                      <a:pt x="645" y="150"/>
                    </a:lnTo>
                    <a:lnTo>
                      <a:pt x="645" y="225"/>
                    </a:lnTo>
                    <a:lnTo>
                      <a:pt x="645" y="299"/>
                    </a:lnTo>
                    <a:lnTo>
                      <a:pt x="645" y="374"/>
                    </a:lnTo>
                    <a:lnTo>
                      <a:pt x="645" y="448"/>
                    </a:lnTo>
                    <a:lnTo>
                      <a:pt x="645" y="523"/>
                    </a:lnTo>
                    <a:lnTo>
                      <a:pt x="645" y="597"/>
                    </a:lnTo>
                    <a:lnTo>
                      <a:pt x="565" y="619"/>
                    </a:lnTo>
                    <a:lnTo>
                      <a:pt x="484" y="640"/>
                    </a:lnTo>
                    <a:lnTo>
                      <a:pt x="404" y="662"/>
                    </a:lnTo>
                    <a:lnTo>
                      <a:pt x="323" y="684"/>
                    </a:lnTo>
                    <a:lnTo>
                      <a:pt x="243" y="706"/>
                    </a:lnTo>
                    <a:lnTo>
                      <a:pt x="162" y="727"/>
                    </a:lnTo>
                    <a:lnTo>
                      <a:pt x="82" y="749"/>
                    </a:lnTo>
                    <a:lnTo>
                      <a:pt x="1" y="770"/>
                    </a:lnTo>
                    <a:lnTo>
                      <a:pt x="1" y="696"/>
                    </a:lnTo>
                    <a:lnTo>
                      <a:pt x="1" y="621"/>
                    </a:lnTo>
                    <a:lnTo>
                      <a:pt x="1" y="547"/>
                    </a:lnTo>
                    <a:lnTo>
                      <a:pt x="1" y="472"/>
                    </a:lnTo>
                    <a:lnTo>
                      <a:pt x="1" y="398"/>
                    </a:lnTo>
                    <a:lnTo>
                      <a:pt x="1" y="323"/>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4" name="Freeform 186">
                <a:extLst>
                  <a:ext uri="{FF2B5EF4-FFF2-40B4-BE49-F238E27FC236}">
                    <a16:creationId xmlns:a16="http://schemas.microsoft.com/office/drawing/2014/main" id="{139E7297-56F2-7AF2-EA5B-06D5FA9AB427}"/>
                  </a:ext>
                </a:extLst>
              </p:cNvPr>
              <p:cNvSpPr>
                <a:spLocks/>
              </p:cNvSpPr>
              <p:nvPr/>
            </p:nvSpPr>
            <p:spPr bwMode="auto">
              <a:xfrm>
                <a:off x="1825" y="2586"/>
                <a:ext cx="92" cy="110"/>
              </a:xfrm>
              <a:custGeom>
                <a:avLst/>
                <a:gdLst>
                  <a:gd name="T0" fmla="*/ 0 w 644"/>
                  <a:gd name="T1" fmla="*/ 173 h 770"/>
                  <a:gd name="T2" fmla="*/ 81 w 644"/>
                  <a:gd name="T3" fmla="*/ 152 h 770"/>
                  <a:gd name="T4" fmla="*/ 161 w 644"/>
                  <a:gd name="T5" fmla="*/ 130 h 770"/>
                  <a:gd name="T6" fmla="*/ 242 w 644"/>
                  <a:gd name="T7" fmla="*/ 109 h 770"/>
                  <a:gd name="T8" fmla="*/ 322 w 644"/>
                  <a:gd name="T9" fmla="*/ 87 h 770"/>
                  <a:gd name="T10" fmla="*/ 403 w 644"/>
                  <a:gd name="T11" fmla="*/ 65 h 770"/>
                  <a:gd name="T12" fmla="*/ 483 w 644"/>
                  <a:gd name="T13" fmla="*/ 43 h 770"/>
                  <a:gd name="T14" fmla="*/ 564 w 644"/>
                  <a:gd name="T15" fmla="*/ 22 h 770"/>
                  <a:gd name="T16" fmla="*/ 644 w 644"/>
                  <a:gd name="T17" fmla="*/ 0 h 770"/>
                  <a:gd name="T18" fmla="*/ 644 w 644"/>
                  <a:gd name="T19" fmla="*/ 75 h 770"/>
                  <a:gd name="T20" fmla="*/ 644 w 644"/>
                  <a:gd name="T21" fmla="*/ 150 h 770"/>
                  <a:gd name="T22" fmla="*/ 644 w 644"/>
                  <a:gd name="T23" fmla="*/ 224 h 770"/>
                  <a:gd name="T24" fmla="*/ 644 w 644"/>
                  <a:gd name="T25" fmla="*/ 299 h 770"/>
                  <a:gd name="T26" fmla="*/ 644 w 644"/>
                  <a:gd name="T27" fmla="*/ 373 h 770"/>
                  <a:gd name="T28" fmla="*/ 644 w 644"/>
                  <a:gd name="T29" fmla="*/ 448 h 770"/>
                  <a:gd name="T30" fmla="*/ 644 w 644"/>
                  <a:gd name="T31" fmla="*/ 522 h 770"/>
                  <a:gd name="T32" fmla="*/ 644 w 644"/>
                  <a:gd name="T33" fmla="*/ 596 h 770"/>
                  <a:gd name="T34" fmla="*/ 565 w 644"/>
                  <a:gd name="T35" fmla="*/ 618 h 770"/>
                  <a:gd name="T36" fmla="*/ 484 w 644"/>
                  <a:gd name="T37" fmla="*/ 640 h 770"/>
                  <a:gd name="T38" fmla="*/ 404 w 644"/>
                  <a:gd name="T39" fmla="*/ 661 h 770"/>
                  <a:gd name="T40" fmla="*/ 323 w 644"/>
                  <a:gd name="T41" fmla="*/ 683 h 770"/>
                  <a:gd name="T42" fmla="*/ 243 w 644"/>
                  <a:gd name="T43" fmla="*/ 704 h 770"/>
                  <a:gd name="T44" fmla="*/ 162 w 644"/>
                  <a:gd name="T45" fmla="*/ 726 h 770"/>
                  <a:gd name="T46" fmla="*/ 82 w 644"/>
                  <a:gd name="T47" fmla="*/ 747 h 770"/>
                  <a:gd name="T48" fmla="*/ 1 w 644"/>
                  <a:gd name="T49" fmla="*/ 770 h 770"/>
                  <a:gd name="T50" fmla="*/ 1 w 644"/>
                  <a:gd name="T51" fmla="*/ 695 h 770"/>
                  <a:gd name="T52" fmla="*/ 1 w 644"/>
                  <a:gd name="T53" fmla="*/ 621 h 770"/>
                  <a:gd name="T54" fmla="*/ 1 w 644"/>
                  <a:gd name="T55" fmla="*/ 546 h 770"/>
                  <a:gd name="T56" fmla="*/ 1 w 644"/>
                  <a:gd name="T57" fmla="*/ 472 h 770"/>
                  <a:gd name="T58" fmla="*/ 1 w 644"/>
                  <a:gd name="T59" fmla="*/ 397 h 770"/>
                  <a:gd name="T60" fmla="*/ 0 w 644"/>
                  <a:gd name="T61" fmla="*/ 323 h 770"/>
                  <a:gd name="T62" fmla="*/ 0 w 644"/>
                  <a:gd name="T63" fmla="*/ 249 h 770"/>
                  <a:gd name="T64" fmla="*/ 0 w 644"/>
                  <a:gd name="T65" fmla="*/ 173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70">
                    <a:moveTo>
                      <a:pt x="0" y="173"/>
                    </a:moveTo>
                    <a:lnTo>
                      <a:pt x="81" y="152"/>
                    </a:lnTo>
                    <a:lnTo>
                      <a:pt x="161" y="130"/>
                    </a:lnTo>
                    <a:lnTo>
                      <a:pt x="242" y="109"/>
                    </a:lnTo>
                    <a:lnTo>
                      <a:pt x="322" y="87"/>
                    </a:lnTo>
                    <a:lnTo>
                      <a:pt x="403" y="65"/>
                    </a:lnTo>
                    <a:lnTo>
                      <a:pt x="483" y="43"/>
                    </a:lnTo>
                    <a:lnTo>
                      <a:pt x="564" y="22"/>
                    </a:lnTo>
                    <a:lnTo>
                      <a:pt x="644" y="0"/>
                    </a:lnTo>
                    <a:lnTo>
                      <a:pt x="644" y="75"/>
                    </a:lnTo>
                    <a:lnTo>
                      <a:pt x="644" y="150"/>
                    </a:lnTo>
                    <a:lnTo>
                      <a:pt x="644" y="224"/>
                    </a:lnTo>
                    <a:lnTo>
                      <a:pt x="644" y="299"/>
                    </a:lnTo>
                    <a:lnTo>
                      <a:pt x="644" y="373"/>
                    </a:lnTo>
                    <a:lnTo>
                      <a:pt x="644" y="448"/>
                    </a:lnTo>
                    <a:lnTo>
                      <a:pt x="644" y="522"/>
                    </a:lnTo>
                    <a:lnTo>
                      <a:pt x="644" y="596"/>
                    </a:lnTo>
                    <a:lnTo>
                      <a:pt x="565" y="618"/>
                    </a:lnTo>
                    <a:lnTo>
                      <a:pt x="484" y="640"/>
                    </a:lnTo>
                    <a:lnTo>
                      <a:pt x="404" y="661"/>
                    </a:lnTo>
                    <a:lnTo>
                      <a:pt x="323" y="683"/>
                    </a:lnTo>
                    <a:lnTo>
                      <a:pt x="243" y="704"/>
                    </a:lnTo>
                    <a:lnTo>
                      <a:pt x="162" y="726"/>
                    </a:lnTo>
                    <a:lnTo>
                      <a:pt x="82" y="747"/>
                    </a:lnTo>
                    <a:lnTo>
                      <a:pt x="1" y="770"/>
                    </a:lnTo>
                    <a:lnTo>
                      <a:pt x="1" y="695"/>
                    </a:lnTo>
                    <a:lnTo>
                      <a:pt x="1" y="621"/>
                    </a:lnTo>
                    <a:lnTo>
                      <a:pt x="1" y="546"/>
                    </a:lnTo>
                    <a:lnTo>
                      <a:pt x="1" y="472"/>
                    </a:lnTo>
                    <a:lnTo>
                      <a:pt x="1" y="397"/>
                    </a:lnTo>
                    <a:lnTo>
                      <a:pt x="0" y="323"/>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5" name="Freeform 185">
                <a:extLst>
                  <a:ext uri="{FF2B5EF4-FFF2-40B4-BE49-F238E27FC236}">
                    <a16:creationId xmlns:a16="http://schemas.microsoft.com/office/drawing/2014/main" id="{32AA644B-9A1E-014D-8814-F714EED4C424}"/>
                  </a:ext>
                </a:extLst>
              </p:cNvPr>
              <p:cNvSpPr>
                <a:spLocks/>
              </p:cNvSpPr>
              <p:nvPr/>
            </p:nvSpPr>
            <p:spPr bwMode="auto">
              <a:xfrm>
                <a:off x="1917" y="1609"/>
                <a:ext cx="93" cy="113"/>
              </a:xfrm>
              <a:custGeom>
                <a:avLst/>
                <a:gdLst>
                  <a:gd name="T0" fmla="*/ 0 w 655"/>
                  <a:gd name="T1" fmla="*/ 172 h 788"/>
                  <a:gd name="T2" fmla="*/ 83 w 655"/>
                  <a:gd name="T3" fmla="*/ 151 h 788"/>
                  <a:gd name="T4" fmla="*/ 164 w 655"/>
                  <a:gd name="T5" fmla="*/ 129 h 788"/>
                  <a:gd name="T6" fmla="*/ 247 w 655"/>
                  <a:gd name="T7" fmla="*/ 107 h 788"/>
                  <a:gd name="T8" fmla="*/ 328 w 655"/>
                  <a:gd name="T9" fmla="*/ 86 h 788"/>
                  <a:gd name="T10" fmla="*/ 410 w 655"/>
                  <a:gd name="T11" fmla="*/ 64 h 788"/>
                  <a:gd name="T12" fmla="*/ 491 w 655"/>
                  <a:gd name="T13" fmla="*/ 43 h 788"/>
                  <a:gd name="T14" fmla="*/ 574 w 655"/>
                  <a:gd name="T15" fmla="*/ 21 h 788"/>
                  <a:gd name="T16" fmla="*/ 655 w 655"/>
                  <a:gd name="T17" fmla="*/ 0 h 788"/>
                  <a:gd name="T18" fmla="*/ 655 w 655"/>
                  <a:gd name="T19" fmla="*/ 77 h 788"/>
                  <a:gd name="T20" fmla="*/ 655 w 655"/>
                  <a:gd name="T21" fmla="*/ 154 h 788"/>
                  <a:gd name="T22" fmla="*/ 655 w 655"/>
                  <a:gd name="T23" fmla="*/ 231 h 788"/>
                  <a:gd name="T24" fmla="*/ 655 w 655"/>
                  <a:gd name="T25" fmla="*/ 309 h 788"/>
                  <a:gd name="T26" fmla="*/ 655 w 655"/>
                  <a:gd name="T27" fmla="*/ 385 h 788"/>
                  <a:gd name="T28" fmla="*/ 655 w 655"/>
                  <a:gd name="T29" fmla="*/ 462 h 788"/>
                  <a:gd name="T30" fmla="*/ 655 w 655"/>
                  <a:gd name="T31" fmla="*/ 539 h 788"/>
                  <a:gd name="T32" fmla="*/ 654 w 655"/>
                  <a:gd name="T33" fmla="*/ 615 h 788"/>
                  <a:gd name="T34" fmla="*/ 573 w 655"/>
                  <a:gd name="T35" fmla="*/ 637 h 788"/>
                  <a:gd name="T36" fmla="*/ 491 w 655"/>
                  <a:gd name="T37" fmla="*/ 659 h 788"/>
                  <a:gd name="T38" fmla="*/ 410 w 655"/>
                  <a:gd name="T39" fmla="*/ 681 h 788"/>
                  <a:gd name="T40" fmla="*/ 327 w 655"/>
                  <a:gd name="T41" fmla="*/ 702 h 788"/>
                  <a:gd name="T42" fmla="*/ 246 w 655"/>
                  <a:gd name="T43" fmla="*/ 724 h 788"/>
                  <a:gd name="T44" fmla="*/ 164 w 655"/>
                  <a:gd name="T45" fmla="*/ 745 h 788"/>
                  <a:gd name="T46" fmla="*/ 83 w 655"/>
                  <a:gd name="T47" fmla="*/ 766 h 788"/>
                  <a:gd name="T48" fmla="*/ 0 w 655"/>
                  <a:gd name="T49" fmla="*/ 788 h 788"/>
                  <a:gd name="T50" fmla="*/ 0 w 655"/>
                  <a:gd name="T51" fmla="*/ 711 h 788"/>
                  <a:gd name="T52" fmla="*/ 0 w 655"/>
                  <a:gd name="T53" fmla="*/ 634 h 788"/>
                  <a:gd name="T54" fmla="*/ 0 w 655"/>
                  <a:gd name="T55" fmla="*/ 557 h 788"/>
                  <a:gd name="T56" fmla="*/ 0 w 655"/>
                  <a:gd name="T57" fmla="*/ 481 h 788"/>
                  <a:gd name="T58" fmla="*/ 0 w 655"/>
                  <a:gd name="T59" fmla="*/ 403 h 788"/>
                  <a:gd name="T60" fmla="*/ 0 w 655"/>
                  <a:gd name="T61" fmla="*/ 327 h 788"/>
                  <a:gd name="T62" fmla="*/ 0 w 655"/>
                  <a:gd name="T63" fmla="*/ 249 h 788"/>
                  <a:gd name="T64" fmla="*/ 0 w 655"/>
                  <a:gd name="T65" fmla="*/ 17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8">
                    <a:moveTo>
                      <a:pt x="0" y="172"/>
                    </a:moveTo>
                    <a:lnTo>
                      <a:pt x="83" y="151"/>
                    </a:lnTo>
                    <a:lnTo>
                      <a:pt x="164" y="129"/>
                    </a:lnTo>
                    <a:lnTo>
                      <a:pt x="247" y="107"/>
                    </a:lnTo>
                    <a:lnTo>
                      <a:pt x="328" y="86"/>
                    </a:lnTo>
                    <a:lnTo>
                      <a:pt x="410" y="64"/>
                    </a:lnTo>
                    <a:lnTo>
                      <a:pt x="491" y="43"/>
                    </a:lnTo>
                    <a:lnTo>
                      <a:pt x="574" y="21"/>
                    </a:lnTo>
                    <a:lnTo>
                      <a:pt x="655" y="0"/>
                    </a:lnTo>
                    <a:lnTo>
                      <a:pt x="655" y="77"/>
                    </a:lnTo>
                    <a:lnTo>
                      <a:pt x="655" y="154"/>
                    </a:lnTo>
                    <a:lnTo>
                      <a:pt x="655" y="231"/>
                    </a:lnTo>
                    <a:lnTo>
                      <a:pt x="655" y="309"/>
                    </a:lnTo>
                    <a:lnTo>
                      <a:pt x="655" y="385"/>
                    </a:lnTo>
                    <a:lnTo>
                      <a:pt x="655" y="462"/>
                    </a:lnTo>
                    <a:lnTo>
                      <a:pt x="655" y="539"/>
                    </a:lnTo>
                    <a:lnTo>
                      <a:pt x="654" y="615"/>
                    </a:lnTo>
                    <a:lnTo>
                      <a:pt x="573" y="637"/>
                    </a:lnTo>
                    <a:lnTo>
                      <a:pt x="491" y="659"/>
                    </a:lnTo>
                    <a:lnTo>
                      <a:pt x="410" y="681"/>
                    </a:lnTo>
                    <a:lnTo>
                      <a:pt x="327" y="702"/>
                    </a:lnTo>
                    <a:lnTo>
                      <a:pt x="246" y="724"/>
                    </a:lnTo>
                    <a:lnTo>
                      <a:pt x="164" y="745"/>
                    </a:lnTo>
                    <a:lnTo>
                      <a:pt x="83" y="766"/>
                    </a:lnTo>
                    <a:lnTo>
                      <a:pt x="0" y="788"/>
                    </a:lnTo>
                    <a:lnTo>
                      <a:pt x="0" y="711"/>
                    </a:lnTo>
                    <a:lnTo>
                      <a:pt x="0" y="634"/>
                    </a:lnTo>
                    <a:lnTo>
                      <a:pt x="0" y="557"/>
                    </a:lnTo>
                    <a:lnTo>
                      <a:pt x="0" y="481"/>
                    </a:lnTo>
                    <a:lnTo>
                      <a:pt x="0" y="403"/>
                    </a:lnTo>
                    <a:lnTo>
                      <a:pt x="0" y="327"/>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6" name="Freeform 184">
                <a:extLst>
                  <a:ext uri="{FF2B5EF4-FFF2-40B4-BE49-F238E27FC236}">
                    <a16:creationId xmlns:a16="http://schemas.microsoft.com/office/drawing/2014/main" id="{44F0E468-3ADD-1C1F-B2F5-B2FD99360370}"/>
                  </a:ext>
                </a:extLst>
              </p:cNvPr>
              <p:cNvSpPr>
                <a:spLocks/>
              </p:cNvSpPr>
              <p:nvPr/>
            </p:nvSpPr>
            <p:spPr bwMode="auto">
              <a:xfrm>
                <a:off x="1917" y="1697"/>
                <a:ext cx="93" cy="112"/>
              </a:xfrm>
              <a:custGeom>
                <a:avLst/>
                <a:gdLst>
                  <a:gd name="T0" fmla="*/ 0 w 654"/>
                  <a:gd name="T1" fmla="*/ 173 h 786"/>
                  <a:gd name="T2" fmla="*/ 83 w 654"/>
                  <a:gd name="T3" fmla="*/ 151 h 786"/>
                  <a:gd name="T4" fmla="*/ 164 w 654"/>
                  <a:gd name="T5" fmla="*/ 130 h 786"/>
                  <a:gd name="T6" fmla="*/ 246 w 654"/>
                  <a:gd name="T7" fmla="*/ 109 h 786"/>
                  <a:gd name="T8" fmla="*/ 327 w 654"/>
                  <a:gd name="T9" fmla="*/ 87 h 786"/>
                  <a:gd name="T10" fmla="*/ 410 w 654"/>
                  <a:gd name="T11" fmla="*/ 66 h 786"/>
                  <a:gd name="T12" fmla="*/ 491 w 654"/>
                  <a:gd name="T13" fmla="*/ 44 h 786"/>
                  <a:gd name="T14" fmla="*/ 573 w 654"/>
                  <a:gd name="T15" fmla="*/ 22 h 786"/>
                  <a:gd name="T16" fmla="*/ 654 w 654"/>
                  <a:gd name="T17" fmla="*/ 0 h 786"/>
                  <a:gd name="T18" fmla="*/ 654 w 654"/>
                  <a:gd name="T19" fmla="*/ 78 h 786"/>
                  <a:gd name="T20" fmla="*/ 654 w 654"/>
                  <a:gd name="T21" fmla="*/ 154 h 786"/>
                  <a:gd name="T22" fmla="*/ 654 w 654"/>
                  <a:gd name="T23" fmla="*/ 231 h 786"/>
                  <a:gd name="T24" fmla="*/ 654 w 654"/>
                  <a:gd name="T25" fmla="*/ 307 h 786"/>
                  <a:gd name="T26" fmla="*/ 654 w 654"/>
                  <a:gd name="T27" fmla="*/ 384 h 786"/>
                  <a:gd name="T28" fmla="*/ 654 w 654"/>
                  <a:gd name="T29" fmla="*/ 461 h 786"/>
                  <a:gd name="T30" fmla="*/ 654 w 654"/>
                  <a:gd name="T31" fmla="*/ 536 h 786"/>
                  <a:gd name="T32" fmla="*/ 654 w 654"/>
                  <a:gd name="T33" fmla="*/ 613 h 786"/>
                  <a:gd name="T34" fmla="*/ 572 w 654"/>
                  <a:gd name="T35" fmla="*/ 635 h 786"/>
                  <a:gd name="T36" fmla="*/ 490 w 654"/>
                  <a:gd name="T37" fmla="*/ 656 h 786"/>
                  <a:gd name="T38" fmla="*/ 409 w 654"/>
                  <a:gd name="T39" fmla="*/ 678 h 786"/>
                  <a:gd name="T40" fmla="*/ 327 w 654"/>
                  <a:gd name="T41" fmla="*/ 699 h 786"/>
                  <a:gd name="T42" fmla="*/ 246 w 654"/>
                  <a:gd name="T43" fmla="*/ 721 h 786"/>
                  <a:gd name="T44" fmla="*/ 163 w 654"/>
                  <a:gd name="T45" fmla="*/ 743 h 786"/>
                  <a:gd name="T46" fmla="*/ 82 w 654"/>
                  <a:gd name="T47" fmla="*/ 764 h 786"/>
                  <a:gd name="T48" fmla="*/ 0 w 654"/>
                  <a:gd name="T49" fmla="*/ 786 h 786"/>
                  <a:gd name="T50" fmla="*/ 0 w 654"/>
                  <a:gd name="T51" fmla="*/ 709 h 786"/>
                  <a:gd name="T52" fmla="*/ 0 w 654"/>
                  <a:gd name="T53" fmla="*/ 633 h 786"/>
                  <a:gd name="T54" fmla="*/ 0 w 654"/>
                  <a:gd name="T55" fmla="*/ 557 h 786"/>
                  <a:gd name="T56" fmla="*/ 0 w 654"/>
                  <a:gd name="T57" fmla="*/ 480 h 786"/>
                  <a:gd name="T58" fmla="*/ 0 w 654"/>
                  <a:gd name="T59" fmla="*/ 404 h 786"/>
                  <a:gd name="T60" fmla="*/ 0 w 654"/>
                  <a:gd name="T61" fmla="*/ 326 h 786"/>
                  <a:gd name="T62" fmla="*/ 0 w 654"/>
                  <a:gd name="T63" fmla="*/ 250 h 786"/>
                  <a:gd name="T64" fmla="*/ 0 w 654"/>
                  <a:gd name="T65" fmla="*/ 173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6">
                    <a:moveTo>
                      <a:pt x="0" y="173"/>
                    </a:moveTo>
                    <a:lnTo>
                      <a:pt x="83" y="151"/>
                    </a:lnTo>
                    <a:lnTo>
                      <a:pt x="164" y="130"/>
                    </a:lnTo>
                    <a:lnTo>
                      <a:pt x="246" y="109"/>
                    </a:lnTo>
                    <a:lnTo>
                      <a:pt x="327" y="87"/>
                    </a:lnTo>
                    <a:lnTo>
                      <a:pt x="410" y="66"/>
                    </a:lnTo>
                    <a:lnTo>
                      <a:pt x="491" y="44"/>
                    </a:lnTo>
                    <a:lnTo>
                      <a:pt x="573" y="22"/>
                    </a:lnTo>
                    <a:lnTo>
                      <a:pt x="654" y="0"/>
                    </a:lnTo>
                    <a:lnTo>
                      <a:pt x="654" y="78"/>
                    </a:lnTo>
                    <a:lnTo>
                      <a:pt x="654" y="154"/>
                    </a:lnTo>
                    <a:lnTo>
                      <a:pt x="654" y="231"/>
                    </a:lnTo>
                    <a:lnTo>
                      <a:pt x="654" y="307"/>
                    </a:lnTo>
                    <a:lnTo>
                      <a:pt x="654" y="384"/>
                    </a:lnTo>
                    <a:lnTo>
                      <a:pt x="654" y="461"/>
                    </a:lnTo>
                    <a:lnTo>
                      <a:pt x="654" y="536"/>
                    </a:lnTo>
                    <a:lnTo>
                      <a:pt x="654" y="613"/>
                    </a:lnTo>
                    <a:lnTo>
                      <a:pt x="572" y="635"/>
                    </a:lnTo>
                    <a:lnTo>
                      <a:pt x="490" y="656"/>
                    </a:lnTo>
                    <a:lnTo>
                      <a:pt x="409" y="678"/>
                    </a:lnTo>
                    <a:lnTo>
                      <a:pt x="327" y="699"/>
                    </a:lnTo>
                    <a:lnTo>
                      <a:pt x="246" y="721"/>
                    </a:lnTo>
                    <a:lnTo>
                      <a:pt x="163" y="743"/>
                    </a:lnTo>
                    <a:lnTo>
                      <a:pt x="82" y="764"/>
                    </a:lnTo>
                    <a:lnTo>
                      <a:pt x="0" y="786"/>
                    </a:lnTo>
                    <a:lnTo>
                      <a:pt x="0" y="709"/>
                    </a:lnTo>
                    <a:lnTo>
                      <a:pt x="0" y="633"/>
                    </a:lnTo>
                    <a:lnTo>
                      <a:pt x="0" y="557"/>
                    </a:lnTo>
                    <a:lnTo>
                      <a:pt x="0" y="480"/>
                    </a:lnTo>
                    <a:lnTo>
                      <a:pt x="0" y="404"/>
                    </a:lnTo>
                    <a:lnTo>
                      <a:pt x="0" y="326"/>
                    </a:lnTo>
                    <a:lnTo>
                      <a:pt x="0" y="250"/>
                    </a:lnTo>
                    <a:lnTo>
                      <a:pt x="0" y="173"/>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37" name="Freeform 183">
                <a:extLst>
                  <a:ext uri="{FF2B5EF4-FFF2-40B4-BE49-F238E27FC236}">
                    <a16:creationId xmlns:a16="http://schemas.microsoft.com/office/drawing/2014/main" id="{A97CCD77-8AF1-EF77-6D3A-2A752A5CB35A}"/>
                  </a:ext>
                </a:extLst>
              </p:cNvPr>
              <p:cNvSpPr>
                <a:spLocks/>
              </p:cNvSpPr>
              <p:nvPr/>
            </p:nvSpPr>
            <p:spPr bwMode="auto">
              <a:xfrm>
                <a:off x="1917" y="1697"/>
                <a:ext cx="93" cy="112"/>
              </a:xfrm>
              <a:custGeom>
                <a:avLst/>
                <a:gdLst>
                  <a:gd name="T0" fmla="*/ 0 w 654"/>
                  <a:gd name="T1" fmla="*/ 173 h 786"/>
                  <a:gd name="T2" fmla="*/ 83 w 654"/>
                  <a:gd name="T3" fmla="*/ 151 h 786"/>
                  <a:gd name="T4" fmla="*/ 164 w 654"/>
                  <a:gd name="T5" fmla="*/ 130 h 786"/>
                  <a:gd name="T6" fmla="*/ 246 w 654"/>
                  <a:gd name="T7" fmla="*/ 109 h 786"/>
                  <a:gd name="T8" fmla="*/ 327 w 654"/>
                  <a:gd name="T9" fmla="*/ 87 h 786"/>
                  <a:gd name="T10" fmla="*/ 410 w 654"/>
                  <a:gd name="T11" fmla="*/ 66 h 786"/>
                  <a:gd name="T12" fmla="*/ 491 w 654"/>
                  <a:gd name="T13" fmla="*/ 44 h 786"/>
                  <a:gd name="T14" fmla="*/ 573 w 654"/>
                  <a:gd name="T15" fmla="*/ 22 h 786"/>
                  <a:gd name="T16" fmla="*/ 654 w 654"/>
                  <a:gd name="T17" fmla="*/ 0 h 786"/>
                  <a:gd name="T18" fmla="*/ 654 w 654"/>
                  <a:gd name="T19" fmla="*/ 78 h 786"/>
                  <a:gd name="T20" fmla="*/ 654 w 654"/>
                  <a:gd name="T21" fmla="*/ 154 h 786"/>
                  <a:gd name="T22" fmla="*/ 654 w 654"/>
                  <a:gd name="T23" fmla="*/ 231 h 786"/>
                  <a:gd name="T24" fmla="*/ 654 w 654"/>
                  <a:gd name="T25" fmla="*/ 307 h 786"/>
                  <a:gd name="T26" fmla="*/ 654 w 654"/>
                  <a:gd name="T27" fmla="*/ 384 h 786"/>
                  <a:gd name="T28" fmla="*/ 654 w 654"/>
                  <a:gd name="T29" fmla="*/ 461 h 786"/>
                  <a:gd name="T30" fmla="*/ 654 w 654"/>
                  <a:gd name="T31" fmla="*/ 536 h 786"/>
                  <a:gd name="T32" fmla="*/ 654 w 654"/>
                  <a:gd name="T33" fmla="*/ 613 h 786"/>
                  <a:gd name="T34" fmla="*/ 572 w 654"/>
                  <a:gd name="T35" fmla="*/ 635 h 786"/>
                  <a:gd name="T36" fmla="*/ 490 w 654"/>
                  <a:gd name="T37" fmla="*/ 656 h 786"/>
                  <a:gd name="T38" fmla="*/ 409 w 654"/>
                  <a:gd name="T39" fmla="*/ 678 h 786"/>
                  <a:gd name="T40" fmla="*/ 327 w 654"/>
                  <a:gd name="T41" fmla="*/ 699 h 786"/>
                  <a:gd name="T42" fmla="*/ 246 w 654"/>
                  <a:gd name="T43" fmla="*/ 721 h 786"/>
                  <a:gd name="T44" fmla="*/ 163 w 654"/>
                  <a:gd name="T45" fmla="*/ 743 h 786"/>
                  <a:gd name="T46" fmla="*/ 82 w 654"/>
                  <a:gd name="T47" fmla="*/ 764 h 786"/>
                  <a:gd name="T48" fmla="*/ 0 w 654"/>
                  <a:gd name="T49" fmla="*/ 786 h 786"/>
                  <a:gd name="T50" fmla="*/ 0 w 654"/>
                  <a:gd name="T51" fmla="*/ 709 h 786"/>
                  <a:gd name="T52" fmla="*/ 0 w 654"/>
                  <a:gd name="T53" fmla="*/ 633 h 786"/>
                  <a:gd name="T54" fmla="*/ 0 w 654"/>
                  <a:gd name="T55" fmla="*/ 557 h 786"/>
                  <a:gd name="T56" fmla="*/ 0 w 654"/>
                  <a:gd name="T57" fmla="*/ 480 h 786"/>
                  <a:gd name="T58" fmla="*/ 0 w 654"/>
                  <a:gd name="T59" fmla="*/ 404 h 786"/>
                  <a:gd name="T60" fmla="*/ 0 w 654"/>
                  <a:gd name="T61" fmla="*/ 326 h 786"/>
                  <a:gd name="T62" fmla="*/ 0 w 654"/>
                  <a:gd name="T63" fmla="*/ 250 h 786"/>
                  <a:gd name="T64" fmla="*/ 0 w 654"/>
                  <a:gd name="T65" fmla="*/ 173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6">
                    <a:moveTo>
                      <a:pt x="0" y="173"/>
                    </a:moveTo>
                    <a:lnTo>
                      <a:pt x="83" y="151"/>
                    </a:lnTo>
                    <a:lnTo>
                      <a:pt x="164" y="130"/>
                    </a:lnTo>
                    <a:lnTo>
                      <a:pt x="246" y="109"/>
                    </a:lnTo>
                    <a:lnTo>
                      <a:pt x="327" y="87"/>
                    </a:lnTo>
                    <a:lnTo>
                      <a:pt x="410" y="66"/>
                    </a:lnTo>
                    <a:lnTo>
                      <a:pt x="491" y="44"/>
                    </a:lnTo>
                    <a:lnTo>
                      <a:pt x="573" y="22"/>
                    </a:lnTo>
                    <a:lnTo>
                      <a:pt x="654" y="0"/>
                    </a:lnTo>
                    <a:lnTo>
                      <a:pt x="654" y="78"/>
                    </a:lnTo>
                    <a:lnTo>
                      <a:pt x="654" y="154"/>
                    </a:lnTo>
                    <a:lnTo>
                      <a:pt x="654" y="231"/>
                    </a:lnTo>
                    <a:lnTo>
                      <a:pt x="654" y="307"/>
                    </a:lnTo>
                    <a:lnTo>
                      <a:pt x="654" y="384"/>
                    </a:lnTo>
                    <a:lnTo>
                      <a:pt x="654" y="461"/>
                    </a:lnTo>
                    <a:lnTo>
                      <a:pt x="654" y="536"/>
                    </a:lnTo>
                    <a:lnTo>
                      <a:pt x="654" y="613"/>
                    </a:lnTo>
                    <a:lnTo>
                      <a:pt x="572" y="635"/>
                    </a:lnTo>
                    <a:lnTo>
                      <a:pt x="490" y="656"/>
                    </a:lnTo>
                    <a:lnTo>
                      <a:pt x="409" y="678"/>
                    </a:lnTo>
                    <a:lnTo>
                      <a:pt x="327" y="699"/>
                    </a:lnTo>
                    <a:lnTo>
                      <a:pt x="246" y="721"/>
                    </a:lnTo>
                    <a:lnTo>
                      <a:pt x="163" y="743"/>
                    </a:lnTo>
                    <a:lnTo>
                      <a:pt x="82" y="764"/>
                    </a:lnTo>
                    <a:lnTo>
                      <a:pt x="0" y="786"/>
                    </a:lnTo>
                    <a:lnTo>
                      <a:pt x="0" y="709"/>
                    </a:lnTo>
                    <a:lnTo>
                      <a:pt x="0" y="633"/>
                    </a:lnTo>
                    <a:lnTo>
                      <a:pt x="0" y="557"/>
                    </a:lnTo>
                    <a:lnTo>
                      <a:pt x="0" y="480"/>
                    </a:lnTo>
                    <a:lnTo>
                      <a:pt x="0" y="404"/>
                    </a:lnTo>
                    <a:lnTo>
                      <a:pt x="0" y="326"/>
                    </a:lnTo>
                    <a:lnTo>
                      <a:pt x="0" y="250"/>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8" name="Freeform 182">
                <a:extLst>
                  <a:ext uri="{FF2B5EF4-FFF2-40B4-BE49-F238E27FC236}">
                    <a16:creationId xmlns:a16="http://schemas.microsoft.com/office/drawing/2014/main" id="{C557A613-C0E2-E5A6-5528-1E52E349BD46}"/>
                  </a:ext>
                </a:extLst>
              </p:cNvPr>
              <p:cNvSpPr>
                <a:spLocks/>
              </p:cNvSpPr>
              <p:nvPr/>
            </p:nvSpPr>
            <p:spPr bwMode="auto">
              <a:xfrm>
                <a:off x="1917" y="1784"/>
                <a:ext cx="93" cy="112"/>
              </a:xfrm>
              <a:custGeom>
                <a:avLst/>
                <a:gdLst>
                  <a:gd name="T0" fmla="*/ 0 w 654"/>
                  <a:gd name="T1" fmla="*/ 173 h 783"/>
                  <a:gd name="T2" fmla="*/ 82 w 654"/>
                  <a:gd name="T3" fmla="*/ 151 h 783"/>
                  <a:gd name="T4" fmla="*/ 163 w 654"/>
                  <a:gd name="T5" fmla="*/ 130 h 783"/>
                  <a:gd name="T6" fmla="*/ 246 w 654"/>
                  <a:gd name="T7" fmla="*/ 108 h 783"/>
                  <a:gd name="T8" fmla="*/ 327 w 654"/>
                  <a:gd name="T9" fmla="*/ 86 h 783"/>
                  <a:gd name="T10" fmla="*/ 409 w 654"/>
                  <a:gd name="T11" fmla="*/ 65 h 783"/>
                  <a:gd name="T12" fmla="*/ 490 w 654"/>
                  <a:gd name="T13" fmla="*/ 43 h 783"/>
                  <a:gd name="T14" fmla="*/ 572 w 654"/>
                  <a:gd name="T15" fmla="*/ 22 h 783"/>
                  <a:gd name="T16" fmla="*/ 654 w 654"/>
                  <a:gd name="T17" fmla="*/ 0 h 783"/>
                  <a:gd name="T18" fmla="*/ 653 w 654"/>
                  <a:gd name="T19" fmla="*/ 76 h 783"/>
                  <a:gd name="T20" fmla="*/ 653 w 654"/>
                  <a:gd name="T21" fmla="*/ 153 h 783"/>
                  <a:gd name="T22" fmla="*/ 653 w 654"/>
                  <a:gd name="T23" fmla="*/ 230 h 783"/>
                  <a:gd name="T24" fmla="*/ 653 w 654"/>
                  <a:gd name="T25" fmla="*/ 307 h 783"/>
                  <a:gd name="T26" fmla="*/ 653 w 654"/>
                  <a:gd name="T27" fmla="*/ 382 h 783"/>
                  <a:gd name="T28" fmla="*/ 653 w 654"/>
                  <a:gd name="T29" fmla="*/ 459 h 783"/>
                  <a:gd name="T30" fmla="*/ 653 w 654"/>
                  <a:gd name="T31" fmla="*/ 535 h 783"/>
                  <a:gd name="T32" fmla="*/ 653 w 654"/>
                  <a:gd name="T33" fmla="*/ 611 h 783"/>
                  <a:gd name="T34" fmla="*/ 571 w 654"/>
                  <a:gd name="T35" fmla="*/ 633 h 783"/>
                  <a:gd name="T36" fmla="*/ 489 w 654"/>
                  <a:gd name="T37" fmla="*/ 655 h 783"/>
                  <a:gd name="T38" fmla="*/ 408 w 654"/>
                  <a:gd name="T39" fmla="*/ 676 h 783"/>
                  <a:gd name="T40" fmla="*/ 326 w 654"/>
                  <a:gd name="T41" fmla="*/ 697 h 783"/>
                  <a:gd name="T42" fmla="*/ 245 w 654"/>
                  <a:gd name="T43" fmla="*/ 719 h 783"/>
                  <a:gd name="T44" fmla="*/ 163 w 654"/>
                  <a:gd name="T45" fmla="*/ 740 h 783"/>
                  <a:gd name="T46" fmla="*/ 82 w 654"/>
                  <a:gd name="T47" fmla="*/ 762 h 783"/>
                  <a:gd name="T48" fmla="*/ 0 w 654"/>
                  <a:gd name="T49" fmla="*/ 783 h 783"/>
                  <a:gd name="T50" fmla="*/ 0 w 654"/>
                  <a:gd name="T51" fmla="*/ 708 h 783"/>
                  <a:gd name="T52" fmla="*/ 0 w 654"/>
                  <a:gd name="T53" fmla="*/ 632 h 783"/>
                  <a:gd name="T54" fmla="*/ 0 w 654"/>
                  <a:gd name="T55" fmla="*/ 555 h 783"/>
                  <a:gd name="T56" fmla="*/ 0 w 654"/>
                  <a:gd name="T57" fmla="*/ 479 h 783"/>
                  <a:gd name="T58" fmla="*/ 0 w 654"/>
                  <a:gd name="T59" fmla="*/ 402 h 783"/>
                  <a:gd name="T60" fmla="*/ 0 w 654"/>
                  <a:gd name="T61" fmla="*/ 326 h 783"/>
                  <a:gd name="T62" fmla="*/ 0 w 654"/>
                  <a:gd name="T63" fmla="*/ 249 h 783"/>
                  <a:gd name="T64" fmla="*/ 0 w 654"/>
                  <a:gd name="T65" fmla="*/ 17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3">
                    <a:moveTo>
                      <a:pt x="0" y="173"/>
                    </a:moveTo>
                    <a:lnTo>
                      <a:pt x="82" y="151"/>
                    </a:lnTo>
                    <a:lnTo>
                      <a:pt x="163" y="130"/>
                    </a:lnTo>
                    <a:lnTo>
                      <a:pt x="246" y="108"/>
                    </a:lnTo>
                    <a:lnTo>
                      <a:pt x="327" y="86"/>
                    </a:lnTo>
                    <a:lnTo>
                      <a:pt x="409" y="65"/>
                    </a:lnTo>
                    <a:lnTo>
                      <a:pt x="490" y="43"/>
                    </a:lnTo>
                    <a:lnTo>
                      <a:pt x="572" y="22"/>
                    </a:lnTo>
                    <a:lnTo>
                      <a:pt x="654" y="0"/>
                    </a:lnTo>
                    <a:lnTo>
                      <a:pt x="653" y="76"/>
                    </a:lnTo>
                    <a:lnTo>
                      <a:pt x="653" y="153"/>
                    </a:lnTo>
                    <a:lnTo>
                      <a:pt x="653" y="230"/>
                    </a:lnTo>
                    <a:lnTo>
                      <a:pt x="653" y="307"/>
                    </a:lnTo>
                    <a:lnTo>
                      <a:pt x="653" y="382"/>
                    </a:lnTo>
                    <a:lnTo>
                      <a:pt x="653" y="459"/>
                    </a:lnTo>
                    <a:lnTo>
                      <a:pt x="653" y="535"/>
                    </a:lnTo>
                    <a:lnTo>
                      <a:pt x="653" y="611"/>
                    </a:lnTo>
                    <a:lnTo>
                      <a:pt x="571" y="633"/>
                    </a:lnTo>
                    <a:lnTo>
                      <a:pt x="489" y="655"/>
                    </a:lnTo>
                    <a:lnTo>
                      <a:pt x="408" y="676"/>
                    </a:lnTo>
                    <a:lnTo>
                      <a:pt x="326" y="697"/>
                    </a:lnTo>
                    <a:lnTo>
                      <a:pt x="245" y="719"/>
                    </a:lnTo>
                    <a:lnTo>
                      <a:pt x="163" y="740"/>
                    </a:lnTo>
                    <a:lnTo>
                      <a:pt x="82" y="762"/>
                    </a:lnTo>
                    <a:lnTo>
                      <a:pt x="0" y="783"/>
                    </a:lnTo>
                    <a:lnTo>
                      <a:pt x="0" y="708"/>
                    </a:lnTo>
                    <a:lnTo>
                      <a:pt x="0" y="632"/>
                    </a:lnTo>
                    <a:lnTo>
                      <a:pt x="0" y="555"/>
                    </a:lnTo>
                    <a:lnTo>
                      <a:pt x="0" y="479"/>
                    </a:lnTo>
                    <a:lnTo>
                      <a:pt x="0" y="402"/>
                    </a:lnTo>
                    <a:lnTo>
                      <a:pt x="0" y="326"/>
                    </a:lnTo>
                    <a:lnTo>
                      <a:pt x="0" y="249"/>
                    </a:lnTo>
                    <a:lnTo>
                      <a:pt x="0" y="173"/>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39" name="Freeform 181">
                <a:extLst>
                  <a:ext uri="{FF2B5EF4-FFF2-40B4-BE49-F238E27FC236}">
                    <a16:creationId xmlns:a16="http://schemas.microsoft.com/office/drawing/2014/main" id="{1B7EAD09-FF91-96FE-2222-176BEF55EB3B}"/>
                  </a:ext>
                </a:extLst>
              </p:cNvPr>
              <p:cNvSpPr>
                <a:spLocks/>
              </p:cNvSpPr>
              <p:nvPr/>
            </p:nvSpPr>
            <p:spPr bwMode="auto">
              <a:xfrm>
                <a:off x="1917" y="1784"/>
                <a:ext cx="93" cy="112"/>
              </a:xfrm>
              <a:custGeom>
                <a:avLst/>
                <a:gdLst>
                  <a:gd name="T0" fmla="*/ 0 w 654"/>
                  <a:gd name="T1" fmla="*/ 173 h 783"/>
                  <a:gd name="T2" fmla="*/ 82 w 654"/>
                  <a:gd name="T3" fmla="*/ 151 h 783"/>
                  <a:gd name="T4" fmla="*/ 163 w 654"/>
                  <a:gd name="T5" fmla="*/ 130 h 783"/>
                  <a:gd name="T6" fmla="*/ 246 w 654"/>
                  <a:gd name="T7" fmla="*/ 108 h 783"/>
                  <a:gd name="T8" fmla="*/ 327 w 654"/>
                  <a:gd name="T9" fmla="*/ 86 h 783"/>
                  <a:gd name="T10" fmla="*/ 409 w 654"/>
                  <a:gd name="T11" fmla="*/ 65 h 783"/>
                  <a:gd name="T12" fmla="*/ 490 w 654"/>
                  <a:gd name="T13" fmla="*/ 43 h 783"/>
                  <a:gd name="T14" fmla="*/ 572 w 654"/>
                  <a:gd name="T15" fmla="*/ 22 h 783"/>
                  <a:gd name="T16" fmla="*/ 654 w 654"/>
                  <a:gd name="T17" fmla="*/ 0 h 783"/>
                  <a:gd name="T18" fmla="*/ 653 w 654"/>
                  <a:gd name="T19" fmla="*/ 76 h 783"/>
                  <a:gd name="T20" fmla="*/ 653 w 654"/>
                  <a:gd name="T21" fmla="*/ 153 h 783"/>
                  <a:gd name="T22" fmla="*/ 653 w 654"/>
                  <a:gd name="T23" fmla="*/ 230 h 783"/>
                  <a:gd name="T24" fmla="*/ 653 w 654"/>
                  <a:gd name="T25" fmla="*/ 307 h 783"/>
                  <a:gd name="T26" fmla="*/ 653 w 654"/>
                  <a:gd name="T27" fmla="*/ 382 h 783"/>
                  <a:gd name="T28" fmla="*/ 653 w 654"/>
                  <a:gd name="T29" fmla="*/ 459 h 783"/>
                  <a:gd name="T30" fmla="*/ 653 w 654"/>
                  <a:gd name="T31" fmla="*/ 535 h 783"/>
                  <a:gd name="T32" fmla="*/ 653 w 654"/>
                  <a:gd name="T33" fmla="*/ 611 h 783"/>
                  <a:gd name="T34" fmla="*/ 571 w 654"/>
                  <a:gd name="T35" fmla="*/ 633 h 783"/>
                  <a:gd name="T36" fmla="*/ 489 w 654"/>
                  <a:gd name="T37" fmla="*/ 655 h 783"/>
                  <a:gd name="T38" fmla="*/ 408 w 654"/>
                  <a:gd name="T39" fmla="*/ 676 h 783"/>
                  <a:gd name="T40" fmla="*/ 326 w 654"/>
                  <a:gd name="T41" fmla="*/ 697 h 783"/>
                  <a:gd name="T42" fmla="*/ 245 w 654"/>
                  <a:gd name="T43" fmla="*/ 719 h 783"/>
                  <a:gd name="T44" fmla="*/ 163 w 654"/>
                  <a:gd name="T45" fmla="*/ 740 h 783"/>
                  <a:gd name="T46" fmla="*/ 82 w 654"/>
                  <a:gd name="T47" fmla="*/ 762 h 783"/>
                  <a:gd name="T48" fmla="*/ 0 w 654"/>
                  <a:gd name="T49" fmla="*/ 783 h 783"/>
                  <a:gd name="T50" fmla="*/ 0 w 654"/>
                  <a:gd name="T51" fmla="*/ 708 h 783"/>
                  <a:gd name="T52" fmla="*/ 0 w 654"/>
                  <a:gd name="T53" fmla="*/ 632 h 783"/>
                  <a:gd name="T54" fmla="*/ 0 w 654"/>
                  <a:gd name="T55" fmla="*/ 555 h 783"/>
                  <a:gd name="T56" fmla="*/ 0 w 654"/>
                  <a:gd name="T57" fmla="*/ 479 h 783"/>
                  <a:gd name="T58" fmla="*/ 0 w 654"/>
                  <a:gd name="T59" fmla="*/ 402 h 783"/>
                  <a:gd name="T60" fmla="*/ 0 w 654"/>
                  <a:gd name="T61" fmla="*/ 326 h 783"/>
                  <a:gd name="T62" fmla="*/ 0 w 654"/>
                  <a:gd name="T63" fmla="*/ 249 h 783"/>
                  <a:gd name="T64" fmla="*/ 0 w 654"/>
                  <a:gd name="T65" fmla="*/ 17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3">
                    <a:moveTo>
                      <a:pt x="0" y="173"/>
                    </a:moveTo>
                    <a:lnTo>
                      <a:pt x="82" y="151"/>
                    </a:lnTo>
                    <a:lnTo>
                      <a:pt x="163" y="130"/>
                    </a:lnTo>
                    <a:lnTo>
                      <a:pt x="246" y="108"/>
                    </a:lnTo>
                    <a:lnTo>
                      <a:pt x="327" y="86"/>
                    </a:lnTo>
                    <a:lnTo>
                      <a:pt x="409" y="65"/>
                    </a:lnTo>
                    <a:lnTo>
                      <a:pt x="490" y="43"/>
                    </a:lnTo>
                    <a:lnTo>
                      <a:pt x="572" y="22"/>
                    </a:lnTo>
                    <a:lnTo>
                      <a:pt x="654" y="0"/>
                    </a:lnTo>
                    <a:lnTo>
                      <a:pt x="653" y="76"/>
                    </a:lnTo>
                    <a:lnTo>
                      <a:pt x="653" y="153"/>
                    </a:lnTo>
                    <a:lnTo>
                      <a:pt x="653" y="230"/>
                    </a:lnTo>
                    <a:lnTo>
                      <a:pt x="653" y="307"/>
                    </a:lnTo>
                    <a:lnTo>
                      <a:pt x="653" y="382"/>
                    </a:lnTo>
                    <a:lnTo>
                      <a:pt x="653" y="459"/>
                    </a:lnTo>
                    <a:lnTo>
                      <a:pt x="653" y="535"/>
                    </a:lnTo>
                    <a:lnTo>
                      <a:pt x="653" y="611"/>
                    </a:lnTo>
                    <a:lnTo>
                      <a:pt x="571" y="633"/>
                    </a:lnTo>
                    <a:lnTo>
                      <a:pt x="489" y="655"/>
                    </a:lnTo>
                    <a:lnTo>
                      <a:pt x="408" y="676"/>
                    </a:lnTo>
                    <a:lnTo>
                      <a:pt x="326" y="697"/>
                    </a:lnTo>
                    <a:lnTo>
                      <a:pt x="245" y="719"/>
                    </a:lnTo>
                    <a:lnTo>
                      <a:pt x="163" y="740"/>
                    </a:lnTo>
                    <a:lnTo>
                      <a:pt x="82" y="762"/>
                    </a:lnTo>
                    <a:lnTo>
                      <a:pt x="0" y="783"/>
                    </a:lnTo>
                    <a:lnTo>
                      <a:pt x="0" y="708"/>
                    </a:lnTo>
                    <a:lnTo>
                      <a:pt x="0" y="632"/>
                    </a:lnTo>
                    <a:lnTo>
                      <a:pt x="0" y="555"/>
                    </a:lnTo>
                    <a:lnTo>
                      <a:pt x="0" y="479"/>
                    </a:lnTo>
                    <a:lnTo>
                      <a:pt x="0" y="402"/>
                    </a:lnTo>
                    <a:lnTo>
                      <a:pt x="0" y="326"/>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0" name="Freeform 180">
                <a:extLst>
                  <a:ext uri="{FF2B5EF4-FFF2-40B4-BE49-F238E27FC236}">
                    <a16:creationId xmlns:a16="http://schemas.microsoft.com/office/drawing/2014/main" id="{C884FA54-77BF-4ED3-563E-46E5A1EC5BE0}"/>
                  </a:ext>
                </a:extLst>
              </p:cNvPr>
              <p:cNvSpPr>
                <a:spLocks/>
              </p:cNvSpPr>
              <p:nvPr/>
            </p:nvSpPr>
            <p:spPr bwMode="auto">
              <a:xfrm>
                <a:off x="1917" y="1872"/>
                <a:ext cx="93" cy="112"/>
              </a:xfrm>
              <a:custGeom>
                <a:avLst/>
                <a:gdLst>
                  <a:gd name="T0" fmla="*/ 0 w 653"/>
                  <a:gd name="T1" fmla="*/ 172 h 784"/>
                  <a:gd name="T2" fmla="*/ 82 w 653"/>
                  <a:gd name="T3" fmla="*/ 151 h 784"/>
                  <a:gd name="T4" fmla="*/ 163 w 653"/>
                  <a:gd name="T5" fmla="*/ 129 h 784"/>
                  <a:gd name="T6" fmla="*/ 245 w 653"/>
                  <a:gd name="T7" fmla="*/ 108 h 784"/>
                  <a:gd name="T8" fmla="*/ 326 w 653"/>
                  <a:gd name="T9" fmla="*/ 86 h 784"/>
                  <a:gd name="T10" fmla="*/ 408 w 653"/>
                  <a:gd name="T11" fmla="*/ 65 h 784"/>
                  <a:gd name="T12" fmla="*/ 489 w 653"/>
                  <a:gd name="T13" fmla="*/ 44 h 784"/>
                  <a:gd name="T14" fmla="*/ 571 w 653"/>
                  <a:gd name="T15" fmla="*/ 22 h 784"/>
                  <a:gd name="T16" fmla="*/ 653 w 653"/>
                  <a:gd name="T17" fmla="*/ 0 h 784"/>
                  <a:gd name="T18" fmla="*/ 652 w 653"/>
                  <a:gd name="T19" fmla="*/ 77 h 784"/>
                  <a:gd name="T20" fmla="*/ 652 w 653"/>
                  <a:gd name="T21" fmla="*/ 153 h 784"/>
                  <a:gd name="T22" fmla="*/ 652 w 653"/>
                  <a:gd name="T23" fmla="*/ 230 h 784"/>
                  <a:gd name="T24" fmla="*/ 652 w 653"/>
                  <a:gd name="T25" fmla="*/ 306 h 784"/>
                  <a:gd name="T26" fmla="*/ 652 w 653"/>
                  <a:gd name="T27" fmla="*/ 383 h 784"/>
                  <a:gd name="T28" fmla="*/ 652 w 653"/>
                  <a:gd name="T29" fmla="*/ 458 h 784"/>
                  <a:gd name="T30" fmla="*/ 652 w 653"/>
                  <a:gd name="T31" fmla="*/ 534 h 784"/>
                  <a:gd name="T32" fmla="*/ 652 w 653"/>
                  <a:gd name="T33" fmla="*/ 611 h 784"/>
                  <a:gd name="T34" fmla="*/ 571 w 653"/>
                  <a:gd name="T35" fmla="*/ 633 h 784"/>
                  <a:gd name="T36" fmla="*/ 489 w 653"/>
                  <a:gd name="T37" fmla="*/ 654 h 784"/>
                  <a:gd name="T38" fmla="*/ 408 w 653"/>
                  <a:gd name="T39" fmla="*/ 675 h 784"/>
                  <a:gd name="T40" fmla="*/ 326 w 653"/>
                  <a:gd name="T41" fmla="*/ 697 h 784"/>
                  <a:gd name="T42" fmla="*/ 245 w 653"/>
                  <a:gd name="T43" fmla="*/ 719 h 784"/>
                  <a:gd name="T44" fmla="*/ 163 w 653"/>
                  <a:gd name="T45" fmla="*/ 741 h 784"/>
                  <a:gd name="T46" fmla="*/ 82 w 653"/>
                  <a:gd name="T47" fmla="*/ 762 h 784"/>
                  <a:gd name="T48" fmla="*/ 0 w 653"/>
                  <a:gd name="T49" fmla="*/ 784 h 784"/>
                  <a:gd name="T50" fmla="*/ 0 w 653"/>
                  <a:gd name="T51" fmla="*/ 707 h 784"/>
                  <a:gd name="T52" fmla="*/ 0 w 653"/>
                  <a:gd name="T53" fmla="*/ 631 h 784"/>
                  <a:gd name="T54" fmla="*/ 0 w 653"/>
                  <a:gd name="T55" fmla="*/ 555 h 784"/>
                  <a:gd name="T56" fmla="*/ 0 w 653"/>
                  <a:gd name="T57" fmla="*/ 478 h 784"/>
                  <a:gd name="T58" fmla="*/ 0 w 653"/>
                  <a:gd name="T59" fmla="*/ 402 h 784"/>
                  <a:gd name="T60" fmla="*/ 0 w 653"/>
                  <a:gd name="T61" fmla="*/ 325 h 784"/>
                  <a:gd name="T62" fmla="*/ 0 w 653"/>
                  <a:gd name="T63" fmla="*/ 249 h 784"/>
                  <a:gd name="T64" fmla="*/ 0 w 653"/>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0" y="172"/>
                    </a:moveTo>
                    <a:lnTo>
                      <a:pt x="82" y="151"/>
                    </a:lnTo>
                    <a:lnTo>
                      <a:pt x="163" y="129"/>
                    </a:lnTo>
                    <a:lnTo>
                      <a:pt x="245" y="108"/>
                    </a:lnTo>
                    <a:lnTo>
                      <a:pt x="326" y="86"/>
                    </a:lnTo>
                    <a:lnTo>
                      <a:pt x="408" y="65"/>
                    </a:lnTo>
                    <a:lnTo>
                      <a:pt x="489" y="44"/>
                    </a:lnTo>
                    <a:lnTo>
                      <a:pt x="571" y="22"/>
                    </a:lnTo>
                    <a:lnTo>
                      <a:pt x="653" y="0"/>
                    </a:lnTo>
                    <a:lnTo>
                      <a:pt x="652" y="77"/>
                    </a:lnTo>
                    <a:lnTo>
                      <a:pt x="652" y="153"/>
                    </a:lnTo>
                    <a:lnTo>
                      <a:pt x="652" y="230"/>
                    </a:lnTo>
                    <a:lnTo>
                      <a:pt x="652" y="306"/>
                    </a:lnTo>
                    <a:lnTo>
                      <a:pt x="652" y="383"/>
                    </a:lnTo>
                    <a:lnTo>
                      <a:pt x="652" y="458"/>
                    </a:lnTo>
                    <a:lnTo>
                      <a:pt x="652" y="534"/>
                    </a:lnTo>
                    <a:lnTo>
                      <a:pt x="652" y="611"/>
                    </a:lnTo>
                    <a:lnTo>
                      <a:pt x="571" y="633"/>
                    </a:lnTo>
                    <a:lnTo>
                      <a:pt x="489" y="654"/>
                    </a:lnTo>
                    <a:lnTo>
                      <a:pt x="408" y="675"/>
                    </a:lnTo>
                    <a:lnTo>
                      <a:pt x="326" y="697"/>
                    </a:lnTo>
                    <a:lnTo>
                      <a:pt x="245" y="719"/>
                    </a:lnTo>
                    <a:lnTo>
                      <a:pt x="163" y="741"/>
                    </a:lnTo>
                    <a:lnTo>
                      <a:pt x="82" y="762"/>
                    </a:lnTo>
                    <a:lnTo>
                      <a:pt x="0" y="784"/>
                    </a:lnTo>
                    <a:lnTo>
                      <a:pt x="0" y="707"/>
                    </a:lnTo>
                    <a:lnTo>
                      <a:pt x="0" y="631"/>
                    </a:lnTo>
                    <a:lnTo>
                      <a:pt x="0" y="555"/>
                    </a:lnTo>
                    <a:lnTo>
                      <a:pt x="0" y="478"/>
                    </a:lnTo>
                    <a:lnTo>
                      <a:pt x="0" y="402"/>
                    </a:lnTo>
                    <a:lnTo>
                      <a:pt x="0" y="325"/>
                    </a:lnTo>
                    <a:lnTo>
                      <a:pt x="0" y="249"/>
                    </a:lnTo>
                    <a:lnTo>
                      <a:pt x="0" y="172"/>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41" name="Freeform 179">
                <a:extLst>
                  <a:ext uri="{FF2B5EF4-FFF2-40B4-BE49-F238E27FC236}">
                    <a16:creationId xmlns:a16="http://schemas.microsoft.com/office/drawing/2014/main" id="{F6B49D61-2D5C-3B12-62BB-AD452655EF82}"/>
                  </a:ext>
                </a:extLst>
              </p:cNvPr>
              <p:cNvSpPr>
                <a:spLocks/>
              </p:cNvSpPr>
              <p:nvPr/>
            </p:nvSpPr>
            <p:spPr bwMode="auto">
              <a:xfrm>
                <a:off x="1917" y="1872"/>
                <a:ext cx="93" cy="112"/>
              </a:xfrm>
              <a:custGeom>
                <a:avLst/>
                <a:gdLst>
                  <a:gd name="T0" fmla="*/ 0 w 653"/>
                  <a:gd name="T1" fmla="*/ 172 h 784"/>
                  <a:gd name="T2" fmla="*/ 82 w 653"/>
                  <a:gd name="T3" fmla="*/ 151 h 784"/>
                  <a:gd name="T4" fmla="*/ 163 w 653"/>
                  <a:gd name="T5" fmla="*/ 129 h 784"/>
                  <a:gd name="T6" fmla="*/ 245 w 653"/>
                  <a:gd name="T7" fmla="*/ 108 h 784"/>
                  <a:gd name="T8" fmla="*/ 326 w 653"/>
                  <a:gd name="T9" fmla="*/ 86 h 784"/>
                  <a:gd name="T10" fmla="*/ 408 w 653"/>
                  <a:gd name="T11" fmla="*/ 65 h 784"/>
                  <a:gd name="T12" fmla="*/ 489 w 653"/>
                  <a:gd name="T13" fmla="*/ 44 h 784"/>
                  <a:gd name="T14" fmla="*/ 571 w 653"/>
                  <a:gd name="T15" fmla="*/ 22 h 784"/>
                  <a:gd name="T16" fmla="*/ 653 w 653"/>
                  <a:gd name="T17" fmla="*/ 0 h 784"/>
                  <a:gd name="T18" fmla="*/ 652 w 653"/>
                  <a:gd name="T19" fmla="*/ 77 h 784"/>
                  <a:gd name="T20" fmla="*/ 652 w 653"/>
                  <a:gd name="T21" fmla="*/ 153 h 784"/>
                  <a:gd name="T22" fmla="*/ 652 w 653"/>
                  <a:gd name="T23" fmla="*/ 230 h 784"/>
                  <a:gd name="T24" fmla="*/ 652 w 653"/>
                  <a:gd name="T25" fmla="*/ 306 h 784"/>
                  <a:gd name="T26" fmla="*/ 652 w 653"/>
                  <a:gd name="T27" fmla="*/ 383 h 784"/>
                  <a:gd name="T28" fmla="*/ 652 w 653"/>
                  <a:gd name="T29" fmla="*/ 458 h 784"/>
                  <a:gd name="T30" fmla="*/ 652 w 653"/>
                  <a:gd name="T31" fmla="*/ 534 h 784"/>
                  <a:gd name="T32" fmla="*/ 652 w 653"/>
                  <a:gd name="T33" fmla="*/ 611 h 784"/>
                  <a:gd name="T34" fmla="*/ 571 w 653"/>
                  <a:gd name="T35" fmla="*/ 633 h 784"/>
                  <a:gd name="T36" fmla="*/ 489 w 653"/>
                  <a:gd name="T37" fmla="*/ 654 h 784"/>
                  <a:gd name="T38" fmla="*/ 408 w 653"/>
                  <a:gd name="T39" fmla="*/ 675 h 784"/>
                  <a:gd name="T40" fmla="*/ 326 w 653"/>
                  <a:gd name="T41" fmla="*/ 697 h 784"/>
                  <a:gd name="T42" fmla="*/ 245 w 653"/>
                  <a:gd name="T43" fmla="*/ 719 h 784"/>
                  <a:gd name="T44" fmla="*/ 163 w 653"/>
                  <a:gd name="T45" fmla="*/ 741 h 784"/>
                  <a:gd name="T46" fmla="*/ 82 w 653"/>
                  <a:gd name="T47" fmla="*/ 762 h 784"/>
                  <a:gd name="T48" fmla="*/ 0 w 653"/>
                  <a:gd name="T49" fmla="*/ 784 h 784"/>
                  <a:gd name="T50" fmla="*/ 0 w 653"/>
                  <a:gd name="T51" fmla="*/ 707 h 784"/>
                  <a:gd name="T52" fmla="*/ 0 w 653"/>
                  <a:gd name="T53" fmla="*/ 631 h 784"/>
                  <a:gd name="T54" fmla="*/ 0 w 653"/>
                  <a:gd name="T55" fmla="*/ 555 h 784"/>
                  <a:gd name="T56" fmla="*/ 0 w 653"/>
                  <a:gd name="T57" fmla="*/ 478 h 784"/>
                  <a:gd name="T58" fmla="*/ 0 w 653"/>
                  <a:gd name="T59" fmla="*/ 402 h 784"/>
                  <a:gd name="T60" fmla="*/ 0 w 653"/>
                  <a:gd name="T61" fmla="*/ 325 h 784"/>
                  <a:gd name="T62" fmla="*/ 0 w 653"/>
                  <a:gd name="T63" fmla="*/ 249 h 784"/>
                  <a:gd name="T64" fmla="*/ 0 w 653"/>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0" y="172"/>
                    </a:moveTo>
                    <a:lnTo>
                      <a:pt x="82" y="151"/>
                    </a:lnTo>
                    <a:lnTo>
                      <a:pt x="163" y="129"/>
                    </a:lnTo>
                    <a:lnTo>
                      <a:pt x="245" y="108"/>
                    </a:lnTo>
                    <a:lnTo>
                      <a:pt x="326" y="86"/>
                    </a:lnTo>
                    <a:lnTo>
                      <a:pt x="408" y="65"/>
                    </a:lnTo>
                    <a:lnTo>
                      <a:pt x="489" y="44"/>
                    </a:lnTo>
                    <a:lnTo>
                      <a:pt x="571" y="22"/>
                    </a:lnTo>
                    <a:lnTo>
                      <a:pt x="653" y="0"/>
                    </a:lnTo>
                    <a:lnTo>
                      <a:pt x="652" y="77"/>
                    </a:lnTo>
                    <a:lnTo>
                      <a:pt x="652" y="153"/>
                    </a:lnTo>
                    <a:lnTo>
                      <a:pt x="652" y="230"/>
                    </a:lnTo>
                    <a:lnTo>
                      <a:pt x="652" y="306"/>
                    </a:lnTo>
                    <a:lnTo>
                      <a:pt x="652" y="383"/>
                    </a:lnTo>
                    <a:lnTo>
                      <a:pt x="652" y="458"/>
                    </a:lnTo>
                    <a:lnTo>
                      <a:pt x="652" y="534"/>
                    </a:lnTo>
                    <a:lnTo>
                      <a:pt x="652" y="611"/>
                    </a:lnTo>
                    <a:lnTo>
                      <a:pt x="571" y="633"/>
                    </a:lnTo>
                    <a:lnTo>
                      <a:pt x="489" y="654"/>
                    </a:lnTo>
                    <a:lnTo>
                      <a:pt x="408" y="675"/>
                    </a:lnTo>
                    <a:lnTo>
                      <a:pt x="326" y="697"/>
                    </a:lnTo>
                    <a:lnTo>
                      <a:pt x="245" y="719"/>
                    </a:lnTo>
                    <a:lnTo>
                      <a:pt x="163" y="741"/>
                    </a:lnTo>
                    <a:lnTo>
                      <a:pt x="82" y="762"/>
                    </a:lnTo>
                    <a:lnTo>
                      <a:pt x="0" y="784"/>
                    </a:lnTo>
                    <a:lnTo>
                      <a:pt x="0" y="707"/>
                    </a:lnTo>
                    <a:lnTo>
                      <a:pt x="0" y="631"/>
                    </a:lnTo>
                    <a:lnTo>
                      <a:pt x="0" y="555"/>
                    </a:lnTo>
                    <a:lnTo>
                      <a:pt x="0" y="478"/>
                    </a:lnTo>
                    <a:lnTo>
                      <a:pt x="0" y="402"/>
                    </a:lnTo>
                    <a:lnTo>
                      <a:pt x="0" y="325"/>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2" name="Freeform 178">
                <a:extLst>
                  <a:ext uri="{FF2B5EF4-FFF2-40B4-BE49-F238E27FC236}">
                    <a16:creationId xmlns:a16="http://schemas.microsoft.com/office/drawing/2014/main" id="{EA44ED40-524E-4CFF-C2B0-F261334DF45F}"/>
                  </a:ext>
                </a:extLst>
              </p:cNvPr>
              <p:cNvSpPr>
                <a:spLocks/>
              </p:cNvSpPr>
              <p:nvPr/>
            </p:nvSpPr>
            <p:spPr bwMode="auto">
              <a:xfrm>
                <a:off x="1917" y="1959"/>
                <a:ext cx="93" cy="111"/>
              </a:xfrm>
              <a:custGeom>
                <a:avLst/>
                <a:gdLst>
                  <a:gd name="T0" fmla="*/ 0 w 652"/>
                  <a:gd name="T1" fmla="*/ 173 h 779"/>
                  <a:gd name="T2" fmla="*/ 82 w 652"/>
                  <a:gd name="T3" fmla="*/ 151 h 779"/>
                  <a:gd name="T4" fmla="*/ 163 w 652"/>
                  <a:gd name="T5" fmla="*/ 130 h 779"/>
                  <a:gd name="T6" fmla="*/ 245 w 652"/>
                  <a:gd name="T7" fmla="*/ 108 h 779"/>
                  <a:gd name="T8" fmla="*/ 326 w 652"/>
                  <a:gd name="T9" fmla="*/ 86 h 779"/>
                  <a:gd name="T10" fmla="*/ 408 w 652"/>
                  <a:gd name="T11" fmla="*/ 64 h 779"/>
                  <a:gd name="T12" fmla="*/ 489 w 652"/>
                  <a:gd name="T13" fmla="*/ 43 h 779"/>
                  <a:gd name="T14" fmla="*/ 571 w 652"/>
                  <a:gd name="T15" fmla="*/ 22 h 779"/>
                  <a:gd name="T16" fmla="*/ 652 w 652"/>
                  <a:gd name="T17" fmla="*/ 0 h 779"/>
                  <a:gd name="T18" fmla="*/ 652 w 652"/>
                  <a:gd name="T19" fmla="*/ 76 h 779"/>
                  <a:gd name="T20" fmla="*/ 651 w 652"/>
                  <a:gd name="T21" fmla="*/ 152 h 779"/>
                  <a:gd name="T22" fmla="*/ 651 w 652"/>
                  <a:gd name="T23" fmla="*/ 228 h 779"/>
                  <a:gd name="T24" fmla="*/ 651 w 652"/>
                  <a:gd name="T25" fmla="*/ 304 h 779"/>
                  <a:gd name="T26" fmla="*/ 651 w 652"/>
                  <a:gd name="T27" fmla="*/ 380 h 779"/>
                  <a:gd name="T28" fmla="*/ 651 w 652"/>
                  <a:gd name="T29" fmla="*/ 456 h 779"/>
                  <a:gd name="T30" fmla="*/ 651 w 652"/>
                  <a:gd name="T31" fmla="*/ 532 h 779"/>
                  <a:gd name="T32" fmla="*/ 651 w 652"/>
                  <a:gd name="T33" fmla="*/ 607 h 779"/>
                  <a:gd name="T34" fmla="*/ 570 w 652"/>
                  <a:gd name="T35" fmla="*/ 629 h 779"/>
                  <a:gd name="T36" fmla="*/ 488 w 652"/>
                  <a:gd name="T37" fmla="*/ 651 h 779"/>
                  <a:gd name="T38" fmla="*/ 407 w 652"/>
                  <a:gd name="T39" fmla="*/ 672 h 779"/>
                  <a:gd name="T40" fmla="*/ 325 w 652"/>
                  <a:gd name="T41" fmla="*/ 694 h 779"/>
                  <a:gd name="T42" fmla="*/ 245 w 652"/>
                  <a:gd name="T43" fmla="*/ 715 h 779"/>
                  <a:gd name="T44" fmla="*/ 163 w 652"/>
                  <a:gd name="T45" fmla="*/ 737 h 779"/>
                  <a:gd name="T46" fmla="*/ 82 w 652"/>
                  <a:gd name="T47" fmla="*/ 758 h 779"/>
                  <a:gd name="T48" fmla="*/ 0 w 652"/>
                  <a:gd name="T49" fmla="*/ 779 h 779"/>
                  <a:gd name="T50" fmla="*/ 0 w 652"/>
                  <a:gd name="T51" fmla="*/ 704 h 779"/>
                  <a:gd name="T52" fmla="*/ 0 w 652"/>
                  <a:gd name="T53" fmla="*/ 629 h 779"/>
                  <a:gd name="T54" fmla="*/ 0 w 652"/>
                  <a:gd name="T55" fmla="*/ 552 h 779"/>
                  <a:gd name="T56" fmla="*/ 0 w 652"/>
                  <a:gd name="T57" fmla="*/ 477 h 779"/>
                  <a:gd name="T58" fmla="*/ 0 w 652"/>
                  <a:gd name="T59" fmla="*/ 400 h 779"/>
                  <a:gd name="T60" fmla="*/ 0 w 652"/>
                  <a:gd name="T61" fmla="*/ 325 h 779"/>
                  <a:gd name="T62" fmla="*/ 0 w 652"/>
                  <a:gd name="T63" fmla="*/ 248 h 779"/>
                  <a:gd name="T64" fmla="*/ 0 w 652"/>
                  <a:gd name="T65" fmla="*/ 173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9">
                    <a:moveTo>
                      <a:pt x="0" y="173"/>
                    </a:moveTo>
                    <a:lnTo>
                      <a:pt x="82" y="151"/>
                    </a:lnTo>
                    <a:lnTo>
                      <a:pt x="163" y="130"/>
                    </a:lnTo>
                    <a:lnTo>
                      <a:pt x="245" y="108"/>
                    </a:lnTo>
                    <a:lnTo>
                      <a:pt x="326" y="86"/>
                    </a:lnTo>
                    <a:lnTo>
                      <a:pt x="408" y="64"/>
                    </a:lnTo>
                    <a:lnTo>
                      <a:pt x="489" y="43"/>
                    </a:lnTo>
                    <a:lnTo>
                      <a:pt x="571" y="22"/>
                    </a:lnTo>
                    <a:lnTo>
                      <a:pt x="652" y="0"/>
                    </a:lnTo>
                    <a:lnTo>
                      <a:pt x="652" y="76"/>
                    </a:lnTo>
                    <a:lnTo>
                      <a:pt x="651" y="152"/>
                    </a:lnTo>
                    <a:lnTo>
                      <a:pt x="651" y="228"/>
                    </a:lnTo>
                    <a:lnTo>
                      <a:pt x="651" y="304"/>
                    </a:lnTo>
                    <a:lnTo>
                      <a:pt x="651" y="380"/>
                    </a:lnTo>
                    <a:lnTo>
                      <a:pt x="651" y="456"/>
                    </a:lnTo>
                    <a:lnTo>
                      <a:pt x="651" y="532"/>
                    </a:lnTo>
                    <a:lnTo>
                      <a:pt x="651" y="607"/>
                    </a:lnTo>
                    <a:lnTo>
                      <a:pt x="570" y="629"/>
                    </a:lnTo>
                    <a:lnTo>
                      <a:pt x="488" y="651"/>
                    </a:lnTo>
                    <a:lnTo>
                      <a:pt x="407" y="672"/>
                    </a:lnTo>
                    <a:lnTo>
                      <a:pt x="325" y="694"/>
                    </a:lnTo>
                    <a:lnTo>
                      <a:pt x="245" y="715"/>
                    </a:lnTo>
                    <a:lnTo>
                      <a:pt x="163" y="737"/>
                    </a:lnTo>
                    <a:lnTo>
                      <a:pt x="82" y="758"/>
                    </a:lnTo>
                    <a:lnTo>
                      <a:pt x="0" y="779"/>
                    </a:lnTo>
                    <a:lnTo>
                      <a:pt x="0" y="704"/>
                    </a:lnTo>
                    <a:lnTo>
                      <a:pt x="0" y="629"/>
                    </a:lnTo>
                    <a:lnTo>
                      <a:pt x="0" y="552"/>
                    </a:lnTo>
                    <a:lnTo>
                      <a:pt x="0" y="477"/>
                    </a:lnTo>
                    <a:lnTo>
                      <a:pt x="0" y="400"/>
                    </a:lnTo>
                    <a:lnTo>
                      <a:pt x="0" y="325"/>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3" name="Freeform 177">
                <a:extLst>
                  <a:ext uri="{FF2B5EF4-FFF2-40B4-BE49-F238E27FC236}">
                    <a16:creationId xmlns:a16="http://schemas.microsoft.com/office/drawing/2014/main" id="{74499A69-243B-838B-8726-B8CFB6899A92}"/>
                  </a:ext>
                </a:extLst>
              </p:cNvPr>
              <p:cNvSpPr>
                <a:spLocks/>
              </p:cNvSpPr>
              <p:nvPr/>
            </p:nvSpPr>
            <p:spPr bwMode="auto">
              <a:xfrm>
                <a:off x="1917" y="2046"/>
                <a:ext cx="93" cy="111"/>
              </a:xfrm>
              <a:custGeom>
                <a:avLst/>
                <a:gdLst>
                  <a:gd name="T0" fmla="*/ 0 w 651"/>
                  <a:gd name="T1" fmla="*/ 172 h 779"/>
                  <a:gd name="T2" fmla="*/ 82 w 651"/>
                  <a:gd name="T3" fmla="*/ 151 h 779"/>
                  <a:gd name="T4" fmla="*/ 163 w 651"/>
                  <a:gd name="T5" fmla="*/ 130 h 779"/>
                  <a:gd name="T6" fmla="*/ 245 w 651"/>
                  <a:gd name="T7" fmla="*/ 108 h 779"/>
                  <a:gd name="T8" fmla="*/ 325 w 651"/>
                  <a:gd name="T9" fmla="*/ 87 h 779"/>
                  <a:gd name="T10" fmla="*/ 407 w 651"/>
                  <a:gd name="T11" fmla="*/ 65 h 779"/>
                  <a:gd name="T12" fmla="*/ 488 w 651"/>
                  <a:gd name="T13" fmla="*/ 44 h 779"/>
                  <a:gd name="T14" fmla="*/ 570 w 651"/>
                  <a:gd name="T15" fmla="*/ 22 h 779"/>
                  <a:gd name="T16" fmla="*/ 651 w 651"/>
                  <a:gd name="T17" fmla="*/ 0 h 779"/>
                  <a:gd name="T18" fmla="*/ 651 w 651"/>
                  <a:gd name="T19" fmla="*/ 76 h 779"/>
                  <a:gd name="T20" fmla="*/ 651 w 651"/>
                  <a:gd name="T21" fmla="*/ 152 h 779"/>
                  <a:gd name="T22" fmla="*/ 650 w 651"/>
                  <a:gd name="T23" fmla="*/ 228 h 779"/>
                  <a:gd name="T24" fmla="*/ 650 w 651"/>
                  <a:gd name="T25" fmla="*/ 304 h 779"/>
                  <a:gd name="T26" fmla="*/ 650 w 651"/>
                  <a:gd name="T27" fmla="*/ 380 h 779"/>
                  <a:gd name="T28" fmla="*/ 650 w 651"/>
                  <a:gd name="T29" fmla="*/ 455 h 779"/>
                  <a:gd name="T30" fmla="*/ 650 w 651"/>
                  <a:gd name="T31" fmla="*/ 530 h 779"/>
                  <a:gd name="T32" fmla="*/ 650 w 651"/>
                  <a:gd name="T33" fmla="*/ 606 h 779"/>
                  <a:gd name="T34" fmla="*/ 569 w 651"/>
                  <a:gd name="T35" fmla="*/ 628 h 779"/>
                  <a:gd name="T36" fmla="*/ 487 w 651"/>
                  <a:gd name="T37" fmla="*/ 649 h 779"/>
                  <a:gd name="T38" fmla="*/ 407 w 651"/>
                  <a:gd name="T39" fmla="*/ 671 h 779"/>
                  <a:gd name="T40" fmla="*/ 325 w 651"/>
                  <a:gd name="T41" fmla="*/ 692 h 779"/>
                  <a:gd name="T42" fmla="*/ 244 w 651"/>
                  <a:gd name="T43" fmla="*/ 714 h 779"/>
                  <a:gd name="T44" fmla="*/ 163 w 651"/>
                  <a:gd name="T45" fmla="*/ 736 h 779"/>
                  <a:gd name="T46" fmla="*/ 82 w 651"/>
                  <a:gd name="T47" fmla="*/ 757 h 779"/>
                  <a:gd name="T48" fmla="*/ 0 w 651"/>
                  <a:gd name="T49" fmla="*/ 779 h 779"/>
                  <a:gd name="T50" fmla="*/ 0 w 651"/>
                  <a:gd name="T51" fmla="*/ 703 h 779"/>
                  <a:gd name="T52" fmla="*/ 0 w 651"/>
                  <a:gd name="T53" fmla="*/ 628 h 779"/>
                  <a:gd name="T54" fmla="*/ 0 w 651"/>
                  <a:gd name="T55" fmla="*/ 553 h 779"/>
                  <a:gd name="T56" fmla="*/ 0 w 651"/>
                  <a:gd name="T57" fmla="*/ 476 h 779"/>
                  <a:gd name="T58" fmla="*/ 0 w 651"/>
                  <a:gd name="T59" fmla="*/ 401 h 779"/>
                  <a:gd name="T60" fmla="*/ 0 w 651"/>
                  <a:gd name="T61" fmla="*/ 325 h 779"/>
                  <a:gd name="T62" fmla="*/ 0 w 651"/>
                  <a:gd name="T63" fmla="*/ 249 h 779"/>
                  <a:gd name="T64" fmla="*/ 0 w 651"/>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9">
                    <a:moveTo>
                      <a:pt x="0" y="172"/>
                    </a:moveTo>
                    <a:lnTo>
                      <a:pt x="82" y="151"/>
                    </a:lnTo>
                    <a:lnTo>
                      <a:pt x="163" y="130"/>
                    </a:lnTo>
                    <a:lnTo>
                      <a:pt x="245" y="108"/>
                    </a:lnTo>
                    <a:lnTo>
                      <a:pt x="325" y="87"/>
                    </a:lnTo>
                    <a:lnTo>
                      <a:pt x="407" y="65"/>
                    </a:lnTo>
                    <a:lnTo>
                      <a:pt x="488" y="44"/>
                    </a:lnTo>
                    <a:lnTo>
                      <a:pt x="570" y="22"/>
                    </a:lnTo>
                    <a:lnTo>
                      <a:pt x="651" y="0"/>
                    </a:lnTo>
                    <a:lnTo>
                      <a:pt x="651" y="76"/>
                    </a:lnTo>
                    <a:lnTo>
                      <a:pt x="651" y="152"/>
                    </a:lnTo>
                    <a:lnTo>
                      <a:pt x="650" y="228"/>
                    </a:lnTo>
                    <a:lnTo>
                      <a:pt x="650" y="304"/>
                    </a:lnTo>
                    <a:lnTo>
                      <a:pt x="650" y="380"/>
                    </a:lnTo>
                    <a:lnTo>
                      <a:pt x="650" y="455"/>
                    </a:lnTo>
                    <a:lnTo>
                      <a:pt x="650" y="530"/>
                    </a:lnTo>
                    <a:lnTo>
                      <a:pt x="650" y="606"/>
                    </a:lnTo>
                    <a:lnTo>
                      <a:pt x="569" y="628"/>
                    </a:lnTo>
                    <a:lnTo>
                      <a:pt x="487" y="649"/>
                    </a:lnTo>
                    <a:lnTo>
                      <a:pt x="407" y="671"/>
                    </a:lnTo>
                    <a:lnTo>
                      <a:pt x="325" y="692"/>
                    </a:lnTo>
                    <a:lnTo>
                      <a:pt x="244" y="714"/>
                    </a:lnTo>
                    <a:lnTo>
                      <a:pt x="163" y="736"/>
                    </a:lnTo>
                    <a:lnTo>
                      <a:pt x="82" y="757"/>
                    </a:lnTo>
                    <a:lnTo>
                      <a:pt x="0" y="779"/>
                    </a:lnTo>
                    <a:lnTo>
                      <a:pt x="0" y="703"/>
                    </a:lnTo>
                    <a:lnTo>
                      <a:pt x="0" y="628"/>
                    </a:lnTo>
                    <a:lnTo>
                      <a:pt x="0" y="553"/>
                    </a:lnTo>
                    <a:lnTo>
                      <a:pt x="0" y="476"/>
                    </a:lnTo>
                    <a:lnTo>
                      <a:pt x="0" y="401"/>
                    </a:lnTo>
                    <a:lnTo>
                      <a:pt x="0" y="325"/>
                    </a:lnTo>
                    <a:lnTo>
                      <a:pt x="0" y="249"/>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4" name="Freeform 176">
                <a:extLst>
                  <a:ext uri="{FF2B5EF4-FFF2-40B4-BE49-F238E27FC236}">
                    <a16:creationId xmlns:a16="http://schemas.microsoft.com/office/drawing/2014/main" id="{2C37A743-05F7-80EB-BE37-DDEC0552D4CB}"/>
                  </a:ext>
                </a:extLst>
              </p:cNvPr>
              <p:cNvSpPr>
                <a:spLocks/>
              </p:cNvSpPr>
              <p:nvPr/>
            </p:nvSpPr>
            <p:spPr bwMode="auto">
              <a:xfrm>
                <a:off x="1917" y="2132"/>
                <a:ext cx="93" cy="111"/>
              </a:xfrm>
              <a:custGeom>
                <a:avLst/>
                <a:gdLst>
                  <a:gd name="T0" fmla="*/ 0 w 650"/>
                  <a:gd name="T1" fmla="*/ 173 h 778"/>
                  <a:gd name="T2" fmla="*/ 82 w 650"/>
                  <a:gd name="T3" fmla="*/ 151 h 778"/>
                  <a:gd name="T4" fmla="*/ 163 w 650"/>
                  <a:gd name="T5" fmla="*/ 130 h 778"/>
                  <a:gd name="T6" fmla="*/ 244 w 650"/>
                  <a:gd name="T7" fmla="*/ 108 h 778"/>
                  <a:gd name="T8" fmla="*/ 325 w 650"/>
                  <a:gd name="T9" fmla="*/ 86 h 778"/>
                  <a:gd name="T10" fmla="*/ 407 w 650"/>
                  <a:gd name="T11" fmla="*/ 65 h 778"/>
                  <a:gd name="T12" fmla="*/ 487 w 650"/>
                  <a:gd name="T13" fmla="*/ 43 h 778"/>
                  <a:gd name="T14" fmla="*/ 569 w 650"/>
                  <a:gd name="T15" fmla="*/ 22 h 778"/>
                  <a:gd name="T16" fmla="*/ 650 w 650"/>
                  <a:gd name="T17" fmla="*/ 0 h 778"/>
                  <a:gd name="T18" fmla="*/ 650 w 650"/>
                  <a:gd name="T19" fmla="*/ 75 h 778"/>
                  <a:gd name="T20" fmla="*/ 650 w 650"/>
                  <a:gd name="T21" fmla="*/ 152 h 778"/>
                  <a:gd name="T22" fmla="*/ 650 w 650"/>
                  <a:gd name="T23" fmla="*/ 227 h 778"/>
                  <a:gd name="T24" fmla="*/ 649 w 650"/>
                  <a:gd name="T25" fmla="*/ 303 h 778"/>
                  <a:gd name="T26" fmla="*/ 649 w 650"/>
                  <a:gd name="T27" fmla="*/ 378 h 778"/>
                  <a:gd name="T28" fmla="*/ 649 w 650"/>
                  <a:gd name="T29" fmla="*/ 454 h 778"/>
                  <a:gd name="T30" fmla="*/ 649 w 650"/>
                  <a:gd name="T31" fmla="*/ 530 h 778"/>
                  <a:gd name="T32" fmla="*/ 649 w 650"/>
                  <a:gd name="T33" fmla="*/ 605 h 778"/>
                  <a:gd name="T34" fmla="*/ 568 w 650"/>
                  <a:gd name="T35" fmla="*/ 626 h 778"/>
                  <a:gd name="T36" fmla="*/ 487 w 650"/>
                  <a:gd name="T37" fmla="*/ 649 h 778"/>
                  <a:gd name="T38" fmla="*/ 406 w 650"/>
                  <a:gd name="T39" fmla="*/ 670 h 778"/>
                  <a:gd name="T40" fmla="*/ 324 w 650"/>
                  <a:gd name="T41" fmla="*/ 692 h 778"/>
                  <a:gd name="T42" fmla="*/ 244 w 650"/>
                  <a:gd name="T43" fmla="*/ 713 h 778"/>
                  <a:gd name="T44" fmla="*/ 162 w 650"/>
                  <a:gd name="T45" fmla="*/ 735 h 778"/>
                  <a:gd name="T46" fmla="*/ 82 w 650"/>
                  <a:gd name="T47" fmla="*/ 756 h 778"/>
                  <a:gd name="T48" fmla="*/ 0 w 650"/>
                  <a:gd name="T49" fmla="*/ 778 h 778"/>
                  <a:gd name="T50" fmla="*/ 0 w 650"/>
                  <a:gd name="T51" fmla="*/ 703 h 778"/>
                  <a:gd name="T52" fmla="*/ 0 w 650"/>
                  <a:gd name="T53" fmla="*/ 626 h 778"/>
                  <a:gd name="T54" fmla="*/ 0 w 650"/>
                  <a:gd name="T55" fmla="*/ 551 h 778"/>
                  <a:gd name="T56" fmla="*/ 0 w 650"/>
                  <a:gd name="T57" fmla="*/ 476 h 778"/>
                  <a:gd name="T58" fmla="*/ 0 w 650"/>
                  <a:gd name="T59" fmla="*/ 400 h 778"/>
                  <a:gd name="T60" fmla="*/ 0 w 650"/>
                  <a:gd name="T61" fmla="*/ 325 h 778"/>
                  <a:gd name="T62" fmla="*/ 0 w 650"/>
                  <a:gd name="T63" fmla="*/ 248 h 778"/>
                  <a:gd name="T64" fmla="*/ 0 w 650"/>
                  <a:gd name="T65" fmla="*/ 173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8">
                    <a:moveTo>
                      <a:pt x="0" y="173"/>
                    </a:moveTo>
                    <a:lnTo>
                      <a:pt x="82" y="151"/>
                    </a:lnTo>
                    <a:lnTo>
                      <a:pt x="163" y="130"/>
                    </a:lnTo>
                    <a:lnTo>
                      <a:pt x="244" y="108"/>
                    </a:lnTo>
                    <a:lnTo>
                      <a:pt x="325" y="86"/>
                    </a:lnTo>
                    <a:lnTo>
                      <a:pt x="407" y="65"/>
                    </a:lnTo>
                    <a:lnTo>
                      <a:pt x="487" y="43"/>
                    </a:lnTo>
                    <a:lnTo>
                      <a:pt x="569" y="22"/>
                    </a:lnTo>
                    <a:lnTo>
                      <a:pt x="650" y="0"/>
                    </a:lnTo>
                    <a:lnTo>
                      <a:pt x="650" y="75"/>
                    </a:lnTo>
                    <a:lnTo>
                      <a:pt x="650" y="152"/>
                    </a:lnTo>
                    <a:lnTo>
                      <a:pt x="650" y="227"/>
                    </a:lnTo>
                    <a:lnTo>
                      <a:pt x="649" y="303"/>
                    </a:lnTo>
                    <a:lnTo>
                      <a:pt x="649" y="378"/>
                    </a:lnTo>
                    <a:lnTo>
                      <a:pt x="649" y="454"/>
                    </a:lnTo>
                    <a:lnTo>
                      <a:pt x="649" y="530"/>
                    </a:lnTo>
                    <a:lnTo>
                      <a:pt x="649" y="605"/>
                    </a:lnTo>
                    <a:lnTo>
                      <a:pt x="568" y="626"/>
                    </a:lnTo>
                    <a:lnTo>
                      <a:pt x="487" y="649"/>
                    </a:lnTo>
                    <a:lnTo>
                      <a:pt x="406" y="670"/>
                    </a:lnTo>
                    <a:lnTo>
                      <a:pt x="324" y="692"/>
                    </a:lnTo>
                    <a:lnTo>
                      <a:pt x="244" y="713"/>
                    </a:lnTo>
                    <a:lnTo>
                      <a:pt x="162" y="735"/>
                    </a:lnTo>
                    <a:lnTo>
                      <a:pt x="82" y="756"/>
                    </a:lnTo>
                    <a:lnTo>
                      <a:pt x="0" y="778"/>
                    </a:lnTo>
                    <a:lnTo>
                      <a:pt x="0" y="703"/>
                    </a:lnTo>
                    <a:lnTo>
                      <a:pt x="0" y="626"/>
                    </a:lnTo>
                    <a:lnTo>
                      <a:pt x="0" y="551"/>
                    </a:lnTo>
                    <a:lnTo>
                      <a:pt x="0" y="476"/>
                    </a:lnTo>
                    <a:lnTo>
                      <a:pt x="0" y="400"/>
                    </a:lnTo>
                    <a:lnTo>
                      <a:pt x="0" y="325"/>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5" name="Freeform 175">
                <a:extLst>
                  <a:ext uri="{FF2B5EF4-FFF2-40B4-BE49-F238E27FC236}">
                    <a16:creationId xmlns:a16="http://schemas.microsoft.com/office/drawing/2014/main" id="{6DB4D59E-1068-D3FE-A6F7-C0D0DF9CC888}"/>
                  </a:ext>
                </a:extLst>
              </p:cNvPr>
              <p:cNvSpPr>
                <a:spLocks/>
              </p:cNvSpPr>
              <p:nvPr/>
            </p:nvSpPr>
            <p:spPr bwMode="auto">
              <a:xfrm>
                <a:off x="1917" y="2219"/>
                <a:ext cx="93" cy="110"/>
              </a:xfrm>
              <a:custGeom>
                <a:avLst/>
                <a:gdLst>
                  <a:gd name="T0" fmla="*/ 0 w 649"/>
                  <a:gd name="T1" fmla="*/ 173 h 775"/>
                  <a:gd name="T2" fmla="*/ 82 w 649"/>
                  <a:gd name="T3" fmla="*/ 151 h 775"/>
                  <a:gd name="T4" fmla="*/ 162 w 649"/>
                  <a:gd name="T5" fmla="*/ 130 h 775"/>
                  <a:gd name="T6" fmla="*/ 244 w 649"/>
                  <a:gd name="T7" fmla="*/ 108 h 775"/>
                  <a:gd name="T8" fmla="*/ 324 w 649"/>
                  <a:gd name="T9" fmla="*/ 87 h 775"/>
                  <a:gd name="T10" fmla="*/ 406 w 649"/>
                  <a:gd name="T11" fmla="*/ 65 h 775"/>
                  <a:gd name="T12" fmla="*/ 487 w 649"/>
                  <a:gd name="T13" fmla="*/ 44 h 775"/>
                  <a:gd name="T14" fmla="*/ 568 w 649"/>
                  <a:gd name="T15" fmla="*/ 21 h 775"/>
                  <a:gd name="T16" fmla="*/ 649 w 649"/>
                  <a:gd name="T17" fmla="*/ 0 h 775"/>
                  <a:gd name="T18" fmla="*/ 649 w 649"/>
                  <a:gd name="T19" fmla="*/ 76 h 775"/>
                  <a:gd name="T20" fmla="*/ 649 w 649"/>
                  <a:gd name="T21" fmla="*/ 151 h 775"/>
                  <a:gd name="T22" fmla="*/ 649 w 649"/>
                  <a:gd name="T23" fmla="*/ 227 h 775"/>
                  <a:gd name="T24" fmla="*/ 649 w 649"/>
                  <a:gd name="T25" fmla="*/ 302 h 775"/>
                  <a:gd name="T26" fmla="*/ 648 w 649"/>
                  <a:gd name="T27" fmla="*/ 378 h 775"/>
                  <a:gd name="T28" fmla="*/ 648 w 649"/>
                  <a:gd name="T29" fmla="*/ 452 h 775"/>
                  <a:gd name="T30" fmla="*/ 648 w 649"/>
                  <a:gd name="T31" fmla="*/ 527 h 775"/>
                  <a:gd name="T32" fmla="*/ 648 w 649"/>
                  <a:gd name="T33" fmla="*/ 603 h 775"/>
                  <a:gd name="T34" fmla="*/ 567 w 649"/>
                  <a:gd name="T35" fmla="*/ 624 h 775"/>
                  <a:gd name="T36" fmla="*/ 486 w 649"/>
                  <a:gd name="T37" fmla="*/ 645 h 775"/>
                  <a:gd name="T38" fmla="*/ 405 w 649"/>
                  <a:gd name="T39" fmla="*/ 667 h 775"/>
                  <a:gd name="T40" fmla="*/ 324 w 649"/>
                  <a:gd name="T41" fmla="*/ 688 h 775"/>
                  <a:gd name="T42" fmla="*/ 244 w 649"/>
                  <a:gd name="T43" fmla="*/ 710 h 775"/>
                  <a:gd name="T44" fmla="*/ 162 w 649"/>
                  <a:gd name="T45" fmla="*/ 732 h 775"/>
                  <a:gd name="T46" fmla="*/ 82 w 649"/>
                  <a:gd name="T47" fmla="*/ 754 h 775"/>
                  <a:gd name="T48" fmla="*/ 0 w 649"/>
                  <a:gd name="T49" fmla="*/ 775 h 775"/>
                  <a:gd name="T50" fmla="*/ 0 w 649"/>
                  <a:gd name="T51" fmla="*/ 700 h 775"/>
                  <a:gd name="T52" fmla="*/ 0 w 649"/>
                  <a:gd name="T53" fmla="*/ 625 h 775"/>
                  <a:gd name="T54" fmla="*/ 0 w 649"/>
                  <a:gd name="T55" fmla="*/ 549 h 775"/>
                  <a:gd name="T56" fmla="*/ 0 w 649"/>
                  <a:gd name="T57" fmla="*/ 475 h 775"/>
                  <a:gd name="T58" fmla="*/ 0 w 649"/>
                  <a:gd name="T59" fmla="*/ 400 h 775"/>
                  <a:gd name="T60" fmla="*/ 0 w 649"/>
                  <a:gd name="T61" fmla="*/ 324 h 775"/>
                  <a:gd name="T62" fmla="*/ 0 w 649"/>
                  <a:gd name="T63" fmla="*/ 249 h 775"/>
                  <a:gd name="T64" fmla="*/ 0 w 649"/>
                  <a:gd name="T65" fmla="*/ 173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5">
                    <a:moveTo>
                      <a:pt x="0" y="173"/>
                    </a:moveTo>
                    <a:lnTo>
                      <a:pt x="82" y="151"/>
                    </a:lnTo>
                    <a:lnTo>
                      <a:pt x="162" y="130"/>
                    </a:lnTo>
                    <a:lnTo>
                      <a:pt x="244" y="108"/>
                    </a:lnTo>
                    <a:lnTo>
                      <a:pt x="324" y="87"/>
                    </a:lnTo>
                    <a:lnTo>
                      <a:pt x="406" y="65"/>
                    </a:lnTo>
                    <a:lnTo>
                      <a:pt x="487" y="44"/>
                    </a:lnTo>
                    <a:lnTo>
                      <a:pt x="568" y="21"/>
                    </a:lnTo>
                    <a:lnTo>
                      <a:pt x="649" y="0"/>
                    </a:lnTo>
                    <a:lnTo>
                      <a:pt x="649" y="76"/>
                    </a:lnTo>
                    <a:lnTo>
                      <a:pt x="649" y="151"/>
                    </a:lnTo>
                    <a:lnTo>
                      <a:pt x="649" y="227"/>
                    </a:lnTo>
                    <a:lnTo>
                      <a:pt x="649" y="302"/>
                    </a:lnTo>
                    <a:lnTo>
                      <a:pt x="648" y="378"/>
                    </a:lnTo>
                    <a:lnTo>
                      <a:pt x="648" y="452"/>
                    </a:lnTo>
                    <a:lnTo>
                      <a:pt x="648" y="527"/>
                    </a:lnTo>
                    <a:lnTo>
                      <a:pt x="648" y="603"/>
                    </a:lnTo>
                    <a:lnTo>
                      <a:pt x="567" y="624"/>
                    </a:lnTo>
                    <a:lnTo>
                      <a:pt x="486" y="645"/>
                    </a:lnTo>
                    <a:lnTo>
                      <a:pt x="405" y="667"/>
                    </a:lnTo>
                    <a:lnTo>
                      <a:pt x="324" y="688"/>
                    </a:lnTo>
                    <a:lnTo>
                      <a:pt x="244" y="710"/>
                    </a:lnTo>
                    <a:lnTo>
                      <a:pt x="162" y="732"/>
                    </a:lnTo>
                    <a:lnTo>
                      <a:pt x="82" y="754"/>
                    </a:lnTo>
                    <a:lnTo>
                      <a:pt x="0" y="775"/>
                    </a:lnTo>
                    <a:lnTo>
                      <a:pt x="0" y="700"/>
                    </a:lnTo>
                    <a:lnTo>
                      <a:pt x="0" y="625"/>
                    </a:lnTo>
                    <a:lnTo>
                      <a:pt x="0" y="549"/>
                    </a:lnTo>
                    <a:lnTo>
                      <a:pt x="0" y="475"/>
                    </a:lnTo>
                    <a:lnTo>
                      <a:pt x="0" y="400"/>
                    </a:lnTo>
                    <a:lnTo>
                      <a:pt x="0" y="324"/>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6" name="Freeform 174">
                <a:extLst>
                  <a:ext uri="{FF2B5EF4-FFF2-40B4-BE49-F238E27FC236}">
                    <a16:creationId xmlns:a16="http://schemas.microsoft.com/office/drawing/2014/main" id="{8E56602F-27DF-5F1E-7FAD-07E1310BBCB8}"/>
                  </a:ext>
                </a:extLst>
              </p:cNvPr>
              <p:cNvSpPr>
                <a:spLocks/>
              </p:cNvSpPr>
              <p:nvPr/>
            </p:nvSpPr>
            <p:spPr bwMode="auto">
              <a:xfrm>
                <a:off x="1917" y="2305"/>
                <a:ext cx="92" cy="110"/>
              </a:xfrm>
              <a:custGeom>
                <a:avLst/>
                <a:gdLst>
                  <a:gd name="T0" fmla="*/ 0 w 648"/>
                  <a:gd name="T1" fmla="*/ 172 h 773"/>
                  <a:gd name="T2" fmla="*/ 82 w 648"/>
                  <a:gd name="T3" fmla="*/ 151 h 773"/>
                  <a:gd name="T4" fmla="*/ 162 w 648"/>
                  <a:gd name="T5" fmla="*/ 129 h 773"/>
                  <a:gd name="T6" fmla="*/ 244 w 648"/>
                  <a:gd name="T7" fmla="*/ 107 h 773"/>
                  <a:gd name="T8" fmla="*/ 324 w 648"/>
                  <a:gd name="T9" fmla="*/ 85 h 773"/>
                  <a:gd name="T10" fmla="*/ 405 w 648"/>
                  <a:gd name="T11" fmla="*/ 64 h 773"/>
                  <a:gd name="T12" fmla="*/ 486 w 648"/>
                  <a:gd name="T13" fmla="*/ 42 h 773"/>
                  <a:gd name="T14" fmla="*/ 567 w 648"/>
                  <a:gd name="T15" fmla="*/ 21 h 773"/>
                  <a:gd name="T16" fmla="*/ 648 w 648"/>
                  <a:gd name="T17" fmla="*/ 0 h 773"/>
                  <a:gd name="T18" fmla="*/ 648 w 648"/>
                  <a:gd name="T19" fmla="*/ 75 h 773"/>
                  <a:gd name="T20" fmla="*/ 648 w 648"/>
                  <a:gd name="T21" fmla="*/ 150 h 773"/>
                  <a:gd name="T22" fmla="*/ 648 w 648"/>
                  <a:gd name="T23" fmla="*/ 225 h 773"/>
                  <a:gd name="T24" fmla="*/ 648 w 648"/>
                  <a:gd name="T25" fmla="*/ 301 h 773"/>
                  <a:gd name="T26" fmla="*/ 647 w 648"/>
                  <a:gd name="T27" fmla="*/ 376 h 773"/>
                  <a:gd name="T28" fmla="*/ 647 w 648"/>
                  <a:gd name="T29" fmla="*/ 450 h 773"/>
                  <a:gd name="T30" fmla="*/ 647 w 648"/>
                  <a:gd name="T31" fmla="*/ 526 h 773"/>
                  <a:gd name="T32" fmla="*/ 647 w 648"/>
                  <a:gd name="T33" fmla="*/ 600 h 773"/>
                  <a:gd name="T34" fmla="*/ 567 w 648"/>
                  <a:gd name="T35" fmla="*/ 621 h 773"/>
                  <a:gd name="T36" fmla="*/ 485 w 648"/>
                  <a:gd name="T37" fmla="*/ 643 h 773"/>
                  <a:gd name="T38" fmla="*/ 405 w 648"/>
                  <a:gd name="T39" fmla="*/ 665 h 773"/>
                  <a:gd name="T40" fmla="*/ 324 w 648"/>
                  <a:gd name="T41" fmla="*/ 687 h 773"/>
                  <a:gd name="T42" fmla="*/ 243 w 648"/>
                  <a:gd name="T43" fmla="*/ 708 h 773"/>
                  <a:gd name="T44" fmla="*/ 162 w 648"/>
                  <a:gd name="T45" fmla="*/ 730 h 773"/>
                  <a:gd name="T46" fmla="*/ 82 w 648"/>
                  <a:gd name="T47" fmla="*/ 751 h 773"/>
                  <a:gd name="T48" fmla="*/ 0 w 648"/>
                  <a:gd name="T49" fmla="*/ 773 h 773"/>
                  <a:gd name="T50" fmla="*/ 0 w 648"/>
                  <a:gd name="T51" fmla="*/ 698 h 773"/>
                  <a:gd name="T52" fmla="*/ 0 w 648"/>
                  <a:gd name="T53" fmla="*/ 623 h 773"/>
                  <a:gd name="T54" fmla="*/ 0 w 648"/>
                  <a:gd name="T55" fmla="*/ 549 h 773"/>
                  <a:gd name="T56" fmla="*/ 0 w 648"/>
                  <a:gd name="T57" fmla="*/ 474 h 773"/>
                  <a:gd name="T58" fmla="*/ 0 w 648"/>
                  <a:gd name="T59" fmla="*/ 398 h 773"/>
                  <a:gd name="T60" fmla="*/ 0 w 648"/>
                  <a:gd name="T61" fmla="*/ 323 h 773"/>
                  <a:gd name="T62" fmla="*/ 0 w 648"/>
                  <a:gd name="T63" fmla="*/ 247 h 773"/>
                  <a:gd name="T64" fmla="*/ 0 w 648"/>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3">
                    <a:moveTo>
                      <a:pt x="0" y="172"/>
                    </a:moveTo>
                    <a:lnTo>
                      <a:pt x="82" y="151"/>
                    </a:lnTo>
                    <a:lnTo>
                      <a:pt x="162" y="129"/>
                    </a:lnTo>
                    <a:lnTo>
                      <a:pt x="244" y="107"/>
                    </a:lnTo>
                    <a:lnTo>
                      <a:pt x="324" y="85"/>
                    </a:lnTo>
                    <a:lnTo>
                      <a:pt x="405" y="64"/>
                    </a:lnTo>
                    <a:lnTo>
                      <a:pt x="486" y="42"/>
                    </a:lnTo>
                    <a:lnTo>
                      <a:pt x="567" y="21"/>
                    </a:lnTo>
                    <a:lnTo>
                      <a:pt x="648" y="0"/>
                    </a:lnTo>
                    <a:lnTo>
                      <a:pt x="648" y="75"/>
                    </a:lnTo>
                    <a:lnTo>
                      <a:pt x="648" y="150"/>
                    </a:lnTo>
                    <a:lnTo>
                      <a:pt x="648" y="225"/>
                    </a:lnTo>
                    <a:lnTo>
                      <a:pt x="648" y="301"/>
                    </a:lnTo>
                    <a:lnTo>
                      <a:pt x="647" y="376"/>
                    </a:lnTo>
                    <a:lnTo>
                      <a:pt x="647" y="450"/>
                    </a:lnTo>
                    <a:lnTo>
                      <a:pt x="647" y="526"/>
                    </a:lnTo>
                    <a:lnTo>
                      <a:pt x="647" y="600"/>
                    </a:lnTo>
                    <a:lnTo>
                      <a:pt x="567" y="621"/>
                    </a:lnTo>
                    <a:lnTo>
                      <a:pt x="485" y="643"/>
                    </a:lnTo>
                    <a:lnTo>
                      <a:pt x="405" y="665"/>
                    </a:lnTo>
                    <a:lnTo>
                      <a:pt x="324" y="687"/>
                    </a:lnTo>
                    <a:lnTo>
                      <a:pt x="243" y="708"/>
                    </a:lnTo>
                    <a:lnTo>
                      <a:pt x="162" y="730"/>
                    </a:lnTo>
                    <a:lnTo>
                      <a:pt x="82" y="751"/>
                    </a:lnTo>
                    <a:lnTo>
                      <a:pt x="0" y="773"/>
                    </a:lnTo>
                    <a:lnTo>
                      <a:pt x="0" y="698"/>
                    </a:lnTo>
                    <a:lnTo>
                      <a:pt x="0" y="623"/>
                    </a:lnTo>
                    <a:lnTo>
                      <a:pt x="0" y="549"/>
                    </a:lnTo>
                    <a:lnTo>
                      <a:pt x="0" y="474"/>
                    </a:lnTo>
                    <a:lnTo>
                      <a:pt x="0" y="398"/>
                    </a:lnTo>
                    <a:lnTo>
                      <a:pt x="0" y="323"/>
                    </a:lnTo>
                    <a:lnTo>
                      <a:pt x="0" y="247"/>
                    </a:lnTo>
                    <a:lnTo>
                      <a:pt x="0"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7" name="Freeform 173">
                <a:extLst>
                  <a:ext uri="{FF2B5EF4-FFF2-40B4-BE49-F238E27FC236}">
                    <a16:creationId xmlns:a16="http://schemas.microsoft.com/office/drawing/2014/main" id="{B7252CC6-4DD8-59EC-95EF-EB4055DAEF57}"/>
                  </a:ext>
                </a:extLst>
              </p:cNvPr>
              <p:cNvSpPr>
                <a:spLocks/>
              </p:cNvSpPr>
              <p:nvPr/>
            </p:nvSpPr>
            <p:spPr bwMode="auto">
              <a:xfrm>
                <a:off x="1917" y="2391"/>
                <a:ext cx="92" cy="110"/>
              </a:xfrm>
              <a:custGeom>
                <a:avLst/>
                <a:gdLst>
                  <a:gd name="T0" fmla="*/ 0 w 647"/>
                  <a:gd name="T1" fmla="*/ 173 h 773"/>
                  <a:gd name="T2" fmla="*/ 82 w 647"/>
                  <a:gd name="T3" fmla="*/ 151 h 773"/>
                  <a:gd name="T4" fmla="*/ 162 w 647"/>
                  <a:gd name="T5" fmla="*/ 130 h 773"/>
                  <a:gd name="T6" fmla="*/ 243 w 647"/>
                  <a:gd name="T7" fmla="*/ 108 h 773"/>
                  <a:gd name="T8" fmla="*/ 324 w 647"/>
                  <a:gd name="T9" fmla="*/ 87 h 773"/>
                  <a:gd name="T10" fmla="*/ 405 w 647"/>
                  <a:gd name="T11" fmla="*/ 65 h 773"/>
                  <a:gd name="T12" fmla="*/ 485 w 647"/>
                  <a:gd name="T13" fmla="*/ 43 h 773"/>
                  <a:gd name="T14" fmla="*/ 567 w 647"/>
                  <a:gd name="T15" fmla="*/ 21 h 773"/>
                  <a:gd name="T16" fmla="*/ 647 w 647"/>
                  <a:gd name="T17" fmla="*/ 0 h 773"/>
                  <a:gd name="T18" fmla="*/ 647 w 647"/>
                  <a:gd name="T19" fmla="*/ 76 h 773"/>
                  <a:gd name="T20" fmla="*/ 647 w 647"/>
                  <a:gd name="T21" fmla="*/ 150 h 773"/>
                  <a:gd name="T22" fmla="*/ 647 w 647"/>
                  <a:gd name="T23" fmla="*/ 226 h 773"/>
                  <a:gd name="T24" fmla="*/ 647 w 647"/>
                  <a:gd name="T25" fmla="*/ 300 h 773"/>
                  <a:gd name="T26" fmla="*/ 647 w 647"/>
                  <a:gd name="T27" fmla="*/ 375 h 773"/>
                  <a:gd name="T28" fmla="*/ 647 w 647"/>
                  <a:gd name="T29" fmla="*/ 450 h 773"/>
                  <a:gd name="T30" fmla="*/ 646 w 647"/>
                  <a:gd name="T31" fmla="*/ 525 h 773"/>
                  <a:gd name="T32" fmla="*/ 646 w 647"/>
                  <a:gd name="T33" fmla="*/ 600 h 773"/>
                  <a:gd name="T34" fmla="*/ 566 w 647"/>
                  <a:gd name="T35" fmla="*/ 622 h 773"/>
                  <a:gd name="T36" fmla="*/ 485 w 647"/>
                  <a:gd name="T37" fmla="*/ 643 h 773"/>
                  <a:gd name="T38" fmla="*/ 404 w 647"/>
                  <a:gd name="T39" fmla="*/ 665 h 773"/>
                  <a:gd name="T40" fmla="*/ 323 w 647"/>
                  <a:gd name="T41" fmla="*/ 686 h 773"/>
                  <a:gd name="T42" fmla="*/ 243 w 647"/>
                  <a:gd name="T43" fmla="*/ 708 h 773"/>
                  <a:gd name="T44" fmla="*/ 162 w 647"/>
                  <a:gd name="T45" fmla="*/ 729 h 773"/>
                  <a:gd name="T46" fmla="*/ 82 w 647"/>
                  <a:gd name="T47" fmla="*/ 752 h 773"/>
                  <a:gd name="T48" fmla="*/ 0 w 647"/>
                  <a:gd name="T49" fmla="*/ 773 h 773"/>
                  <a:gd name="T50" fmla="*/ 0 w 647"/>
                  <a:gd name="T51" fmla="*/ 698 h 773"/>
                  <a:gd name="T52" fmla="*/ 0 w 647"/>
                  <a:gd name="T53" fmla="*/ 623 h 773"/>
                  <a:gd name="T54" fmla="*/ 0 w 647"/>
                  <a:gd name="T55" fmla="*/ 548 h 773"/>
                  <a:gd name="T56" fmla="*/ 0 w 647"/>
                  <a:gd name="T57" fmla="*/ 473 h 773"/>
                  <a:gd name="T58" fmla="*/ 0 w 647"/>
                  <a:gd name="T59" fmla="*/ 399 h 773"/>
                  <a:gd name="T60" fmla="*/ 0 w 647"/>
                  <a:gd name="T61" fmla="*/ 323 h 773"/>
                  <a:gd name="T62" fmla="*/ 0 w 647"/>
                  <a:gd name="T63" fmla="*/ 249 h 773"/>
                  <a:gd name="T64" fmla="*/ 0 w 647"/>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0" y="173"/>
                    </a:moveTo>
                    <a:lnTo>
                      <a:pt x="82" y="151"/>
                    </a:lnTo>
                    <a:lnTo>
                      <a:pt x="162" y="130"/>
                    </a:lnTo>
                    <a:lnTo>
                      <a:pt x="243" y="108"/>
                    </a:lnTo>
                    <a:lnTo>
                      <a:pt x="324" y="87"/>
                    </a:lnTo>
                    <a:lnTo>
                      <a:pt x="405" y="65"/>
                    </a:lnTo>
                    <a:lnTo>
                      <a:pt x="485" y="43"/>
                    </a:lnTo>
                    <a:lnTo>
                      <a:pt x="567" y="21"/>
                    </a:lnTo>
                    <a:lnTo>
                      <a:pt x="647" y="0"/>
                    </a:lnTo>
                    <a:lnTo>
                      <a:pt x="647" y="76"/>
                    </a:lnTo>
                    <a:lnTo>
                      <a:pt x="647" y="150"/>
                    </a:lnTo>
                    <a:lnTo>
                      <a:pt x="647" y="226"/>
                    </a:lnTo>
                    <a:lnTo>
                      <a:pt x="647" y="300"/>
                    </a:lnTo>
                    <a:lnTo>
                      <a:pt x="647" y="375"/>
                    </a:lnTo>
                    <a:lnTo>
                      <a:pt x="647" y="450"/>
                    </a:lnTo>
                    <a:lnTo>
                      <a:pt x="646" y="525"/>
                    </a:lnTo>
                    <a:lnTo>
                      <a:pt x="646" y="600"/>
                    </a:lnTo>
                    <a:lnTo>
                      <a:pt x="566" y="622"/>
                    </a:lnTo>
                    <a:lnTo>
                      <a:pt x="485" y="643"/>
                    </a:lnTo>
                    <a:lnTo>
                      <a:pt x="404" y="665"/>
                    </a:lnTo>
                    <a:lnTo>
                      <a:pt x="323" y="686"/>
                    </a:lnTo>
                    <a:lnTo>
                      <a:pt x="243" y="708"/>
                    </a:lnTo>
                    <a:lnTo>
                      <a:pt x="162" y="729"/>
                    </a:lnTo>
                    <a:lnTo>
                      <a:pt x="82" y="752"/>
                    </a:lnTo>
                    <a:lnTo>
                      <a:pt x="0" y="773"/>
                    </a:lnTo>
                    <a:lnTo>
                      <a:pt x="0" y="698"/>
                    </a:lnTo>
                    <a:lnTo>
                      <a:pt x="0" y="623"/>
                    </a:lnTo>
                    <a:lnTo>
                      <a:pt x="0" y="548"/>
                    </a:lnTo>
                    <a:lnTo>
                      <a:pt x="0" y="473"/>
                    </a:lnTo>
                    <a:lnTo>
                      <a:pt x="0" y="399"/>
                    </a:lnTo>
                    <a:lnTo>
                      <a:pt x="0" y="323"/>
                    </a:lnTo>
                    <a:lnTo>
                      <a:pt x="0" y="249"/>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8" name="Freeform 172">
                <a:extLst>
                  <a:ext uri="{FF2B5EF4-FFF2-40B4-BE49-F238E27FC236}">
                    <a16:creationId xmlns:a16="http://schemas.microsoft.com/office/drawing/2014/main" id="{0622359E-3C84-EB24-5648-279B96229BEB}"/>
                  </a:ext>
                </a:extLst>
              </p:cNvPr>
              <p:cNvSpPr>
                <a:spLocks/>
              </p:cNvSpPr>
              <p:nvPr/>
            </p:nvSpPr>
            <p:spPr bwMode="auto">
              <a:xfrm>
                <a:off x="1917" y="2476"/>
                <a:ext cx="92" cy="110"/>
              </a:xfrm>
              <a:custGeom>
                <a:avLst/>
                <a:gdLst>
                  <a:gd name="T0" fmla="*/ 0 w 646"/>
                  <a:gd name="T1" fmla="*/ 173 h 770"/>
                  <a:gd name="T2" fmla="*/ 82 w 646"/>
                  <a:gd name="T3" fmla="*/ 152 h 770"/>
                  <a:gd name="T4" fmla="*/ 162 w 646"/>
                  <a:gd name="T5" fmla="*/ 129 h 770"/>
                  <a:gd name="T6" fmla="*/ 243 w 646"/>
                  <a:gd name="T7" fmla="*/ 108 h 770"/>
                  <a:gd name="T8" fmla="*/ 323 w 646"/>
                  <a:gd name="T9" fmla="*/ 86 h 770"/>
                  <a:gd name="T10" fmla="*/ 404 w 646"/>
                  <a:gd name="T11" fmla="*/ 65 h 770"/>
                  <a:gd name="T12" fmla="*/ 485 w 646"/>
                  <a:gd name="T13" fmla="*/ 43 h 770"/>
                  <a:gd name="T14" fmla="*/ 566 w 646"/>
                  <a:gd name="T15" fmla="*/ 22 h 770"/>
                  <a:gd name="T16" fmla="*/ 646 w 646"/>
                  <a:gd name="T17" fmla="*/ 0 h 770"/>
                  <a:gd name="T18" fmla="*/ 646 w 646"/>
                  <a:gd name="T19" fmla="*/ 75 h 770"/>
                  <a:gd name="T20" fmla="*/ 646 w 646"/>
                  <a:gd name="T21" fmla="*/ 150 h 770"/>
                  <a:gd name="T22" fmla="*/ 646 w 646"/>
                  <a:gd name="T23" fmla="*/ 224 h 770"/>
                  <a:gd name="T24" fmla="*/ 646 w 646"/>
                  <a:gd name="T25" fmla="*/ 299 h 770"/>
                  <a:gd name="T26" fmla="*/ 646 w 646"/>
                  <a:gd name="T27" fmla="*/ 374 h 770"/>
                  <a:gd name="T28" fmla="*/ 646 w 646"/>
                  <a:gd name="T29" fmla="*/ 448 h 770"/>
                  <a:gd name="T30" fmla="*/ 646 w 646"/>
                  <a:gd name="T31" fmla="*/ 523 h 770"/>
                  <a:gd name="T32" fmla="*/ 645 w 646"/>
                  <a:gd name="T33" fmla="*/ 597 h 770"/>
                  <a:gd name="T34" fmla="*/ 565 w 646"/>
                  <a:gd name="T35" fmla="*/ 619 h 770"/>
                  <a:gd name="T36" fmla="*/ 484 w 646"/>
                  <a:gd name="T37" fmla="*/ 640 h 770"/>
                  <a:gd name="T38" fmla="*/ 404 w 646"/>
                  <a:gd name="T39" fmla="*/ 662 h 770"/>
                  <a:gd name="T40" fmla="*/ 323 w 646"/>
                  <a:gd name="T41" fmla="*/ 684 h 770"/>
                  <a:gd name="T42" fmla="*/ 243 w 646"/>
                  <a:gd name="T43" fmla="*/ 706 h 770"/>
                  <a:gd name="T44" fmla="*/ 161 w 646"/>
                  <a:gd name="T45" fmla="*/ 727 h 770"/>
                  <a:gd name="T46" fmla="*/ 81 w 646"/>
                  <a:gd name="T47" fmla="*/ 749 h 770"/>
                  <a:gd name="T48" fmla="*/ 0 w 646"/>
                  <a:gd name="T49" fmla="*/ 770 h 770"/>
                  <a:gd name="T50" fmla="*/ 0 w 646"/>
                  <a:gd name="T51" fmla="*/ 696 h 770"/>
                  <a:gd name="T52" fmla="*/ 0 w 646"/>
                  <a:gd name="T53" fmla="*/ 621 h 770"/>
                  <a:gd name="T54" fmla="*/ 0 w 646"/>
                  <a:gd name="T55" fmla="*/ 547 h 770"/>
                  <a:gd name="T56" fmla="*/ 0 w 646"/>
                  <a:gd name="T57" fmla="*/ 472 h 770"/>
                  <a:gd name="T58" fmla="*/ 0 w 646"/>
                  <a:gd name="T59" fmla="*/ 398 h 770"/>
                  <a:gd name="T60" fmla="*/ 0 w 646"/>
                  <a:gd name="T61" fmla="*/ 323 h 770"/>
                  <a:gd name="T62" fmla="*/ 0 w 646"/>
                  <a:gd name="T63" fmla="*/ 248 h 770"/>
                  <a:gd name="T64" fmla="*/ 0 w 646"/>
                  <a:gd name="T65" fmla="*/ 173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0">
                    <a:moveTo>
                      <a:pt x="0" y="173"/>
                    </a:moveTo>
                    <a:lnTo>
                      <a:pt x="82" y="152"/>
                    </a:lnTo>
                    <a:lnTo>
                      <a:pt x="162" y="129"/>
                    </a:lnTo>
                    <a:lnTo>
                      <a:pt x="243" y="108"/>
                    </a:lnTo>
                    <a:lnTo>
                      <a:pt x="323" y="86"/>
                    </a:lnTo>
                    <a:lnTo>
                      <a:pt x="404" y="65"/>
                    </a:lnTo>
                    <a:lnTo>
                      <a:pt x="485" y="43"/>
                    </a:lnTo>
                    <a:lnTo>
                      <a:pt x="566" y="22"/>
                    </a:lnTo>
                    <a:lnTo>
                      <a:pt x="646" y="0"/>
                    </a:lnTo>
                    <a:lnTo>
                      <a:pt x="646" y="75"/>
                    </a:lnTo>
                    <a:lnTo>
                      <a:pt x="646" y="150"/>
                    </a:lnTo>
                    <a:lnTo>
                      <a:pt x="646" y="224"/>
                    </a:lnTo>
                    <a:lnTo>
                      <a:pt x="646" y="299"/>
                    </a:lnTo>
                    <a:lnTo>
                      <a:pt x="646" y="374"/>
                    </a:lnTo>
                    <a:lnTo>
                      <a:pt x="646" y="448"/>
                    </a:lnTo>
                    <a:lnTo>
                      <a:pt x="646" y="523"/>
                    </a:lnTo>
                    <a:lnTo>
                      <a:pt x="645" y="597"/>
                    </a:lnTo>
                    <a:lnTo>
                      <a:pt x="565" y="619"/>
                    </a:lnTo>
                    <a:lnTo>
                      <a:pt x="484" y="640"/>
                    </a:lnTo>
                    <a:lnTo>
                      <a:pt x="404" y="662"/>
                    </a:lnTo>
                    <a:lnTo>
                      <a:pt x="323" y="684"/>
                    </a:lnTo>
                    <a:lnTo>
                      <a:pt x="243" y="706"/>
                    </a:lnTo>
                    <a:lnTo>
                      <a:pt x="161" y="727"/>
                    </a:lnTo>
                    <a:lnTo>
                      <a:pt x="81" y="749"/>
                    </a:lnTo>
                    <a:lnTo>
                      <a:pt x="0" y="770"/>
                    </a:lnTo>
                    <a:lnTo>
                      <a:pt x="0" y="696"/>
                    </a:lnTo>
                    <a:lnTo>
                      <a:pt x="0" y="621"/>
                    </a:lnTo>
                    <a:lnTo>
                      <a:pt x="0" y="547"/>
                    </a:lnTo>
                    <a:lnTo>
                      <a:pt x="0" y="472"/>
                    </a:lnTo>
                    <a:lnTo>
                      <a:pt x="0" y="398"/>
                    </a:lnTo>
                    <a:lnTo>
                      <a:pt x="0" y="323"/>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9" name="Freeform 171">
                <a:extLst>
                  <a:ext uri="{FF2B5EF4-FFF2-40B4-BE49-F238E27FC236}">
                    <a16:creationId xmlns:a16="http://schemas.microsoft.com/office/drawing/2014/main" id="{8D805518-F509-E1AD-628C-B7E61CBDACAC}"/>
                  </a:ext>
                </a:extLst>
              </p:cNvPr>
              <p:cNvSpPr>
                <a:spLocks/>
              </p:cNvSpPr>
              <p:nvPr/>
            </p:nvSpPr>
            <p:spPr bwMode="auto">
              <a:xfrm>
                <a:off x="1917" y="2562"/>
                <a:ext cx="92" cy="109"/>
              </a:xfrm>
              <a:custGeom>
                <a:avLst/>
                <a:gdLst>
                  <a:gd name="T0" fmla="*/ 0 w 645"/>
                  <a:gd name="T1" fmla="*/ 173 h 769"/>
                  <a:gd name="T2" fmla="*/ 81 w 645"/>
                  <a:gd name="T3" fmla="*/ 152 h 769"/>
                  <a:gd name="T4" fmla="*/ 161 w 645"/>
                  <a:gd name="T5" fmla="*/ 130 h 769"/>
                  <a:gd name="T6" fmla="*/ 243 w 645"/>
                  <a:gd name="T7" fmla="*/ 109 h 769"/>
                  <a:gd name="T8" fmla="*/ 323 w 645"/>
                  <a:gd name="T9" fmla="*/ 87 h 769"/>
                  <a:gd name="T10" fmla="*/ 404 w 645"/>
                  <a:gd name="T11" fmla="*/ 65 h 769"/>
                  <a:gd name="T12" fmla="*/ 484 w 645"/>
                  <a:gd name="T13" fmla="*/ 43 h 769"/>
                  <a:gd name="T14" fmla="*/ 565 w 645"/>
                  <a:gd name="T15" fmla="*/ 22 h 769"/>
                  <a:gd name="T16" fmla="*/ 645 w 645"/>
                  <a:gd name="T17" fmla="*/ 0 h 769"/>
                  <a:gd name="T18" fmla="*/ 645 w 645"/>
                  <a:gd name="T19" fmla="*/ 75 h 769"/>
                  <a:gd name="T20" fmla="*/ 645 w 645"/>
                  <a:gd name="T21" fmla="*/ 149 h 769"/>
                  <a:gd name="T22" fmla="*/ 645 w 645"/>
                  <a:gd name="T23" fmla="*/ 224 h 769"/>
                  <a:gd name="T24" fmla="*/ 645 w 645"/>
                  <a:gd name="T25" fmla="*/ 299 h 769"/>
                  <a:gd name="T26" fmla="*/ 645 w 645"/>
                  <a:gd name="T27" fmla="*/ 373 h 769"/>
                  <a:gd name="T28" fmla="*/ 645 w 645"/>
                  <a:gd name="T29" fmla="*/ 448 h 769"/>
                  <a:gd name="T30" fmla="*/ 645 w 645"/>
                  <a:gd name="T31" fmla="*/ 522 h 769"/>
                  <a:gd name="T32" fmla="*/ 645 w 645"/>
                  <a:gd name="T33" fmla="*/ 596 h 769"/>
                  <a:gd name="T34" fmla="*/ 564 w 645"/>
                  <a:gd name="T35" fmla="*/ 618 h 769"/>
                  <a:gd name="T36" fmla="*/ 483 w 645"/>
                  <a:gd name="T37" fmla="*/ 639 h 769"/>
                  <a:gd name="T38" fmla="*/ 403 w 645"/>
                  <a:gd name="T39" fmla="*/ 661 h 769"/>
                  <a:gd name="T40" fmla="*/ 322 w 645"/>
                  <a:gd name="T41" fmla="*/ 682 h 769"/>
                  <a:gd name="T42" fmla="*/ 242 w 645"/>
                  <a:gd name="T43" fmla="*/ 704 h 769"/>
                  <a:gd name="T44" fmla="*/ 161 w 645"/>
                  <a:gd name="T45" fmla="*/ 725 h 769"/>
                  <a:gd name="T46" fmla="*/ 81 w 645"/>
                  <a:gd name="T47" fmla="*/ 747 h 769"/>
                  <a:gd name="T48" fmla="*/ 0 w 645"/>
                  <a:gd name="T49" fmla="*/ 769 h 769"/>
                  <a:gd name="T50" fmla="*/ 0 w 645"/>
                  <a:gd name="T51" fmla="*/ 695 h 769"/>
                  <a:gd name="T52" fmla="*/ 0 w 645"/>
                  <a:gd name="T53" fmla="*/ 621 h 769"/>
                  <a:gd name="T54" fmla="*/ 0 w 645"/>
                  <a:gd name="T55" fmla="*/ 546 h 769"/>
                  <a:gd name="T56" fmla="*/ 0 w 645"/>
                  <a:gd name="T57" fmla="*/ 472 h 769"/>
                  <a:gd name="T58" fmla="*/ 0 w 645"/>
                  <a:gd name="T59" fmla="*/ 397 h 769"/>
                  <a:gd name="T60" fmla="*/ 0 w 645"/>
                  <a:gd name="T61" fmla="*/ 323 h 769"/>
                  <a:gd name="T62" fmla="*/ 0 w 645"/>
                  <a:gd name="T63" fmla="*/ 248 h 769"/>
                  <a:gd name="T64" fmla="*/ 0 w 645"/>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0" y="173"/>
                    </a:moveTo>
                    <a:lnTo>
                      <a:pt x="81" y="152"/>
                    </a:lnTo>
                    <a:lnTo>
                      <a:pt x="161" y="130"/>
                    </a:lnTo>
                    <a:lnTo>
                      <a:pt x="243" y="109"/>
                    </a:lnTo>
                    <a:lnTo>
                      <a:pt x="323" y="87"/>
                    </a:lnTo>
                    <a:lnTo>
                      <a:pt x="404" y="65"/>
                    </a:lnTo>
                    <a:lnTo>
                      <a:pt x="484" y="43"/>
                    </a:lnTo>
                    <a:lnTo>
                      <a:pt x="565" y="22"/>
                    </a:lnTo>
                    <a:lnTo>
                      <a:pt x="645" y="0"/>
                    </a:lnTo>
                    <a:lnTo>
                      <a:pt x="645" y="75"/>
                    </a:lnTo>
                    <a:lnTo>
                      <a:pt x="645" y="149"/>
                    </a:lnTo>
                    <a:lnTo>
                      <a:pt x="645" y="224"/>
                    </a:lnTo>
                    <a:lnTo>
                      <a:pt x="645" y="299"/>
                    </a:lnTo>
                    <a:lnTo>
                      <a:pt x="645" y="373"/>
                    </a:lnTo>
                    <a:lnTo>
                      <a:pt x="645" y="448"/>
                    </a:lnTo>
                    <a:lnTo>
                      <a:pt x="645" y="522"/>
                    </a:lnTo>
                    <a:lnTo>
                      <a:pt x="645" y="596"/>
                    </a:lnTo>
                    <a:lnTo>
                      <a:pt x="564" y="618"/>
                    </a:lnTo>
                    <a:lnTo>
                      <a:pt x="483" y="639"/>
                    </a:lnTo>
                    <a:lnTo>
                      <a:pt x="403" y="661"/>
                    </a:lnTo>
                    <a:lnTo>
                      <a:pt x="322" y="682"/>
                    </a:lnTo>
                    <a:lnTo>
                      <a:pt x="242" y="704"/>
                    </a:lnTo>
                    <a:lnTo>
                      <a:pt x="161" y="725"/>
                    </a:lnTo>
                    <a:lnTo>
                      <a:pt x="81" y="747"/>
                    </a:lnTo>
                    <a:lnTo>
                      <a:pt x="0" y="769"/>
                    </a:lnTo>
                    <a:lnTo>
                      <a:pt x="0" y="695"/>
                    </a:lnTo>
                    <a:lnTo>
                      <a:pt x="0" y="621"/>
                    </a:lnTo>
                    <a:lnTo>
                      <a:pt x="0" y="546"/>
                    </a:lnTo>
                    <a:lnTo>
                      <a:pt x="0" y="472"/>
                    </a:lnTo>
                    <a:lnTo>
                      <a:pt x="0" y="397"/>
                    </a:lnTo>
                    <a:lnTo>
                      <a:pt x="0" y="323"/>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0" name="Freeform 170">
                <a:extLst>
                  <a:ext uri="{FF2B5EF4-FFF2-40B4-BE49-F238E27FC236}">
                    <a16:creationId xmlns:a16="http://schemas.microsoft.com/office/drawing/2014/main" id="{CB3D6819-2664-1793-FE2B-A80F09F5A0E6}"/>
                  </a:ext>
                </a:extLst>
              </p:cNvPr>
              <p:cNvSpPr>
                <a:spLocks/>
              </p:cNvSpPr>
              <p:nvPr/>
            </p:nvSpPr>
            <p:spPr bwMode="auto">
              <a:xfrm>
                <a:off x="2010" y="1584"/>
                <a:ext cx="94" cy="113"/>
              </a:xfrm>
              <a:custGeom>
                <a:avLst/>
                <a:gdLst>
                  <a:gd name="T0" fmla="*/ 1 w 654"/>
                  <a:gd name="T1" fmla="*/ 172 h 787"/>
                  <a:gd name="T2" fmla="*/ 83 w 654"/>
                  <a:gd name="T3" fmla="*/ 151 h 787"/>
                  <a:gd name="T4" fmla="*/ 164 w 654"/>
                  <a:gd name="T5" fmla="*/ 129 h 787"/>
                  <a:gd name="T6" fmla="*/ 246 w 654"/>
                  <a:gd name="T7" fmla="*/ 107 h 787"/>
                  <a:gd name="T8" fmla="*/ 327 w 654"/>
                  <a:gd name="T9" fmla="*/ 86 h 787"/>
                  <a:gd name="T10" fmla="*/ 409 w 654"/>
                  <a:gd name="T11" fmla="*/ 64 h 787"/>
                  <a:gd name="T12" fmla="*/ 490 w 654"/>
                  <a:gd name="T13" fmla="*/ 43 h 787"/>
                  <a:gd name="T14" fmla="*/ 573 w 654"/>
                  <a:gd name="T15" fmla="*/ 22 h 787"/>
                  <a:gd name="T16" fmla="*/ 654 w 654"/>
                  <a:gd name="T17" fmla="*/ 0 h 787"/>
                  <a:gd name="T18" fmla="*/ 654 w 654"/>
                  <a:gd name="T19" fmla="*/ 77 h 787"/>
                  <a:gd name="T20" fmla="*/ 653 w 654"/>
                  <a:gd name="T21" fmla="*/ 154 h 787"/>
                  <a:gd name="T22" fmla="*/ 653 w 654"/>
                  <a:gd name="T23" fmla="*/ 231 h 787"/>
                  <a:gd name="T24" fmla="*/ 653 w 654"/>
                  <a:gd name="T25" fmla="*/ 309 h 787"/>
                  <a:gd name="T26" fmla="*/ 653 w 654"/>
                  <a:gd name="T27" fmla="*/ 385 h 787"/>
                  <a:gd name="T28" fmla="*/ 653 w 654"/>
                  <a:gd name="T29" fmla="*/ 463 h 787"/>
                  <a:gd name="T30" fmla="*/ 652 w 654"/>
                  <a:gd name="T31" fmla="*/ 539 h 787"/>
                  <a:gd name="T32" fmla="*/ 652 w 654"/>
                  <a:gd name="T33" fmla="*/ 616 h 787"/>
                  <a:gd name="T34" fmla="*/ 571 w 654"/>
                  <a:gd name="T35" fmla="*/ 638 h 787"/>
                  <a:gd name="T36" fmla="*/ 489 w 654"/>
                  <a:gd name="T37" fmla="*/ 659 h 787"/>
                  <a:gd name="T38" fmla="*/ 408 w 654"/>
                  <a:gd name="T39" fmla="*/ 681 h 787"/>
                  <a:gd name="T40" fmla="*/ 326 w 654"/>
                  <a:gd name="T41" fmla="*/ 702 h 787"/>
                  <a:gd name="T42" fmla="*/ 245 w 654"/>
                  <a:gd name="T43" fmla="*/ 723 h 787"/>
                  <a:gd name="T44" fmla="*/ 163 w 654"/>
                  <a:gd name="T45" fmla="*/ 745 h 787"/>
                  <a:gd name="T46" fmla="*/ 82 w 654"/>
                  <a:gd name="T47" fmla="*/ 766 h 787"/>
                  <a:gd name="T48" fmla="*/ 0 w 654"/>
                  <a:gd name="T49" fmla="*/ 787 h 787"/>
                  <a:gd name="T50" fmla="*/ 1 w 654"/>
                  <a:gd name="T51" fmla="*/ 711 h 787"/>
                  <a:gd name="T52" fmla="*/ 1 w 654"/>
                  <a:gd name="T53" fmla="*/ 634 h 787"/>
                  <a:gd name="T54" fmla="*/ 1 w 654"/>
                  <a:gd name="T55" fmla="*/ 557 h 787"/>
                  <a:gd name="T56" fmla="*/ 1 w 654"/>
                  <a:gd name="T57" fmla="*/ 481 h 787"/>
                  <a:gd name="T58" fmla="*/ 1 w 654"/>
                  <a:gd name="T59" fmla="*/ 403 h 787"/>
                  <a:gd name="T60" fmla="*/ 1 w 654"/>
                  <a:gd name="T61" fmla="*/ 326 h 787"/>
                  <a:gd name="T62" fmla="*/ 1 w 654"/>
                  <a:gd name="T63" fmla="*/ 249 h 787"/>
                  <a:gd name="T64" fmla="*/ 1 w 654"/>
                  <a:gd name="T65" fmla="*/ 172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7">
                    <a:moveTo>
                      <a:pt x="1" y="172"/>
                    </a:moveTo>
                    <a:lnTo>
                      <a:pt x="83" y="151"/>
                    </a:lnTo>
                    <a:lnTo>
                      <a:pt x="164" y="129"/>
                    </a:lnTo>
                    <a:lnTo>
                      <a:pt x="246" y="107"/>
                    </a:lnTo>
                    <a:lnTo>
                      <a:pt x="327" y="86"/>
                    </a:lnTo>
                    <a:lnTo>
                      <a:pt x="409" y="64"/>
                    </a:lnTo>
                    <a:lnTo>
                      <a:pt x="490" y="43"/>
                    </a:lnTo>
                    <a:lnTo>
                      <a:pt x="573" y="22"/>
                    </a:lnTo>
                    <a:lnTo>
                      <a:pt x="654" y="0"/>
                    </a:lnTo>
                    <a:lnTo>
                      <a:pt x="654" y="77"/>
                    </a:lnTo>
                    <a:lnTo>
                      <a:pt x="653" y="154"/>
                    </a:lnTo>
                    <a:lnTo>
                      <a:pt x="653" y="231"/>
                    </a:lnTo>
                    <a:lnTo>
                      <a:pt x="653" y="309"/>
                    </a:lnTo>
                    <a:lnTo>
                      <a:pt x="653" y="385"/>
                    </a:lnTo>
                    <a:lnTo>
                      <a:pt x="653" y="463"/>
                    </a:lnTo>
                    <a:lnTo>
                      <a:pt x="652" y="539"/>
                    </a:lnTo>
                    <a:lnTo>
                      <a:pt x="652" y="616"/>
                    </a:lnTo>
                    <a:lnTo>
                      <a:pt x="571" y="638"/>
                    </a:lnTo>
                    <a:lnTo>
                      <a:pt x="489" y="659"/>
                    </a:lnTo>
                    <a:lnTo>
                      <a:pt x="408" y="681"/>
                    </a:lnTo>
                    <a:lnTo>
                      <a:pt x="326" y="702"/>
                    </a:lnTo>
                    <a:lnTo>
                      <a:pt x="245" y="723"/>
                    </a:lnTo>
                    <a:lnTo>
                      <a:pt x="163" y="745"/>
                    </a:lnTo>
                    <a:lnTo>
                      <a:pt x="82" y="766"/>
                    </a:lnTo>
                    <a:lnTo>
                      <a:pt x="0" y="787"/>
                    </a:lnTo>
                    <a:lnTo>
                      <a:pt x="1" y="711"/>
                    </a:lnTo>
                    <a:lnTo>
                      <a:pt x="1" y="634"/>
                    </a:lnTo>
                    <a:lnTo>
                      <a:pt x="1" y="557"/>
                    </a:lnTo>
                    <a:lnTo>
                      <a:pt x="1" y="481"/>
                    </a:lnTo>
                    <a:lnTo>
                      <a:pt x="1" y="403"/>
                    </a:lnTo>
                    <a:lnTo>
                      <a:pt x="1" y="326"/>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1" name="Freeform 169">
                <a:extLst>
                  <a:ext uri="{FF2B5EF4-FFF2-40B4-BE49-F238E27FC236}">
                    <a16:creationId xmlns:a16="http://schemas.microsoft.com/office/drawing/2014/main" id="{0A9C4B3A-13ED-D658-E987-283E86F5CA53}"/>
                  </a:ext>
                </a:extLst>
              </p:cNvPr>
              <p:cNvSpPr>
                <a:spLocks/>
              </p:cNvSpPr>
              <p:nvPr/>
            </p:nvSpPr>
            <p:spPr bwMode="auto">
              <a:xfrm>
                <a:off x="2010" y="1672"/>
                <a:ext cx="93" cy="112"/>
              </a:xfrm>
              <a:custGeom>
                <a:avLst/>
                <a:gdLst>
                  <a:gd name="T0" fmla="*/ 0 w 652"/>
                  <a:gd name="T1" fmla="*/ 171 h 784"/>
                  <a:gd name="T2" fmla="*/ 82 w 652"/>
                  <a:gd name="T3" fmla="*/ 150 h 784"/>
                  <a:gd name="T4" fmla="*/ 163 w 652"/>
                  <a:gd name="T5" fmla="*/ 129 h 784"/>
                  <a:gd name="T6" fmla="*/ 245 w 652"/>
                  <a:gd name="T7" fmla="*/ 107 h 784"/>
                  <a:gd name="T8" fmla="*/ 326 w 652"/>
                  <a:gd name="T9" fmla="*/ 86 h 784"/>
                  <a:gd name="T10" fmla="*/ 408 w 652"/>
                  <a:gd name="T11" fmla="*/ 65 h 784"/>
                  <a:gd name="T12" fmla="*/ 489 w 652"/>
                  <a:gd name="T13" fmla="*/ 43 h 784"/>
                  <a:gd name="T14" fmla="*/ 571 w 652"/>
                  <a:gd name="T15" fmla="*/ 22 h 784"/>
                  <a:gd name="T16" fmla="*/ 652 w 652"/>
                  <a:gd name="T17" fmla="*/ 0 h 784"/>
                  <a:gd name="T18" fmla="*/ 652 w 652"/>
                  <a:gd name="T19" fmla="*/ 77 h 784"/>
                  <a:gd name="T20" fmla="*/ 652 w 652"/>
                  <a:gd name="T21" fmla="*/ 153 h 784"/>
                  <a:gd name="T22" fmla="*/ 651 w 652"/>
                  <a:gd name="T23" fmla="*/ 230 h 784"/>
                  <a:gd name="T24" fmla="*/ 651 w 652"/>
                  <a:gd name="T25" fmla="*/ 307 h 784"/>
                  <a:gd name="T26" fmla="*/ 651 w 652"/>
                  <a:gd name="T27" fmla="*/ 384 h 784"/>
                  <a:gd name="T28" fmla="*/ 651 w 652"/>
                  <a:gd name="T29" fmla="*/ 460 h 784"/>
                  <a:gd name="T30" fmla="*/ 650 w 652"/>
                  <a:gd name="T31" fmla="*/ 535 h 784"/>
                  <a:gd name="T32" fmla="*/ 650 w 652"/>
                  <a:gd name="T33" fmla="*/ 612 h 784"/>
                  <a:gd name="T34" fmla="*/ 569 w 652"/>
                  <a:gd name="T35" fmla="*/ 634 h 784"/>
                  <a:gd name="T36" fmla="*/ 487 w 652"/>
                  <a:gd name="T37" fmla="*/ 655 h 784"/>
                  <a:gd name="T38" fmla="*/ 406 w 652"/>
                  <a:gd name="T39" fmla="*/ 676 h 784"/>
                  <a:gd name="T40" fmla="*/ 324 w 652"/>
                  <a:gd name="T41" fmla="*/ 698 h 784"/>
                  <a:gd name="T42" fmla="*/ 243 w 652"/>
                  <a:gd name="T43" fmla="*/ 720 h 784"/>
                  <a:gd name="T44" fmla="*/ 162 w 652"/>
                  <a:gd name="T45" fmla="*/ 742 h 784"/>
                  <a:gd name="T46" fmla="*/ 81 w 652"/>
                  <a:gd name="T47" fmla="*/ 763 h 784"/>
                  <a:gd name="T48" fmla="*/ 0 w 652"/>
                  <a:gd name="T49" fmla="*/ 784 h 784"/>
                  <a:gd name="T50" fmla="*/ 0 w 652"/>
                  <a:gd name="T51" fmla="*/ 707 h 784"/>
                  <a:gd name="T52" fmla="*/ 0 w 652"/>
                  <a:gd name="T53" fmla="*/ 632 h 784"/>
                  <a:gd name="T54" fmla="*/ 0 w 652"/>
                  <a:gd name="T55" fmla="*/ 555 h 784"/>
                  <a:gd name="T56" fmla="*/ 0 w 652"/>
                  <a:gd name="T57" fmla="*/ 478 h 784"/>
                  <a:gd name="T58" fmla="*/ 0 w 652"/>
                  <a:gd name="T59" fmla="*/ 402 h 784"/>
                  <a:gd name="T60" fmla="*/ 0 w 652"/>
                  <a:gd name="T61" fmla="*/ 325 h 784"/>
                  <a:gd name="T62" fmla="*/ 0 w 652"/>
                  <a:gd name="T63" fmla="*/ 249 h 784"/>
                  <a:gd name="T64" fmla="*/ 0 w 652"/>
                  <a:gd name="T65" fmla="*/ 171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4">
                    <a:moveTo>
                      <a:pt x="0" y="171"/>
                    </a:moveTo>
                    <a:lnTo>
                      <a:pt x="82" y="150"/>
                    </a:lnTo>
                    <a:lnTo>
                      <a:pt x="163" y="129"/>
                    </a:lnTo>
                    <a:lnTo>
                      <a:pt x="245" y="107"/>
                    </a:lnTo>
                    <a:lnTo>
                      <a:pt x="326" y="86"/>
                    </a:lnTo>
                    <a:lnTo>
                      <a:pt x="408" y="65"/>
                    </a:lnTo>
                    <a:lnTo>
                      <a:pt x="489" y="43"/>
                    </a:lnTo>
                    <a:lnTo>
                      <a:pt x="571" y="22"/>
                    </a:lnTo>
                    <a:lnTo>
                      <a:pt x="652" y="0"/>
                    </a:lnTo>
                    <a:lnTo>
                      <a:pt x="652" y="77"/>
                    </a:lnTo>
                    <a:lnTo>
                      <a:pt x="652" y="153"/>
                    </a:lnTo>
                    <a:lnTo>
                      <a:pt x="651" y="230"/>
                    </a:lnTo>
                    <a:lnTo>
                      <a:pt x="651" y="307"/>
                    </a:lnTo>
                    <a:lnTo>
                      <a:pt x="651" y="384"/>
                    </a:lnTo>
                    <a:lnTo>
                      <a:pt x="651" y="460"/>
                    </a:lnTo>
                    <a:lnTo>
                      <a:pt x="650" y="535"/>
                    </a:lnTo>
                    <a:lnTo>
                      <a:pt x="650" y="612"/>
                    </a:lnTo>
                    <a:lnTo>
                      <a:pt x="569" y="634"/>
                    </a:lnTo>
                    <a:lnTo>
                      <a:pt x="487" y="655"/>
                    </a:lnTo>
                    <a:lnTo>
                      <a:pt x="406" y="676"/>
                    </a:lnTo>
                    <a:lnTo>
                      <a:pt x="324" y="698"/>
                    </a:lnTo>
                    <a:lnTo>
                      <a:pt x="243" y="720"/>
                    </a:lnTo>
                    <a:lnTo>
                      <a:pt x="162" y="742"/>
                    </a:lnTo>
                    <a:lnTo>
                      <a:pt x="81" y="763"/>
                    </a:lnTo>
                    <a:lnTo>
                      <a:pt x="0" y="784"/>
                    </a:lnTo>
                    <a:lnTo>
                      <a:pt x="0" y="707"/>
                    </a:lnTo>
                    <a:lnTo>
                      <a:pt x="0" y="632"/>
                    </a:lnTo>
                    <a:lnTo>
                      <a:pt x="0" y="555"/>
                    </a:lnTo>
                    <a:lnTo>
                      <a:pt x="0" y="478"/>
                    </a:lnTo>
                    <a:lnTo>
                      <a:pt x="0" y="402"/>
                    </a:lnTo>
                    <a:lnTo>
                      <a:pt x="0" y="325"/>
                    </a:lnTo>
                    <a:lnTo>
                      <a:pt x="0" y="249"/>
                    </a:lnTo>
                    <a:lnTo>
                      <a:pt x="0"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2" name="Freeform 168">
                <a:extLst>
                  <a:ext uri="{FF2B5EF4-FFF2-40B4-BE49-F238E27FC236}">
                    <a16:creationId xmlns:a16="http://schemas.microsoft.com/office/drawing/2014/main" id="{03112E95-A244-6D05-AB33-2E217602F7E9}"/>
                  </a:ext>
                </a:extLst>
              </p:cNvPr>
              <p:cNvSpPr>
                <a:spLocks/>
              </p:cNvSpPr>
              <p:nvPr/>
            </p:nvSpPr>
            <p:spPr bwMode="auto">
              <a:xfrm>
                <a:off x="2010" y="1760"/>
                <a:ext cx="93" cy="112"/>
              </a:xfrm>
              <a:custGeom>
                <a:avLst/>
                <a:gdLst>
                  <a:gd name="T0" fmla="*/ 1 w 651"/>
                  <a:gd name="T1" fmla="*/ 172 h 783"/>
                  <a:gd name="T2" fmla="*/ 82 w 651"/>
                  <a:gd name="T3" fmla="*/ 151 h 783"/>
                  <a:gd name="T4" fmla="*/ 163 w 651"/>
                  <a:gd name="T5" fmla="*/ 130 h 783"/>
                  <a:gd name="T6" fmla="*/ 244 w 651"/>
                  <a:gd name="T7" fmla="*/ 108 h 783"/>
                  <a:gd name="T8" fmla="*/ 325 w 651"/>
                  <a:gd name="T9" fmla="*/ 86 h 783"/>
                  <a:gd name="T10" fmla="*/ 407 w 651"/>
                  <a:gd name="T11" fmla="*/ 64 h 783"/>
                  <a:gd name="T12" fmla="*/ 488 w 651"/>
                  <a:gd name="T13" fmla="*/ 43 h 783"/>
                  <a:gd name="T14" fmla="*/ 570 w 651"/>
                  <a:gd name="T15" fmla="*/ 22 h 783"/>
                  <a:gd name="T16" fmla="*/ 651 w 651"/>
                  <a:gd name="T17" fmla="*/ 0 h 783"/>
                  <a:gd name="T18" fmla="*/ 651 w 651"/>
                  <a:gd name="T19" fmla="*/ 76 h 783"/>
                  <a:gd name="T20" fmla="*/ 651 w 651"/>
                  <a:gd name="T21" fmla="*/ 154 h 783"/>
                  <a:gd name="T22" fmla="*/ 651 w 651"/>
                  <a:gd name="T23" fmla="*/ 230 h 783"/>
                  <a:gd name="T24" fmla="*/ 650 w 651"/>
                  <a:gd name="T25" fmla="*/ 307 h 783"/>
                  <a:gd name="T26" fmla="*/ 650 w 651"/>
                  <a:gd name="T27" fmla="*/ 382 h 783"/>
                  <a:gd name="T28" fmla="*/ 650 w 651"/>
                  <a:gd name="T29" fmla="*/ 459 h 783"/>
                  <a:gd name="T30" fmla="*/ 650 w 651"/>
                  <a:gd name="T31" fmla="*/ 535 h 783"/>
                  <a:gd name="T32" fmla="*/ 649 w 651"/>
                  <a:gd name="T33" fmla="*/ 611 h 783"/>
                  <a:gd name="T34" fmla="*/ 569 w 651"/>
                  <a:gd name="T35" fmla="*/ 633 h 783"/>
                  <a:gd name="T36" fmla="*/ 487 w 651"/>
                  <a:gd name="T37" fmla="*/ 654 h 783"/>
                  <a:gd name="T38" fmla="*/ 406 w 651"/>
                  <a:gd name="T39" fmla="*/ 676 h 783"/>
                  <a:gd name="T40" fmla="*/ 324 w 651"/>
                  <a:gd name="T41" fmla="*/ 697 h 783"/>
                  <a:gd name="T42" fmla="*/ 243 w 651"/>
                  <a:gd name="T43" fmla="*/ 719 h 783"/>
                  <a:gd name="T44" fmla="*/ 162 w 651"/>
                  <a:gd name="T45" fmla="*/ 740 h 783"/>
                  <a:gd name="T46" fmla="*/ 81 w 651"/>
                  <a:gd name="T47" fmla="*/ 761 h 783"/>
                  <a:gd name="T48" fmla="*/ 0 w 651"/>
                  <a:gd name="T49" fmla="*/ 783 h 783"/>
                  <a:gd name="T50" fmla="*/ 0 w 651"/>
                  <a:gd name="T51" fmla="*/ 707 h 783"/>
                  <a:gd name="T52" fmla="*/ 0 w 651"/>
                  <a:gd name="T53" fmla="*/ 631 h 783"/>
                  <a:gd name="T54" fmla="*/ 0 w 651"/>
                  <a:gd name="T55" fmla="*/ 554 h 783"/>
                  <a:gd name="T56" fmla="*/ 0 w 651"/>
                  <a:gd name="T57" fmla="*/ 479 h 783"/>
                  <a:gd name="T58" fmla="*/ 0 w 651"/>
                  <a:gd name="T59" fmla="*/ 402 h 783"/>
                  <a:gd name="T60" fmla="*/ 0 w 651"/>
                  <a:gd name="T61" fmla="*/ 325 h 783"/>
                  <a:gd name="T62" fmla="*/ 0 w 651"/>
                  <a:gd name="T63" fmla="*/ 248 h 783"/>
                  <a:gd name="T64" fmla="*/ 1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2"/>
                    </a:moveTo>
                    <a:lnTo>
                      <a:pt x="82" y="151"/>
                    </a:lnTo>
                    <a:lnTo>
                      <a:pt x="163" y="130"/>
                    </a:lnTo>
                    <a:lnTo>
                      <a:pt x="244" y="108"/>
                    </a:lnTo>
                    <a:lnTo>
                      <a:pt x="325" y="86"/>
                    </a:lnTo>
                    <a:lnTo>
                      <a:pt x="407" y="64"/>
                    </a:lnTo>
                    <a:lnTo>
                      <a:pt x="488" y="43"/>
                    </a:lnTo>
                    <a:lnTo>
                      <a:pt x="570" y="22"/>
                    </a:lnTo>
                    <a:lnTo>
                      <a:pt x="651" y="0"/>
                    </a:lnTo>
                    <a:lnTo>
                      <a:pt x="651" y="76"/>
                    </a:lnTo>
                    <a:lnTo>
                      <a:pt x="651" y="154"/>
                    </a:lnTo>
                    <a:lnTo>
                      <a:pt x="651" y="230"/>
                    </a:lnTo>
                    <a:lnTo>
                      <a:pt x="650" y="307"/>
                    </a:lnTo>
                    <a:lnTo>
                      <a:pt x="650" y="382"/>
                    </a:lnTo>
                    <a:lnTo>
                      <a:pt x="650" y="459"/>
                    </a:lnTo>
                    <a:lnTo>
                      <a:pt x="650" y="535"/>
                    </a:lnTo>
                    <a:lnTo>
                      <a:pt x="649" y="611"/>
                    </a:lnTo>
                    <a:lnTo>
                      <a:pt x="569" y="633"/>
                    </a:lnTo>
                    <a:lnTo>
                      <a:pt x="487" y="654"/>
                    </a:lnTo>
                    <a:lnTo>
                      <a:pt x="406" y="676"/>
                    </a:lnTo>
                    <a:lnTo>
                      <a:pt x="324" y="697"/>
                    </a:lnTo>
                    <a:lnTo>
                      <a:pt x="243" y="719"/>
                    </a:lnTo>
                    <a:lnTo>
                      <a:pt x="162" y="740"/>
                    </a:lnTo>
                    <a:lnTo>
                      <a:pt x="81" y="761"/>
                    </a:lnTo>
                    <a:lnTo>
                      <a:pt x="0" y="783"/>
                    </a:lnTo>
                    <a:lnTo>
                      <a:pt x="0" y="707"/>
                    </a:lnTo>
                    <a:lnTo>
                      <a:pt x="0" y="631"/>
                    </a:lnTo>
                    <a:lnTo>
                      <a:pt x="0" y="554"/>
                    </a:lnTo>
                    <a:lnTo>
                      <a:pt x="0" y="479"/>
                    </a:lnTo>
                    <a:lnTo>
                      <a:pt x="0" y="402"/>
                    </a:lnTo>
                    <a:lnTo>
                      <a:pt x="0" y="325"/>
                    </a:lnTo>
                    <a:lnTo>
                      <a:pt x="0" y="248"/>
                    </a:lnTo>
                    <a:lnTo>
                      <a:pt x="1" y="172"/>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53" name="Freeform 167">
                <a:extLst>
                  <a:ext uri="{FF2B5EF4-FFF2-40B4-BE49-F238E27FC236}">
                    <a16:creationId xmlns:a16="http://schemas.microsoft.com/office/drawing/2014/main" id="{4783717E-7692-B16C-3FB9-ADA96AF68212}"/>
                  </a:ext>
                </a:extLst>
              </p:cNvPr>
              <p:cNvSpPr>
                <a:spLocks/>
              </p:cNvSpPr>
              <p:nvPr/>
            </p:nvSpPr>
            <p:spPr bwMode="auto">
              <a:xfrm>
                <a:off x="2010" y="1760"/>
                <a:ext cx="93" cy="112"/>
              </a:xfrm>
              <a:custGeom>
                <a:avLst/>
                <a:gdLst>
                  <a:gd name="T0" fmla="*/ 1 w 651"/>
                  <a:gd name="T1" fmla="*/ 172 h 783"/>
                  <a:gd name="T2" fmla="*/ 82 w 651"/>
                  <a:gd name="T3" fmla="*/ 151 h 783"/>
                  <a:gd name="T4" fmla="*/ 163 w 651"/>
                  <a:gd name="T5" fmla="*/ 130 h 783"/>
                  <a:gd name="T6" fmla="*/ 244 w 651"/>
                  <a:gd name="T7" fmla="*/ 108 h 783"/>
                  <a:gd name="T8" fmla="*/ 325 w 651"/>
                  <a:gd name="T9" fmla="*/ 86 h 783"/>
                  <a:gd name="T10" fmla="*/ 407 w 651"/>
                  <a:gd name="T11" fmla="*/ 64 h 783"/>
                  <a:gd name="T12" fmla="*/ 488 w 651"/>
                  <a:gd name="T13" fmla="*/ 43 h 783"/>
                  <a:gd name="T14" fmla="*/ 570 w 651"/>
                  <a:gd name="T15" fmla="*/ 22 h 783"/>
                  <a:gd name="T16" fmla="*/ 651 w 651"/>
                  <a:gd name="T17" fmla="*/ 0 h 783"/>
                  <a:gd name="T18" fmla="*/ 651 w 651"/>
                  <a:gd name="T19" fmla="*/ 76 h 783"/>
                  <a:gd name="T20" fmla="*/ 651 w 651"/>
                  <a:gd name="T21" fmla="*/ 154 h 783"/>
                  <a:gd name="T22" fmla="*/ 651 w 651"/>
                  <a:gd name="T23" fmla="*/ 230 h 783"/>
                  <a:gd name="T24" fmla="*/ 650 w 651"/>
                  <a:gd name="T25" fmla="*/ 307 h 783"/>
                  <a:gd name="T26" fmla="*/ 650 w 651"/>
                  <a:gd name="T27" fmla="*/ 382 h 783"/>
                  <a:gd name="T28" fmla="*/ 650 w 651"/>
                  <a:gd name="T29" fmla="*/ 459 h 783"/>
                  <a:gd name="T30" fmla="*/ 650 w 651"/>
                  <a:gd name="T31" fmla="*/ 535 h 783"/>
                  <a:gd name="T32" fmla="*/ 649 w 651"/>
                  <a:gd name="T33" fmla="*/ 611 h 783"/>
                  <a:gd name="T34" fmla="*/ 569 w 651"/>
                  <a:gd name="T35" fmla="*/ 633 h 783"/>
                  <a:gd name="T36" fmla="*/ 487 w 651"/>
                  <a:gd name="T37" fmla="*/ 654 h 783"/>
                  <a:gd name="T38" fmla="*/ 406 w 651"/>
                  <a:gd name="T39" fmla="*/ 676 h 783"/>
                  <a:gd name="T40" fmla="*/ 324 w 651"/>
                  <a:gd name="T41" fmla="*/ 697 h 783"/>
                  <a:gd name="T42" fmla="*/ 243 w 651"/>
                  <a:gd name="T43" fmla="*/ 719 h 783"/>
                  <a:gd name="T44" fmla="*/ 162 w 651"/>
                  <a:gd name="T45" fmla="*/ 740 h 783"/>
                  <a:gd name="T46" fmla="*/ 81 w 651"/>
                  <a:gd name="T47" fmla="*/ 761 h 783"/>
                  <a:gd name="T48" fmla="*/ 0 w 651"/>
                  <a:gd name="T49" fmla="*/ 783 h 783"/>
                  <a:gd name="T50" fmla="*/ 0 w 651"/>
                  <a:gd name="T51" fmla="*/ 707 h 783"/>
                  <a:gd name="T52" fmla="*/ 0 w 651"/>
                  <a:gd name="T53" fmla="*/ 631 h 783"/>
                  <a:gd name="T54" fmla="*/ 0 w 651"/>
                  <a:gd name="T55" fmla="*/ 554 h 783"/>
                  <a:gd name="T56" fmla="*/ 0 w 651"/>
                  <a:gd name="T57" fmla="*/ 479 h 783"/>
                  <a:gd name="T58" fmla="*/ 0 w 651"/>
                  <a:gd name="T59" fmla="*/ 402 h 783"/>
                  <a:gd name="T60" fmla="*/ 0 w 651"/>
                  <a:gd name="T61" fmla="*/ 325 h 783"/>
                  <a:gd name="T62" fmla="*/ 0 w 651"/>
                  <a:gd name="T63" fmla="*/ 248 h 783"/>
                  <a:gd name="T64" fmla="*/ 1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2"/>
                    </a:moveTo>
                    <a:lnTo>
                      <a:pt x="82" y="151"/>
                    </a:lnTo>
                    <a:lnTo>
                      <a:pt x="163" y="130"/>
                    </a:lnTo>
                    <a:lnTo>
                      <a:pt x="244" y="108"/>
                    </a:lnTo>
                    <a:lnTo>
                      <a:pt x="325" y="86"/>
                    </a:lnTo>
                    <a:lnTo>
                      <a:pt x="407" y="64"/>
                    </a:lnTo>
                    <a:lnTo>
                      <a:pt x="488" y="43"/>
                    </a:lnTo>
                    <a:lnTo>
                      <a:pt x="570" y="22"/>
                    </a:lnTo>
                    <a:lnTo>
                      <a:pt x="651" y="0"/>
                    </a:lnTo>
                    <a:lnTo>
                      <a:pt x="651" y="76"/>
                    </a:lnTo>
                    <a:lnTo>
                      <a:pt x="651" y="154"/>
                    </a:lnTo>
                    <a:lnTo>
                      <a:pt x="651" y="230"/>
                    </a:lnTo>
                    <a:lnTo>
                      <a:pt x="650" y="307"/>
                    </a:lnTo>
                    <a:lnTo>
                      <a:pt x="650" y="382"/>
                    </a:lnTo>
                    <a:lnTo>
                      <a:pt x="650" y="459"/>
                    </a:lnTo>
                    <a:lnTo>
                      <a:pt x="650" y="535"/>
                    </a:lnTo>
                    <a:lnTo>
                      <a:pt x="649" y="611"/>
                    </a:lnTo>
                    <a:lnTo>
                      <a:pt x="569" y="633"/>
                    </a:lnTo>
                    <a:lnTo>
                      <a:pt x="487" y="654"/>
                    </a:lnTo>
                    <a:lnTo>
                      <a:pt x="406" y="676"/>
                    </a:lnTo>
                    <a:lnTo>
                      <a:pt x="324" y="697"/>
                    </a:lnTo>
                    <a:lnTo>
                      <a:pt x="243" y="719"/>
                    </a:lnTo>
                    <a:lnTo>
                      <a:pt x="162" y="740"/>
                    </a:lnTo>
                    <a:lnTo>
                      <a:pt x="81" y="761"/>
                    </a:lnTo>
                    <a:lnTo>
                      <a:pt x="0" y="783"/>
                    </a:lnTo>
                    <a:lnTo>
                      <a:pt x="0" y="707"/>
                    </a:lnTo>
                    <a:lnTo>
                      <a:pt x="0" y="631"/>
                    </a:lnTo>
                    <a:lnTo>
                      <a:pt x="0" y="554"/>
                    </a:lnTo>
                    <a:lnTo>
                      <a:pt x="0" y="479"/>
                    </a:lnTo>
                    <a:lnTo>
                      <a:pt x="0" y="402"/>
                    </a:lnTo>
                    <a:lnTo>
                      <a:pt x="0" y="325"/>
                    </a:lnTo>
                    <a:lnTo>
                      <a:pt x="0"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4" name="Freeform 166">
                <a:extLst>
                  <a:ext uri="{FF2B5EF4-FFF2-40B4-BE49-F238E27FC236}">
                    <a16:creationId xmlns:a16="http://schemas.microsoft.com/office/drawing/2014/main" id="{541085C1-0D7F-42B1-A922-F62D243F0262}"/>
                  </a:ext>
                </a:extLst>
              </p:cNvPr>
              <p:cNvSpPr>
                <a:spLocks/>
              </p:cNvSpPr>
              <p:nvPr/>
            </p:nvSpPr>
            <p:spPr bwMode="auto">
              <a:xfrm>
                <a:off x="2010" y="1847"/>
                <a:ext cx="93" cy="112"/>
              </a:xfrm>
              <a:custGeom>
                <a:avLst/>
                <a:gdLst>
                  <a:gd name="T0" fmla="*/ 1 w 650"/>
                  <a:gd name="T1" fmla="*/ 172 h 783"/>
                  <a:gd name="T2" fmla="*/ 82 w 650"/>
                  <a:gd name="T3" fmla="*/ 150 h 783"/>
                  <a:gd name="T4" fmla="*/ 163 w 650"/>
                  <a:gd name="T5" fmla="*/ 129 h 783"/>
                  <a:gd name="T6" fmla="*/ 244 w 650"/>
                  <a:gd name="T7" fmla="*/ 108 h 783"/>
                  <a:gd name="T8" fmla="*/ 325 w 650"/>
                  <a:gd name="T9" fmla="*/ 86 h 783"/>
                  <a:gd name="T10" fmla="*/ 407 w 650"/>
                  <a:gd name="T11" fmla="*/ 65 h 783"/>
                  <a:gd name="T12" fmla="*/ 488 w 650"/>
                  <a:gd name="T13" fmla="*/ 43 h 783"/>
                  <a:gd name="T14" fmla="*/ 570 w 650"/>
                  <a:gd name="T15" fmla="*/ 22 h 783"/>
                  <a:gd name="T16" fmla="*/ 650 w 650"/>
                  <a:gd name="T17" fmla="*/ 0 h 783"/>
                  <a:gd name="T18" fmla="*/ 650 w 650"/>
                  <a:gd name="T19" fmla="*/ 77 h 783"/>
                  <a:gd name="T20" fmla="*/ 650 w 650"/>
                  <a:gd name="T21" fmla="*/ 153 h 783"/>
                  <a:gd name="T22" fmla="*/ 650 w 650"/>
                  <a:gd name="T23" fmla="*/ 230 h 783"/>
                  <a:gd name="T24" fmla="*/ 650 w 650"/>
                  <a:gd name="T25" fmla="*/ 306 h 783"/>
                  <a:gd name="T26" fmla="*/ 649 w 650"/>
                  <a:gd name="T27" fmla="*/ 382 h 783"/>
                  <a:gd name="T28" fmla="*/ 649 w 650"/>
                  <a:gd name="T29" fmla="*/ 458 h 783"/>
                  <a:gd name="T30" fmla="*/ 649 w 650"/>
                  <a:gd name="T31" fmla="*/ 534 h 783"/>
                  <a:gd name="T32" fmla="*/ 649 w 650"/>
                  <a:gd name="T33" fmla="*/ 611 h 783"/>
                  <a:gd name="T34" fmla="*/ 568 w 650"/>
                  <a:gd name="T35" fmla="*/ 632 h 783"/>
                  <a:gd name="T36" fmla="*/ 486 w 650"/>
                  <a:gd name="T37" fmla="*/ 654 h 783"/>
                  <a:gd name="T38" fmla="*/ 405 w 650"/>
                  <a:gd name="T39" fmla="*/ 675 h 783"/>
                  <a:gd name="T40" fmla="*/ 324 w 650"/>
                  <a:gd name="T41" fmla="*/ 697 h 783"/>
                  <a:gd name="T42" fmla="*/ 243 w 650"/>
                  <a:gd name="T43" fmla="*/ 719 h 783"/>
                  <a:gd name="T44" fmla="*/ 161 w 650"/>
                  <a:gd name="T45" fmla="*/ 740 h 783"/>
                  <a:gd name="T46" fmla="*/ 81 w 650"/>
                  <a:gd name="T47" fmla="*/ 762 h 783"/>
                  <a:gd name="T48" fmla="*/ 0 w 650"/>
                  <a:gd name="T49" fmla="*/ 783 h 783"/>
                  <a:gd name="T50" fmla="*/ 0 w 650"/>
                  <a:gd name="T51" fmla="*/ 706 h 783"/>
                  <a:gd name="T52" fmla="*/ 0 w 650"/>
                  <a:gd name="T53" fmla="*/ 630 h 783"/>
                  <a:gd name="T54" fmla="*/ 0 w 650"/>
                  <a:gd name="T55" fmla="*/ 555 h 783"/>
                  <a:gd name="T56" fmla="*/ 0 w 650"/>
                  <a:gd name="T57" fmla="*/ 478 h 783"/>
                  <a:gd name="T58" fmla="*/ 0 w 650"/>
                  <a:gd name="T59" fmla="*/ 402 h 783"/>
                  <a:gd name="T60" fmla="*/ 0 w 650"/>
                  <a:gd name="T61" fmla="*/ 325 h 783"/>
                  <a:gd name="T62" fmla="*/ 0 w 650"/>
                  <a:gd name="T63" fmla="*/ 249 h 783"/>
                  <a:gd name="T64" fmla="*/ 1 w 650"/>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83">
                    <a:moveTo>
                      <a:pt x="1" y="172"/>
                    </a:moveTo>
                    <a:lnTo>
                      <a:pt x="82" y="150"/>
                    </a:lnTo>
                    <a:lnTo>
                      <a:pt x="163" y="129"/>
                    </a:lnTo>
                    <a:lnTo>
                      <a:pt x="244" y="108"/>
                    </a:lnTo>
                    <a:lnTo>
                      <a:pt x="325" y="86"/>
                    </a:lnTo>
                    <a:lnTo>
                      <a:pt x="407" y="65"/>
                    </a:lnTo>
                    <a:lnTo>
                      <a:pt x="488" y="43"/>
                    </a:lnTo>
                    <a:lnTo>
                      <a:pt x="570" y="22"/>
                    </a:lnTo>
                    <a:lnTo>
                      <a:pt x="650" y="0"/>
                    </a:lnTo>
                    <a:lnTo>
                      <a:pt x="650" y="77"/>
                    </a:lnTo>
                    <a:lnTo>
                      <a:pt x="650" y="153"/>
                    </a:lnTo>
                    <a:lnTo>
                      <a:pt x="650" y="230"/>
                    </a:lnTo>
                    <a:lnTo>
                      <a:pt x="650" y="306"/>
                    </a:lnTo>
                    <a:lnTo>
                      <a:pt x="649" y="382"/>
                    </a:lnTo>
                    <a:lnTo>
                      <a:pt x="649" y="458"/>
                    </a:lnTo>
                    <a:lnTo>
                      <a:pt x="649" y="534"/>
                    </a:lnTo>
                    <a:lnTo>
                      <a:pt x="649" y="611"/>
                    </a:lnTo>
                    <a:lnTo>
                      <a:pt x="568" y="632"/>
                    </a:lnTo>
                    <a:lnTo>
                      <a:pt x="486" y="654"/>
                    </a:lnTo>
                    <a:lnTo>
                      <a:pt x="405" y="675"/>
                    </a:lnTo>
                    <a:lnTo>
                      <a:pt x="324" y="697"/>
                    </a:lnTo>
                    <a:lnTo>
                      <a:pt x="243" y="719"/>
                    </a:lnTo>
                    <a:lnTo>
                      <a:pt x="161" y="740"/>
                    </a:lnTo>
                    <a:lnTo>
                      <a:pt x="81" y="762"/>
                    </a:lnTo>
                    <a:lnTo>
                      <a:pt x="0" y="783"/>
                    </a:lnTo>
                    <a:lnTo>
                      <a:pt x="0" y="706"/>
                    </a:lnTo>
                    <a:lnTo>
                      <a:pt x="0" y="630"/>
                    </a:lnTo>
                    <a:lnTo>
                      <a:pt x="0" y="555"/>
                    </a:lnTo>
                    <a:lnTo>
                      <a:pt x="0" y="478"/>
                    </a:lnTo>
                    <a:lnTo>
                      <a:pt x="0" y="402"/>
                    </a:lnTo>
                    <a:lnTo>
                      <a:pt x="0" y="325"/>
                    </a:lnTo>
                    <a:lnTo>
                      <a:pt x="0" y="249"/>
                    </a:lnTo>
                    <a:lnTo>
                      <a:pt x="1" y="172"/>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55" name="Freeform 165">
                <a:extLst>
                  <a:ext uri="{FF2B5EF4-FFF2-40B4-BE49-F238E27FC236}">
                    <a16:creationId xmlns:a16="http://schemas.microsoft.com/office/drawing/2014/main" id="{0E07AD96-E5F9-0171-4EBA-BCC4B6A76E65}"/>
                  </a:ext>
                </a:extLst>
              </p:cNvPr>
              <p:cNvSpPr>
                <a:spLocks/>
              </p:cNvSpPr>
              <p:nvPr/>
            </p:nvSpPr>
            <p:spPr bwMode="auto">
              <a:xfrm>
                <a:off x="2010" y="1847"/>
                <a:ext cx="93" cy="112"/>
              </a:xfrm>
              <a:custGeom>
                <a:avLst/>
                <a:gdLst>
                  <a:gd name="T0" fmla="*/ 1 w 650"/>
                  <a:gd name="T1" fmla="*/ 172 h 783"/>
                  <a:gd name="T2" fmla="*/ 82 w 650"/>
                  <a:gd name="T3" fmla="*/ 150 h 783"/>
                  <a:gd name="T4" fmla="*/ 163 w 650"/>
                  <a:gd name="T5" fmla="*/ 129 h 783"/>
                  <a:gd name="T6" fmla="*/ 244 w 650"/>
                  <a:gd name="T7" fmla="*/ 108 h 783"/>
                  <a:gd name="T8" fmla="*/ 325 w 650"/>
                  <a:gd name="T9" fmla="*/ 86 h 783"/>
                  <a:gd name="T10" fmla="*/ 407 w 650"/>
                  <a:gd name="T11" fmla="*/ 65 h 783"/>
                  <a:gd name="T12" fmla="*/ 488 w 650"/>
                  <a:gd name="T13" fmla="*/ 43 h 783"/>
                  <a:gd name="T14" fmla="*/ 570 w 650"/>
                  <a:gd name="T15" fmla="*/ 22 h 783"/>
                  <a:gd name="T16" fmla="*/ 650 w 650"/>
                  <a:gd name="T17" fmla="*/ 0 h 783"/>
                  <a:gd name="T18" fmla="*/ 650 w 650"/>
                  <a:gd name="T19" fmla="*/ 77 h 783"/>
                  <a:gd name="T20" fmla="*/ 650 w 650"/>
                  <a:gd name="T21" fmla="*/ 153 h 783"/>
                  <a:gd name="T22" fmla="*/ 650 w 650"/>
                  <a:gd name="T23" fmla="*/ 230 h 783"/>
                  <a:gd name="T24" fmla="*/ 650 w 650"/>
                  <a:gd name="T25" fmla="*/ 306 h 783"/>
                  <a:gd name="T26" fmla="*/ 649 w 650"/>
                  <a:gd name="T27" fmla="*/ 382 h 783"/>
                  <a:gd name="T28" fmla="*/ 649 w 650"/>
                  <a:gd name="T29" fmla="*/ 458 h 783"/>
                  <a:gd name="T30" fmla="*/ 649 w 650"/>
                  <a:gd name="T31" fmla="*/ 534 h 783"/>
                  <a:gd name="T32" fmla="*/ 649 w 650"/>
                  <a:gd name="T33" fmla="*/ 611 h 783"/>
                  <a:gd name="T34" fmla="*/ 568 w 650"/>
                  <a:gd name="T35" fmla="*/ 632 h 783"/>
                  <a:gd name="T36" fmla="*/ 486 w 650"/>
                  <a:gd name="T37" fmla="*/ 654 h 783"/>
                  <a:gd name="T38" fmla="*/ 405 w 650"/>
                  <a:gd name="T39" fmla="*/ 675 h 783"/>
                  <a:gd name="T40" fmla="*/ 324 w 650"/>
                  <a:gd name="T41" fmla="*/ 697 h 783"/>
                  <a:gd name="T42" fmla="*/ 243 w 650"/>
                  <a:gd name="T43" fmla="*/ 719 h 783"/>
                  <a:gd name="T44" fmla="*/ 161 w 650"/>
                  <a:gd name="T45" fmla="*/ 740 h 783"/>
                  <a:gd name="T46" fmla="*/ 81 w 650"/>
                  <a:gd name="T47" fmla="*/ 762 h 783"/>
                  <a:gd name="T48" fmla="*/ 0 w 650"/>
                  <a:gd name="T49" fmla="*/ 783 h 783"/>
                  <a:gd name="T50" fmla="*/ 0 w 650"/>
                  <a:gd name="T51" fmla="*/ 706 h 783"/>
                  <a:gd name="T52" fmla="*/ 0 w 650"/>
                  <a:gd name="T53" fmla="*/ 630 h 783"/>
                  <a:gd name="T54" fmla="*/ 0 w 650"/>
                  <a:gd name="T55" fmla="*/ 555 h 783"/>
                  <a:gd name="T56" fmla="*/ 0 w 650"/>
                  <a:gd name="T57" fmla="*/ 478 h 783"/>
                  <a:gd name="T58" fmla="*/ 0 w 650"/>
                  <a:gd name="T59" fmla="*/ 402 h 783"/>
                  <a:gd name="T60" fmla="*/ 0 w 650"/>
                  <a:gd name="T61" fmla="*/ 325 h 783"/>
                  <a:gd name="T62" fmla="*/ 0 w 650"/>
                  <a:gd name="T63" fmla="*/ 249 h 783"/>
                  <a:gd name="T64" fmla="*/ 1 w 650"/>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83">
                    <a:moveTo>
                      <a:pt x="1" y="172"/>
                    </a:moveTo>
                    <a:lnTo>
                      <a:pt x="82" y="150"/>
                    </a:lnTo>
                    <a:lnTo>
                      <a:pt x="163" y="129"/>
                    </a:lnTo>
                    <a:lnTo>
                      <a:pt x="244" y="108"/>
                    </a:lnTo>
                    <a:lnTo>
                      <a:pt x="325" y="86"/>
                    </a:lnTo>
                    <a:lnTo>
                      <a:pt x="407" y="65"/>
                    </a:lnTo>
                    <a:lnTo>
                      <a:pt x="488" y="43"/>
                    </a:lnTo>
                    <a:lnTo>
                      <a:pt x="570" y="22"/>
                    </a:lnTo>
                    <a:lnTo>
                      <a:pt x="650" y="0"/>
                    </a:lnTo>
                    <a:lnTo>
                      <a:pt x="650" y="77"/>
                    </a:lnTo>
                    <a:lnTo>
                      <a:pt x="650" y="153"/>
                    </a:lnTo>
                    <a:lnTo>
                      <a:pt x="650" y="230"/>
                    </a:lnTo>
                    <a:lnTo>
                      <a:pt x="650" y="306"/>
                    </a:lnTo>
                    <a:lnTo>
                      <a:pt x="649" y="382"/>
                    </a:lnTo>
                    <a:lnTo>
                      <a:pt x="649" y="458"/>
                    </a:lnTo>
                    <a:lnTo>
                      <a:pt x="649" y="534"/>
                    </a:lnTo>
                    <a:lnTo>
                      <a:pt x="649" y="611"/>
                    </a:lnTo>
                    <a:lnTo>
                      <a:pt x="568" y="632"/>
                    </a:lnTo>
                    <a:lnTo>
                      <a:pt x="486" y="654"/>
                    </a:lnTo>
                    <a:lnTo>
                      <a:pt x="405" y="675"/>
                    </a:lnTo>
                    <a:lnTo>
                      <a:pt x="324" y="697"/>
                    </a:lnTo>
                    <a:lnTo>
                      <a:pt x="243" y="719"/>
                    </a:lnTo>
                    <a:lnTo>
                      <a:pt x="161" y="740"/>
                    </a:lnTo>
                    <a:lnTo>
                      <a:pt x="81" y="762"/>
                    </a:lnTo>
                    <a:lnTo>
                      <a:pt x="0" y="783"/>
                    </a:lnTo>
                    <a:lnTo>
                      <a:pt x="0" y="706"/>
                    </a:lnTo>
                    <a:lnTo>
                      <a:pt x="0" y="630"/>
                    </a:lnTo>
                    <a:lnTo>
                      <a:pt x="0" y="555"/>
                    </a:lnTo>
                    <a:lnTo>
                      <a:pt x="0" y="478"/>
                    </a:lnTo>
                    <a:lnTo>
                      <a:pt x="0" y="402"/>
                    </a:lnTo>
                    <a:lnTo>
                      <a:pt x="0" y="325"/>
                    </a:lnTo>
                    <a:lnTo>
                      <a:pt x="0"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6" name="Freeform 164">
                <a:extLst>
                  <a:ext uri="{FF2B5EF4-FFF2-40B4-BE49-F238E27FC236}">
                    <a16:creationId xmlns:a16="http://schemas.microsoft.com/office/drawing/2014/main" id="{047DA552-5EC8-DDE6-C2EC-B7142E388B85}"/>
                  </a:ext>
                </a:extLst>
              </p:cNvPr>
              <p:cNvSpPr>
                <a:spLocks/>
              </p:cNvSpPr>
              <p:nvPr/>
            </p:nvSpPr>
            <p:spPr bwMode="auto">
              <a:xfrm>
                <a:off x="2010" y="1934"/>
                <a:ext cx="93" cy="112"/>
              </a:xfrm>
              <a:custGeom>
                <a:avLst/>
                <a:gdLst>
                  <a:gd name="T0" fmla="*/ 1 w 650"/>
                  <a:gd name="T1" fmla="*/ 172 h 779"/>
                  <a:gd name="T2" fmla="*/ 82 w 650"/>
                  <a:gd name="T3" fmla="*/ 151 h 779"/>
                  <a:gd name="T4" fmla="*/ 162 w 650"/>
                  <a:gd name="T5" fmla="*/ 129 h 779"/>
                  <a:gd name="T6" fmla="*/ 244 w 650"/>
                  <a:gd name="T7" fmla="*/ 108 h 779"/>
                  <a:gd name="T8" fmla="*/ 325 w 650"/>
                  <a:gd name="T9" fmla="*/ 86 h 779"/>
                  <a:gd name="T10" fmla="*/ 406 w 650"/>
                  <a:gd name="T11" fmla="*/ 64 h 779"/>
                  <a:gd name="T12" fmla="*/ 487 w 650"/>
                  <a:gd name="T13" fmla="*/ 43 h 779"/>
                  <a:gd name="T14" fmla="*/ 569 w 650"/>
                  <a:gd name="T15" fmla="*/ 21 h 779"/>
                  <a:gd name="T16" fmla="*/ 650 w 650"/>
                  <a:gd name="T17" fmla="*/ 0 h 779"/>
                  <a:gd name="T18" fmla="*/ 649 w 650"/>
                  <a:gd name="T19" fmla="*/ 75 h 779"/>
                  <a:gd name="T20" fmla="*/ 649 w 650"/>
                  <a:gd name="T21" fmla="*/ 152 h 779"/>
                  <a:gd name="T22" fmla="*/ 649 w 650"/>
                  <a:gd name="T23" fmla="*/ 228 h 779"/>
                  <a:gd name="T24" fmla="*/ 649 w 650"/>
                  <a:gd name="T25" fmla="*/ 304 h 779"/>
                  <a:gd name="T26" fmla="*/ 649 w 650"/>
                  <a:gd name="T27" fmla="*/ 380 h 779"/>
                  <a:gd name="T28" fmla="*/ 648 w 650"/>
                  <a:gd name="T29" fmla="*/ 456 h 779"/>
                  <a:gd name="T30" fmla="*/ 648 w 650"/>
                  <a:gd name="T31" fmla="*/ 531 h 779"/>
                  <a:gd name="T32" fmla="*/ 648 w 650"/>
                  <a:gd name="T33" fmla="*/ 607 h 779"/>
                  <a:gd name="T34" fmla="*/ 567 w 650"/>
                  <a:gd name="T35" fmla="*/ 629 h 779"/>
                  <a:gd name="T36" fmla="*/ 485 w 650"/>
                  <a:gd name="T37" fmla="*/ 650 h 779"/>
                  <a:gd name="T38" fmla="*/ 405 w 650"/>
                  <a:gd name="T39" fmla="*/ 672 h 779"/>
                  <a:gd name="T40" fmla="*/ 323 w 650"/>
                  <a:gd name="T41" fmla="*/ 693 h 779"/>
                  <a:gd name="T42" fmla="*/ 243 w 650"/>
                  <a:gd name="T43" fmla="*/ 715 h 779"/>
                  <a:gd name="T44" fmla="*/ 161 w 650"/>
                  <a:gd name="T45" fmla="*/ 736 h 779"/>
                  <a:gd name="T46" fmla="*/ 81 w 650"/>
                  <a:gd name="T47" fmla="*/ 757 h 779"/>
                  <a:gd name="T48" fmla="*/ 0 w 650"/>
                  <a:gd name="T49" fmla="*/ 779 h 779"/>
                  <a:gd name="T50" fmla="*/ 0 w 650"/>
                  <a:gd name="T51" fmla="*/ 704 h 779"/>
                  <a:gd name="T52" fmla="*/ 0 w 650"/>
                  <a:gd name="T53" fmla="*/ 628 h 779"/>
                  <a:gd name="T54" fmla="*/ 0 w 650"/>
                  <a:gd name="T55" fmla="*/ 552 h 779"/>
                  <a:gd name="T56" fmla="*/ 0 w 650"/>
                  <a:gd name="T57" fmla="*/ 476 h 779"/>
                  <a:gd name="T58" fmla="*/ 0 w 650"/>
                  <a:gd name="T59" fmla="*/ 400 h 779"/>
                  <a:gd name="T60" fmla="*/ 0 w 650"/>
                  <a:gd name="T61" fmla="*/ 324 h 779"/>
                  <a:gd name="T62" fmla="*/ 1 w 650"/>
                  <a:gd name="T63" fmla="*/ 248 h 779"/>
                  <a:gd name="T64" fmla="*/ 1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1" y="172"/>
                    </a:moveTo>
                    <a:lnTo>
                      <a:pt x="82" y="151"/>
                    </a:lnTo>
                    <a:lnTo>
                      <a:pt x="162" y="129"/>
                    </a:lnTo>
                    <a:lnTo>
                      <a:pt x="244" y="108"/>
                    </a:lnTo>
                    <a:lnTo>
                      <a:pt x="325" y="86"/>
                    </a:lnTo>
                    <a:lnTo>
                      <a:pt x="406" y="64"/>
                    </a:lnTo>
                    <a:lnTo>
                      <a:pt x="487" y="43"/>
                    </a:lnTo>
                    <a:lnTo>
                      <a:pt x="569" y="21"/>
                    </a:lnTo>
                    <a:lnTo>
                      <a:pt x="650" y="0"/>
                    </a:lnTo>
                    <a:lnTo>
                      <a:pt x="649" y="75"/>
                    </a:lnTo>
                    <a:lnTo>
                      <a:pt x="649" y="152"/>
                    </a:lnTo>
                    <a:lnTo>
                      <a:pt x="649" y="228"/>
                    </a:lnTo>
                    <a:lnTo>
                      <a:pt x="649" y="304"/>
                    </a:lnTo>
                    <a:lnTo>
                      <a:pt x="649" y="380"/>
                    </a:lnTo>
                    <a:lnTo>
                      <a:pt x="648" y="456"/>
                    </a:lnTo>
                    <a:lnTo>
                      <a:pt x="648" y="531"/>
                    </a:lnTo>
                    <a:lnTo>
                      <a:pt x="648" y="607"/>
                    </a:lnTo>
                    <a:lnTo>
                      <a:pt x="567" y="629"/>
                    </a:lnTo>
                    <a:lnTo>
                      <a:pt x="485" y="650"/>
                    </a:lnTo>
                    <a:lnTo>
                      <a:pt x="405" y="672"/>
                    </a:lnTo>
                    <a:lnTo>
                      <a:pt x="323" y="693"/>
                    </a:lnTo>
                    <a:lnTo>
                      <a:pt x="243" y="715"/>
                    </a:lnTo>
                    <a:lnTo>
                      <a:pt x="161" y="736"/>
                    </a:lnTo>
                    <a:lnTo>
                      <a:pt x="81" y="757"/>
                    </a:lnTo>
                    <a:lnTo>
                      <a:pt x="0" y="779"/>
                    </a:lnTo>
                    <a:lnTo>
                      <a:pt x="0" y="704"/>
                    </a:lnTo>
                    <a:lnTo>
                      <a:pt x="0" y="628"/>
                    </a:lnTo>
                    <a:lnTo>
                      <a:pt x="0" y="552"/>
                    </a:lnTo>
                    <a:lnTo>
                      <a:pt x="0" y="476"/>
                    </a:lnTo>
                    <a:lnTo>
                      <a:pt x="0" y="400"/>
                    </a:lnTo>
                    <a:lnTo>
                      <a:pt x="0" y="324"/>
                    </a:lnTo>
                    <a:lnTo>
                      <a:pt x="1" y="248"/>
                    </a:lnTo>
                    <a:lnTo>
                      <a:pt x="1" y="172"/>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57" name="Freeform 163">
                <a:extLst>
                  <a:ext uri="{FF2B5EF4-FFF2-40B4-BE49-F238E27FC236}">
                    <a16:creationId xmlns:a16="http://schemas.microsoft.com/office/drawing/2014/main" id="{9EF63234-52E0-48CB-649C-BE26C1A520F1}"/>
                  </a:ext>
                </a:extLst>
              </p:cNvPr>
              <p:cNvSpPr>
                <a:spLocks/>
              </p:cNvSpPr>
              <p:nvPr/>
            </p:nvSpPr>
            <p:spPr bwMode="auto">
              <a:xfrm>
                <a:off x="2010" y="1934"/>
                <a:ext cx="93" cy="112"/>
              </a:xfrm>
              <a:custGeom>
                <a:avLst/>
                <a:gdLst>
                  <a:gd name="T0" fmla="*/ 1 w 650"/>
                  <a:gd name="T1" fmla="*/ 172 h 779"/>
                  <a:gd name="T2" fmla="*/ 82 w 650"/>
                  <a:gd name="T3" fmla="*/ 151 h 779"/>
                  <a:gd name="T4" fmla="*/ 162 w 650"/>
                  <a:gd name="T5" fmla="*/ 129 h 779"/>
                  <a:gd name="T6" fmla="*/ 244 w 650"/>
                  <a:gd name="T7" fmla="*/ 108 h 779"/>
                  <a:gd name="T8" fmla="*/ 325 w 650"/>
                  <a:gd name="T9" fmla="*/ 86 h 779"/>
                  <a:gd name="T10" fmla="*/ 406 w 650"/>
                  <a:gd name="T11" fmla="*/ 64 h 779"/>
                  <a:gd name="T12" fmla="*/ 487 w 650"/>
                  <a:gd name="T13" fmla="*/ 43 h 779"/>
                  <a:gd name="T14" fmla="*/ 569 w 650"/>
                  <a:gd name="T15" fmla="*/ 21 h 779"/>
                  <a:gd name="T16" fmla="*/ 650 w 650"/>
                  <a:gd name="T17" fmla="*/ 0 h 779"/>
                  <a:gd name="T18" fmla="*/ 649 w 650"/>
                  <a:gd name="T19" fmla="*/ 75 h 779"/>
                  <a:gd name="T20" fmla="*/ 649 w 650"/>
                  <a:gd name="T21" fmla="*/ 152 h 779"/>
                  <a:gd name="T22" fmla="*/ 649 w 650"/>
                  <a:gd name="T23" fmla="*/ 228 h 779"/>
                  <a:gd name="T24" fmla="*/ 649 w 650"/>
                  <a:gd name="T25" fmla="*/ 304 h 779"/>
                  <a:gd name="T26" fmla="*/ 649 w 650"/>
                  <a:gd name="T27" fmla="*/ 380 h 779"/>
                  <a:gd name="T28" fmla="*/ 648 w 650"/>
                  <a:gd name="T29" fmla="*/ 456 h 779"/>
                  <a:gd name="T30" fmla="*/ 648 w 650"/>
                  <a:gd name="T31" fmla="*/ 531 h 779"/>
                  <a:gd name="T32" fmla="*/ 648 w 650"/>
                  <a:gd name="T33" fmla="*/ 607 h 779"/>
                  <a:gd name="T34" fmla="*/ 567 w 650"/>
                  <a:gd name="T35" fmla="*/ 629 h 779"/>
                  <a:gd name="T36" fmla="*/ 485 w 650"/>
                  <a:gd name="T37" fmla="*/ 650 h 779"/>
                  <a:gd name="T38" fmla="*/ 405 w 650"/>
                  <a:gd name="T39" fmla="*/ 672 h 779"/>
                  <a:gd name="T40" fmla="*/ 323 w 650"/>
                  <a:gd name="T41" fmla="*/ 693 h 779"/>
                  <a:gd name="T42" fmla="*/ 243 w 650"/>
                  <a:gd name="T43" fmla="*/ 715 h 779"/>
                  <a:gd name="T44" fmla="*/ 161 w 650"/>
                  <a:gd name="T45" fmla="*/ 736 h 779"/>
                  <a:gd name="T46" fmla="*/ 81 w 650"/>
                  <a:gd name="T47" fmla="*/ 757 h 779"/>
                  <a:gd name="T48" fmla="*/ 0 w 650"/>
                  <a:gd name="T49" fmla="*/ 779 h 779"/>
                  <a:gd name="T50" fmla="*/ 0 w 650"/>
                  <a:gd name="T51" fmla="*/ 704 h 779"/>
                  <a:gd name="T52" fmla="*/ 0 w 650"/>
                  <a:gd name="T53" fmla="*/ 628 h 779"/>
                  <a:gd name="T54" fmla="*/ 0 w 650"/>
                  <a:gd name="T55" fmla="*/ 552 h 779"/>
                  <a:gd name="T56" fmla="*/ 0 w 650"/>
                  <a:gd name="T57" fmla="*/ 476 h 779"/>
                  <a:gd name="T58" fmla="*/ 0 w 650"/>
                  <a:gd name="T59" fmla="*/ 400 h 779"/>
                  <a:gd name="T60" fmla="*/ 0 w 650"/>
                  <a:gd name="T61" fmla="*/ 324 h 779"/>
                  <a:gd name="T62" fmla="*/ 1 w 650"/>
                  <a:gd name="T63" fmla="*/ 248 h 779"/>
                  <a:gd name="T64" fmla="*/ 1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1" y="172"/>
                    </a:moveTo>
                    <a:lnTo>
                      <a:pt x="82" y="151"/>
                    </a:lnTo>
                    <a:lnTo>
                      <a:pt x="162" y="129"/>
                    </a:lnTo>
                    <a:lnTo>
                      <a:pt x="244" y="108"/>
                    </a:lnTo>
                    <a:lnTo>
                      <a:pt x="325" y="86"/>
                    </a:lnTo>
                    <a:lnTo>
                      <a:pt x="406" y="64"/>
                    </a:lnTo>
                    <a:lnTo>
                      <a:pt x="487" y="43"/>
                    </a:lnTo>
                    <a:lnTo>
                      <a:pt x="569" y="21"/>
                    </a:lnTo>
                    <a:lnTo>
                      <a:pt x="650" y="0"/>
                    </a:lnTo>
                    <a:lnTo>
                      <a:pt x="649" y="75"/>
                    </a:lnTo>
                    <a:lnTo>
                      <a:pt x="649" y="152"/>
                    </a:lnTo>
                    <a:lnTo>
                      <a:pt x="649" y="228"/>
                    </a:lnTo>
                    <a:lnTo>
                      <a:pt x="649" y="304"/>
                    </a:lnTo>
                    <a:lnTo>
                      <a:pt x="649" y="380"/>
                    </a:lnTo>
                    <a:lnTo>
                      <a:pt x="648" y="456"/>
                    </a:lnTo>
                    <a:lnTo>
                      <a:pt x="648" y="531"/>
                    </a:lnTo>
                    <a:lnTo>
                      <a:pt x="648" y="607"/>
                    </a:lnTo>
                    <a:lnTo>
                      <a:pt x="567" y="629"/>
                    </a:lnTo>
                    <a:lnTo>
                      <a:pt x="485" y="650"/>
                    </a:lnTo>
                    <a:lnTo>
                      <a:pt x="405" y="672"/>
                    </a:lnTo>
                    <a:lnTo>
                      <a:pt x="323" y="693"/>
                    </a:lnTo>
                    <a:lnTo>
                      <a:pt x="243" y="715"/>
                    </a:lnTo>
                    <a:lnTo>
                      <a:pt x="161" y="736"/>
                    </a:lnTo>
                    <a:lnTo>
                      <a:pt x="81" y="757"/>
                    </a:lnTo>
                    <a:lnTo>
                      <a:pt x="0" y="779"/>
                    </a:lnTo>
                    <a:lnTo>
                      <a:pt x="0" y="704"/>
                    </a:lnTo>
                    <a:lnTo>
                      <a:pt x="0" y="628"/>
                    </a:lnTo>
                    <a:lnTo>
                      <a:pt x="0" y="552"/>
                    </a:lnTo>
                    <a:lnTo>
                      <a:pt x="0" y="476"/>
                    </a:lnTo>
                    <a:lnTo>
                      <a:pt x="0" y="400"/>
                    </a:lnTo>
                    <a:lnTo>
                      <a:pt x="0" y="324"/>
                    </a:lnTo>
                    <a:lnTo>
                      <a:pt x="1"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8" name="Freeform 162">
                <a:extLst>
                  <a:ext uri="{FF2B5EF4-FFF2-40B4-BE49-F238E27FC236}">
                    <a16:creationId xmlns:a16="http://schemas.microsoft.com/office/drawing/2014/main" id="{90B92AD0-422A-4B9A-D56E-8E3B1FF6F773}"/>
                  </a:ext>
                </a:extLst>
              </p:cNvPr>
              <p:cNvSpPr>
                <a:spLocks/>
              </p:cNvSpPr>
              <p:nvPr/>
            </p:nvSpPr>
            <p:spPr bwMode="auto">
              <a:xfrm>
                <a:off x="2010" y="2021"/>
                <a:ext cx="92" cy="111"/>
              </a:xfrm>
              <a:custGeom>
                <a:avLst/>
                <a:gdLst>
                  <a:gd name="T0" fmla="*/ 1 w 649"/>
                  <a:gd name="T1" fmla="*/ 172 h 778"/>
                  <a:gd name="T2" fmla="*/ 82 w 649"/>
                  <a:gd name="T3" fmla="*/ 150 h 778"/>
                  <a:gd name="T4" fmla="*/ 162 w 649"/>
                  <a:gd name="T5" fmla="*/ 129 h 778"/>
                  <a:gd name="T6" fmla="*/ 244 w 649"/>
                  <a:gd name="T7" fmla="*/ 108 h 778"/>
                  <a:gd name="T8" fmla="*/ 324 w 649"/>
                  <a:gd name="T9" fmla="*/ 86 h 778"/>
                  <a:gd name="T10" fmla="*/ 406 w 649"/>
                  <a:gd name="T11" fmla="*/ 65 h 778"/>
                  <a:gd name="T12" fmla="*/ 486 w 649"/>
                  <a:gd name="T13" fmla="*/ 43 h 778"/>
                  <a:gd name="T14" fmla="*/ 568 w 649"/>
                  <a:gd name="T15" fmla="*/ 22 h 778"/>
                  <a:gd name="T16" fmla="*/ 649 w 649"/>
                  <a:gd name="T17" fmla="*/ 0 h 778"/>
                  <a:gd name="T18" fmla="*/ 649 w 649"/>
                  <a:gd name="T19" fmla="*/ 76 h 778"/>
                  <a:gd name="T20" fmla="*/ 648 w 649"/>
                  <a:gd name="T21" fmla="*/ 152 h 778"/>
                  <a:gd name="T22" fmla="*/ 648 w 649"/>
                  <a:gd name="T23" fmla="*/ 228 h 778"/>
                  <a:gd name="T24" fmla="*/ 648 w 649"/>
                  <a:gd name="T25" fmla="*/ 303 h 778"/>
                  <a:gd name="T26" fmla="*/ 648 w 649"/>
                  <a:gd name="T27" fmla="*/ 380 h 778"/>
                  <a:gd name="T28" fmla="*/ 647 w 649"/>
                  <a:gd name="T29" fmla="*/ 455 h 778"/>
                  <a:gd name="T30" fmla="*/ 647 w 649"/>
                  <a:gd name="T31" fmla="*/ 530 h 778"/>
                  <a:gd name="T32" fmla="*/ 647 w 649"/>
                  <a:gd name="T33" fmla="*/ 606 h 778"/>
                  <a:gd name="T34" fmla="*/ 566 w 649"/>
                  <a:gd name="T35" fmla="*/ 627 h 778"/>
                  <a:gd name="T36" fmla="*/ 485 w 649"/>
                  <a:gd name="T37" fmla="*/ 649 h 778"/>
                  <a:gd name="T38" fmla="*/ 404 w 649"/>
                  <a:gd name="T39" fmla="*/ 670 h 778"/>
                  <a:gd name="T40" fmla="*/ 323 w 649"/>
                  <a:gd name="T41" fmla="*/ 692 h 778"/>
                  <a:gd name="T42" fmla="*/ 242 w 649"/>
                  <a:gd name="T43" fmla="*/ 713 h 778"/>
                  <a:gd name="T44" fmla="*/ 161 w 649"/>
                  <a:gd name="T45" fmla="*/ 735 h 778"/>
                  <a:gd name="T46" fmla="*/ 81 w 649"/>
                  <a:gd name="T47" fmla="*/ 757 h 778"/>
                  <a:gd name="T48" fmla="*/ 0 w 649"/>
                  <a:gd name="T49" fmla="*/ 778 h 778"/>
                  <a:gd name="T50" fmla="*/ 0 w 649"/>
                  <a:gd name="T51" fmla="*/ 702 h 778"/>
                  <a:gd name="T52" fmla="*/ 0 w 649"/>
                  <a:gd name="T53" fmla="*/ 627 h 778"/>
                  <a:gd name="T54" fmla="*/ 0 w 649"/>
                  <a:gd name="T55" fmla="*/ 552 h 778"/>
                  <a:gd name="T56" fmla="*/ 0 w 649"/>
                  <a:gd name="T57" fmla="*/ 476 h 778"/>
                  <a:gd name="T58" fmla="*/ 0 w 649"/>
                  <a:gd name="T59" fmla="*/ 400 h 778"/>
                  <a:gd name="T60" fmla="*/ 1 w 649"/>
                  <a:gd name="T61" fmla="*/ 324 h 778"/>
                  <a:gd name="T62" fmla="*/ 1 w 649"/>
                  <a:gd name="T63" fmla="*/ 248 h 778"/>
                  <a:gd name="T64" fmla="*/ 1 w 649"/>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1" y="172"/>
                    </a:moveTo>
                    <a:lnTo>
                      <a:pt x="82" y="150"/>
                    </a:lnTo>
                    <a:lnTo>
                      <a:pt x="162" y="129"/>
                    </a:lnTo>
                    <a:lnTo>
                      <a:pt x="244" y="108"/>
                    </a:lnTo>
                    <a:lnTo>
                      <a:pt x="324" y="86"/>
                    </a:lnTo>
                    <a:lnTo>
                      <a:pt x="406" y="65"/>
                    </a:lnTo>
                    <a:lnTo>
                      <a:pt x="486" y="43"/>
                    </a:lnTo>
                    <a:lnTo>
                      <a:pt x="568" y="22"/>
                    </a:lnTo>
                    <a:lnTo>
                      <a:pt x="649" y="0"/>
                    </a:lnTo>
                    <a:lnTo>
                      <a:pt x="649" y="76"/>
                    </a:lnTo>
                    <a:lnTo>
                      <a:pt x="648" y="152"/>
                    </a:lnTo>
                    <a:lnTo>
                      <a:pt x="648" y="228"/>
                    </a:lnTo>
                    <a:lnTo>
                      <a:pt x="648" y="303"/>
                    </a:lnTo>
                    <a:lnTo>
                      <a:pt x="648" y="380"/>
                    </a:lnTo>
                    <a:lnTo>
                      <a:pt x="647" y="455"/>
                    </a:lnTo>
                    <a:lnTo>
                      <a:pt x="647" y="530"/>
                    </a:lnTo>
                    <a:lnTo>
                      <a:pt x="647" y="606"/>
                    </a:lnTo>
                    <a:lnTo>
                      <a:pt x="566" y="627"/>
                    </a:lnTo>
                    <a:lnTo>
                      <a:pt x="485" y="649"/>
                    </a:lnTo>
                    <a:lnTo>
                      <a:pt x="404" y="670"/>
                    </a:lnTo>
                    <a:lnTo>
                      <a:pt x="323" y="692"/>
                    </a:lnTo>
                    <a:lnTo>
                      <a:pt x="242" y="713"/>
                    </a:lnTo>
                    <a:lnTo>
                      <a:pt x="161" y="735"/>
                    </a:lnTo>
                    <a:lnTo>
                      <a:pt x="81" y="757"/>
                    </a:lnTo>
                    <a:lnTo>
                      <a:pt x="0" y="778"/>
                    </a:lnTo>
                    <a:lnTo>
                      <a:pt x="0" y="702"/>
                    </a:lnTo>
                    <a:lnTo>
                      <a:pt x="0" y="627"/>
                    </a:lnTo>
                    <a:lnTo>
                      <a:pt x="0" y="552"/>
                    </a:lnTo>
                    <a:lnTo>
                      <a:pt x="0" y="476"/>
                    </a:lnTo>
                    <a:lnTo>
                      <a:pt x="0" y="400"/>
                    </a:lnTo>
                    <a:lnTo>
                      <a:pt x="1" y="324"/>
                    </a:lnTo>
                    <a:lnTo>
                      <a:pt x="1" y="248"/>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9" name="Freeform 161">
                <a:extLst>
                  <a:ext uri="{FF2B5EF4-FFF2-40B4-BE49-F238E27FC236}">
                    <a16:creationId xmlns:a16="http://schemas.microsoft.com/office/drawing/2014/main" id="{F352A1CF-599F-0E16-6DDA-2430F4F4930E}"/>
                  </a:ext>
                </a:extLst>
              </p:cNvPr>
              <p:cNvSpPr>
                <a:spLocks/>
              </p:cNvSpPr>
              <p:nvPr/>
            </p:nvSpPr>
            <p:spPr bwMode="auto">
              <a:xfrm>
                <a:off x="2010" y="2108"/>
                <a:ext cx="92" cy="111"/>
              </a:xfrm>
              <a:custGeom>
                <a:avLst/>
                <a:gdLst>
                  <a:gd name="T0" fmla="*/ 1 w 648"/>
                  <a:gd name="T1" fmla="*/ 172 h 777"/>
                  <a:gd name="T2" fmla="*/ 82 w 648"/>
                  <a:gd name="T3" fmla="*/ 151 h 777"/>
                  <a:gd name="T4" fmla="*/ 162 w 648"/>
                  <a:gd name="T5" fmla="*/ 129 h 777"/>
                  <a:gd name="T6" fmla="*/ 243 w 648"/>
                  <a:gd name="T7" fmla="*/ 107 h 777"/>
                  <a:gd name="T8" fmla="*/ 324 w 648"/>
                  <a:gd name="T9" fmla="*/ 86 h 777"/>
                  <a:gd name="T10" fmla="*/ 405 w 648"/>
                  <a:gd name="T11" fmla="*/ 64 h 777"/>
                  <a:gd name="T12" fmla="*/ 486 w 648"/>
                  <a:gd name="T13" fmla="*/ 43 h 777"/>
                  <a:gd name="T14" fmla="*/ 567 w 648"/>
                  <a:gd name="T15" fmla="*/ 21 h 777"/>
                  <a:gd name="T16" fmla="*/ 648 w 648"/>
                  <a:gd name="T17" fmla="*/ 0 h 777"/>
                  <a:gd name="T18" fmla="*/ 648 w 648"/>
                  <a:gd name="T19" fmla="*/ 75 h 777"/>
                  <a:gd name="T20" fmla="*/ 648 w 648"/>
                  <a:gd name="T21" fmla="*/ 151 h 777"/>
                  <a:gd name="T22" fmla="*/ 647 w 648"/>
                  <a:gd name="T23" fmla="*/ 227 h 777"/>
                  <a:gd name="T24" fmla="*/ 647 w 648"/>
                  <a:gd name="T25" fmla="*/ 303 h 777"/>
                  <a:gd name="T26" fmla="*/ 647 w 648"/>
                  <a:gd name="T27" fmla="*/ 378 h 777"/>
                  <a:gd name="T28" fmla="*/ 647 w 648"/>
                  <a:gd name="T29" fmla="*/ 453 h 777"/>
                  <a:gd name="T30" fmla="*/ 646 w 648"/>
                  <a:gd name="T31" fmla="*/ 529 h 777"/>
                  <a:gd name="T32" fmla="*/ 646 w 648"/>
                  <a:gd name="T33" fmla="*/ 604 h 777"/>
                  <a:gd name="T34" fmla="*/ 566 w 648"/>
                  <a:gd name="T35" fmla="*/ 626 h 777"/>
                  <a:gd name="T36" fmla="*/ 484 w 648"/>
                  <a:gd name="T37" fmla="*/ 648 h 777"/>
                  <a:gd name="T38" fmla="*/ 404 w 648"/>
                  <a:gd name="T39" fmla="*/ 670 h 777"/>
                  <a:gd name="T40" fmla="*/ 323 w 648"/>
                  <a:gd name="T41" fmla="*/ 691 h 777"/>
                  <a:gd name="T42" fmla="*/ 242 w 648"/>
                  <a:gd name="T43" fmla="*/ 713 h 777"/>
                  <a:gd name="T44" fmla="*/ 161 w 648"/>
                  <a:gd name="T45" fmla="*/ 734 h 777"/>
                  <a:gd name="T46" fmla="*/ 81 w 648"/>
                  <a:gd name="T47" fmla="*/ 755 h 777"/>
                  <a:gd name="T48" fmla="*/ 0 w 648"/>
                  <a:gd name="T49" fmla="*/ 777 h 777"/>
                  <a:gd name="T50" fmla="*/ 0 w 648"/>
                  <a:gd name="T51" fmla="*/ 702 h 777"/>
                  <a:gd name="T52" fmla="*/ 0 w 648"/>
                  <a:gd name="T53" fmla="*/ 626 h 777"/>
                  <a:gd name="T54" fmla="*/ 0 w 648"/>
                  <a:gd name="T55" fmla="*/ 550 h 777"/>
                  <a:gd name="T56" fmla="*/ 0 w 648"/>
                  <a:gd name="T57" fmla="*/ 475 h 777"/>
                  <a:gd name="T58" fmla="*/ 1 w 648"/>
                  <a:gd name="T59" fmla="*/ 399 h 777"/>
                  <a:gd name="T60" fmla="*/ 1 w 648"/>
                  <a:gd name="T61" fmla="*/ 324 h 777"/>
                  <a:gd name="T62" fmla="*/ 1 w 648"/>
                  <a:gd name="T63" fmla="*/ 247 h 777"/>
                  <a:gd name="T64" fmla="*/ 1 w 648"/>
                  <a:gd name="T65" fmla="*/ 172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7">
                    <a:moveTo>
                      <a:pt x="1" y="172"/>
                    </a:moveTo>
                    <a:lnTo>
                      <a:pt x="82" y="151"/>
                    </a:lnTo>
                    <a:lnTo>
                      <a:pt x="162" y="129"/>
                    </a:lnTo>
                    <a:lnTo>
                      <a:pt x="243" y="107"/>
                    </a:lnTo>
                    <a:lnTo>
                      <a:pt x="324" y="86"/>
                    </a:lnTo>
                    <a:lnTo>
                      <a:pt x="405" y="64"/>
                    </a:lnTo>
                    <a:lnTo>
                      <a:pt x="486" y="43"/>
                    </a:lnTo>
                    <a:lnTo>
                      <a:pt x="567" y="21"/>
                    </a:lnTo>
                    <a:lnTo>
                      <a:pt x="648" y="0"/>
                    </a:lnTo>
                    <a:lnTo>
                      <a:pt x="648" y="75"/>
                    </a:lnTo>
                    <a:lnTo>
                      <a:pt x="648" y="151"/>
                    </a:lnTo>
                    <a:lnTo>
                      <a:pt x="647" y="227"/>
                    </a:lnTo>
                    <a:lnTo>
                      <a:pt x="647" y="303"/>
                    </a:lnTo>
                    <a:lnTo>
                      <a:pt x="647" y="378"/>
                    </a:lnTo>
                    <a:lnTo>
                      <a:pt x="647" y="453"/>
                    </a:lnTo>
                    <a:lnTo>
                      <a:pt x="646" y="529"/>
                    </a:lnTo>
                    <a:lnTo>
                      <a:pt x="646" y="604"/>
                    </a:lnTo>
                    <a:lnTo>
                      <a:pt x="566" y="626"/>
                    </a:lnTo>
                    <a:lnTo>
                      <a:pt x="484" y="648"/>
                    </a:lnTo>
                    <a:lnTo>
                      <a:pt x="404" y="670"/>
                    </a:lnTo>
                    <a:lnTo>
                      <a:pt x="323" y="691"/>
                    </a:lnTo>
                    <a:lnTo>
                      <a:pt x="242" y="713"/>
                    </a:lnTo>
                    <a:lnTo>
                      <a:pt x="161" y="734"/>
                    </a:lnTo>
                    <a:lnTo>
                      <a:pt x="81" y="755"/>
                    </a:lnTo>
                    <a:lnTo>
                      <a:pt x="0" y="777"/>
                    </a:lnTo>
                    <a:lnTo>
                      <a:pt x="0" y="702"/>
                    </a:lnTo>
                    <a:lnTo>
                      <a:pt x="0" y="626"/>
                    </a:lnTo>
                    <a:lnTo>
                      <a:pt x="0" y="550"/>
                    </a:lnTo>
                    <a:lnTo>
                      <a:pt x="0" y="475"/>
                    </a:lnTo>
                    <a:lnTo>
                      <a:pt x="1" y="399"/>
                    </a:lnTo>
                    <a:lnTo>
                      <a:pt x="1" y="324"/>
                    </a:lnTo>
                    <a:lnTo>
                      <a:pt x="1" y="247"/>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60" name="Freeform 160">
                <a:extLst>
                  <a:ext uri="{FF2B5EF4-FFF2-40B4-BE49-F238E27FC236}">
                    <a16:creationId xmlns:a16="http://schemas.microsoft.com/office/drawing/2014/main" id="{7DE1B4D9-3B66-879D-93CA-FD63A5F994CF}"/>
                  </a:ext>
                </a:extLst>
              </p:cNvPr>
              <p:cNvSpPr>
                <a:spLocks/>
              </p:cNvSpPr>
              <p:nvPr/>
            </p:nvSpPr>
            <p:spPr bwMode="auto">
              <a:xfrm>
                <a:off x="2009" y="2194"/>
                <a:ext cx="93" cy="111"/>
              </a:xfrm>
              <a:custGeom>
                <a:avLst/>
                <a:gdLst>
                  <a:gd name="T0" fmla="*/ 1 w 647"/>
                  <a:gd name="T1" fmla="*/ 173 h 776"/>
                  <a:gd name="T2" fmla="*/ 82 w 647"/>
                  <a:gd name="T3" fmla="*/ 151 h 776"/>
                  <a:gd name="T4" fmla="*/ 162 w 647"/>
                  <a:gd name="T5" fmla="*/ 130 h 776"/>
                  <a:gd name="T6" fmla="*/ 243 w 647"/>
                  <a:gd name="T7" fmla="*/ 109 h 776"/>
                  <a:gd name="T8" fmla="*/ 324 w 647"/>
                  <a:gd name="T9" fmla="*/ 87 h 776"/>
                  <a:gd name="T10" fmla="*/ 405 w 647"/>
                  <a:gd name="T11" fmla="*/ 66 h 776"/>
                  <a:gd name="T12" fmla="*/ 485 w 647"/>
                  <a:gd name="T13" fmla="*/ 44 h 776"/>
                  <a:gd name="T14" fmla="*/ 567 w 647"/>
                  <a:gd name="T15" fmla="*/ 22 h 776"/>
                  <a:gd name="T16" fmla="*/ 647 w 647"/>
                  <a:gd name="T17" fmla="*/ 0 h 776"/>
                  <a:gd name="T18" fmla="*/ 647 w 647"/>
                  <a:gd name="T19" fmla="*/ 76 h 776"/>
                  <a:gd name="T20" fmla="*/ 647 w 647"/>
                  <a:gd name="T21" fmla="*/ 151 h 776"/>
                  <a:gd name="T22" fmla="*/ 647 w 647"/>
                  <a:gd name="T23" fmla="*/ 227 h 776"/>
                  <a:gd name="T24" fmla="*/ 646 w 647"/>
                  <a:gd name="T25" fmla="*/ 302 h 776"/>
                  <a:gd name="T26" fmla="*/ 646 w 647"/>
                  <a:gd name="T27" fmla="*/ 378 h 776"/>
                  <a:gd name="T28" fmla="*/ 646 w 647"/>
                  <a:gd name="T29" fmla="*/ 453 h 776"/>
                  <a:gd name="T30" fmla="*/ 646 w 647"/>
                  <a:gd name="T31" fmla="*/ 527 h 776"/>
                  <a:gd name="T32" fmla="*/ 645 w 647"/>
                  <a:gd name="T33" fmla="*/ 603 h 776"/>
                  <a:gd name="T34" fmla="*/ 565 w 647"/>
                  <a:gd name="T35" fmla="*/ 624 h 776"/>
                  <a:gd name="T36" fmla="*/ 484 w 647"/>
                  <a:gd name="T37" fmla="*/ 646 h 776"/>
                  <a:gd name="T38" fmla="*/ 403 w 647"/>
                  <a:gd name="T39" fmla="*/ 667 h 776"/>
                  <a:gd name="T40" fmla="*/ 322 w 647"/>
                  <a:gd name="T41" fmla="*/ 689 h 776"/>
                  <a:gd name="T42" fmla="*/ 242 w 647"/>
                  <a:gd name="T43" fmla="*/ 710 h 776"/>
                  <a:gd name="T44" fmla="*/ 161 w 647"/>
                  <a:gd name="T45" fmla="*/ 733 h 776"/>
                  <a:gd name="T46" fmla="*/ 81 w 647"/>
                  <a:gd name="T47" fmla="*/ 754 h 776"/>
                  <a:gd name="T48" fmla="*/ 0 w 647"/>
                  <a:gd name="T49" fmla="*/ 776 h 776"/>
                  <a:gd name="T50" fmla="*/ 0 w 647"/>
                  <a:gd name="T51" fmla="*/ 700 h 776"/>
                  <a:gd name="T52" fmla="*/ 0 w 647"/>
                  <a:gd name="T53" fmla="*/ 625 h 776"/>
                  <a:gd name="T54" fmla="*/ 0 w 647"/>
                  <a:gd name="T55" fmla="*/ 551 h 776"/>
                  <a:gd name="T56" fmla="*/ 1 w 647"/>
                  <a:gd name="T57" fmla="*/ 475 h 776"/>
                  <a:gd name="T58" fmla="*/ 1 w 647"/>
                  <a:gd name="T59" fmla="*/ 400 h 776"/>
                  <a:gd name="T60" fmla="*/ 1 w 647"/>
                  <a:gd name="T61" fmla="*/ 324 h 776"/>
                  <a:gd name="T62" fmla="*/ 1 w 647"/>
                  <a:gd name="T63" fmla="*/ 249 h 776"/>
                  <a:gd name="T64" fmla="*/ 1 w 647"/>
                  <a:gd name="T65" fmla="*/ 173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6">
                    <a:moveTo>
                      <a:pt x="1" y="173"/>
                    </a:moveTo>
                    <a:lnTo>
                      <a:pt x="82" y="151"/>
                    </a:lnTo>
                    <a:lnTo>
                      <a:pt x="162" y="130"/>
                    </a:lnTo>
                    <a:lnTo>
                      <a:pt x="243" y="109"/>
                    </a:lnTo>
                    <a:lnTo>
                      <a:pt x="324" y="87"/>
                    </a:lnTo>
                    <a:lnTo>
                      <a:pt x="405" y="66"/>
                    </a:lnTo>
                    <a:lnTo>
                      <a:pt x="485" y="44"/>
                    </a:lnTo>
                    <a:lnTo>
                      <a:pt x="567" y="22"/>
                    </a:lnTo>
                    <a:lnTo>
                      <a:pt x="647" y="0"/>
                    </a:lnTo>
                    <a:lnTo>
                      <a:pt x="647" y="76"/>
                    </a:lnTo>
                    <a:lnTo>
                      <a:pt x="647" y="151"/>
                    </a:lnTo>
                    <a:lnTo>
                      <a:pt x="647" y="227"/>
                    </a:lnTo>
                    <a:lnTo>
                      <a:pt x="646" y="302"/>
                    </a:lnTo>
                    <a:lnTo>
                      <a:pt x="646" y="378"/>
                    </a:lnTo>
                    <a:lnTo>
                      <a:pt x="646" y="453"/>
                    </a:lnTo>
                    <a:lnTo>
                      <a:pt x="646" y="527"/>
                    </a:lnTo>
                    <a:lnTo>
                      <a:pt x="645" y="603"/>
                    </a:lnTo>
                    <a:lnTo>
                      <a:pt x="565" y="624"/>
                    </a:lnTo>
                    <a:lnTo>
                      <a:pt x="484" y="646"/>
                    </a:lnTo>
                    <a:lnTo>
                      <a:pt x="403" y="667"/>
                    </a:lnTo>
                    <a:lnTo>
                      <a:pt x="322" y="689"/>
                    </a:lnTo>
                    <a:lnTo>
                      <a:pt x="242" y="710"/>
                    </a:lnTo>
                    <a:lnTo>
                      <a:pt x="161" y="733"/>
                    </a:lnTo>
                    <a:lnTo>
                      <a:pt x="81" y="754"/>
                    </a:lnTo>
                    <a:lnTo>
                      <a:pt x="0" y="776"/>
                    </a:lnTo>
                    <a:lnTo>
                      <a:pt x="0" y="700"/>
                    </a:lnTo>
                    <a:lnTo>
                      <a:pt x="0" y="625"/>
                    </a:lnTo>
                    <a:lnTo>
                      <a:pt x="0" y="551"/>
                    </a:lnTo>
                    <a:lnTo>
                      <a:pt x="1" y="475"/>
                    </a:lnTo>
                    <a:lnTo>
                      <a:pt x="1" y="400"/>
                    </a:lnTo>
                    <a:lnTo>
                      <a:pt x="1" y="324"/>
                    </a:lnTo>
                    <a:lnTo>
                      <a:pt x="1" y="249"/>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61" name="Freeform 159">
                <a:extLst>
                  <a:ext uri="{FF2B5EF4-FFF2-40B4-BE49-F238E27FC236}">
                    <a16:creationId xmlns:a16="http://schemas.microsoft.com/office/drawing/2014/main" id="{A100275D-6197-8BD8-5D70-30DB08ED5151}"/>
                  </a:ext>
                </a:extLst>
              </p:cNvPr>
              <p:cNvSpPr>
                <a:spLocks/>
              </p:cNvSpPr>
              <p:nvPr/>
            </p:nvSpPr>
            <p:spPr bwMode="auto">
              <a:xfrm>
                <a:off x="2009" y="2280"/>
                <a:ext cx="93" cy="111"/>
              </a:xfrm>
              <a:custGeom>
                <a:avLst/>
                <a:gdLst>
                  <a:gd name="T0" fmla="*/ 1 w 646"/>
                  <a:gd name="T1" fmla="*/ 173 h 773"/>
                  <a:gd name="T2" fmla="*/ 82 w 646"/>
                  <a:gd name="T3" fmla="*/ 151 h 773"/>
                  <a:gd name="T4" fmla="*/ 162 w 646"/>
                  <a:gd name="T5" fmla="*/ 130 h 773"/>
                  <a:gd name="T6" fmla="*/ 243 w 646"/>
                  <a:gd name="T7" fmla="*/ 107 h 773"/>
                  <a:gd name="T8" fmla="*/ 323 w 646"/>
                  <a:gd name="T9" fmla="*/ 86 h 773"/>
                  <a:gd name="T10" fmla="*/ 404 w 646"/>
                  <a:gd name="T11" fmla="*/ 64 h 773"/>
                  <a:gd name="T12" fmla="*/ 485 w 646"/>
                  <a:gd name="T13" fmla="*/ 43 h 773"/>
                  <a:gd name="T14" fmla="*/ 566 w 646"/>
                  <a:gd name="T15" fmla="*/ 21 h 773"/>
                  <a:gd name="T16" fmla="*/ 646 w 646"/>
                  <a:gd name="T17" fmla="*/ 0 h 773"/>
                  <a:gd name="T18" fmla="*/ 646 w 646"/>
                  <a:gd name="T19" fmla="*/ 75 h 773"/>
                  <a:gd name="T20" fmla="*/ 646 w 646"/>
                  <a:gd name="T21" fmla="*/ 151 h 773"/>
                  <a:gd name="T22" fmla="*/ 646 w 646"/>
                  <a:gd name="T23" fmla="*/ 226 h 773"/>
                  <a:gd name="T24" fmla="*/ 646 w 646"/>
                  <a:gd name="T25" fmla="*/ 301 h 773"/>
                  <a:gd name="T26" fmla="*/ 645 w 646"/>
                  <a:gd name="T27" fmla="*/ 376 h 773"/>
                  <a:gd name="T28" fmla="*/ 645 w 646"/>
                  <a:gd name="T29" fmla="*/ 451 h 773"/>
                  <a:gd name="T30" fmla="*/ 645 w 646"/>
                  <a:gd name="T31" fmla="*/ 526 h 773"/>
                  <a:gd name="T32" fmla="*/ 645 w 646"/>
                  <a:gd name="T33" fmla="*/ 600 h 773"/>
                  <a:gd name="T34" fmla="*/ 564 w 646"/>
                  <a:gd name="T35" fmla="*/ 622 h 773"/>
                  <a:gd name="T36" fmla="*/ 483 w 646"/>
                  <a:gd name="T37" fmla="*/ 644 h 773"/>
                  <a:gd name="T38" fmla="*/ 403 w 646"/>
                  <a:gd name="T39" fmla="*/ 666 h 773"/>
                  <a:gd name="T40" fmla="*/ 322 w 646"/>
                  <a:gd name="T41" fmla="*/ 687 h 773"/>
                  <a:gd name="T42" fmla="*/ 242 w 646"/>
                  <a:gd name="T43" fmla="*/ 709 h 773"/>
                  <a:gd name="T44" fmla="*/ 161 w 646"/>
                  <a:gd name="T45" fmla="*/ 730 h 773"/>
                  <a:gd name="T46" fmla="*/ 81 w 646"/>
                  <a:gd name="T47" fmla="*/ 751 h 773"/>
                  <a:gd name="T48" fmla="*/ 0 w 646"/>
                  <a:gd name="T49" fmla="*/ 773 h 773"/>
                  <a:gd name="T50" fmla="*/ 0 w 646"/>
                  <a:gd name="T51" fmla="*/ 699 h 773"/>
                  <a:gd name="T52" fmla="*/ 0 w 646"/>
                  <a:gd name="T53" fmla="*/ 623 h 773"/>
                  <a:gd name="T54" fmla="*/ 0 w 646"/>
                  <a:gd name="T55" fmla="*/ 549 h 773"/>
                  <a:gd name="T56" fmla="*/ 1 w 646"/>
                  <a:gd name="T57" fmla="*/ 474 h 773"/>
                  <a:gd name="T58" fmla="*/ 1 w 646"/>
                  <a:gd name="T59" fmla="*/ 398 h 773"/>
                  <a:gd name="T60" fmla="*/ 1 w 646"/>
                  <a:gd name="T61" fmla="*/ 323 h 773"/>
                  <a:gd name="T62" fmla="*/ 1 w 646"/>
                  <a:gd name="T63" fmla="*/ 248 h 773"/>
                  <a:gd name="T64" fmla="*/ 1 w 646"/>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3">
                    <a:moveTo>
                      <a:pt x="1" y="173"/>
                    </a:moveTo>
                    <a:lnTo>
                      <a:pt x="82" y="151"/>
                    </a:lnTo>
                    <a:lnTo>
                      <a:pt x="162" y="130"/>
                    </a:lnTo>
                    <a:lnTo>
                      <a:pt x="243" y="107"/>
                    </a:lnTo>
                    <a:lnTo>
                      <a:pt x="323" y="86"/>
                    </a:lnTo>
                    <a:lnTo>
                      <a:pt x="404" y="64"/>
                    </a:lnTo>
                    <a:lnTo>
                      <a:pt x="485" y="43"/>
                    </a:lnTo>
                    <a:lnTo>
                      <a:pt x="566" y="21"/>
                    </a:lnTo>
                    <a:lnTo>
                      <a:pt x="646" y="0"/>
                    </a:lnTo>
                    <a:lnTo>
                      <a:pt x="646" y="75"/>
                    </a:lnTo>
                    <a:lnTo>
                      <a:pt x="646" y="151"/>
                    </a:lnTo>
                    <a:lnTo>
                      <a:pt x="646" y="226"/>
                    </a:lnTo>
                    <a:lnTo>
                      <a:pt x="646" y="301"/>
                    </a:lnTo>
                    <a:lnTo>
                      <a:pt x="645" y="376"/>
                    </a:lnTo>
                    <a:lnTo>
                      <a:pt x="645" y="451"/>
                    </a:lnTo>
                    <a:lnTo>
                      <a:pt x="645" y="526"/>
                    </a:lnTo>
                    <a:lnTo>
                      <a:pt x="645" y="600"/>
                    </a:lnTo>
                    <a:lnTo>
                      <a:pt x="564" y="622"/>
                    </a:lnTo>
                    <a:lnTo>
                      <a:pt x="483" y="644"/>
                    </a:lnTo>
                    <a:lnTo>
                      <a:pt x="403" y="666"/>
                    </a:lnTo>
                    <a:lnTo>
                      <a:pt x="322" y="687"/>
                    </a:lnTo>
                    <a:lnTo>
                      <a:pt x="242" y="709"/>
                    </a:lnTo>
                    <a:lnTo>
                      <a:pt x="161" y="730"/>
                    </a:lnTo>
                    <a:lnTo>
                      <a:pt x="81" y="751"/>
                    </a:lnTo>
                    <a:lnTo>
                      <a:pt x="0" y="773"/>
                    </a:lnTo>
                    <a:lnTo>
                      <a:pt x="0" y="699"/>
                    </a:lnTo>
                    <a:lnTo>
                      <a:pt x="0" y="623"/>
                    </a:lnTo>
                    <a:lnTo>
                      <a:pt x="0" y="549"/>
                    </a:lnTo>
                    <a:lnTo>
                      <a:pt x="1" y="474"/>
                    </a:lnTo>
                    <a:lnTo>
                      <a:pt x="1" y="398"/>
                    </a:lnTo>
                    <a:lnTo>
                      <a:pt x="1" y="323"/>
                    </a:lnTo>
                    <a:lnTo>
                      <a:pt x="1" y="248"/>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62" name="Freeform 158">
                <a:extLst>
                  <a:ext uri="{FF2B5EF4-FFF2-40B4-BE49-F238E27FC236}">
                    <a16:creationId xmlns:a16="http://schemas.microsoft.com/office/drawing/2014/main" id="{6638C6C9-0E24-9A56-C395-88D99946DBC9}"/>
                  </a:ext>
                </a:extLst>
              </p:cNvPr>
              <p:cNvSpPr>
                <a:spLocks/>
              </p:cNvSpPr>
              <p:nvPr/>
            </p:nvSpPr>
            <p:spPr bwMode="auto">
              <a:xfrm>
                <a:off x="2009" y="2366"/>
                <a:ext cx="92" cy="110"/>
              </a:xfrm>
              <a:custGeom>
                <a:avLst/>
                <a:gdLst>
                  <a:gd name="T0" fmla="*/ 1 w 646"/>
                  <a:gd name="T1" fmla="*/ 173 h 773"/>
                  <a:gd name="T2" fmla="*/ 82 w 646"/>
                  <a:gd name="T3" fmla="*/ 151 h 773"/>
                  <a:gd name="T4" fmla="*/ 162 w 646"/>
                  <a:gd name="T5" fmla="*/ 130 h 773"/>
                  <a:gd name="T6" fmla="*/ 243 w 646"/>
                  <a:gd name="T7" fmla="*/ 109 h 773"/>
                  <a:gd name="T8" fmla="*/ 323 w 646"/>
                  <a:gd name="T9" fmla="*/ 87 h 773"/>
                  <a:gd name="T10" fmla="*/ 404 w 646"/>
                  <a:gd name="T11" fmla="*/ 66 h 773"/>
                  <a:gd name="T12" fmla="*/ 484 w 646"/>
                  <a:gd name="T13" fmla="*/ 44 h 773"/>
                  <a:gd name="T14" fmla="*/ 565 w 646"/>
                  <a:gd name="T15" fmla="*/ 22 h 773"/>
                  <a:gd name="T16" fmla="*/ 646 w 646"/>
                  <a:gd name="T17" fmla="*/ 0 h 773"/>
                  <a:gd name="T18" fmla="*/ 645 w 646"/>
                  <a:gd name="T19" fmla="*/ 76 h 773"/>
                  <a:gd name="T20" fmla="*/ 645 w 646"/>
                  <a:gd name="T21" fmla="*/ 151 h 773"/>
                  <a:gd name="T22" fmla="*/ 645 w 646"/>
                  <a:gd name="T23" fmla="*/ 226 h 773"/>
                  <a:gd name="T24" fmla="*/ 645 w 646"/>
                  <a:gd name="T25" fmla="*/ 301 h 773"/>
                  <a:gd name="T26" fmla="*/ 645 w 646"/>
                  <a:gd name="T27" fmla="*/ 375 h 773"/>
                  <a:gd name="T28" fmla="*/ 644 w 646"/>
                  <a:gd name="T29" fmla="*/ 451 h 773"/>
                  <a:gd name="T30" fmla="*/ 644 w 646"/>
                  <a:gd name="T31" fmla="*/ 525 h 773"/>
                  <a:gd name="T32" fmla="*/ 644 w 646"/>
                  <a:gd name="T33" fmla="*/ 601 h 773"/>
                  <a:gd name="T34" fmla="*/ 564 w 646"/>
                  <a:gd name="T35" fmla="*/ 622 h 773"/>
                  <a:gd name="T36" fmla="*/ 483 w 646"/>
                  <a:gd name="T37" fmla="*/ 644 h 773"/>
                  <a:gd name="T38" fmla="*/ 403 w 646"/>
                  <a:gd name="T39" fmla="*/ 665 h 773"/>
                  <a:gd name="T40" fmla="*/ 322 w 646"/>
                  <a:gd name="T41" fmla="*/ 687 h 773"/>
                  <a:gd name="T42" fmla="*/ 242 w 646"/>
                  <a:gd name="T43" fmla="*/ 708 h 773"/>
                  <a:gd name="T44" fmla="*/ 161 w 646"/>
                  <a:gd name="T45" fmla="*/ 729 h 773"/>
                  <a:gd name="T46" fmla="*/ 81 w 646"/>
                  <a:gd name="T47" fmla="*/ 752 h 773"/>
                  <a:gd name="T48" fmla="*/ 0 w 646"/>
                  <a:gd name="T49" fmla="*/ 773 h 773"/>
                  <a:gd name="T50" fmla="*/ 0 w 646"/>
                  <a:gd name="T51" fmla="*/ 698 h 773"/>
                  <a:gd name="T52" fmla="*/ 1 w 646"/>
                  <a:gd name="T53" fmla="*/ 623 h 773"/>
                  <a:gd name="T54" fmla="*/ 1 w 646"/>
                  <a:gd name="T55" fmla="*/ 548 h 773"/>
                  <a:gd name="T56" fmla="*/ 1 w 646"/>
                  <a:gd name="T57" fmla="*/ 473 h 773"/>
                  <a:gd name="T58" fmla="*/ 1 w 646"/>
                  <a:gd name="T59" fmla="*/ 399 h 773"/>
                  <a:gd name="T60" fmla="*/ 1 w 646"/>
                  <a:gd name="T61" fmla="*/ 323 h 773"/>
                  <a:gd name="T62" fmla="*/ 1 w 646"/>
                  <a:gd name="T63" fmla="*/ 249 h 773"/>
                  <a:gd name="T64" fmla="*/ 1 w 646"/>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3">
                    <a:moveTo>
                      <a:pt x="1" y="173"/>
                    </a:moveTo>
                    <a:lnTo>
                      <a:pt x="82" y="151"/>
                    </a:lnTo>
                    <a:lnTo>
                      <a:pt x="162" y="130"/>
                    </a:lnTo>
                    <a:lnTo>
                      <a:pt x="243" y="109"/>
                    </a:lnTo>
                    <a:lnTo>
                      <a:pt x="323" y="87"/>
                    </a:lnTo>
                    <a:lnTo>
                      <a:pt x="404" y="66"/>
                    </a:lnTo>
                    <a:lnTo>
                      <a:pt x="484" y="44"/>
                    </a:lnTo>
                    <a:lnTo>
                      <a:pt x="565" y="22"/>
                    </a:lnTo>
                    <a:lnTo>
                      <a:pt x="646" y="0"/>
                    </a:lnTo>
                    <a:lnTo>
                      <a:pt x="645" y="76"/>
                    </a:lnTo>
                    <a:lnTo>
                      <a:pt x="645" y="151"/>
                    </a:lnTo>
                    <a:lnTo>
                      <a:pt x="645" y="226"/>
                    </a:lnTo>
                    <a:lnTo>
                      <a:pt x="645" y="301"/>
                    </a:lnTo>
                    <a:lnTo>
                      <a:pt x="645" y="375"/>
                    </a:lnTo>
                    <a:lnTo>
                      <a:pt x="644" y="451"/>
                    </a:lnTo>
                    <a:lnTo>
                      <a:pt x="644" y="525"/>
                    </a:lnTo>
                    <a:lnTo>
                      <a:pt x="644" y="601"/>
                    </a:lnTo>
                    <a:lnTo>
                      <a:pt x="564" y="622"/>
                    </a:lnTo>
                    <a:lnTo>
                      <a:pt x="483" y="644"/>
                    </a:lnTo>
                    <a:lnTo>
                      <a:pt x="403" y="665"/>
                    </a:lnTo>
                    <a:lnTo>
                      <a:pt x="322" y="687"/>
                    </a:lnTo>
                    <a:lnTo>
                      <a:pt x="242" y="708"/>
                    </a:lnTo>
                    <a:lnTo>
                      <a:pt x="161" y="729"/>
                    </a:lnTo>
                    <a:lnTo>
                      <a:pt x="81" y="752"/>
                    </a:lnTo>
                    <a:lnTo>
                      <a:pt x="0" y="773"/>
                    </a:lnTo>
                    <a:lnTo>
                      <a:pt x="0" y="698"/>
                    </a:lnTo>
                    <a:lnTo>
                      <a:pt x="1" y="623"/>
                    </a:lnTo>
                    <a:lnTo>
                      <a:pt x="1" y="548"/>
                    </a:lnTo>
                    <a:lnTo>
                      <a:pt x="1" y="473"/>
                    </a:lnTo>
                    <a:lnTo>
                      <a:pt x="1" y="399"/>
                    </a:lnTo>
                    <a:lnTo>
                      <a:pt x="1" y="323"/>
                    </a:lnTo>
                    <a:lnTo>
                      <a:pt x="1" y="249"/>
                    </a:lnTo>
                    <a:lnTo>
                      <a:pt x="1"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grpSp>
        <p:sp>
          <p:nvSpPr>
            <p:cNvPr id="8" name="Freeform 156">
              <a:extLst>
                <a:ext uri="{FF2B5EF4-FFF2-40B4-BE49-F238E27FC236}">
                  <a16:creationId xmlns:a16="http://schemas.microsoft.com/office/drawing/2014/main" id="{57DFAFDE-1C5E-EAC2-6860-9B0AA078762D}"/>
                </a:ext>
              </a:extLst>
            </p:cNvPr>
            <p:cNvSpPr>
              <a:spLocks/>
            </p:cNvSpPr>
            <p:nvPr/>
          </p:nvSpPr>
          <p:spPr bwMode="auto">
            <a:xfrm>
              <a:off x="2873" y="1165"/>
              <a:ext cx="196" cy="236"/>
            </a:xfrm>
            <a:custGeom>
              <a:avLst/>
              <a:gdLst>
                <a:gd name="T0" fmla="*/ 1 w 645"/>
                <a:gd name="T1" fmla="*/ 172 h 769"/>
                <a:gd name="T2" fmla="*/ 82 w 645"/>
                <a:gd name="T3" fmla="*/ 151 h 769"/>
                <a:gd name="T4" fmla="*/ 162 w 645"/>
                <a:gd name="T5" fmla="*/ 128 h 769"/>
                <a:gd name="T6" fmla="*/ 243 w 645"/>
                <a:gd name="T7" fmla="*/ 107 h 769"/>
                <a:gd name="T8" fmla="*/ 323 w 645"/>
                <a:gd name="T9" fmla="*/ 86 h 769"/>
                <a:gd name="T10" fmla="*/ 404 w 645"/>
                <a:gd name="T11" fmla="*/ 64 h 769"/>
                <a:gd name="T12" fmla="*/ 484 w 645"/>
                <a:gd name="T13" fmla="*/ 43 h 769"/>
                <a:gd name="T14" fmla="*/ 565 w 645"/>
                <a:gd name="T15" fmla="*/ 21 h 769"/>
                <a:gd name="T16" fmla="*/ 645 w 645"/>
                <a:gd name="T17" fmla="*/ 0 h 769"/>
                <a:gd name="T18" fmla="*/ 645 w 645"/>
                <a:gd name="T19" fmla="*/ 74 h 769"/>
                <a:gd name="T20" fmla="*/ 644 w 645"/>
                <a:gd name="T21" fmla="*/ 149 h 769"/>
                <a:gd name="T22" fmla="*/ 644 w 645"/>
                <a:gd name="T23" fmla="*/ 224 h 769"/>
                <a:gd name="T24" fmla="*/ 644 w 645"/>
                <a:gd name="T25" fmla="*/ 298 h 769"/>
                <a:gd name="T26" fmla="*/ 644 w 645"/>
                <a:gd name="T27" fmla="*/ 373 h 769"/>
                <a:gd name="T28" fmla="*/ 644 w 645"/>
                <a:gd name="T29" fmla="*/ 447 h 769"/>
                <a:gd name="T30" fmla="*/ 643 w 645"/>
                <a:gd name="T31" fmla="*/ 522 h 769"/>
                <a:gd name="T32" fmla="*/ 643 w 645"/>
                <a:gd name="T33" fmla="*/ 596 h 769"/>
                <a:gd name="T34" fmla="*/ 563 w 645"/>
                <a:gd name="T35" fmla="*/ 618 h 769"/>
                <a:gd name="T36" fmla="*/ 482 w 645"/>
                <a:gd name="T37" fmla="*/ 639 h 769"/>
                <a:gd name="T38" fmla="*/ 402 w 645"/>
                <a:gd name="T39" fmla="*/ 661 h 769"/>
                <a:gd name="T40" fmla="*/ 321 w 645"/>
                <a:gd name="T41" fmla="*/ 683 h 769"/>
                <a:gd name="T42" fmla="*/ 241 w 645"/>
                <a:gd name="T43" fmla="*/ 705 h 769"/>
                <a:gd name="T44" fmla="*/ 160 w 645"/>
                <a:gd name="T45" fmla="*/ 726 h 769"/>
                <a:gd name="T46" fmla="*/ 81 w 645"/>
                <a:gd name="T47" fmla="*/ 748 h 769"/>
                <a:gd name="T48" fmla="*/ 0 w 645"/>
                <a:gd name="T49" fmla="*/ 769 h 769"/>
                <a:gd name="T50" fmla="*/ 1 w 645"/>
                <a:gd name="T51" fmla="*/ 695 h 769"/>
                <a:gd name="T52" fmla="*/ 1 w 645"/>
                <a:gd name="T53" fmla="*/ 620 h 769"/>
                <a:gd name="T54" fmla="*/ 1 w 645"/>
                <a:gd name="T55" fmla="*/ 546 h 769"/>
                <a:gd name="T56" fmla="*/ 1 w 645"/>
                <a:gd name="T57" fmla="*/ 471 h 769"/>
                <a:gd name="T58" fmla="*/ 1 w 645"/>
                <a:gd name="T59" fmla="*/ 396 h 769"/>
                <a:gd name="T60" fmla="*/ 1 w 645"/>
                <a:gd name="T61" fmla="*/ 322 h 769"/>
                <a:gd name="T62" fmla="*/ 1 w 645"/>
                <a:gd name="T63" fmla="*/ 247 h 769"/>
                <a:gd name="T64" fmla="*/ 1 w 645"/>
                <a:gd name="T65" fmla="*/ 17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1" y="172"/>
                  </a:moveTo>
                  <a:lnTo>
                    <a:pt x="82" y="151"/>
                  </a:lnTo>
                  <a:lnTo>
                    <a:pt x="162" y="128"/>
                  </a:lnTo>
                  <a:lnTo>
                    <a:pt x="243" y="107"/>
                  </a:lnTo>
                  <a:lnTo>
                    <a:pt x="323" y="86"/>
                  </a:lnTo>
                  <a:lnTo>
                    <a:pt x="404" y="64"/>
                  </a:lnTo>
                  <a:lnTo>
                    <a:pt x="484" y="43"/>
                  </a:lnTo>
                  <a:lnTo>
                    <a:pt x="565" y="21"/>
                  </a:lnTo>
                  <a:lnTo>
                    <a:pt x="645" y="0"/>
                  </a:lnTo>
                  <a:lnTo>
                    <a:pt x="645" y="74"/>
                  </a:lnTo>
                  <a:lnTo>
                    <a:pt x="644" y="149"/>
                  </a:lnTo>
                  <a:lnTo>
                    <a:pt x="644" y="224"/>
                  </a:lnTo>
                  <a:lnTo>
                    <a:pt x="644" y="298"/>
                  </a:lnTo>
                  <a:lnTo>
                    <a:pt x="644" y="373"/>
                  </a:lnTo>
                  <a:lnTo>
                    <a:pt x="644" y="447"/>
                  </a:lnTo>
                  <a:lnTo>
                    <a:pt x="643" y="522"/>
                  </a:lnTo>
                  <a:lnTo>
                    <a:pt x="643" y="596"/>
                  </a:lnTo>
                  <a:lnTo>
                    <a:pt x="563" y="618"/>
                  </a:lnTo>
                  <a:lnTo>
                    <a:pt x="482" y="639"/>
                  </a:lnTo>
                  <a:lnTo>
                    <a:pt x="402" y="661"/>
                  </a:lnTo>
                  <a:lnTo>
                    <a:pt x="321" y="683"/>
                  </a:lnTo>
                  <a:lnTo>
                    <a:pt x="241" y="705"/>
                  </a:lnTo>
                  <a:lnTo>
                    <a:pt x="160" y="726"/>
                  </a:lnTo>
                  <a:lnTo>
                    <a:pt x="81" y="748"/>
                  </a:lnTo>
                  <a:lnTo>
                    <a:pt x="0" y="769"/>
                  </a:lnTo>
                  <a:lnTo>
                    <a:pt x="1" y="695"/>
                  </a:lnTo>
                  <a:lnTo>
                    <a:pt x="1" y="620"/>
                  </a:lnTo>
                  <a:lnTo>
                    <a:pt x="1" y="546"/>
                  </a:lnTo>
                  <a:lnTo>
                    <a:pt x="1" y="471"/>
                  </a:lnTo>
                  <a:lnTo>
                    <a:pt x="1" y="396"/>
                  </a:lnTo>
                  <a:lnTo>
                    <a:pt x="1" y="322"/>
                  </a:lnTo>
                  <a:lnTo>
                    <a:pt x="1" y="247"/>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 name="Freeform 155">
              <a:extLst>
                <a:ext uri="{FF2B5EF4-FFF2-40B4-BE49-F238E27FC236}">
                  <a16:creationId xmlns:a16="http://schemas.microsoft.com/office/drawing/2014/main" id="{9732ED8C-F2C1-D8E1-74A0-6A09F5540796}"/>
                </a:ext>
              </a:extLst>
            </p:cNvPr>
            <p:cNvSpPr>
              <a:spLocks/>
            </p:cNvSpPr>
            <p:nvPr/>
          </p:nvSpPr>
          <p:spPr bwMode="auto">
            <a:xfrm>
              <a:off x="2873" y="1348"/>
              <a:ext cx="196" cy="236"/>
            </a:xfrm>
            <a:custGeom>
              <a:avLst/>
              <a:gdLst>
                <a:gd name="T0" fmla="*/ 0 w 643"/>
                <a:gd name="T1" fmla="*/ 173 h 769"/>
                <a:gd name="T2" fmla="*/ 81 w 643"/>
                <a:gd name="T3" fmla="*/ 152 h 769"/>
                <a:gd name="T4" fmla="*/ 160 w 643"/>
                <a:gd name="T5" fmla="*/ 130 h 769"/>
                <a:gd name="T6" fmla="*/ 241 w 643"/>
                <a:gd name="T7" fmla="*/ 109 h 769"/>
                <a:gd name="T8" fmla="*/ 321 w 643"/>
                <a:gd name="T9" fmla="*/ 87 h 769"/>
                <a:gd name="T10" fmla="*/ 402 w 643"/>
                <a:gd name="T11" fmla="*/ 65 h 769"/>
                <a:gd name="T12" fmla="*/ 482 w 643"/>
                <a:gd name="T13" fmla="*/ 43 h 769"/>
                <a:gd name="T14" fmla="*/ 563 w 643"/>
                <a:gd name="T15" fmla="*/ 22 h 769"/>
                <a:gd name="T16" fmla="*/ 643 w 643"/>
                <a:gd name="T17" fmla="*/ 0 h 769"/>
                <a:gd name="T18" fmla="*/ 643 w 643"/>
                <a:gd name="T19" fmla="*/ 75 h 769"/>
                <a:gd name="T20" fmla="*/ 643 w 643"/>
                <a:gd name="T21" fmla="*/ 150 h 769"/>
                <a:gd name="T22" fmla="*/ 642 w 643"/>
                <a:gd name="T23" fmla="*/ 224 h 769"/>
                <a:gd name="T24" fmla="*/ 642 w 643"/>
                <a:gd name="T25" fmla="*/ 299 h 769"/>
                <a:gd name="T26" fmla="*/ 642 w 643"/>
                <a:gd name="T27" fmla="*/ 373 h 769"/>
                <a:gd name="T28" fmla="*/ 641 w 643"/>
                <a:gd name="T29" fmla="*/ 448 h 769"/>
                <a:gd name="T30" fmla="*/ 641 w 643"/>
                <a:gd name="T31" fmla="*/ 522 h 769"/>
                <a:gd name="T32" fmla="*/ 641 w 643"/>
                <a:gd name="T33" fmla="*/ 596 h 769"/>
                <a:gd name="T34" fmla="*/ 561 w 643"/>
                <a:gd name="T35" fmla="*/ 618 h 769"/>
                <a:gd name="T36" fmla="*/ 480 w 643"/>
                <a:gd name="T37" fmla="*/ 639 h 769"/>
                <a:gd name="T38" fmla="*/ 400 w 643"/>
                <a:gd name="T39" fmla="*/ 661 h 769"/>
                <a:gd name="T40" fmla="*/ 319 w 643"/>
                <a:gd name="T41" fmla="*/ 682 h 769"/>
                <a:gd name="T42" fmla="*/ 240 w 643"/>
                <a:gd name="T43" fmla="*/ 704 h 769"/>
                <a:gd name="T44" fmla="*/ 159 w 643"/>
                <a:gd name="T45" fmla="*/ 725 h 769"/>
                <a:gd name="T46" fmla="*/ 80 w 643"/>
                <a:gd name="T47" fmla="*/ 747 h 769"/>
                <a:gd name="T48" fmla="*/ 0 w 643"/>
                <a:gd name="T49" fmla="*/ 769 h 769"/>
                <a:gd name="T50" fmla="*/ 0 w 643"/>
                <a:gd name="T51" fmla="*/ 695 h 769"/>
                <a:gd name="T52" fmla="*/ 0 w 643"/>
                <a:gd name="T53" fmla="*/ 621 h 769"/>
                <a:gd name="T54" fmla="*/ 0 w 643"/>
                <a:gd name="T55" fmla="*/ 546 h 769"/>
                <a:gd name="T56" fmla="*/ 0 w 643"/>
                <a:gd name="T57" fmla="*/ 472 h 769"/>
                <a:gd name="T58" fmla="*/ 0 w 643"/>
                <a:gd name="T59" fmla="*/ 397 h 769"/>
                <a:gd name="T60" fmla="*/ 0 w 643"/>
                <a:gd name="T61" fmla="*/ 322 h 769"/>
                <a:gd name="T62" fmla="*/ 0 w 643"/>
                <a:gd name="T63" fmla="*/ 248 h 769"/>
                <a:gd name="T64" fmla="*/ 0 w 643"/>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3" h="769">
                  <a:moveTo>
                    <a:pt x="0" y="173"/>
                  </a:moveTo>
                  <a:lnTo>
                    <a:pt x="81" y="152"/>
                  </a:lnTo>
                  <a:lnTo>
                    <a:pt x="160" y="130"/>
                  </a:lnTo>
                  <a:lnTo>
                    <a:pt x="241" y="109"/>
                  </a:lnTo>
                  <a:lnTo>
                    <a:pt x="321" y="87"/>
                  </a:lnTo>
                  <a:lnTo>
                    <a:pt x="402" y="65"/>
                  </a:lnTo>
                  <a:lnTo>
                    <a:pt x="482" y="43"/>
                  </a:lnTo>
                  <a:lnTo>
                    <a:pt x="563" y="22"/>
                  </a:lnTo>
                  <a:lnTo>
                    <a:pt x="643" y="0"/>
                  </a:lnTo>
                  <a:lnTo>
                    <a:pt x="643" y="75"/>
                  </a:lnTo>
                  <a:lnTo>
                    <a:pt x="643" y="150"/>
                  </a:lnTo>
                  <a:lnTo>
                    <a:pt x="642" y="224"/>
                  </a:lnTo>
                  <a:lnTo>
                    <a:pt x="642" y="299"/>
                  </a:lnTo>
                  <a:lnTo>
                    <a:pt x="642" y="373"/>
                  </a:lnTo>
                  <a:lnTo>
                    <a:pt x="641" y="448"/>
                  </a:lnTo>
                  <a:lnTo>
                    <a:pt x="641" y="522"/>
                  </a:lnTo>
                  <a:lnTo>
                    <a:pt x="641" y="596"/>
                  </a:lnTo>
                  <a:lnTo>
                    <a:pt x="561" y="618"/>
                  </a:lnTo>
                  <a:lnTo>
                    <a:pt x="480" y="639"/>
                  </a:lnTo>
                  <a:lnTo>
                    <a:pt x="400" y="661"/>
                  </a:lnTo>
                  <a:lnTo>
                    <a:pt x="319" y="682"/>
                  </a:lnTo>
                  <a:lnTo>
                    <a:pt x="240" y="704"/>
                  </a:lnTo>
                  <a:lnTo>
                    <a:pt x="159" y="725"/>
                  </a:lnTo>
                  <a:lnTo>
                    <a:pt x="80" y="747"/>
                  </a:lnTo>
                  <a:lnTo>
                    <a:pt x="0" y="769"/>
                  </a:lnTo>
                  <a:lnTo>
                    <a:pt x="0" y="695"/>
                  </a:lnTo>
                  <a:lnTo>
                    <a:pt x="0" y="621"/>
                  </a:lnTo>
                  <a:lnTo>
                    <a:pt x="0" y="546"/>
                  </a:lnTo>
                  <a:lnTo>
                    <a:pt x="0" y="472"/>
                  </a:lnTo>
                  <a:lnTo>
                    <a:pt x="0" y="397"/>
                  </a:lnTo>
                  <a:lnTo>
                    <a:pt x="0" y="322"/>
                  </a:lnTo>
                  <a:lnTo>
                    <a:pt x="0" y="248"/>
                  </a:lnTo>
                  <a:lnTo>
                    <a:pt x="0"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 name="Freeform 154">
              <a:extLst>
                <a:ext uri="{FF2B5EF4-FFF2-40B4-BE49-F238E27FC236}">
                  <a16:creationId xmlns:a16="http://schemas.microsoft.com/office/drawing/2014/main" id="{1EF00B83-13D2-1C48-FC0F-FEB45F4546C4}"/>
                </a:ext>
              </a:extLst>
            </p:cNvPr>
            <p:cNvSpPr>
              <a:spLocks/>
            </p:cNvSpPr>
            <p:nvPr/>
          </p:nvSpPr>
          <p:spPr bwMode="auto">
            <a:xfrm>
              <a:off x="3073" y="-746"/>
              <a:ext cx="200" cy="240"/>
            </a:xfrm>
            <a:custGeom>
              <a:avLst/>
              <a:gdLst>
                <a:gd name="T0" fmla="*/ 2 w 654"/>
                <a:gd name="T1" fmla="*/ 171 h 787"/>
                <a:gd name="T2" fmla="*/ 84 w 654"/>
                <a:gd name="T3" fmla="*/ 150 h 787"/>
                <a:gd name="T4" fmla="*/ 165 w 654"/>
                <a:gd name="T5" fmla="*/ 129 h 787"/>
                <a:gd name="T6" fmla="*/ 246 w 654"/>
                <a:gd name="T7" fmla="*/ 106 h 787"/>
                <a:gd name="T8" fmla="*/ 328 w 654"/>
                <a:gd name="T9" fmla="*/ 85 h 787"/>
                <a:gd name="T10" fmla="*/ 410 w 654"/>
                <a:gd name="T11" fmla="*/ 64 h 787"/>
                <a:gd name="T12" fmla="*/ 491 w 654"/>
                <a:gd name="T13" fmla="*/ 42 h 787"/>
                <a:gd name="T14" fmla="*/ 573 w 654"/>
                <a:gd name="T15" fmla="*/ 21 h 787"/>
                <a:gd name="T16" fmla="*/ 654 w 654"/>
                <a:gd name="T17" fmla="*/ 0 h 787"/>
                <a:gd name="T18" fmla="*/ 653 w 654"/>
                <a:gd name="T19" fmla="*/ 76 h 787"/>
                <a:gd name="T20" fmla="*/ 653 w 654"/>
                <a:gd name="T21" fmla="*/ 154 h 787"/>
                <a:gd name="T22" fmla="*/ 653 w 654"/>
                <a:gd name="T23" fmla="*/ 230 h 787"/>
                <a:gd name="T24" fmla="*/ 652 w 654"/>
                <a:gd name="T25" fmla="*/ 308 h 787"/>
                <a:gd name="T26" fmla="*/ 652 w 654"/>
                <a:gd name="T27" fmla="*/ 385 h 787"/>
                <a:gd name="T28" fmla="*/ 652 w 654"/>
                <a:gd name="T29" fmla="*/ 462 h 787"/>
                <a:gd name="T30" fmla="*/ 651 w 654"/>
                <a:gd name="T31" fmla="*/ 539 h 787"/>
                <a:gd name="T32" fmla="*/ 651 w 654"/>
                <a:gd name="T33" fmla="*/ 615 h 787"/>
                <a:gd name="T34" fmla="*/ 570 w 654"/>
                <a:gd name="T35" fmla="*/ 637 h 787"/>
                <a:gd name="T36" fmla="*/ 488 w 654"/>
                <a:gd name="T37" fmla="*/ 659 h 787"/>
                <a:gd name="T38" fmla="*/ 407 w 654"/>
                <a:gd name="T39" fmla="*/ 680 h 787"/>
                <a:gd name="T40" fmla="*/ 325 w 654"/>
                <a:gd name="T41" fmla="*/ 701 h 787"/>
                <a:gd name="T42" fmla="*/ 244 w 654"/>
                <a:gd name="T43" fmla="*/ 723 h 787"/>
                <a:gd name="T44" fmla="*/ 162 w 654"/>
                <a:gd name="T45" fmla="*/ 744 h 787"/>
                <a:gd name="T46" fmla="*/ 82 w 654"/>
                <a:gd name="T47" fmla="*/ 765 h 787"/>
                <a:gd name="T48" fmla="*/ 0 w 654"/>
                <a:gd name="T49" fmla="*/ 787 h 787"/>
                <a:gd name="T50" fmla="*/ 0 w 654"/>
                <a:gd name="T51" fmla="*/ 710 h 787"/>
                <a:gd name="T52" fmla="*/ 1 w 654"/>
                <a:gd name="T53" fmla="*/ 634 h 787"/>
                <a:gd name="T54" fmla="*/ 1 w 654"/>
                <a:gd name="T55" fmla="*/ 556 h 787"/>
                <a:gd name="T56" fmla="*/ 1 w 654"/>
                <a:gd name="T57" fmla="*/ 480 h 787"/>
                <a:gd name="T58" fmla="*/ 1 w 654"/>
                <a:gd name="T59" fmla="*/ 402 h 787"/>
                <a:gd name="T60" fmla="*/ 1 w 654"/>
                <a:gd name="T61" fmla="*/ 325 h 787"/>
                <a:gd name="T62" fmla="*/ 2 w 654"/>
                <a:gd name="T63" fmla="*/ 248 h 787"/>
                <a:gd name="T64" fmla="*/ 2 w 654"/>
                <a:gd name="T65" fmla="*/ 171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7">
                  <a:moveTo>
                    <a:pt x="2" y="171"/>
                  </a:moveTo>
                  <a:lnTo>
                    <a:pt x="84" y="150"/>
                  </a:lnTo>
                  <a:lnTo>
                    <a:pt x="165" y="129"/>
                  </a:lnTo>
                  <a:lnTo>
                    <a:pt x="246" y="106"/>
                  </a:lnTo>
                  <a:lnTo>
                    <a:pt x="328" y="85"/>
                  </a:lnTo>
                  <a:lnTo>
                    <a:pt x="410" y="64"/>
                  </a:lnTo>
                  <a:lnTo>
                    <a:pt x="491" y="42"/>
                  </a:lnTo>
                  <a:lnTo>
                    <a:pt x="573" y="21"/>
                  </a:lnTo>
                  <a:lnTo>
                    <a:pt x="654" y="0"/>
                  </a:lnTo>
                  <a:lnTo>
                    <a:pt x="653" y="76"/>
                  </a:lnTo>
                  <a:lnTo>
                    <a:pt x="653" y="154"/>
                  </a:lnTo>
                  <a:lnTo>
                    <a:pt x="653" y="230"/>
                  </a:lnTo>
                  <a:lnTo>
                    <a:pt x="652" y="308"/>
                  </a:lnTo>
                  <a:lnTo>
                    <a:pt x="652" y="385"/>
                  </a:lnTo>
                  <a:lnTo>
                    <a:pt x="652" y="462"/>
                  </a:lnTo>
                  <a:lnTo>
                    <a:pt x="651" y="539"/>
                  </a:lnTo>
                  <a:lnTo>
                    <a:pt x="651" y="615"/>
                  </a:lnTo>
                  <a:lnTo>
                    <a:pt x="570" y="637"/>
                  </a:lnTo>
                  <a:lnTo>
                    <a:pt x="488" y="659"/>
                  </a:lnTo>
                  <a:lnTo>
                    <a:pt x="407" y="680"/>
                  </a:lnTo>
                  <a:lnTo>
                    <a:pt x="325" y="701"/>
                  </a:lnTo>
                  <a:lnTo>
                    <a:pt x="244" y="723"/>
                  </a:lnTo>
                  <a:lnTo>
                    <a:pt x="162" y="744"/>
                  </a:lnTo>
                  <a:lnTo>
                    <a:pt x="82" y="765"/>
                  </a:lnTo>
                  <a:lnTo>
                    <a:pt x="0" y="787"/>
                  </a:lnTo>
                  <a:lnTo>
                    <a:pt x="0" y="710"/>
                  </a:lnTo>
                  <a:lnTo>
                    <a:pt x="1" y="634"/>
                  </a:lnTo>
                  <a:lnTo>
                    <a:pt x="1" y="556"/>
                  </a:lnTo>
                  <a:lnTo>
                    <a:pt x="1" y="480"/>
                  </a:lnTo>
                  <a:lnTo>
                    <a:pt x="1" y="402"/>
                  </a:lnTo>
                  <a:lnTo>
                    <a:pt x="1" y="325"/>
                  </a:lnTo>
                  <a:lnTo>
                    <a:pt x="2" y="248"/>
                  </a:lnTo>
                  <a:lnTo>
                    <a:pt x="2"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 name="Freeform 153">
              <a:extLst>
                <a:ext uri="{FF2B5EF4-FFF2-40B4-BE49-F238E27FC236}">
                  <a16:creationId xmlns:a16="http://schemas.microsoft.com/office/drawing/2014/main" id="{BE23C106-4789-1CA9-76DD-F2E8D3B765A8}"/>
                </a:ext>
              </a:extLst>
            </p:cNvPr>
            <p:cNvSpPr>
              <a:spLocks/>
            </p:cNvSpPr>
            <p:nvPr/>
          </p:nvSpPr>
          <p:spPr bwMode="auto">
            <a:xfrm>
              <a:off x="3073" y="-557"/>
              <a:ext cx="198" cy="240"/>
            </a:xfrm>
            <a:custGeom>
              <a:avLst/>
              <a:gdLst>
                <a:gd name="T0" fmla="*/ 2 w 653"/>
                <a:gd name="T1" fmla="*/ 172 h 784"/>
                <a:gd name="T2" fmla="*/ 84 w 653"/>
                <a:gd name="T3" fmla="*/ 150 h 784"/>
                <a:gd name="T4" fmla="*/ 164 w 653"/>
                <a:gd name="T5" fmla="*/ 129 h 784"/>
                <a:gd name="T6" fmla="*/ 246 w 653"/>
                <a:gd name="T7" fmla="*/ 108 h 784"/>
                <a:gd name="T8" fmla="*/ 327 w 653"/>
                <a:gd name="T9" fmla="*/ 86 h 784"/>
                <a:gd name="T10" fmla="*/ 409 w 653"/>
                <a:gd name="T11" fmla="*/ 65 h 784"/>
                <a:gd name="T12" fmla="*/ 490 w 653"/>
                <a:gd name="T13" fmla="*/ 44 h 784"/>
                <a:gd name="T14" fmla="*/ 572 w 653"/>
                <a:gd name="T15" fmla="*/ 22 h 784"/>
                <a:gd name="T16" fmla="*/ 653 w 653"/>
                <a:gd name="T17" fmla="*/ 0 h 784"/>
                <a:gd name="T18" fmla="*/ 653 w 653"/>
                <a:gd name="T19" fmla="*/ 77 h 784"/>
                <a:gd name="T20" fmla="*/ 652 w 653"/>
                <a:gd name="T21" fmla="*/ 153 h 784"/>
                <a:gd name="T22" fmla="*/ 652 w 653"/>
                <a:gd name="T23" fmla="*/ 231 h 784"/>
                <a:gd name="T24" fmla="*/ 652 w 653"/>
                <a:gd name="T25" fmla="*/ 307 h 784"/>
                <a:gd name="T26" fmla="*/ 651 w 653"/>
                <a:gd name="T27" fmla="*/ 384 h 784"/>
                <a:gd name="T28" fmla="*/ 651 w 653"/>
                <a:gd name="T29" fmla="*/ 460 h 784"/>
                <a:gd name="T30" fmla="*/ 651 w 653"/>
                <a:gd name="T31" fmla="*/ 536 h 784"/>
                <a:gd name="T32" fmla="*/ 650 w 653"/>
                <a:gd name="T33" fmla="*/ 613 h 784"/>
                <a:gd name="T34" fmla="*/ 569 w 653"/>
                <a:gd name="T35" fmla="*/ 634 h 784"/>
                <a:gd name="T36" fmla="*/ 488 w 653"/>
                <a:gd name="T37" fmla="*/ 655 h 784"/>
                <a:gd name="T38" fmla="*/ 407 w 653"/>
                <a:gd name="T39" fmla="*/ 677 h 784"/>
                <a:gd name="T40" fmla="*/ 325 w 653"/>
                <a:gd name="T41" fmla="*/ 698 h 784"/>
                <a:gd name="T42" fmla="*/ 244 w 653"/>
                <a:gd name="T43" fmla="*/ 720 h 784"/>
                <a:gd name="T44" fmla="*/ 162 w 653"/>
                <a:gd name="T45" fmla="*/ 742 h 784"/>
                <a:gd name="T46" fmla="*/ 82 w 653"/>
                <a:gd name="T47" fmla="*/ 763 h 784"/>
                <a:gd name="T48" fmla="*/ 0 w 653"/>
                <a:gd name="T49" fmla="*/ 784 h 784"/>
                <a:gd name="T50" fmla="*/ 0 w 653"/>
                <a:gd name="T51" fmla="*/ 707 h 784"/>
                <a:gd name="T52" fmla="*/ 1 w 653"/>
                <a:gd name="T53" fmla="*/ 632 h 784"/>
                <a:gd name="T54" fmla="*/ 1 w 653"/>
                <a:gd name="T55" fmla="*/ 556 h 784"/>
                <a:gd name="T56" fmla="*/ 1 w 653"/>
                <a:gd name="T57" fmla="*/ 479 h 784"/>
                <a:gd name="T58" fmla="*/ 1 w 653"/>
                <a:gd name="T59" fmla="*/ 402 h 784"/>
                <a:gd name="T60" fmla="*/ 2 w 653"/>
                <a:gd name="T61" fmla="*/ 325 h 784"/>
                <a:gd name="T62" fmla="*/ 2 w 653"/>
                <a:gd name="T63" fmla="*/ 249 h 784"/>
                <a:gd name="T64" fmla="*/ 2 w 653"/>
                <a:gd name="T65" fmla="*/ 1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2" y="172"/>
                  </a:moveTo>
                  <a:lnTo>
                    <a:pt x="84" y="150"/>
                  </a:lnTo>
                  <a:lnTo>
                    <a:pt x="164" y="129"/>
                  </a:lnTo>
                  <a:lnTo>
                    <a:pt x="246" y="108"/>
                  </a:lnTo>
                  <a:lnTo>
                    <a:pt x="327" y="86"/>
                  </a:lnTo>
                  <a:lnTo>
                    <a:pt x="409" y="65"/>
                  </a:lnTo>
                  <a:lnTo>
                    <a:pt x="490" y="44"/>
                  </a:lnTo>
                  <a:lnTo>
                    <a:pt x="572" y="22"/>
                  </a:lnTo>
                  <a:lnTo>
                    <a:pt x="653" y="0"/>
                  </a:lnTo>
                  <a:lnTo>
                    <a:pt x="653" y="77"/>
                  </a:lnTo>
                  <a:lnTo>
                    <a:pt x="652" y="153"/>
                  </a:lnTo>
                  <a:lnTo>
                    <a:pt x="652" y="231"/>
                  </a:lnTo>
                  <a:lnTo>
                    <a:pt x="652" y="307"/>
                  </a:lnTo>
                  <a:lnTo>
                    <a:pt x="651" y="384"/>
                  </a:lnTo>
                  <a:lnTo>
                    <a:pt x="651" y="460"/>
                  </a:lnTo>
                  <a:lnTo>
                    <a:pt x="651" y="536"/>
                  </a:lnTo>
                  <a:lnTo>
                    <a:pt x="650" y="613"/>
                  </a:lnTo>
                  <a:lnTo>
                    <a:pt x="569" y="634"/>
                  </a:lnTo>
                  <a:lnTo>
                    <a:pt x="488" y="655"/>
                  </a:lnTo>
                  <a:lnTo>
                    <a:pt x="407" y="677"/>
                  </a:lnTo>
                  <a:lnTo>
                    <a:pt x="325" y="698"/>
                  </a:lnTo>
                  <a:lnTo>
                    <a:pt x="244" y="720"/>
                  </a:lnTo>
                  <a:lnTo>
                    <a:pt x="162" y="742"/>
                  </a:lnTo>
                  <a:lnTo>
                    <a:pt x="82" y="763"/>
                  </a:lnTo>
                  <a:lnTo>
                    <a:pt x="0" y="784"/>
                  </a:lnTo>
                  <a:lnTo>
                    <a:pt x="0" y="707"/>
                  </a:lnTo>
                  <a:lnTo>
                    <a:pt x="1" y="632"/>
                  </a:lnTo>
                  <a:lnTo>
                    <a:pt x="1" y="556"/>
                  </a:lnTo>
                  <a:lnTo>
                    <a:pt x="1" y="479"/>
                  </a:lnTo>
                  <a:lnTo>
                    <a:pt x="1" y="402"/>
                  </a:lnTo>
                  <a:lnTo>
                    <a:pt x="2" y="325"/>
                  </a:lnTo>
                  <a:lnTo>
                    <a:pt x="2" y="249"/>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 name="Freeform 152">
              <a:extLst>
                <a:ext uri="{FF2B5EF4-FFF2-40B4-BE49-F238E27FC236}">
                  <a16:creationId xmlns:a16="http://schemas.microsoft.com/office/drawing/2014/main" id="{434025CC-2818-192C-E1DA-7A8C25DDA8BF}"/>
                </a:ext>
              </a:extLst>
            </p:cNvPr>
            <p:cNvSpPr>
              <a:spLocks/>
            </p:cNvSpPr>
            <p:nvPr/>
          </p:nvSpPr>
          <p:spPr bwMode="auto">
            <a:xfrm>
              <a:off x="3073" y="-371"/>
              <a:ext cx="198" cy="240"/>
            </a:xfrm>
            <a:custGeom>
              <a:avLst/>
              <a:gdLst>
                <a:gd name="T0" fmla="*/ 2 w 652"/>
                <a:gd name="T1" fmla="*/ 171 h 782"/>
                <a:gd name="T2" fmla="*/ 84 w 652"/>
                <a:gd name="T3" fmla="*/ 150 h 782"/>
                <a:gd name="T4" fmla="*/ 164 w 652"/>
                <a:gd name="T5" fmla="*/ 129 h 782"/>
                <a:gd name="T6" fmla="*/ 246 w 652"/>
                <a:gd name="T7" fmla="*/ 107 h 782"/>
                <a:gd name="T8" fmla="*/ 327 w 652"/>
                <a:gd name="T9" fmla="*/ 85 h 782"/>
                <a:gd name="T10" fmla="*/ 409 w 652"/>
                <a:gd name="T11" fmla="*/ 64 h 782"/>
                <a:gd name="T12" fmla="*/ 490 w 652"/>
                <a:gd name="T13" fmla="*/ 42 h 782"/>
                <a:gd name="T14" fmla="*/ 571 w 652"/>
                <a:gd name="T15" fmla="*/ 21 h 782"/>
                <a:gd name="T16" fmla="*/ 652 w 652"/>
                <a:gd name="T17" fmla="*/ 0 h 782"/>
                <a:gd name="T18" fmla="*/ 652 w 652"/>
                <a:gd name="T19" fmla="*/ 76 h 782"/>
                <a:gd name="T20" fmla="*/ 652 w 652"/>
                <a:gd name="T21" fmla="*/ 153 h 782"/>
                <a:gd name="T22" fmla="*/ 651 w 652"/>
                <a:gd name="T23" fmla="*/ 229 h 782"/>
                <a:gd name="T24" fmla="*/ 651 w 652"/>
                <a:gd name="T25" fmla="*/ 306 h 782"/>
                <a:gd name="T26" fmla="*/ 651 w 652"/>
                <a:gd name="T27" fmla="*/ 382 h 782"/>
                <a:gd name="T28" fmla="*/ 650 w 652"/>
                <a:gd name="T29" fmla="*/ 458 h 782"/>
                <a:gd name="T30" fmla="*/ 650 w 652"/>
                <a:gd name="T31" fmla="*/ 534 h 782"/>
                <a:gd name="T32" fmla="*/ 650 w 652"/>
                <a:gd name="T33" fmla="*/ 610 h 782"/>
                <a:gd name="T34" fmla="*/ 569 w 652"/>
                <a:gd name="T35" fmla="*/ 632 h 782"/>
                <a:gd name="T36" fmla="*/ 487 w 652"/>
                <a:gd name="T37" fmla="*/ 654 h 782"/>
                <a:gd name="T38" fmla="*/ 406 w 652"/>
                <a:gd name="T39" fmla="*/ 675 h 782"/>
                <a:gd name="T40" fmla="*/ 325 w 652"/>
                <a:gd name="T41" fmla="*/ 696 h 782"/>
                <a:gd name="T42" fmla="*/ 244 w 652"/>
                <a:gd name="T43" fmla="*/ 718 h 782"/>
                <a:gd name="T44" fmla="*/ 162 w 652"/>
                <a:gd name="T45" fmla="*/ 739 h 782"/>
                <a:gd name="T46" fmla="*/ 82 w 652"/>
                <a:gd name="T47" fmla="*/ 760 h 782"/>
                <a:gd name="T48" fmla="*/ 0 w 652"/>
                <a:gd name="T49" fmla="*/ 782 h 782"/>
                <a:gd name="T50" fmla="*/ 1 w 652"/>
                <a:gd name="T51" fmla="*/ 706 h 782"/>
                <a:gd name="T52" fmla="*/ 1 w 652"/>
                <a:gd name="T53" fmla="*/ 630 h 782"/>
                <a:gd name="T54" fmla="*/ 1 w 652"/>
                <a:gd name="T55" fmla="*/ 553 h 782"/>
                <a:gd name="T56" fmla="*/ 1 w 652"/>
                <a:gd name="T57" fmla="*/ 478 h 782"/>
                <a:gd name="T58" fmla="*/ 2 w 652"/>
                <a:gd name="T59" fmla="*/ 401 h 782"/>
                <a:gd name="T60" fmla="*/ 2 w 652"/>
                <a:gd name="T61" fmla="*/ 325 h 782"/>
                <a:gd name="T62" fmla="*/ 2 w 652"/>
                <a:gd name="T63" fmla="*/ 247 h 782"/>
                <a:gd name="T64" fmla="*/ 2 w 652"/>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2">
                  <a:moveTo>
                    <a:pt x="2" y="171"/>
                  </a:moveTo>
                  <a:lnTo>
                    <a:pt x="84" y="150"/>
                  </a:lnTo>
                  <a:lnTo>
                    <a:pt x="164" y="129"/>
                  </a:lnTo>
                  <a:lnTo>
                    <a:pt x="246" y="107"/>
                  </a:lnTo>
                  <a:lnTo>
                    <a:pt x="327" y="85"/>
                  </a:lnTo>
                  <a:lnTo>
                    <a:pt x="409" y="64"/>
                  </a:lnTo>
                  <a:lnTo>
                    <a:pt x="490" y="42"/>
                  </a:lnTo>
                  <a:lnTo>
                    <a:pt x="571" y="21"/>
                  </a:lnTo>
                  <a:lnTo>
                    <a:pt x="652" y="0"/>
                  </a:lnTo>
                  <a:lnTo>
                    <a:pt x="652" y="76"/>
                  </a:lnTo>
                  <a:lnTo>
                    <a:pt x="652" y="153"/>
                  </a:lnTo>
                  <a:lnTo>
                    <a:pt x="651" y="229"/>
                  </a:lnTo>
                  <a:lnTo>
                    <a:pt x="651" y="306"/>
                  </a:lnTo>
                  <a:lnTo>
                    <a:pt x="651" y="382"/>
                  </a:lnTo>
                  <a:lnTo>
                    <a:pt x="650" y="458"/>
                  </a:lnTo>
                  <a:lnTo>
                    <a:pt x="650" y="534"/>
                  </a:lnTo>
                  <a:lnTo>
                    <a:pt x="650" y="610"/>
                  </a:lnTo>
                  <a:lnTo>
                    <a:pt x="569" y="632"/>
                  </a:lnTo>
                  <a:lnTo>
                    <a:pt x="487" y="654"/>
                  </a:lnTo>
                  <a:lnTo>
                    <a:pt x="406" y="675"/>
                  </a:lnTo>
                  <a:lnTo>
                    <a:pt x="325" y="696"/>
                  </a:lnTo>
                  <a:lnTo>
                    <a:pt x="244" y="718"/>
                  </a:lnTo>
                  <a:lnTo>
                    <a:pt x="162" y="739"/>
                  </a:lnTo>
                  <a:lnTo>
                    <a:pt x="82" y="760"/>
                  </a:lnTo>
                  <a:lnTo>
                    <a:pt x="0" y="782"/>
                  </a:lnTo>
                  <a:lnTo>
                    <a:pt x="1" y="706"/>
                  </a:lnTo>
                  <a:lnTo>
                    <a:pt x="1" y="630"/>
                  </a:lnTo>
                  <a:lnTo>
                    <a:pt x="1" y="553"/>
                  </a:lnTo>
                  <a:lnTo>
                    <a:pt x="1" y="478"/>
                  </a:lnTo>
                  <a:lnTo>
                    <a:pt x="2" y="401"/>
                  </a:lnTo>
                  <a:lnTo>
                    <a:pt x="2" y="325"/>
                  </a:lnTo>
                  <a:lnTo>
                    <a:pt x="2" y="247"/>
                  </a:lnTo>
                  <a:lnTo>
                    <a:pt x="2"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 name="Freeform 151">
              <a:extLst>
                <a:ext uri="{FF2B5EF4-FFF2-40B4-BE49-F238E27FC236}">
                  <a16:creationId xmlns:a16="http://schemas.microsoft.com/office/drawing/2014/main" id="{2CDCF7DD-1900-DA0A-5C05-75E79E578B8D}"/>
                </a:ext>
              </a:extLst>
            </p:cNvPr>
            <p:cNvSpPr>
              <a:spLocks/>
            </p:cNvSpPr>
            <p:nvPr/>
          </p:nvSpPr>
          <p:spPr bwMode="auto">
            <a:xfrm>
              <a:off x="3073" y="-182"/>
              <a:ext cx="198" cy="237"/>
            </a:xfrm>
            <a:custGeom>
              <a:avLst/>
              <a:gdLst>
                <a:gd name="T0" fmla="*/ 1 w 651"/>
                <a:gd name="T1" fmla="*/ 172 h 783"/>
                <a:gd name="T2" fmla="*/ 83 w 651"/>
                <a:gd name="T3" fmla="*/ 150 h 783"/>
                <a:gd name="T4" fmla="*/ 163 w 651"/>
                <a:gd name="T5" fmla="*/ 129 h 783"/>
                <a:gd name="T6" fmla="*/ 245 w 651"/>
                <a:gd name="T7" fmla="*/ 108 h 783"/>
                <a:gd name="T8" fmla="*/ 326 w 651"/>
                <a:gd name="T9" fmla="*/ 86 h 783"/>
                <a:gd name="T10" fmla="*/ 407 w 651"/>
                <a:gd name="T11" fmla="*/ 65 h 783"/>
                <a:gd name="T12" fmla="*/ 488 w 651"/>
                <a:gd name="T13" fmla="*/ 44 h 783"/>
                <a:gd name="T14" fmla="*/ 570 w 651"/>
                <a:gd name="T15" fmla="*/ 22 h 783"/>
                <a:gd name="T16" fmla="*/ 651 w 651"/>
                <a:gd name="T17" fmla="*/ 0 h 783"/>
                <a:gd name="T18" fmla="*/ 650 w 651"/>
                <a:gd name="T19" fmla="*/ 77 h 783"/>
                <a:gd name="T20" fmla="*/ 650 w 651"/>
                <a:gd name="T21" fmla="*/ 153 h 783"/>
                <a:gd name="T22" fmla="*/ 650 w 651"/>
                <a:gd name="T23" fmla="*/ 230 h 783"/>
                <a:gd name="T24" fmla="*/ 649 w 651"/>
                <a:gd name="T25" fmla="*/ 306 h 783"/>
                <a:gd name="T26" fmla="*/ 649 w 651"/>
                <a:gd name="T27" fmla="*/ 383 h 783"/>
                <a:gd name="T28" fmla="*/ 649 w 651"/>
                <a:gd name="T29" fmla="*/ 458 h 783"/>
                <a:gd name="T30" fmla="*/ 648 w 651"/>
                <a:gd name="T31" fmla="*/ 534 h 783"/>
                <a:gd name="T32" fmla="*/ 648 w 651"/>
                <a:gd name="T33" fmla="*/ 611 h 783"/>
                <a:gd name="T34" fmla="*/ 567 w 651"/>
                <a:gd name="T35" fmla="*/ 632 h 783"/>
                <a:gd name="T36" fmla="*/ 486 w 651"/>
                <a:gd name="T37" fmla="*/ 654 h 783"/>
                <a:gd name="T38" fmla="*/ 405 w 651"/>
                <a:gd name="T39" fmla="*/ 675 h 783"/>
                <a:gd name="T40" fmla="*/ 323 w 651"/>
                <a:gd name="T41" fmla="*/ 697 h 783"/>
                <a:gd name="T42" fmla="*/ 243 w 651"/>
                <a:gd name="T43" fmla="*/ 719 h 783"/>
                <a:gd name="T44" fmla="*/ 161 w 651"/>
                <a:gd name="T45" fmla="*/ 740 h 783"/>
                <a:gd name="T46" fmla="*/ 81 w 651"/>
                <a:gd name="T47" fmla="*/ 762 h 783"/>
                <a:gd name="T48" fmla="*/ 0 w 651"/>
                <a:gd name="T49" fmla="*/ 783 h 783"/>
                <a:gd name="T50" fmla="*/ 0 w 651"/>
                <a:gd name="T51" fmla="*/ 706 h 783"/>
                <a:gd name="T52" fmla="*/ 0 w 651"/>
                <a:gd name="T53" fmla="*/ 630 h 783"/>
                <a:gd name="T54" fmla="*/ 0 w 651"/>
                <a:gd name="T55" fmla="*/ 554 h 783"/>
                <a:gd name="T56" fmla="*/ 1 w 651"/>
                <a:gd name="T57" fmla="*/ 478 h 783"/>
                <a:gd name="T58" fmla="*/ 1 w 651"/>
                <a:gd name="T59" fmla="*/ 402 h 783"/>
                <a:gd name="T60" fmla="*/ 1 w 651"/>
                <a:gd name="T61" fmla="*/ 325 h 783"/>
                <a:gd name="T62" fmla="*/ 1 w 651"/>
                <a:gd name="T63" fmla="*/ 249 h 783"/>
                <a:gd name="T64" fmla="*/ 1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2"/>
                  </a:moveTo>
                  <a:lnTo>
                    <a:pt x="83" y="150"/>
                  </a:lnTo>
                  <a:lnTo>
                    <a:pt x="163" y="129"/>
                  </a:lnTo>
                  <a:lnTo>
                    <a:pt x="245" y="108"/>
                  </a:lnTo>
                  <a:lnTo>
                    <a:pt x="326" y="86"/>
                  </a:lnTo>
                  <a:lnTo>
                    <a:pt x="407" y="65"/>
                  </a:lnTo>
                  <a:lnTo>
                    <a:pt x="488" y="44"/>
                  </a:lnTo>
                  <a:lnTo>
                    <a:pt x="570" y="22"/>
                  </a:lnTo>
                  <a:lnTo>
                    <a:pt x="651" y="0"/>
                  </a:lnTo>
                  <a:lnTo>
                    <a:pt x="650" y="77"/>
                  </a:lnTo>
                  <a:lnTo>
                    <a:pt x="650" y="153"/>
                  </a:lnTo>
                  <a:lnTo>
                    <a:pt x="650" y="230"/>
                  </a:lnTo>
                  <a:lnTo>
                    <a:pt x="649" y="306"/>
                  </a:lnTo>
                  <a:lnTo>
                    <a:pt x="649" y="383"/>
                  </a:lnTo>
                  <a:lnTo>
                    <a:pt x="649" y="458"/>
                  </a:lnTo>
                  <a:lnTo>
                    <a:pt x="648" y="534"/>
                  </a:lnTo>
                  <a:lnTo>
                    <a:pt x="648" y="611"/>
                  </a:lnTo>
                  <a:lnTo>
                    <a:pt x="567" y="632"/>
                  </a:lnTo>
                  <a:lnTo>
                    <a:pt x="486" y="654"/>
                  </a:lnTo>
                  <a:lnTo>
                    <a:pt x="405" y="675"/>
                  </a:lnTo>
                  <a:lnTo>
                    <a:pt x="323" y="697"/>
                  </a:lnTo>
                  <a:lnTo>
                    <a:pt x="243" y="719"/>
                  </a:lnTo>
                  <a:lnTo>
                    <a:pt x="161" y="740"/>
                  </a:lnTo>
                  <a:lnTo>
                    <a:pt x="81" y="762"/>
                  </a:lnTo>
                  <a:lnTo>
                    <a:pt x="0" y="783"/>
                  </a:lnTo>
                  <a:lnTo>
                    <a:pt x="0" y="706"/>
                  </a:lnTo>
                  <a:lnTo>
                    <a:pt x="0" y="630"/>
                  </a:lnTo>
                  <a:lnTo>
                    <a:pt x="0" y="554"/>
                  </a:lnTo>
                  <a:lnTo>
                    <a:pt x="1" y="478"/>
                  </a:lnTo>
                  <a:lnTo>
                    <a:pt x="1" y="402"/>
                  </a:lnTo>
                  <a:lnTo>
                    <a:pt x="1" y="325"/>
                  </a:lnTo>
                  <a:lnTo>
                    <a:pt x="1" y="249"/>
                  </a:lnTo>
                  <a:lnTo>
                    <a:pt x="1" y="172"/>
                  </a:lnTo>
                  <a:close/>
                </a:path>
              </a:pathLst>
            </a:custGeom>
            <a:solidFill>
              <a:srgbClr val="F2F2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4" name="Freeform 150">
              <a:extLst>
                <a:ext uri="{FF2B5EF4-FFF2-40B4-BE49-F238E27FC236}">
                  <a16:creationId xmlns:a16="http://schemas.microsoft.com/office/drawing/2014/main" id="{2B150354-65B4-FD59-3F53-AA9148EACEAD}"/>
                </a:ext>
              </a:extLst>
            </p:cNvPr>
            <p:cNvSpPr>
              <a:spLocks/>
            </p:cNvSpPr>
            <p:nvPr/>
          </p:nvSpPr>
          <p:spPr bwMode="auto">
            <a:xfrm>
              <a:off x="3073" y="-182"/>
              <a:ext cx="198" cy="237"/>
            </a:xfrm>
            <a:custGeom>
              <a:avLst/>
              <a:gdLst>
                <a:gd name="T0" fmla="*/ 1 w 651"/>
                <a:gd name="T1" fmla="*/ 172 h 783"/>
                <a:gd name="T2" fmla="*/ 83 w 651"/>
                <a:gd name="T3" fmla="*/ 150 h 783"/>
                <a:gd name="T4" fmla="*/ 163 w 651"/>
                <a:gd name="T5" fmla="*/ 129 h 783"/>
                <a:gd name="T6" fmla="*/ 245 w 651"/>
                <a:gd name="T7" fmla="*/ 108 h 783"/>
                <a:gd name="T8" fmla="*/ 326 w 651"/>
                <a:gd name="T9" fmla="*/ 86 h 783"/>
                <a:gd name="T10" fmla="*/ 407 w 651"/>
                <a:gd name="T11" fmla="*/ 65 h 783"/>
                <a:gd name="T12" fmla="*/ 488 w 651"/>
                <a:gd name="T13" fmla="*/ 44 h 783"/>
                <a:gd name="T14" fmla="*/ 570 w 651"/>
                <a:gd name="T15" fmla="*/ 22 h 783"/>
                <a:gd name="T16" fmla="*/ 651 w 651"/>
                <a:gd name="T17" fmla="*/ 0 h 783"/>
                <a:gd name="T18" fmla="*/ 650 w 651"/>
                <a:gd name="T19" fmla="*/ 77 h 783"/>
                <a:gd name="T20" fmla="*/ 650 w 651"/>
                <a:gd name="T21" fmla="*/ 153 h 783"/>
                <a:gd name="T22" fmla="*/ 650 w 651"/>
                <a:gd name="T23" fmla="*/ 230 h 783"/>
                <a:gd name="T24" fmla="*/ 649 w 651"/>
                <a:gd name="T25" fmla="*/ 306 h 783"/>
                <a:gd name="T26" fmla="*/ 649 w 651"/>
                <a:gd name="T27" fmla="*/ 383 h 783"/>
                <a:gd name="T28" fmla="*/ 649 w 651"/>
                <a:gd name="T29" fmla="*/ 458 h 783"/>
                <a:gd name="T30" fmla="*/ 648 w 651"/>
                <a:gd name="T31" fmla="*/ 534 h 783"/>
                <a:gd name="T32" fmla="*/ 648 w 651"/>
                <a:gd name="T33" fmla="*/ 611 h 783"/>
                <a:gd name="T34" fmla="*/ 567 w 651"/>
                <a:gd name="T35" fmla="*/ 632 h 783"/>
                <a:gd name="T36" fmla="*/ 486 w 651"/>
                <a:gd name="T37" fmla="*/ 654 h 783"/>
                <a:gd name="T38" fmla="*/ 405 w 651"/>
                <a:gd name="T39" fmla="*/ 675 h 783"/>
                <a:gd name="T40" fmla="*/ 323 w 651"/>
                <a:gd name="T41" fmla="*/ 697 h 783"/>
                <a:gd name="T42" fmla="*/ 243 w 651"/>
                <a:gd name="T43" fmla="*/ 719 h 783"/>
                <a:gd name="T44" fmla="*/ 161 w 651"/>
                <a:gd name="T45" fmla="*/ 740 h 783"/>
                <a:gd name="T46" fmla="*/ 81 w 651"/>
                <a:gd name="T47" fmla="*/ 762 h 783"/>
                <a:gd name="T48" fmla="*/ 0 w 651"/>
                <a:gd name="T49" fmla="*/ 783 h 783"/>
                <a:gd name="T50" fmla="*/ 0 w 651"/>
                <a:gd name="T51" fmla="*/ 706 h 783"/>
                <a:gd name="T52" fmla="*/ 0 w 651"/>
                <a:gd name="T53" fmla="*/ 630 h 783"/>
                <a:gd name="T54" fmla="*/ 0 w 651"/>
                <a:gd name="T55" fmla="*/ 554 h 783"/>
                <a:gd name="T56" fmla="*/ 1 w 651"/>
                <a:gd name="T57" fmla="*/ 478 h 783"/>
                <a:gd name="T58" fmla="*/ 1 w 651"/>
                <a:gd name="T59" fmla="*/ 402 h 783"/>
                <a:gd name="T60" fmla="*/ 1 w 651"/>
                <a:gd name="T61" fmla="*/ 325 h 783"/>
                <a:gd name="T62" fmla="*/ 1 w 651"/>
                <a:gd name="T63" fmla="*/ 249 h 783"/>
                <a:gd name="T64" fmla="*/ 1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1" y="172"/>
                  </a:moveTo>
                  <a:lnTo>
                    <a:pt x="83" y="150"/>
                  </a:lnTo>
                  <a:lnTo>
                    <a:pt x="163" y="129"/>
                  </a:lnTo>
                  <a:lnTo>
                    <a:pt x="245" y="108"/>
                  </a:lnTo>
                  <a:lnTo>
                    <a:pt x="326" y="86"/>
                  </a:lnTo>
                  <a:lnTo>
                    <a:pt x="407" y="65"/>
                  </a:lnTo>
                  <a:lnTo>
                    <a:pt x="488" y="44"/>
                  </a:lnTo>
                  <a:lnTo>
                    <a:pt x="570" y="22"/>
                  </a:lnTo>
                  <a:lnTo>
                    <a:pt x="651" y="0"/>
                  </a:lnTo>
                  <a:lnTo>
                    <a:pt x="650" y="77"/>
                  </a:lnTo>
                  <a:lnTo>
                    <a:pt x="650" y="153"/>
                  </a:lnTo>
                  <a:lnTo>
                    <a:pt x="650" y="230"/>
                  </a:lnTo>
                  <a:lnTo>
                    <a:pt x="649" y="306"/>
                  </a:lnTo>
                  <a:lnTo>
                    <a:pt x="649" y="383"/>
                  </a:lnTo>
                  <a:lnTo>
                    <a:pt x="649" y="458"/>
                  </a:lnTo>
                  <a:lnTo>
                    <a:pt x="648" y="534"/>
                  </a:lnTo>
                  <a:lnTo>
                    <a:pt x="648" y="611"/>
                  </a:lnTo>
                  <a:lnTo>
                    <a:pt x="567" y="632"/>
                  </a:lnTo>
                  <a:lnTo>
                    <a:pt x="486" y="654"/>
                  </a:lnTo>
                  <a:lnTo>
                    <a:pt x="405" y="675"/>
                  </a:lnTo>
                  <a:lnTo>
                    <a:pt x="323" y="697"/>
                  </a:lnTo>
                  <a:lnTo>
                    <a:pt x="243" y="719"/>
                  </a:lnTo>
                  <a:lnTo>
                    <a:pt x="161" y="740"/>
                  </a:lnTo>
                  <a:lnTo>
                    <a:pt x="81" y="762"/>
                  </a:lnTo>
                  <a:lnTo>
                    <a:pt x="0" y="783"/>
                  </a:lnTo>
                  <a:lnTo>
                    <a:pt x="0" y="706"/>
                  </a:lnTo>
                  <a:lnTo>
                    <a:pt x="0" y="630"/>
                  </a:lnTo>
                  <a:lnTo>
                    <a:pt x="0" y="554"/>
                  </a:lnTo>
                  <a:lnTo>
                    <a:pt x="1" y="478"/>
                  </a:lnTo>
                  <a:lnTo>
                    <a:pt x="1" y="402"/>
                  </a:lnTo>
                  <a:lnTo>
                    <a:pt x="1" y="325"/>
                  </a:lnTo>
                  <a:lnTo>
                    <a:pt x="1" y="249"/>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 name="Freeform 149">
              <a:extLst>
                <a:ext uri="{FF2B5EF4-FFF2-40B4-BE49-F238E27FC236}">
                  <a16:creationId xmlns:a16="http://schemas.microsoft.com/office/drawing/2014/main" id="{6B1E5787-7706-4F4A-2EF2-1537C578F5D5}"/>
                </a:ext>
              </a:extLst>
            </p:cNvPr>
            <p:cNvSpPr>
              <a:spLocks/>
            </p:cNvSpPr>
            <p:nvPr/>
          </p:nvSpPr>
          <p:spPr bwMode="auto">
            <a:xfrm>
              <a:off x="3071" y="4"/>
              <a:ext cx="198" cy="238"/>
            </a:xfrm>
            <a:custGeom>
              <a:avLst/>
              <a:gdLst>
                <a:gd name="T0" fmla="*/ 2 w 650"/>
                <a:gd name="T1" fmla="*/ 172 h 779"/>
                <a:gd name="T2" fmla="*/ 83 w 650"/>
                <a:gd name="T3" fmla="*/ 151 h 779"/>
                <a:gd name="T4" fmla="*/ 163 w 650"/>
                <a:gd name="T5" fmla="*/ 129 h 779"/>
                <a:gd name="T6" fmla="*/ 245 w 650"/>
                <a:gd name="T7" fmla="*/ 108 h 779"/>
                <a:gd name="T8" fmla="*/ 325 w 650"/>
                <a:gd name="T9" fmla="*/ 86 h 779"/>
                <a:gd name="T10" fmla="*/ 407 w 650"/>
                <a:gd name="T11" fmla="*/ 64 h 779"/>
                <a:gd name="T12" fmla="*/ 488 w 650"/>
                <a:gd name="T13" fmla="*/ 43 h 779"/>
                <a:gd name="T14" fmla="*/ 569 w 650"/>
                <a:gd name="T15" fmla="*/ 21 h 779"/>
                <a:gd name="T16" fmla="*/ 650 w 650"/>
                <a:gd name="T17" fmla="*/ 0 h 779"/>
                <a:gd name="T18" fmla="*/ 649 w 650"/>
                <a:gd name="T19" fmla="*/ 76 h 779"/>
                <a:gd name="T20" fmla="*/ 649 w 650"/>
                <a:gd name="T21" fmla="*/ 152 h 779"/>
                <a:gd name="T22" fmla="*/ 649 w 650"/>
                <a:gd name="T23" fmla="*/ 228 h 779"/>
                <a:gd name="T24" fmla="*/ 648 w 650"/>
                <a:gd name="T25" fmla="*/ 304 h 779"/>
                <a:gd name="T26" fmla="*/ 648 w 650"/>
                <a:gd name="T27" fmla="*/ 380 h 779"/>
                <a:gd name="T28" fmla="*/ 648 w 650"/>
                <a:gd name="T29" fmla="*/ 456 h 779"/>
                <a:gd name="T30" fmla="*/ 647 w 650"/>
                <a:gd name="T31" fmla="*/ 531 h 779"/>
                <a:gd name="T32" fmla="*/ 647 w 650"/>
                <a:gd name="T33" fmla="*/ 607 h 779"/>
                <a:gd name="T34" fmla="*/ 567 w 650"/>
                <a:gd name="T35" fmla="*/ 629 h 779"/>
                <a:gd name="T36" fmla="*/ 485 w 650"/>
                <a:gd name="T37" fmla="*/ 650 h 779"/>
                <a:gd name="T38" fmla="*/ 405 w 650"/>
                <a:gd name="T39" fmla="*/ 672 h 779"/>
                <a:gd name="T40" fmla="*/ 323 w 650"/>
                <a:gd name="T41" fmla="*/ 693 h 779"/>
                <a:gd name="T42" fmla="*/ 243 w 650"/>
                <a:gd name="T43" fmla="*/ 715 h 779"/>
                <a:gd name="T44" fmla="*/ 161 w 650"/>
                <a:gd name="T45" fmla="*/ 736 h 779"/>
                <a:gd name="T46" fmla="*/ 81 w 650"/>
                <a:gd name="T47" fmla="*/ 757 h 779"/>
                <a:gd name="T48" fmla="*/ 0 w 650"/>
                <a:gd name="T49" fmla="*/ 779 h 779"/>
                <a:gd name="T50" fmla="*/ 0 w 650"/>
                <a:gd name="T51" fmla="*/ 703 h 779"/>
                <a:gd name="T52" fmla="*/ 0 w 650"/>
                <a:gd name="T53" fmla="*/ 628 h 779"/>
                <a:gd name="T54" fmla="*/ 1 w 650"/>
                <a:gd name="T55" fmla="*/ 552 h 779"/>
                <a:gd name="T56" fmla="*/ 1 w 650"/>
                <a:gd name="T57" fmla="*/ 476 h 779"/>
                <a:gd name="T58" fmla="*/ 1 w 650"/>
                <a:gd name="T59" fmla="*/ 400 h 779"/>
                <a:gd name="T60" fmla="*/ 1 w 650"/>
                <a:gd name="T61" fmla="*/ 324 h 779"/>
                <a:gd name="T62" fmla="*/ 1 w 650"/>
                <a:gd name="T63" fmla="*/ 247 h 779"/>
                <a:gd name="T64" fmla="*/ 2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2" y="172"/>
                  </a:moveTo>
                  <a:lnTo>
                    <a:pt x="83" y="151"/>
                  </a:lnTo>
                  <a:lnTo>
                    <a:pt x="163" y="129"/>
                  </a:lnTo>
                  <a:lnTo>
                    <a:pt x="245" y="108"/>
                  </a:lnTo>
                  <a:lnTo>
                    <a:pt x="325" y="86"/>
                  </a:lnTo>
                  <a:lnTo>
                    <a:pt x="407" y="64"/>
                  </a:lnTo>
                  <a:lnTo>
                    <a:pt x="488" y="43"/>
                  </a:lnTo>
                  <a:lnTo>
                    <a:pt x="569" y="21"/>
                  </a:lnTo>
                  <a:lnTo>
                    <a:pt x="650" y="0"/>
                  </a:lnTo>
                  <a:lnTo>
                    <a:pt x="649" y="76"/>
                  </a:lnTo>
                  <a:lnTo>
                    <a:pt x="649" y="152"/>
                  </a:lnTo>
                  <a:lnTo>
                    <a:pt x="649" y="228"/>
                  </a:lnTo>
                  <a:lnTo>
                    <a:pt x="648" y="304"/>
                  </a:lnTo>
                  <a:lnTo>
                    <a:pt x="648" y="380"/>
                  </a:lnTo>
                  <a:lnTo>
                    <a:pt x="648" y="456"/>
                  </a:lnTo>
                  <a:lnTo>
                    <a:pt x="647" y="531"/>
                  </a:lnTo>
                  <a:lnTo>
                    <a:pt x="647" y="607"/>
                  </a:lnTo>
                  <a:lnTo>
                    <a:pt x="567" y="629"/>
                  </a:lnTo>
                  <a:lnTo>
                    <a:pt x="485" y="650"/>
                  </a:lnTo>
                  <a:lnTo>
                    <a:pt x="405" y="672"/>
                  </a:lnTo>
                  <a:lnTo>
                    <a:pt x="323" y="693"/>
                  </a:lnTo>
                  <a:lnTo>
                    <a:pt x="243" y="715"/>
                  </a:lnTo>
                  <a:lnTo>
                    <a:pt x="161" y="736"/>
                  </a:lnTo>
                  <a:lnTo>
                    <a:pt x="81" y="757"/>
                  </a:lnTo>
                  <a:lnTo>
                    <a:pt x="0" y="779"/>
                  </a:lnTo>
                  <a:lnTo>
                    <a:pt x="0" y="703"/>
                  </a:lnTo>
                  <a:lnTo>
                    <a:pt x="0" y="628"/>
                  </a:lnTo>
                  <a:lnTo>
                    <a:pt x="1" y="552"/>
                  </a:lnTo>
                  <a:lnTo>
                    <a:pt x="1" y="476"/>
                  </a:lnTo>
                  <a:lnTo>
                    <a:pt x="1" y="400"/>
                  </a:lnTo>
                  <a:lnTo>
                    <a:pt x="1" y="324"/>
                  </a:lnTo>
                  <a:lnTo>
                    <a:pt x="1" y="247"/>
                  </a:lnTo>
                  <a:lnTo>
                    <a:pt x="2" y="172"/>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6" name="Freeform 148">
              <a:extLst>
                <a:ext uri="{FF2B5EF4-FFF2-40B4-BE49-F238E27FC236}">
                  <a16:creationId xmlns:a16="http://schemas.microsoft.com/office/drawing/2014/main" id="{585B7CB6-2EBB-4D9B-6D23-4B9761B09E5C}"/>
                </a:ext>
              </a:extLst>
            </p:cNvPr>
            <p:cNvSpPr>
              <a:spLocks/>
            </p:cNvSpPr>
            <p:nvPr/>
          </p:nvSpPr>
          <p:spPr bwMode="auto">
            <a:xfrm>
              <a:off x="3071" y="4"/>
              <a:ext cx="198" cy="238"/>
            </a:xfrm>
            <a:custGeom>
              <a:avLst/>
              <a:gdLst>
                <a:gd name="T0" fmla="*/ 2 w 650"/>
                <a:gd name="T1" fmla="*/ 172 h 779"/>
                <a:gd name="T2" fmla="*/ 83 w 650"/>
                <a:gd name="T3" fmla="*/ 151 h 779"/>
                <a:gd name="T4" fmla="*/ 163 w 650"/>
                <a:gd name="T5" fmla="*/ 129 h 779"/>
                <a:gd name="T6" fmla="*/ 245 w 650"/>
                <a:gd name="T7" fmla="*/ 108 h 779"/>
                <a:gd name="T8" fmla="*/ 325 w 650"/>
                <a:gd name="T9" fmla="*/ 86 h 779"/>
                <a:gd name="T10" fmla="*/ 407 w 650"/>
                <a:gd name="T11" fmla="*/ 64 h 779"/>
                <a:gd name="T12" fmla="*/ 488 w 650"/>
                <a:gd name="T13" fmla="*/ 43 h 779"/>
                <a:gd name="T14" fmla="*/ 569 w 650"/>
                <a:gd name="T15" fmla="*/ 21 h 779"/>
                <a:gd name="T16" fmla="*/ 650 w 650"/>
                <a:gd name="T17" fmla="*/ 0 h 779"/>
                <a:gd name="T18" fmla="*/ 649 w 650"/>
                <a:gd name="T19" fmla="*/ 76 h 779"/>
                <a:gd name="T20" fmla="*/ 649 w 650"/>
                <a:gd name="T21" fmla="*/ 152 h 779"/>
                <a:gd name="T22" fmla="*/ 649 w 650"/>
                <a:gd name="T23" fmla="*/ 228 h 779"/>
                <a:gd name="T24" fmla="*/ 648 w 650"/>
                <a:gd name="T25" fmla="*/ 304 h 779"/>
                <a:gd name="T26" fmla="*/ 648 w 650"/>
                <a:gd name="T27" fmla="*/ 380 h 779"/>
                <a:gd name="T28" fmla="*/ 648 w 650"/>
                <a:gd name="T29" fmla="*/ 456 h 779"/>
                <a:gd name="T30" fmla="*/ 647 w 650"/>
                <a:gd name="T31" fmla="*/ 531 h 779"/>
                <a:gd name="T32" fmla="*/ 647 w 650"/>
                <a:gd name="T33" fmla="*/ 607 h 779"/>
                <a:gd name="T34" fmla="*/ 567 w 650"/>
                <a:gd name="T35" fmla="*/ 629 h 779"/>
                <a:gd name="T36" fmla="*/ 485 w 650"/>
                <a:gd name="T37" fmla="*/ 650 h 779"/>
                <a:gd name="T38" fmla="*/ 405 w 650"/>
                <a:gd name="T39" fmla="*/ 672 h 779"/>
                <a:gd name="T40" fmla="*/ 323 w 650"/>
                <a:gd name="T41" fmla="*/ 693 h 779"/>
                <a:gd name="T42" fmla="*/ 243 w 650"/>
                <a:gd name="T43" fmla="*/ 715 h 779"/>
                <a:gd name="T44" fmla="*/ 161 w 650"/>
                <a:gd name="T45" fmla="*/ 736 h 779"/>
                <a:gd name="T46" fmla="*/ 81 w 650"/>
                <a:gd name="T47" fmla="*/ 757 h 779"/>
                <a:gd name="T48" fmla="*/ 0 w 650"/>
                <a:gd name="T49" fmla="*/ 779 h 779"/>
                <a:gd name="T50" fmla="*/ 0 w 650"/>
                <a:gd name="T51" fmla="*/ 703 h 779"/>
                <a:gd name="T52" fmla="*/ 0 w 650"/>
                <a:gd name="T53" fmla="*/ 628 h 779"/>
                <a:gd name="T54" fmla="*/ 1 w 650"/>
                <a:gd name="T55" fmla="*/ 552 h 779"/>
                <a:gd name="T56" fmla="*/ 1 w 650"/>
                <a:gd name="T57" fmla="*/ 476 h 779"/>
                <a:gd name="T58" fmla="*/ 1 w 650"/>
                <a:gd name="T59" fmla="*/ 400 h 779"/>
                <a:gd name="T60" fmla="*/ 1 w 650"/>
                <a:gd name="T61" fmla="*/ 324 h 779"/>
                <a:gd name="T62" fmla="*/ 1 w 650"/>
                <a:gd name="T63" fmla="*/ 247 h 779"/>
                <a:gd name="T64" fmla="*/ 2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2" y="172"/>
                  </a:moveTo>
                  <a:lnTo>
                    <a:pt x="83" y="151"/>
                  </a:lnTo>
                  <a:lnTo>
                    <a:pt x="163" y="129"/>
                  </a:lnTo>
                  <a:lnTo>
                    <a:pt x="245" y="108"/>
                  </a:lnTo>
                  <a:lnTo>
                    <a:pt x="325" y="86"/>
                  </a:lnTo>
                  <a:lnTo>
                    <a:pt x="407" y="64"/>
                  </a:lnTo>
                  <a:lnTo>
                    <a:pt x="488" y="43"/>
                  </a:lnTo>
                  <a:lnTo>
                    <a:pt x="569" y="21"/>
                  </a:lnTo>
                  <a:lnTo>
                    <a:pt x="650" y="0"/>
                  </a:lnTo>
                  <a:lnTo>
                    <a:pt x="649" y="76"/>
                  </a:lnTo>
                  <a:lnTo>
                    <a:pt x="649" y="152"/>
                  </a:lnTo>
                  <a:lnTo>
                    <a:pt x="649" y="228"/>
                  </a:lnTo>
                  <a:lnTo>
                    <a:pt x="648" y="304"/>
                  </a:lnTo>
                  <a:lnTo>
                    <a:pt x="648" y="380"/>
                  </a:lnTo>
                  <a:lnTo>
                    <a:pt x="648" y="456"/>
                  </a:lnTo>
                  <a:lnTo>
                    <a:pt x="647" y="531"/>
                  </a:lnTo>
                  <a:lnTo>
                    <a:pt x="647" y="607"/>
                  </a:lnTo>
                  <a:lnTo>
                    <a:pt x="567" y="629"/>
                  </a:lnTo>
                  <a:lnTo>
                    <a:pt x="485" y="650"/>
                  </a:lnTo>
                  <a:lnTo>
                    <a:pt x="405" y="672"/>
                  </a:lnTo>
                  <a:lnTo>
                    <a:pt x="323" y="693"/>
                  </a:lnTo>
                  <a:lnTo>
                    <a:pt x="243" y="715"/>
                  </a:lnTo>
                  <a:lnTo>
                    <a:pt x="161" y="736"/>
                  </a:lnTo>
                  <a:lnTo>
                    <a:pt x="81" y="757"/>
                  </a:lnTo>
                  <a:lnTo>
                    <a:pt x="0" y="779"/>
                  </a:lnTo>
                  <a:lnTo>
                    <a:pt x="0" y="703"/>
                  </a:lnTo>
                  <a:lnTo>
                    <a:pt x="0" y="628"/>
                  </a:lnTo>
                  <a:lnTo>
                    <a:pt x="1" y="552"/>
                  </a:lnTo>
                  <a:lnTo>
                    <a:pt x="1" y="476"/>
                  </a:lnTo>
                  <a:lnTo>
                    <a:pt x="1" y="400"/>
                  </a:lnTo>
                  <a:lnTo>
                    <a:pt x="1" y="324"/>
                  </a:lnTo>
                  <a:lnTo>
                    <a:pt x="1" y="247"/>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7" name="Freeform 147">
              <a:extLst>
                <a:ext uri="{FF2B5EF4-FFF2-40B4-BE49-F238E27FC236}">
                  <a16:creationId xmlns:a16="http://schemas.microsoft.com/office/drawing/2014/main" id="{78ECBE24-5FB9-17BA-CA9B-47F66382EBDE}"/>
                </a:ext>
              </a:extLst>
            </p:cNvPr>
            <p:cNvSpPr>
              <a:spLocks/>
            </p:cNvSpPr>
            <p:nvPr/>
          </p:nvSpPr>
          <p:spPr bwMode="auto">
            <a:xfrm>
              <a:off x="3071" y="191"/>
              <a:ext cx="198" cy="237"/>
            </a:xfrm>
            <a:custGeom>
              <a:avLst/>
              <a:gdLst>
                <a:gd name="T0" fmla="*/ 2 w 649"/>
                <a:gd name="T1" fmla="*/ 172 h 778"/>
                <a:gd name="T2" fmla="*/ 83 w 649"/>
                <a:gd name="T3" fmla="*/ 150 h 778"/>
                <a:gd name="T4" fmla="*/ 163 w 649"/>
                <a:gd name="T5" fmla="*/ 129 h 778"/>
                <a:gd name="T6" fmla="*/ 245 w 649"/>
                <a:gd name="T7" fmla="*/ 108 h 778"/>
                <a:gd name="T8" fmla="*/ 325 w 649"/>
                <a:gd name="T9" fmla="*/ 86 h 778"/>
                <a:gd name="T10" fmla="*/ 407 w 649"/>
                <a:gd name="T11" fmla="*/ 65 h 778"/>
                <a:gd name="T12" fmla="*/ 487 w 649"/>
                <a:gd name="T13" fmla="*/ 43 h 778"/>
                <a:gd name="T14" fmla="*/ 569 w 649"/>
                <a:gd name="T15" fmla="*/ 22 h 778"/>
                <a:gd name="T16" fmla="*/ 649 w 649"/>
                <a:gd name="T17" fmla="*/ 0 h 778"/>
                <a:gd name="T18" fmla="*/ 649 w 649"/>
                <a:gd name="T19" fmla="*/ 76 h 778"/>
                <a:gd name="T20" fmla="*/ 648 w 649"/>
                <a:gd name="T21" fmla="*/ 152 h 778"/>
                <a:gd name="T22" fmla="*/ 648 w 649"/>
                <a:gd name="T23" fmla="*/ 228 h 778"/>
                <a:gd name="T24" fmla="*/ 648 w 649"/>
                <a:gd name="T25" fmla="*/ 303 h 778"/>
                <a:gd name="T26" fmla="*/ 647 w 649"/>
                <a:gd name="T27" fmla="*/ 379 h 778"/>
                <a:gd name="T28" fmla="*/ 647 w 649"/>
                <a:gd name="T29" fmla="*/ 455 h 778"/>
                <a:gd name="T30" fmla="*/ 647 w 649"/>
                <a:gd name="T31" fmla="*/ 530 h 778"/>
                <a:gd name="T32" fmla="*/ 646 w 649"/>
                <a:gd name="T33" fmla="*/ 606 h 778"/>
                <a:gd name="T34" fmla="*/ 566 w 649"/>
                <a:gd name="T35" fmla="*/ 627 h 778"/>
                <a:gd name="T36" fmla="*/ 485 w 649"/>
                <a:gd name="T37" fmla="*/ 649 h 778"/>
                <a:gd name="T38" fmla="*/ 404 w 649"/>
                <a:gd name="T39" fmla="*/ 670 h 778"/>
                <a:gd name="T40" fmla="*/ 323 w 649"/>
                <a:gd name="T41" fmla="*/ 691 h 778"/>
                <a:gd name="T42" fmla="*/ 243 w 649"/>
                <a:gd name="T43" fmla="*/ 714 h 778"/>
                <a:gd name="T44" fmla="*/ 161 w 649"/>
                <a:gd name="T45" fmla="*/ 735 h 778"/>
                <a:gd name="T46" fmla="*/ 81 w 649"/>
                <a:gd name="T47" fmla="*/ 757 h 778"/>
                <a:gd name="T48" fmla="*/ 0 w 649"/>
                <a:gd name="T49" fmla="*/ 778 h 778"/>
                <a:gd name="T50" fmla="*/ 0 w 649"/>
                <a:gd name="T51" fmla="*/ 702 h 778"/>
                <a:gd name="T52" fmla="*/ 0 w 649"/>
                <a:gd name="T53" fmla="*/ 627 h 778"/>
                <a:gd name="T54" fmla="*/ 1 w 649"/>
                <a:gd name="T55" fmla="*/ 552 h 778"/>
                <a:gd name="T56" fmla="*/ 1 w 649"/>
                <a:gd name="T57" fmla="*/ 475 h 778"/>
                <a:gd name="T58" fmla="*/ 1 w 649"/>
                <a:gd name="T59" fmla="*/ 400 h 778"/>
                <a:gd name="T60" fmla="*/ 1 w 649"/>
                <a:gd name="T61" fmla="*/ 324 h 778"/>
                <a:gd name="T62" fmla="*/ 2 w 649"/>
                <a:gd name="T63" fmla="*/ 248 h 778"/>
                <a:gd name="T64" fmla="*/ 2 w 649"/>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2" y="172"/>
                  </a:moveTo>
                  <a:lnTo>
                    <a:pt x="83" y="150"/>
                  </a:lnTo>
                  <a:lnTo>
                    <a:pt x="163" y="129"/>
                  </a:lnTo>
                  <a:lnTo>
                    <a:pt x="245" y="108"/>
                  </a:lnTo>
                  <a:lnTo>
                    <a:pt x="325" y="86"/>
                  </a:lnTo>
                  <a:lnTo>
                    <a:pt x="407" y="65"/>
                  </a:lnTo>
                  <a:lnTo>
                    <a:pt x="487" y="43"/>
                  </a:lnTo>
                  <a:lnTo>
                    <a:pt x="569" y="22"/>
                  </a:lnTo>
                  <a:lnTo>
                    <a:pt x="649" y="0"/>
                  </a:lnTo>
                  <a:lnTo>
                    <a:pt x="649" y="76"/>
                  </a:lnTo>
                  <a:lnTo>
                    <a:pt x="648" y="152"/>
                  </a:lnTo>
                  <a:lnTo>
                    <a:pt x="648" y="228"/>
                  </a:lnTo>
                  <a:lnTo>
                    <a:pt x="648" y="303"/>
                  </a:lnTo>
                  <a:lnTo>
                    <a:pt x="647" y="379"/>
                  </a:lnTo>
                  <a:lnTo>
                    <a:pt x="647" y="455"/>
                  </a:lnTo>
                  <a:lnTo>
                    <a:pt x="647" y="530"/>
                  </a:lnTo>
                  <a:lnTo>
                    <a:pt x="646" y="606"/>
                  </a:lnTo>
                  <a:lnTo>
                    <a:pt x="566" y="627"/>
                  </a:lnTo>
                  <a:lnTo>
                    <a:pt x="485" y="649"/>
                  </a:lnTo>
                  <a:lnTo>
                    <a:pt x="404" y="670"/>
                  </a:lnTo>
                  <a:lnTo>
                    <a:pt x="323" y="691"/>
                  </a:lnTo>
                  <a:lnTo>
                    <a:pt x="243" y="714"/>
                  </a:lnTo>
                  <a:lnTo>
                    <a:pt x="161" y="735"/>
                  </a:lnTo>
                  <a:lnTo>
                    <a:pt x="81" y="757"/>
                  </a:lnTo>
                  <a:lnTo>
                    <a:pt x="0" y="778"/>
                  </a:lnTo>
                  <a:lnTo>
                    <a:pt x="0" y="702"/>
                  </a:lnTo>
                  <a:lnTo>
                    <a:pt x="0" y="627"/>
                  </a:lnTo>
                  <a:lnTo>
                    <a:pt x="1" y="552"/>
                  </a:lnTo>
                  <a:lnTo>
                    <a:pt x="1" y="475"/>
                  </a:lnTo>
                  <a:lnTo>
                    <a:pt x="1" y="400"/>
                  </a:lnTo>
                  <a:lnTo>
                    <a:pt x="1" y="324"/>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8" name="Freeform 146">
              <a:extLst>
                <a:ext uri="{FF2B5EF4-FFF2-40B4-BE49-F238E27FC236}">
                  <a16:creationId xmlns:a16="http://schemas.microsoft.com/office/drawing/2014/main" id="{E9FDFDC2-68AD-032B-9B83-EC511CC96743}"/>
                </a:ext>
              </a:extLst>
            </p:cNvPr>
            <p:cNvSpPr>
              <a:spLocks/>
            </p:cNvSpPr>
            <p:nvPr/>
          </p:nvSpPr>
          <p:spPr bwMode="auto">
            <a:xfrm>
              <a:off x="3071" y="375"/>
              <a:ext cx="195" cy="238"/>
            </a:xfrm>
            <a:custGeom>
              <a:avLst/>
              <a:gdLst>
                <a:gd name="T0" fmla="*/ 2 w 648"/>
                <a:gd name="T1" fmla="*/ 172 h 776"/>
                <a:gd name="T2" fmla="*/ 83 w 648"/>
                <a:gd name="T3" fmla="*/ 151 h 776"/>
                <a:gd name="T4" fmla="*/ 163 w 648"/>
                <a:gd name="T5" fmla="*/ 129 h 776"/>
                <a:gd name="T6" fmla="*/ 245 w 648"/>
                <a:gd name="T7" fmla="*/ 108 h 776"/>
                <a:gd name="T8" fmla="*/ 325 w 648"/>
                <a:gd name="T9" fmla="*/ 85 h 776"/>
                <a:gd name="T10" fmla="*/ 406 w 648"/>
                <a:gd name="T11" fmla="*/ 64 h 776"/>
                <a:gd name="T12" fmla="*/ 487 w 648"/>
                <a:gd name="T13" fmla="*/ 43 h 776"/>
                <a:gd name="T14" fmla="*/ 568 w 648"/>
                <a:gd name="T15" fmla="*/ 21 h 776"/>
                <a:gd name="T16" fmla="*/ 648 w 648"/>
                <a:gd name="T17" fmla="*/ 0 h 776"/>
                <a:gd name="T18" fmla="*/ 648 w 648"/>
                <a:gd name="T19" fmla="*/ 75 h 776"/>
                <a:gd name="T20" fmla="*/ 648 w 648"/>
                <a:gd name="T21" fmla="*/ 151 h 776"/>
                <a:gd name="T22" fmla="*/ 647 w 648"/>
                <a:gd name="T23" fmla="*/ 227 h 776"/>
                <a:gd name="T24" fmla="*/ 647 w 648"/>
                <a:gd name="T25" fmla="*/ 303 h 776"/>
                <a:gd name="T26" fmla="*/ 647 w 648"/>
                <a:gd name="T27" fmla="*/ 378 h 776"/>
                <a:gd name="T28" fmla="*/ 646 w 648"/>
                <a:gd name="T29" fmla="*/ 453 h 776"/>
                <a:gd name="T30" fmla="*/ 646 w 648"/>
                <a:gd name="T31" fmla="*/ 529 h 776"/>
                <a:gd name="T32" fmla="*/ 646 w 648"/>
                <a:gd name="T33" fmla="*/ 604 h 776"/>
                <a:gd name="T34" fmla="*/ 566 w 648"/>
                <a:gd name="T35" fmla="*/ 626 h 776"/>
                <a:gd name="T36" fmla="*/ 484 w 648"/>
                <a:gd name="T37" fmla="*/ 648 h 776"/>
                <a:gd name="T38" fmla="*/ 404 w 648"/>
                <a:gd name="T39" fmla="*/ 669 h 776"/>
                <a:gd name="T40" fmla="*/ 323 w 648"/>
                <a:gd name="T41" fmla="*/ 691 h 776"/>
                <a:gd name="T42" fmla="*/ 242 w 648"/>
                <a:gd name="T43" fmla="*/ 712 h 776"/>
                <a:gd name="T44" fmla="*/ 161 w 648"/>
                <a:gd name="T45" fmla="*/ 734 h 776"/>
                <a:gd name="T46" fmla="*/ 81 w 648"/>
                <a:gd name="T47" fmla="*/ 755 h 776"/>
                <a:gd name="T48" fmla="*/ 0 w 648"/>
                <a:gd name="T49" fmla="*/ 776 h 776"/>
                <a:gd name="T50" fmla="*/ 0 w 648"/>
                <a:gd name="T51" fmla="*/ 701 h 776"/>
                <a:gd name="T52" fmla="*/ 1 w 648"/>
                <a:gd name="T53" fmla="*/ 625 h 776"/>
                <a:gd name="T54" fmla="*/ 1 w 648"/>
                <a:gd name="T55" fmla="*/ 550 h 776"/>
                <a:gd name="T56" fmla="*/ 1 w 648"/>
                <a:gd name="T57" fmla="*/ 475 h 776"/>
                <a:gd name="T58" fmla="*/ 1 w 648"/>
                <a:gd name="T59" fmla="*/ 399 h 776"/>
                <a:gd name="T60" fmla="*/ 2 w 648"/>
                <a:gd name="T61" fmla="*/ 323 h 776"/>
                <a:gd name="T62" fmla="*/ 2 w 648"/>
                <a:gd name="T63" fmla="*/ 247 h 776"/>
                <a:gd name="T64" fmla="*/ 2 w 648"/>
                <a:gd name="T65" fmla="*/ 17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6">
                  <a:moveTo>
                    <a:pt x="2" y="172"/>
                  </a:moveTo>
                  <a:lnTo>
                    <a:pt x="83" y="151"/>
                  </a:lnTo>
                  <a:lnTo>
                    <a:pt x="163" y="129"/>
                  </a:lnTo>
                  <a:lnTo>
                    <a:pt x="245" y="108"/>
                  </a:lnTo>
                  <a:lnTo>
                    <a:pt x="325" y="85"/>
                  </a:lnTo>
                  <a:lnTo>
                    <a:pt x="406" y="64"/>
                  </a:lnTo>
                  <a:lnTo>
                    <a:pt x="487" y="43"/>
                  </a:lnTo>
                  <a:lnTo>
                    <a:pt x="568" y="21"/>
                  </a:lnTo>
                  <a:lnTo>
                    <a:pt x="648" y="0"/>
                  </a:lnTo>
                  <a:lnTo>
                    <a:pt x="648" y="75"/>
                  </a:lnTo>
                  <a:lnTo>
                    <a:pt x="648" y="151"/>
                  </a:lnTo>
                  <a:lnTo>
                    <a:pt x="647" y="227"/>
                  </a:lnTo>
                  <a:lnTo>
                    <a:pt x="647" y="303"/>
                  </a:lnTo>
                  <a:lnTo>
                    <a:pt x="647" y="378"/>
                  </a:lnTo>
                  <a:lnTo>
                    <a:pt x="646" y="453"/>
                  </a:lnTo>
                  <a:lnTo>
                    <a:pt x="646" y="529"/>
                  </a:lnTo>
                  <a:lnTo>
                    <a:pt x="646" y="604"/>
                  </a:lnTo>
                  <a:lnTo>
                    <a:pt x="566" y="626"/>
                  </a:lnTo>
                  <a:lnTo>
                    <a:pt x="484" y="648"/>
                  </a:lnTo>
                  <a:lnTo>
                    <a:pt x="404" y="669"/>
                  </a:lnTo>
                  <a:lnTo>
                    <a:pt x="323" y="691"/>
                  </a:lnTo>
                  <a:lnTo>
                    <a:pt x="242" y="712"/>
                  </a:lnTo>
                  <a:lnTo>
                    <a:pt x="161" y="734"/>
                  </a:lnTo>
                  <a:lnTo>
                    <a:pt x="81" y="755"/>
                  </a:lnTo>
                  <a:lnTo>
                    <a:pt x="0" y="776"/>
                  </a:lnTo>
                  <a:lnTo>
                    <a:pt x="0" y="701"/>
                  </a:lnTo>
                  <a:lnTo>
                    <a:pt x="1" y="625"/>
                  </a:lnTo>
                  <a:lnTo>
                    <a:pt x="1" y="550"/>
                  </a:lnTo>
                  <a:lnTo>
                    <a:pt x="1" y="475"/>
                  </a:lnTo>
                  <a:lnTo>
                    <a:pt x="1" y="399"/>
                  </a:lnTo>
                  <a:lnTo>
                    <a:pt x="2" y="323"/>
                  </a:lnTo>
                  <a:lnTo>
                    <a:pt x="2" y="247"/>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9" name="Freeform 145">
              <a:extLst>
                <a:ext uri="{FF2B5EF4-FFF2-40B4-BE49-F238E27FC236}">
                  <a16:creationId xmlns:a16="http://schemas.microsoft.com/office/drawing/2014/main" id="{D2F2F56F-3142-FE03-EEF0-4CFAFC866578}"/>
                </a:ext>
              </a:extLst>
            </p:cNvPr>
            <p:cNvSpPr>
              <a:spLocks/>
            </p:cNvSpPr>
            <p:nvPr/>
          </p:nvSpPr>
          <p:spPr bwMode="auto">
            <a:xfrm>
              <a:off x="3071" y="559"/>
              <a:ext cx="195" cy="238"/>
            </a:xfrm>
            <a:custGeom>
              <a:avLst/>
              <a:gdLst>
                <a:gd name="T0" fmla="*/ 2 w 648"/>
                <a:gd name="T1" fmla="*/ 172 h 775"/>
                <a:gd name="T2" fmla="*/ 83 w 648"/>
                <a:gd name="T3" fmla="*/ 151 h 775"/>
                <a:gd name="T4" fmla="*/ 163 w 648"/>
                <a:gd name="T5" fmla="*/ 130 h 775"/>
                <a:gd name="T6" fmla="*/ 244 w 648"/>
                <a:gd name="T7" fmla="*/ 108 h 775"/>
                <a:gd name="T8" fmla="*/ 325 w 648"/>
                <a:gd name="T9" fmla="*/ 87 h 775"/>
                <a:gd name="T10" fmla="*/ 406 w 648"/>
                <a:gd name="T11" fmla="*/ 65 h 775"/>
                <a:gd name="T12" fmla="*/ 486 w 648"/>
                <a:gd name="T13" fmla="*/ 44 h 775"/>
                <a:gd name="T14" fmla="*/ 568 w 648"/>
                <a:gd name="T15" fmla="*/ 22 h 775"/>
                <a:gd name="T16" fmla="*/ 648 w 648"/>
                <a:gd name="T17" fmla="*/ 0 h 775"/>
                <a:gd name="T18" fmla="*/ 647 w 648"/>
                <a:gd name="T19" fmla="*/ 76 h 775"/>
                <a:gd name="T20" fmla="*/ 647 w 648"/>
                <a:gd name="T21" fmla="*/ 151 h 775"/>
                <a:gd name="T22" fmla="*/ 647 w 648"/>
                <a:gd name="T23" fmla="*/ 227 h 775"/>
                <a:gd name="T24" fmla="*/ 646 w 648"/>
                <a:gd name="T25" fmla="*/ 302 h 775"/>
                <a:gd name="T26" fmla="*/ 646 w 648"/>
                <a:gd name="T27" fmla="*/ 378 h 775"/>
                <a:gd name="T28" fmla="*/ 646 w 648"/>
                <a:gd name="T29" fmla="*/ 453 h 775"/>
                <a:gd name="T30" fmla="*/ 645 w 648"/>
                <a:gd name="T31" fmla="*/ 527 h 775"/>
                <a:gd name="T32" fmla="*/ 645 w 648"/>
                <a:gd name="T33" fmla="*/ 603 h 775"/>
                <a:gd name="T34" fmla="*/ 565 w 648"/>
                <a:gd name="T35" fmla="*/ 624 h 775"/>
                <a:gd name="T36" fmla="*/ 484 w 648"/>
                <a:gd name="T37" fmla="*/ 646 h 775"/>
                <a:gd name="T38" fmla="*/ 404 w 648"/>
                <a:gd name="T39" fmla="*/ 667 h 775"/>
                <a:gd name="T40" fmla="*/ 322 w 648"/>
                <a:gd name="T41" fmla="*/ 688 h 775"/>
                <a:gd name="T42" fmla="*/ 242 w 648"/>
                <a:gd name="T43" fmla="*/ 710 h 775"/>
                <a:gd name="T44" fmla="*/ 161 w 648"/>
                <a:gd name="T45" fmla="*/ 732 h 775"/>
                <a:gd name="T46" fmla="*/ 81 w 648"/>
                <a:gd name="T47" fmla="*/ 754 h 775"/>
                <a:gd name="T48" fmla="*/ 0 w 648"/>
                <a:gd name="T49" fmla="*/ 775 h 775"/>
                <a:gd name="T50" fmla="*/ 1 w 648"/>
                <a:gd name="T51" fmla="*/ 699 h 775"/>
                <a:gd name="T52" fmla="*/ 1 w 648"/>
                <a:gd name="T53" fmla="*/ 625 h 775"/>
                <a:gd name="T54" fmla="*/ 1 w 648"/>
                <a:gd name="T55" fmla="*/ 550 h 775"/>
                <a:gd name="T56" fmla="*/ 1 w 648"/>
                <a:gd name="T57" fmla="*/ 474 h 775"/>
                <a:gd name="T58" fmla="*/ 2 w 648"/>
                <a:gd name="T59" fmla="*/ 399 h 775"/>
                <a:gd name="T60" fmla="*/ 2 w 648"/>
                <a:gd name="T61" fmla="*/ 323 h 775"/>
                <a:gd name="T62" fmla="*/ 2 w 648"/>
                <a:gd name="T63" fmla="*/ 248 h 775"/>
                <a:gd name="T64" fmla="*/ 2 w 648"/>
                <a:gd name="T65" fmla="*/ 172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5">
                  <a:moveTo>
                    <a:pt x="2" y="172"/>
                  </a:moveTo>
                  <a:lnTo>
                    <a:pt x="83" y="151"/>
                  </a:lnTo>
                  <a:lnTo>
                    <a:pt x="163" y="130"/>
                  </a:lnTo>
                  <a:lnTo>
                    <a:pt x="244" y="108"/>
                  </a:lnTo>
                  <a:lnTo>
                    <a:pt x="325" y="87"/>
                  </a:lnTo>
                  <a:lnTo>
                    <a:pt x="406" y="65"/>
                  </a:lnTo>
                  <a:lnTo>
                    <a:pt x="486" y="44"/>
                  </a:lnTo>
                  <a:lnTo>
                    <a:pt x="568" y="22"/>
                  </a:lnTo>
                  <a:lnTo>
                    <a:pt x="648" y="0"/>
                  </a:lnTo>
                  <a:lnTo>
                    <a:pt x="647" y="76"/>
                  </a:lnTo>
                  <a:lnTo>
                    <a:pt x="647" y="151"/>
                  </a:lnTo>
                  <a:lnTo>
                    <a:pt x="647" y="227"/>
                  </a:lnTo>
                  <a:lnTo>
                    <a:pt x="646" y="302"/>
                  </a:lnTo>
                  <a:lnTo>
                    <a:pt x="646" y="378"/>
                  </a:lnTo>
                  <a:lnTo>
                    <a:pt x="646" y="453"/>
                  </a:lnTo>
                  <a:lnTo>
                    <a:pt x="645" y="527"/>
                  </a:lnTo>
                  <a:lnTo>
                    <a:pt x="645" y="603"/>
                  </a:lnTo>
                  <a:lnTo>
                    <a:pt x="565" y="624"/>
                  </a:lnTo>
                  <a:lnTo>
                    <a:pt x="484" y="646"/>
                  </a:lnTo>
                  <a:lnTo>
                    <a:pt x="404" y="667"/>
                  </a:lnTo>
                  <a:lnTo>
                    <a:pt x="322" y="688"/>
                  </a:lnTo>
                  <a:lnTo>
                    <a:pt x="242" y="710"/>
                  </a:lnTo>
                  <a:lnTo>
                    <a:pt x="161" y="732"/>
                  </a:lnTo>
                  <a:lnTo>
                    <a:pt x="81" y="754"/>
                  </a:lnTo>
                  <a:lnTo>
                    <a:pt x="0" y="775"/>
                  </a:lnTo>
                  <a:lnTo>
                    <a:pt x="1" y="699"/>
                  </a:lnTo>
                  <a:lnTo>
                    <a:pt x="1" y="625"/>
                  </a:lnTo>
                  <a:lnTo>
                    <a:pt x="1" y="550"/>
                  </a:lnTo>
                  <a:lnTo>
                    <a:pt x="1" y="474"/>
                  </a:lnTo>
                  <a:lnTo>
                    <a:pt x="2" y="399"/>
                  </a:lnTo>
                  <a:lnTo>
                    <a:pt x="2" y="323"/>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0" name="Freeform 144">
              <a:extLst>
                <a:ext uri="{FF2B5EF4-FFF2-40B4-BE49-F238E27FC236}">
                  <a16:creationId xmlns:a16="http://schemas.microsoft.com/office/drawing/2014/main" id="{79A48604-A0F0-ED2F-F7A7-699794E5AA0E}"/>
                </a:ext>
              </a:extLst>
            </p:cNvPr>
            <p:cNvSpPr>
              <a:spLocks/>
            </p:cNvSpPr>
            <p:nvPr/>
          </p:nvSpPr>
          <p:spPr bwMode="auto">
            <a:xfrm>
              <a:off x="3069" y="745"/>
              <a:ext cx="197" cy="236"/>
            </a:xfrm>
            <a:custGeom>
              <a:avLst/>
              <a:gdLst>
                <a:gd name="T0" fmla="*/ 1 w 646"/>
                <a:gd name="T1" fmla="*/ 172 h 772"/>
                <a:gd name="T2" fmla="*/ 82 w 646"/>
                <a:gd name="T3" fmla="*/ 151 h 772"/>
                <a:gd name="T4" fmla="*/ 162 w 646"/>
                <a:gd name="T5" fmla="*/ 129 h 772"/>
                <a:gd name="T6" fmla="*/ 243 w 646"/>
                <a:gd name="T7" fmla="*/ 107 h 772"/>
                <a:gd name="T8" fmla="*/ 323 w 646"/>
                <a:gd name="T9" fmla="*/ 85 h 772"/>
                <a:gd name="T10" fmla="*/ 405 w 646"/>
                <a:gd name="T11" fmla="*/ 64 h 772"/>
                <a:gd name="T12" fmla="*/ 485 w 646"/>
                <a:gd name="T13" fmla="*/ 43 h 772"/>
                <a:gd name="T14" fmla="*/ 566 w 646"/>
                <a:gd name="T15" fmla="*/ 21 h 772"/>
                <a:gd name="T16" fmla="*/ 646 w 646"/>
                <a:gd name="T17" fmla="*/ 0 h 772"/>
                <a:gd name="T18" fmla="*/ 646 w 646"/>
                <a:gd name="T19" fmla="*/ 75 h 772"/>
                <a:gd name="T20" fmla="*/ 645 w 646"/>
                <a:gd name="T21" fmla="*/ 151 h 772"/>
                <a:gd name="T22" fmla="*/ 645 w 646"/>
                <a:gd name="T23" fmla="*/ 225 h 772"/>
                <a:gd name="T24" fmla="*/ 645 w 646"/>
                <a:gd name="T25" fmla="*/ 301 h 772"/>
                <a:gd name="T26" fmla="*/ 644 w 646"/>
                <a:gd name="T27" fmla="*/ 376 h 772"/>
                <a:gd name="T28" fmla="*/ 644 w 646"/>
                <a:gd name="T29" fmla="*/ 450 h 772"/>
                <a:gd name="T30" fmla="*/ 644 w 646"/>
                <a:gd name="T31" fmla="*/ 526 h 772"/>
                <a:gd name="T32" fmla="*/ 643 w 646"/>
                <a:gd name="T33" fmla="*/ 600 h 772"/>
                <a:gd name="T34" fmla="*/ 563 w 646"/>
                <a:gd name="T35" fmla="*/ 621 h 772"/>
                <a:gd name="T36" fmla="*/ 482 w 646"/>
                <a:gd name="T37" fmla="*/ 644 h 772"/>
                <a:gd name="T38" fmla="*/ 402 w 646"/>
                <a:gd name="T39" fmla="*/ 665 h 772"/>
                <a:gd name="T40" fmla="*/ 321 w 646"/>
                <a:gd name="T41" fmla="*/ 687 h 772"/>
                <a:gd name="T42" fmla="*/ 241 w 646"/>
                <a:gd name="T43" fmla="*/ 708 h 772"/>
                <a:gd name="T44" fmla="*/ 160 w 646"/>
                <a:gd name="T45" fmla="*/ 729 h 772"/>
                <a:gd name="T46" fmla="*/ 80 w 646"/>
                <a:gd name="T47" fmla="*/ 751 h 772"/>
                <a:gd name="T48" fmla="*/ 0 w 646"/>
                <a:gd name="T49" fmla="*/ 772 h 772"/>
                <a:gd name="T50" fmla="*/ 0 w 646"/>
                <a:gd name="T51" fmla="*/ 698 h 772"/>
                <a:gd name="T52" fmla="*/ 0 w 646"/>
                <a:gd name="T53" fmla="*/ 623 h 772"/>
                <a:gd name="T54" fmla="*/ 0 w 646"/>
                <a:gd name="T55" fmla="*/ 548 h 772"/>
                <a:gd name="T56" fmla="*/ 1 w 646"/>
                <a:gd name="T57" fmla="*/ 473 h 772"/>
                <a:gd name="T58" fmla="*/ 1 w 646"/>
                <a:gd name="T59" fmla="*/ 398 h 772"/>
                <a:gd name="T60" fmla="*/ 1 w 646"/>
                <a:gd name="T61" fmla="*/ 323 h 772"/>
                <a:gd name="T62" fmla="*/ 1 w 646"/>
                <a:gd name="T63" fmla="*/ 247 h 772"/>
                <a:gd name="T64" fmla="*/ 1 w 646"/>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1" y="172"/>
                  </a:moveTo>
                  <a:lnTo>
                    <a:pt x="82" y="151"/>
                  </a:lnTo>
                  <a:lnTo>
                    <a:pt x="162" y="129"/>
                  </a:lnTo>
                  <a:lnTo>
                    <a:pt x="243" y="107"/>
                  </a:lnTo>
                  <a:lnTo>
                    <a:pt x="323" y="85"/>
                  </a:lnTo>
                  <a:lnTo>
                    <a:pt x="405" y="64"/>
                  </a:lnTo>
                  <a:lnTo>
                    <a:pt x="485" y="43"/>
                  </a:lnTo>
                  <a:lnTo>
                    <a:pt x="566" y="21"/>
                  </a:lnTo>
                  <a:lnTo>
                    <a:pt x="646" y="0"/>
                  </a:lnTo>
                  <a:lnTo>
                    <a:pt x="646" y="75"/>
                  </a:lnTo>
                  <a:lnTo>
                    <a:pt x="645" y="151"/>
                  </a:lnTo>
                  <a:lnTo>
                    <a:pt x="645" y="225"/>
                  </a:lnTo>
                  <a:lnTo>
                    <a:pt x="645" y="301"/>
                  </a:lnTo>
                  <a:lnTo>
                    <a:pt x="644" y="376"/>
                  </a:lnTo>
                  <a:lnTo>
                    <a:pt x="644" y="450"/>
                  </a:lnTo>
                  <a:lnTo>
                    <a:pt x="644" y="526"/>
                  </a:lnTo>
                  <a:lnTo>
                    <a:pt x="643" y="600"/>
                  </a:lnTo>
                  <a:lnTo>
                    <a:pt x="563" y="621"/>
                  </a:lnTo>
                  <a:lnTo>
                    <a:pt x="482" y="644"/>
                  </a:lnTo>
                  <a:lnTo>
                    <a:pt x="402" y="665"/>
                  </a:lnTo>
                  <a:lnTo>
                    <a:pt x="321" y="687"/>
                  </a:lnTo>
                  <a:lnTo>
                    <a:pt x="241" y="708"/>
                  </a:lnTo>
                  <a:lnTo>
                    <a:pt x="160" y="729"/>
                  </a:lnTo>
                  <a:lnTo>
                    <a:pt x="80" y="751"/>
                  </a:lnTo>
                  <a:lnTo>
                    <a:pt x="0" y="772"/>
                  </a:lnTo>
                  <a:lnTo>
                    <a:pt x="0" y="698"/>
                  </a:lnTo>
                  <a:lnTo>
                    <a:pt x="0" y="623"/>
                  </a:lnTo>
                  <a:lnTo>
                    <a:pt x="0" y="548"/>
                  </a:lnTo>
                  <a:lnTo>
                    <a:pt x="1" y="473"/>
                  </a:lnTo>
                  <a:lnTo>
                    <a:pt x="1" y="398"/>
                  </a:lnTo>
                  <a:lnTo>
                    <a:pt x="1" y="323"/>
                  </a:lnTo>
                  <a:lnTo>
                    <a:pt x="1" y="247"/>
                  </a:lnTo>
                  <a:lnTo>
                    <a:pt x="1"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1" name="Freeform 143">
              <a:extLst>
                <a:ext uri="{FF2B5EF4-FFF2-40B4-BE49-F238E27FC236}">
                  <a16:creationId xmlns:a16="http://schemas.microsoft.com/office/drawing/2014/main" id="{F96E2245-8FDC-A3CC-55D4-A7C8A66558F2}"/>
                </a:ext>
              </a:extLst>
            </p:cNvPr>
            <p:cNvSpPr>
              <a:spLocks/>
            </p:cNvSpPr>
            <p:nvPr/>
          </p:nvSpPr>
          <p:spPr bwMode="auto">
            <a:xfrm>
              <a:off x="3069" y="928"/>
              <a:ext cx="196" cy="237"/>
            </a:xfrm>
            <a:custGeom>
              <a:avLst/>
              <a:gdLst>
                <a:gd name="T0" fmla="*/ 2 w 645"/>
                <a:gd name="T1" fmla="*/ 172 h 773"/>
                <a:gd name="T2" fmla="*/ 82 w 645"/>
                <a:gd name="T3" fmla="*/ 151 h 773"/>
                <a:gd name="T4" fmla="*/ 162 w 645"/>
                <a:gd name="T5" fmla="*/ 129 h 773"/>
                <a:gd name="T6" fmla="*/ 243 w 645"/>
                <a:gd name="T7" fmla="*/ 108 h 773"/>
                <a:gd name="T8" fmla="*/ 323 w 645"/>
                <a:gd name="T9" fmla="*/ 87 h 773"/>
                <a:gd name="T10" fmla="*/ 404 w 645"/>
                <a:gd name="T11" fmla="*/ 65 h 773"/>
                <a:gd name="T12" fmla="*/ 484 w 645"/>
                <a:gd name="T13" fmla="*/ 44 h 773"/>
                <a:gd name="T14" fmla="*/ 565 w 645"/>
                <a:gd name="T15" fmla="*/ 21 h 773"/>
                <a:gd name="T16" fmla="*/ 645 w 645"/>
                <a:gd name="T17" fmla="*/ 0 h 773"/>
                <a:gd name="T18" fmla="*/ 645 w 645"/>
                <a:gd name="T19" fmla="*/ 76 h 773"/>
                <a:gd name="T20" fmla="*/ 645 w 645"/>
                <a:gd name="T21" fmla="*/ 150 h 773"/>
                <a:gd name="T22" fmla="*/ 644 w 645"/>
                <a:gd name="T23" fmla="*/ 226 h 773"/>
                <a:gd name="T24" fmla="*/ 644 w 645"/>
                <a:gd name="T25" fmla="*/ 300 h 773"/>
                <a:gd name="T26" fmla="*/ 644 w 645"/>
                <a:gd name="T27" fmla="*/ 375 h 773"/>
                <a:gd name="T28" fmla="*/ 643 w 645"/>
                <a:gd name="T29" fmla="*/ 450 h 773"/>
                <a:gd name="T30" fmla="*/ 643 w 645"/>
                <a:gd name="T31" fmla="*/ 525 h 773"/>
                <a:gd name="T32" fmla="*/ 643 w 645"/>
                <a:gd name="T33" fmla="*/ 600 h 773"/>
                <a:gd name="T34" fmla="*/ 563 w 645"/>
                <a:gd name="T35" fmla="*/ 622 h 773"/>
                <a:gd name="T36" fmla="*/ 482 w 645"/>
                <a:gd name="T37" fmla="*/ 643 h 773"/>
                <a:gd name="T38" fmla="*/ 402 w 645"/>
                <a:gd name="T39" fmla="*/ 665 h 773"/>
                <a:gd name="T40" fmla="*/ 321 w 645"/>
                <a:gd name="T41" fmla="*/ 686 h 773"/>
                <a:gd name="T42" fmla="*/ 241 w 645"/>
                <a:gd name="T43" fmla="*/ 707 h 773"/>
                <a:gd name="T44" fmla="*/ 160 w 645"/>
                <a:gd name="T45" fmla="*/ 729 h 773"/>
                <a:gd name="T46" fmla="*/ 81 w 645"/>
                <a:gd name="T47" fmla="*/ 751 h 773"/>
                <a:gd name="T48" fmla="*/ 0 w 645"/>
                <a:gd name="T49" fmla="*/ 773 h 773"/>
                <a:gd name="T50" fmla="*/ 0 w 645"/>
                <a:gd name="T51" fmla="*/ 697 h 773"/>
                <a:gd name="T52" fmla="*/ 0 w 645"/>
                <a:gd name="T53" fmla="*/ 623 h 773"/>
                <a:gd name="T54" fmla="*/ 1 w 645"/>
                <a:gd name="T55" fmla="*/ 547 h 773"/>
                <a:gd name="T56" fmla="*/ 1 w 645"/>
                <a:gd name="T57" fmla="*/ 473 h 773"/>
                <a:gd name="T58" fmla="*/ 1 w 645"/>
                <a:gd name="T59" fmla="*/ 398 h 773"/>
                <a:gd name="T60" fmla="*/ 1 w 645"/>
                <a:gd name="T61" fmla="*/ 323 h 773"/>
                <a:gd name="T62" fmla="*/ 1 w 645"/>
                <a:gd name="T63" fmla="*/ 248 h 773"/>
                <a:gd name="T64" fmla="*/ 2 w 645"/>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73">
                  <a:moveTo>
                    <a:pt x="2" y="172"/>
                  </a:moveTo>
                  <a:lnTo>
                    <a:pt x="82" y="151"/>
                  </a:lnTo>
                  <a:lnTo>
                    <a:pt x="162" y="129"/>
                  </a:lnTo>
                  <a:lnTo>
                    <a:pt x="243" y="108"/>
                  </a:lnTo>
                  <a:lnTo>
                    <a:pt x="323" y="87"/>
                  </a:lnTo>
                  <a:lnTo>
                    <a:pt x="404" y="65"/>
                  </a:lnTo>
                  <a:lnTo>
                    <a:pt x="484" y="44"/>
                  </a:lnTo>
                  <a:lnTo>
                    <a:pt x="565" y="21"/>
                  </a:lnTo>
                  <a:lnTo>
                    <a:pt x="645" y="0"/>
                  </a:lnTo>
                  <a:lnTo>
                    <a:pt x="645" y="76"/>
                  </a:lnTo>
                  <a:lnTo>
                    <a:pt x="645" y="150"/>
                  </a:lnTo>
                  <a:lnTo>
                    <a:pt x="644" y="226"/>
                  </a:lnTo>
                  <a:lnTo>
                    <a:pt x="644" y="300"/>
                  </a:lnTo>
                  <a:lnTo>
                    <a:pt x="644" y="375"/>
                  </a:lnTo>
                  <a:lnTo>
                    <a:pt x="643" y="450"/>
                  </a:lnTo>
                  <a:lnTo>
                    <a:pt x="643" y="525"/>
                  </a:lnTo>
                  <a:lnTo>
                    <a:pt x="643" y="600"/>
                  </a:lnTo>
                  <a:lnTo>
                    <a:pt x="563" y="622"/>
                  </a:lnTo>
                  <a:lnTo>
                    <a:pt x="482" y="643"/>
                  </a:lnTo>
                  <a:lnTo>
                    <a:pt x="402" y="665"/>
                  </a:lnTo>
                  <a:lnTo>
                    <a:pt x="321" y="686"/>
                  </a:lnTo>
                  <a:lnTo>
                    <a:pt x="241" y="707"/>
                  </a:lnTo>
                  <a:lnTo>
                    <a:pt x="160" y="729"/>
                  </a:lnTo>
                  <a:lnTo>
                    <a:pt x="81" y="751"/>
                  </a:lnTo>
                  <a:lnTo>
                    <a:pt x="0" y="773"/>
                  </a:lnTo>
                  <a:lnTo>
                    <a:pt x="0" y="697"/>
                  </a:lnTo>
                  <a:lnTo>
                    <a:pt x="0" y="623"/>
                  </a:lnTo>
                  <a:lnTo>
                    <a:pt x="1" y="547"/>
                  </a:lnTo>
                  <a:lnTo>
                    <a:pt x="1" y="473"/>
                  </a:lnTo>
                  <a:lnTo>
                    <a:pt x="1" y="398"/>
                  </a:lnTo>
                  <a:lnTo>
                    <a:pt x="1" y="323"/>
                  </a:lnTo>
                  <a:lnTo>
                    <a:pt x="1"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2" name="Freeform 142">
              <a:extLst>
                <a:ext uri="{FF2B5EF4-FFF2-40B4-BE49-F238E27FC236}">
                  <a16:creationId xmlns:a16="http://schemas.microsoft.com/office/drawing/2014/main" id="{0FA5D008-B8E4-B0B0-570F-EEA0532FBEE6}"/>
                </a:ext>
              </a:extLst>
            </p:cNvPr>
            <p:cNvSpPr>
              <a:spLocks/>
            </p:cNvSpPr>
            <p:nvPr/>
          </p:nvSpPr>
          <p:spPr bwMode="auto">
            <a:xfrm>
              <a:off x="3069" y="1112"/>
              <a:ext cx="196" cy="236"/>
            </a:xfrm>
            <a:custGeom>
              <a:avLst/>
              <a:gdLst>
                <a:gd name="T0" fmla="*/ 2 w 645"/>
                <a:gd name="T1" fmla="*/ 173 h 769"/>
                <a:gd name="T2" fmla="*/ 83 w 645"/>
                <a:gd name="T3" fmla="*/ 151 h 769"/>
                <a:gd name="T4" fmla="*/ 162 w 645"/>
                <a:gd name="T5" fmla="*/ 129 h 769"/>
                <a:gd name="T6" fmla="*/ 243 w 645"/>
                <a:gd name="T7" fmla="*/ 107 h 769"/>
                <a:gd name="T8" fmla="*/ 323 w 645"/>
                <a:gd name="T9" fmla="*/ 86 h 769"/>
                <a:gd name="T10" fmla="*/ 404 w 645"/>
                <a:gd name="T11" fmla="*/ 65 h 769"/>
                <a:gd name="T12" fmla="*/ 484 w 645"/>
                <a:gd name="T13" fmla="*/ 43 h 769"/>
                <a:gd name="T14" fmla="*/ 565 w 645"/>
                <a:gd name="T15" fmla="*/ 22 h 769"/>
                <a:gd name="T16" fmla="*/ 645 w 645"/>
                <a:gd name="T17" fmla="*/ 0 h 769"/>
                <a:gd name="T18" fmla="*/ 644 w 645"/>
                <a:gd name="T19" fmla="*/ 75 h 769"/>
                <a:gd name="T20" fmla="*/ 644 w 645"/>
                <a:gd name="T21" fmla="*/ 150 h 769"/>
                <a:gd name="T22" fmla="*/ 644 w 645"/>
                <a:gd name="T23" fmla="*/ 224 h 769"/>
                <a:gd name="T24" fmla="*/ 643 w 645"/>
                <a:gd name="T25" fmla="*/ 298 h 769"/>
                <a:gd name="T26" fmla="*/ 643 w 645"/>
                <a:gd name="T27" fmla="*/ 374 h 769"/>
                <a:gd name="T28" fmla="*/ 643 w 645"/>
                <a:gd name="T29" fmla="*/ 448 h 769"/>
                <a:gd name="T30" fmla="*/ 642 w 645"/>
                <a:gd name="T31" fmla="*/ 523 h 769"/>
                <a:gd name="T32" fmla="*/ 642 w 645"/>
                <a:gd name="T33" fmla="*/ 597 h 769"/>
                <a:gd name="T34" fmla="*/ 562 w 645"/>
                <a:gd name="T35" fmla="*/ 618 h 769"/>
                <a:gd name="T36" fmla="*/ 481 w 645"/>
                <a:gd name="T37" fmla="*/ 640 h 769"/>
                <a:gd name="T38" fmla="*/ 402 w 645"/>
                <a:gd name="T39" fmla="*/ 662 h 769"/>
                <a:gd name="T40" fmla="*/ 321 w 645"/>
                <a:gd name="T41" fmla="*/ 684 h 769"/>
                <a:gd name="T42" fmla="*/ 241 w 645"/>
                <a:gd name="T43" fmla="*/ 705 h 769"/>
                <a:gd name="T44" fmla="*/ 160 w 645"/>
                <a:gd name="T45" fmla="*/ 726 h 769"/>
                <a:gd name="T46" fmla="*/ 81 w 645"/>
                <a:gd name="T47" fmla="*/ 748 h 769"/>
                <a:gd name="T48" fmla="*/ 0 w 645"/>
                <a:gd name="T49" fmla="*/ 769 h 769"/>
                <a:gd name="T50" fmla="*/ 0 w 645"/>
                <a:gd name="T51" fmla="*/ 695 h 769"/>
                <a:gd name="T52" fmla="*/ 1 w 645"/>
                <a:gd name="T53" fmla="*/ 620 h 769"/>
                <a:gd name="T54" fmla="*/ 1 w 645"/>
                <a:gd name="T55" fmla="*/ 546 h 769"/>
                <a:gd name="T56" fmla="*/ 1 w 645"/>
                <a:gd name="T57" fmla="*/ 471 h 769"/>
                <a:gd name="T58" fmla="*/ 1 w 645"/>
                <a:gd name="T59" fmla="*/ 397 h 769"/>
                <a:gd name="T60" fmla="*/ 1 w 645"/>
                <a:gd name="T61" fmla="*/ 322 h 769"/>
                <a:gd name="T62" fmla="*/ 2 w 645"/>
                <a:gd name="T63" fmla="*/ 247 h 769"/>
                <a:gd name="T64" fmla="*/ 2 w 645"/>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9">
                  <a:moveTo>
                    <a:pt x="2" y="173"/>
                  </a:moveTo>
                  <a:lnTo>
                    <a:pt x="83" y="151"/>
                  </a:lnTo>
                  <a:lnTo>
                    <a:pt x="162" y="129"/>
                  </a:lnTo>
                  <a:lnTo>
                    <a:pt x="243" y="107"/>
                  </a:lnTo>
                  <a:lnTo>
                    <a:pt x="323" y="86"/>
                  </a:lnTo>
                  <a:lnTo>
                    <a:pt x="404" y="65"/>
                  </a:lnTo>
                  <a:lnTo>
                    <a:pt x="484" y="43"/>
                  </a:lnTo>
                  <a:lnTo>
                    <a:pt x="565" y="22"/>
                  </a:lnTo>
                  <a:lnTo>
                    <a:pt x="645" y="0"/>
                  </a:lnTo>
                  <a:lnTo>
                    <a:pt x="644" y="75"/>
                  </a:lnTo>
                  <a:lnTo>
                    <a:pt x="644" y="150"/>
                  </a:lnTo>
                  <a:lnTo>
                    <a:pt x="644" y="224"/>
                  </a:lnTo>
                  <a:lnTo>
                    <a:pt x="643" y="298"/>
                  </a:lnTo>
                  <a:lnTo>
                    <a:pt x="643" y="374"/>
                  </a:lnTo>
                  <a:lnTo>
                    <a:pt x="643" y="448"/>
                  </a:lnTo>
                  <a:lnTo>
                    <a:pt x="642" y="523"/>
                  </a:lnTo>
                  <a:lnTo>
                    <a:pt x="642" y="597"/>
                  </a:lnTo>
                  <a:lnTo>
                    <a:pt x="562" y="618"/>
                  </a:lnTo>
                  <a:lnTo>
                    <a:pt x="481" y="640"/>
                  </a:lnTo>
                  <a:lnTo>
                    <a:pt x="402" y="662"/>
                  </a:lnTo>
                  <a:lnTo>
                    <a:pt x="321" y="684"/>
                  </a:lnTo>
                  <a:lnTo>
                    <a:pt x="241" y="705"/>
                  </a:lnTo>
                  <a:lnTo>
                    <a:pt x="160" y="726"/>
                  </a:lnTo>
                  <a:lnTo>
                    <a:pt x="81" y="748"/>
                  </a:lnTo>
                  <a:lnTo>
                    <a:pt x="0" y="769"/>
                  </a:lnTo>
                  <a:lnTo>
                    <a:pt x="0" y="695"/>
                  </a:lnTo>
                  <a:lnTo>
                    <a:pt x="1" y="620"/>
                  </a:lnTo>
                  <a:lnTo>
                    <a:pt x="1" y="546"/>
                  </a:lnTo>
                  <a:lnTo>
                    <a:pt x="1" y="471"/>
                  </a:lnTo>
                  <a:lnTo>
                    <a:pt x="1" y="397"/>
                  </a:lnTo>
                  <a:lnTo>
                    <a:pt x="1" y="322"/>
                  </a:lnTo>
                  <a:lnTo>
                    <a:pt x="2" y="247"/>
                  </a:lnTo>
                  <a:lnTo>
                    <a:pt x="2"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3" name="Freeform 141">
              <a:extLst>
                <a:ext uri="{FF2B5EF4-FFF2-40B4-BE49-F238E27FC236}">
                  <a16:creationId xmlns:a16="http://schemas.microsoft.com/office/drawing/2014/main" id="{92812EC7-C043-46F6-8EAB-DDFD0D9BB6A8}"/>
                </a:ext>
              </a:extLst>
            </p:cNvPr>
            <p:cNvSpPr>
              <a:spLocks/>
            </p:cNvSpPr>
            <p:nvPr/>
          </p:nvSpPr>
          <p:spPr bwMode="auto">
            <a:xfrm>
              <a:off x="3069" y="1294"/>
              <a:ext cx="196" cy="236"/>
            </a:xfrm>
            <a:custGeom>
              <a:avLst/>
              <a:gdLst>
                <a:gd name="T0" fmla="*/ 2 w 644"/>
                <a:gd name="T1" fmla="*/ 172 h 768"/>
                <a:gd name="T2" fmla="*/ 83 w 644"/>
                <a:gd name="T3" fmla="*/ 151 h 768"/>
                <a:gd name="T4" fmla="*/ 162 w 644"/>
                <a:gd name="T5" fmla="*/ 129 h 768"/>
                <a:gd name="T6" fmla="*/ 243 w 644"/>
                <a:gd name="T7" fmla="*/ 108 h 768"/>
                <a:gd name="T8" fmla="*/ 323 w 644"/>
                <a:gd name="T9" fmla="*/ 87 h 768"/>
                <a:gd name="T10" fmla="*/ 404 w 644"/>
                <a:gd name="T11" fmla="*/ 65 h 768"/>
                <a:gd name="T12" fmla="*/ 483 w 644"/>
                <a:gd name="T13" fmla="*/ 43 h 768"/>
                <a:gd name="T14" fmla="*/ 564 w 644"/>
                <a:gd name="T15" fmla="*/ 21 h 768"/>
                <a:gd name="T16" fmla="*/ 644 w 644"/>
                <a:gd name="T17" fmla="*/ 0 h 768"/>
                <a:gd name="T18" fmla="*/ 644 w 644"/>
                <a:gd name="T19" fmla="*/ 75 h 768"/>
                <a:gd name="T20" fmla="*/ 643 w 644"/>
                <a:gd name="T21" fmla="*/ 149 h 768"/>
                <a:gd name="T22" fmla="*/ 643 w 644"/>
                <a:gd name="T23" fmla="*/ 223 h 768"/>
                <a:gd name="T24" fmla="*/ 643 w 644"/>
                <a:gd name="T25" fmla="*/ 298 h 768"/>
                <a:gd name="T26" fmla="*/ 642 w 644"/>
                <a:gd name="T27" fmla="*/ 372 h 768"/>
                <a:gd name="T28" fmla="*/ 642 w 644"/>
                <a:gd name="T29" fmla="*/ 447 h 768"/>
                <a:gd name="T30" fmla="*/ 642 w 644"/>
                <a:gd name="T31" fmla="*/ 521 h 768"/>
                <a:gd name="T32" fmla="*/ 641 w 644"/>
                <a:gd name="T33" fmla="*/ 596 h 768"/>
                <a:gd name="T34" fmla="*/ 562 w 644"/>
                <a:gd name="T35" fmla="*/ 617 h 768"/>
                <a:gd name="T36" fmla="*/ 481 w 644"/>
                <a:gd name="T37" fmla="*/ 639 h 768"/>
                <a:gd name="T38" fmla="*/ 401 w 644"/>
                <a:gd name="T39" fmla="*/ 660 h 768"/>
                <a:gd name="T40" fmla="*/ 321 w 644"/>
                <a:gd name="T41" fmla="*/ 682 h 768"/>
                <a:gd name="T42" fmla="*/ 241 w 644"/>
                <a:gd name="T43" fmla="*/ 703 h 768"/>
                <a:gd name="T44" fmla="*/ 160 w 644"/>
                <a:gd name="T45" fmla="*/ 725 h 768"/>
                <a:gd name="T46" fmla="*/ 80 w 644"/>
                <a:gd name="T47" fmla="*/ 746 h 768"/>
                <a:gd name="T48" fmla="*/ 0 w 644"/>
                <a:gd name="T49" fmla="*/ 768 h 768"/>
                <a:gd name="T50" fmla="*/ 0 w 644"/>
                <a:gd name="T51" fmla="*/ 694 h 768"/>
                <a:gd name="T52" fmla="*/ 0 w 644"/>
                <a:gd name="T53" fmla="*/ 620 h 768"/>
                <a:gd name="T54" fmla="*/ 1 w 644"/>
                <a:gd name="T55" fmla="*/ 545 h 768"/>
                <a:gd name="T56" fmla="*/ 1 w 644"/>
                <a:gd name="T57" fmla="*/ 471 h 768"/>
                <a:gd name="T58" fmla="*/ 1 w 644"/>
                <a:gd name="T59" fmla="*/ 396 h 768"/>
                <a:gd name="T60" fmla="*/ 2 w 644"/>
                <a:gd name="T61" fmla="*/ 322 h 768"/>
                <a:gd name="T62" fmla="*/ 2 w 644"/>
                <a:gd name="T63" fmla="*/ 247 h 768"/>
                <a:gd name="T64" fmla="*/ 2 w 644"/>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8">
                  <a:moveTo>
                    <a:pt x="2" y="172"/>
                  </a:moveTo>
                  <a:lnTo>
                    <a:pt x="83" y="151"/>
                  </a:lnTo>
                  <a:lnTo>
                    <a:pt x="162" y="129"/>
                  </a:lnTo>
                  <a:lnTo>
                    <a:pt x="243" y="108"/>
                  </a:lnTo>
                  <a:lnTo>
                    <a:pt x="323" y="87"/>
                  </a:lnTo>
                  <a:lnTo>
                    <a:pt x="404" y="65"/>
                  </a:lnTo>
                  <a:lnTo>
                    <a:pt x="483" y="43"/>
                  </a:lnTo>
                  <a:lnTo>
                    <a:pt x="564" y="21"/>
                  </a:lnTo>
                  <a:lnTo>
                    <a:pt x="644" y="0"/>
                  </a:lnTo>
                  <a:lnTo>
                    <a:pt x="644" y="75"/>
                  </a:lnTo>
                  <a:lnTo>
                    <a:pt x="643" y="149"/>
                  </a:lnTo>
                  <a:lnTo>
                    <a:pt x="643" y="223"/>
                  </a:lnTo>
                  <a:lnTo>
                    <a:pt x="643" y="298"/>
                  </a:lnTo>
                  <a:lnTo>
                    <a:pt x="642" y="372"/>
                  </a:lnTo>
                  <a:lnTo>
                    <a:pt x="642" y="447"/>
                  </a:lnTo>
                  <a:lnTo>
                    <a:pt x="642" y="521"/>
                  </a:lnTo>
                  <a:lnTo>
                    <a:pt x="641" y="596"/>
                  </a:lnTo>
                  <a:lnTo>
                    <a:pt x="562" y="617"/>
                  </a:lnTo>
                  <a:lnTo>
                    <a:pt x="481" y="639"/>
                  </a:lnTo>
                  <a:lnTo>
                    <a:pt x="401" y="660"/>
                  </a:lnTo>
                  <a:lnTo>
                    <a:pt x="321" y="682"/>
                  </a:lnTo>
                  <a:lnTo>
                    <a:pt x="241" y="703"/>
                  </a:lnTo>
                  <a:lnTo>
                    <a:pt x="160" y="725"/>
                  </a:lnTo>
                  <a:lnTo>
                    <a:pt x="80" y="746"/>
                  </a:lnTo>
                  <a:lnTo>
                    <a:pt x="0" y="768"/>
                  </a:lnTo>
                  <a:lnTo>
                    <a:pt x="0" y="694"/>
                  </a:lnTo>
                  <a:lnTo>
                    <a:pt x="0" y="620"/>
                  </a:lnTo>
                  <a:lnTo>
                    <a:pt x="1" y="545"/>
                  </a:lnTo>
                  <a:lnTo>
                    <a:pt x="1" y="471"/>
                  </a:lnTo>
                  <a:lnTo>
                    <a:pt x="1" y="396"/>
                  </a:lnTo>
                  <a:lnTo>
                    <a:pt x="2" y="322"/>
                  </a:lnTo>
                  <a:lnTo>
                    <a:pt x="2" y="247"/>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4" name="Freeform 140">
              <a:extLst>
                <a:ext uri="{FF2B5EF4-FFF2-40B4-BE49-F238E27FC236}">
                  <a16:creationId xmlns:a16="http://schemas.microsoft.com/office/drawing/2014/main" id="{C191FE09-9CE8-0A99-8ED3-CE8A01750128}"/>
                </a:ext>
              </a:extLst>
            </p:cNvPr>
            <p:cNvSpPr>
              <a:spLocks/>
            </p:cNvSpPr>
            <p:nvPr/>
          </p:nvSpPr>
          <p:spPr bwMode="auto">
            <a:xfrm>
              <a:off x="3271" y="-799"/>
              <a:ext cx="200" cy="242"/>
            </a:xfrm>
            <a:custGeom>
              <a:avLst/>
              <a:gdLst>
                <a:gd name="T0" fmla="*/ 3 w 655"/>
                <a:gd name="T1" fmla="*/ 172 h 787"/>
                <a:gd name="T2" fmla="*/ 85 w 655"/>
                <a:gd name="T3" fmla="*/ 150 h 787"/>
                <a:gd name="T4" fmla="*/ 166 w 655"/>
                <a:gd name="T5" fmla="*/ 129 h 787"/>
                <a:gd name="T6" fmla="*/ 248 w 655"/>
                <a:gd name="T7" fmla="*/ 108 h 787"/>
                <a:gd name="T8" fmla="*/ 329 w 655"/>
                <a:gd name="T9" fmla="*/ 85 h 787"/>
                <a:gd name="T10" fmla="*/ 411 w 655"/>
                <a:gd name="T11" fmla="*/ 64 h 787"/>
                <a:gd name="T12" fmla="*/ 492 w 655"/>
                <a:gd name="T13" fmla="*/ 43 h 787"/>
                <a:gd name="T14" fmla="*/ 574 w 655"/>
                <a:gd name="T15" fmla="*/ 21 h 787"/>
                <a:gd name="T16" fmla="*/ 655 w 655"/>
                <a:gd name="T17" fmla="*/ 0 h 787"/>
                <a:gd name="T18" fmla="*/ 655 w 655"/>
                <a:gd name="T19" fmla="*/ 77 h 787"/>
                <a:gd name="T20" fmla="*/ 654 w 655"/>
                <a:gd name="T21" fmla="*/ 154 h 787"/>
                <a:gd name="T22" fmla="*/ 654 w 655"/>
                <a:gd name="T23" fmla="*/ 231 h 787"/>
                <a:gd name="T24" fmla="*/ 654 w 655"/>
                <a:gd name="T25" fmla="*/ 308 h 787"/>
                <a:gd name="T26" fmla="*/ 653 w 655"/>
                <a:gd name="T27" fmla="*/ 385 h 787"/>
                <a:gd name="T28" fmla="*/ 653 w 655"/>
                <a:gd name="T29" fmla="*/ 462 h 787"/>
                <a:gd name="T30" fmla="*/ 652 w 655"/>
                <a:gd name="T31" fmla="*/ 539 h 787"/>
                <a:gd name="T32" fmla="*/ 652 w 655"/>
                <a:gd name="T33" fmla="*/ 615 h 787"/>
                <a:gd name="T34" fmla="*/ 571 w 655"/>
                <a:gd name="T35" fmla="*/ 638 h 787"/>
                <a:gd name="T36" fmla="*/ 489 w 655"/>
                <a:gd name="T37" fmla="*/ 659 h 787"/>
                <a:gd name="T38" fmla="*/ 408 w 655"/>
                <a:gd name="T39" fmla="*/ 680 h 787"/>
                <a:gd name="T40" fmla="*/ 326 w 655"/>
                <a:gd name="T41" fmla="*/ 702 h 787"/>
                <a:gd name="T42" fmla="*/ 245 w 655"/>
                <a:gd name="T43" fmla="*/ 723 h 787"/>
                <a:gd name="T44" fmla="*/ 163 w 655"/>
                <a:gd name="T45" fmla="*/ 744 h 787"/>
                <a:gd name="T46" fmla="*/ 82 w 655"/>
                <a:gd name="T47" fmla="*/ 766 h 787"/>
                <a:gd name="T48" fmla="*/ 0 w 655"/>
                <a:gd name="T49" fmla="*/ 787 h 787"/>
                <a:gd name="T50" fmla="*/ 0 w 655"/>
                <a:gd name="T51" fmla="*/ 711 h 787"/>
                <a:gd name="T52" fmla="*/ 1 w 655"/>
                <a:gd name="T53" fmla="*/ 634 h 787"/>
                <a:gd name="T54" fmla="*/ 1 w 655"/>
                <a:gd name="T55" fmla="*/ 557 h 787"/>
                <a:gd name="T56" fmla="*/ 1 w 655"/>
                <a:gd name="T57" fmla="*/ 480 h 787"/>
                <a:gd name="T58" fmla="*/ 2 w 655"/>
                <a:gd name="T59" fmla="*/ 402 h 787"/>
                <a:gd name="T60" fmla="*/ 2 w 655"/>
                <a:gd name="T61" fmla="*/ 326 h 787"/>
                <a:gd name="T62" fmla="*/ 2 w 655"/>
                <a:gd name="T63" fmla="*/ 248 h 787"/>
                <a:gd name="T64" fmla="*/ 3 w 655"/>
                <a:gd name="T65" fmla="*/ 172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7">
                  <a:moveTo>
                    <a:pt x="3" y="172"/>
                  </a:moveTo>
                  <a:lnTo>
                    <a:pt x="85" y="150"/>
                  </a:lnTo>
                  <a:lnTo>
                    <a:pt x="166" y="129"/>
                  </a:lnTo>
                  <a:lnTo>
                    <a:pt x="248" y="108"/>
                  </a:lnTo>
                  <a:lnTo>
                    <a:pt x="329" y="85"/>
                  </a:lnTo>
                  <a:lnTo>
                    <a:pt x="411" y="64"/>
                  </a:lnTo>
                  <a:lnTo>
                    <a:pt x="492" y="43"/>
                  </a:lnTo>
                  <a:lnTo>
                    <a:pt x="574" y="21"/>
                  </a:lnTo>
                  <a:lnTo>
                    <a:pt x="655" y="0"/>
                  </a:lnTo>
                  <a:lnTo>
                    <a:pt x="655" y="77"/>
                  </a:lnTo>
                  <a:lnTo>
                    <a:pt x="654" y="154"/>
                  </a:lnTo>
                  <a:lnTo>
                    <a:pt x="654" y="231"/>
                  </a:lnTo>
                  <a:lnTo>
                    <a:pt x="654" y="308"/>
                  </a:lnTo>
                  <a:lnTo>
                    <a:pt x="653" y="385"/>
                  </a:lnTo>
                  <a:lnTo>
                    <a:pt x="653" y="462"/>
                  </a:lnTo>
                  <a:lnTo>
                    <a:pt x="652" y="539"/>
                  </a:lnTo>
                  <a:lnTo>
                    <a:pt x="652" y="615"/>
                  </a:lnTo>
                  <a:lnTo>
                    <a:pt x="571" y="638"/>
                  </a:lnTo>
                  <a:lnTo>
                    <a:pt x="489" y="659"/>
                  </a:lnTo>
                  <a:lnTo>
                    <a:pt x="408" y="680"/>
                  </a:lnTo>
                  <a:lnTo>
                    <a:pt x="326" y="702"/>
                  </a:lnTo>
                  <a:lnTo>
                    <a:pt x="245" y="723"/>
                  </a:lnTo>
                  <a:lnTo>
                    <a:pt x="163" y="744"/>
                  </a:lnTo>
                  <a:lnTo>
                    <a:pt x="82" y="766"/>
                  </a:lnTo>
                  <a:lnTo>
                    <a:pt x="0" y="787"/>
                  </a:lnTo>
                  <a:lnTo>
                    <a:pt x="0" y="711"/>
                  </a:lnTo>
                  <a:lnTo>
                    <a:pt x="1" y="634"/>
                  </a:lnTo>
                  <a:lnTo>
                    <a:pt x="1" y="557"/>
                  </a:lnTo>
                  <a:lnTo>
                    <a:pt x="1" y="480"/>
                  </a:lnTo>
                  <a:lnTo>
                    <a:pt x="2" y="402"/>
                  </a:lnTo>
                  <a:lnTo>
                    <a:pt x="2" y="326"/>
                  </a:lnTo>
                  <a:lnTo>
                    <a:pt x="2"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5" name="Freeform 139">
              <a:extLst>
                <a:ext uri="{FF2B5EF4-FFF2-40B4-BE49-F238E27FC236}">
                  <a16:creationId xmlns:a16="http://schemas.microsoft.com/office/drawing/2014/main" id="{888B979C-E83F-D4FD-3F96-C08A78F87563}"/>
                </a:ext>
              </a:extLst>
            </p:cNvPr>
            <p:cNvSpPr>
              <a:spLocks/>
            </p:cNvSpPr>
            <p:nvPr/>
          </p:nvSpPr>
          <p:spPr bwMode="auto">
            <a:xfrm>
              <a:off x="3271" y="-611"/>
              <a:ext cx="200" cy="240"/>
            </a:xfrm>
            <a:custGeom>
              <a:avLst/>
              <a:gdLst>
                <a:gd name="T0" fmla="*/ 3 w 655"/>
                <a:gd name="T1" fmla="*/ 172 h 785"/>
                <a:gd name="T2" fmla="*/ 85 w 655"/>
                <a:gd name="T3" fmla="*/ 151 h 785"/>
                <a:gd name="T4" fmla="*/ 166 w 655"/>
                <a:gd name="T5" fmla="*/ 129 h 785"/>
                <a:gd name="T6" fmla="*/ 248 w 655"/>
                <a:gd name="T7" fmla="*/ 108 h 785"/>
                <a:gd name="T8" fmla="*/ 329 w 655"/>
                <a:gd name="T9" fmla="*/ 87 h 785"/>
                <a:gd name="T10" fmla="*/ 411 w 655"/>
                <a:gd name="T11" fmla="*/ 65 h 785"/>
                <a:gd name="T12" fmla="*/ 492 w 655"/>
                <a:gd name="T13" fmla="*/ 44 h 785"/>
                <a:gd name="T14" fmla="*/ 574 w 655"/>
                <a:gd name="T15" fmla="*/ 23 h 785"/>
                <a:gd name="T16" fmla="*/ 655 w 655"/>
                <a:gd name="T17" fmla="*/ 0 h 785"/>
                <a:gd name="T18" fmla="*/ 654 w 655"/>
                <a:gd name="T19" fmla="*/ 78 h 785"/>
                <a:gd name="T20" fmla="*/ 654 w 655"/>
                <a:gd name="T21" fmla="*/ 154 h 785"/>
                <a:gd name="T22" fmla="*/ 653 w 655"/>
                <a:gd name="T23" fmla="*/ 231 h 785"/>
                <a:gd name="T24" fmla="*/ 653 w 655"/>
                <a:gd name="T25" fmla="*/ 307 h 785"/>
                <a:gd name="T26" fmla="*/ 652 w 655"/>
                <a:gd name="T27" fmla="*/ 384 h 785"/>
                <a:gd name="T28" fmla="*/ 652 w 655"/>
                <a:gd name="T29" fmla="*/ 460 h 785"/>
                <a:gd name="T30" fmla="*/ 651 w 655"/>
                <a:gd name="T31" fmla="*/ 536 h 785"/>
                <a:gd name="T32" fmla="*/ 651 w 655"/>
                <a:gd name="T33" fmla="*/ 613 h 785"/>
                <a:gd name="T34" fmla="*/ 570 w 655"/>
                <a:gd name="T35" fmla="*/ 634 h 785"/>
                <a:gd name="T36" fmla="*/ 488 w 655"/>
                <a:gd name="T37" fmla="*/ 655 h 785"/>
                <a:gd name="T38" fmla="*/ 407 w 655"/>
                <a:gd name="T39" fmla="*/ 677 h 785"/>
                <a:gd name="T40" fmla="*/ 325 w 655"/>
                <a:gd name="T41" fmla="*/ 698 h 785"/>
                <a:gd name="T42" fmla="*/ 245 w 655"/>
                <a:gd name="T43" fmla="*/ 721 h 785"/>
                <a:gd name="T44" fmla="*/ 163 w 655"/>
                <a:gd name="T45" fmla="*/ 742 h 785"/>
                <a:gd name="T46" fmla="*/ 82 w 655"/>
                <a:gd name="T47" fmla="*/ 763 h 785"/>
                <a:gd name="T48" fmla="*/ 0 w 655"/>
                <a:gd name="T49" fmla="*/ 785 h 785"/>
                <a:gd name="T50" fmla="*/ 1 w 655"/>
                <a:gd name="T51" fmla="*/ 708 h 785"/>
                <a:gd name="T52" fmla="*/ 1 w 655"/>
                <a:gd name="T53" fmla="*/ 632 h 785"/>
                <a:gd name="T54" fmla="*/ 1 w 655"/>
                <a:gd name="T55" fmla="*/ 556 h 785"/>
                <a:gd name="T56" fmla="*/ 2 w 655"/>
                <a:gd name="T57" fmla="*/ 479 h 785"/>
                <a:gd name="T58" fmla="*/ 2 w 655"/>
                <a:gd name="T59" fmla="*/ 403 h 785"/>
                <a:gd name="T60" fmla="*/ 2 w 655"/>
                <a:gd name="T61" fmla="*/ 325 h 785"/>
                <a:gd name="T62" fmla="*/ 3 w 655"/>
                <a:gd name="T63" fmla="*/ 249 h 785"/>
                <a:gd name="T64" fmla="*/ 3 w 655"/>
                <a:gd name="T65" fmla="*/ 172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5">
                  <a:moveTo>
                    <a:pt x="3" y="172"/>
                  </a:moveTo>
                  <a:lnTo>
                    <a:pt x="85" y="151"/>
                  </a:lnTo>
                  <a:lnTo>
                    <a:pt x="166" y="129"/>
                  </a:lnTo>
                  <a:lnTo>
                    <a:pt x="248" y="108"/>
                  </a:lnTo>
                  <a:lnTo>
                    <a:pt x="329" y="87"/>
                  </a:lnTo>
                  <a:lnTo>
                    <a:pt x="411" y="65"/>
                  </a:lnTo>
                  <a:lnTo>
                    <a:pt x="492" y="44"/>
                  </a:lnTo>
                  <a:lnTo>
                    <a:pt x="574" y="23"/>
                  </a:lnTo>
                  <a:lnTo>
                    <a:pt x="655" y="0"/>
                  </a:lnTo>
                  <a:lnTo>
                    <a:pt x="654" y="78"/>
                  </a:lnTo>
                  <a:lnTo>
                    <a:pt x="654" y="154"/>
                  </a:lnTo>
                  <a:lnTo>
                    <a:pt x="653" y="231"/>
                  </a:lnTo>
                  <a:lnTo>
                    <a:pt x="653" y="307"/>
                  </a:lnTo>
                  <a:lnTo>
                    <a:pt x="652" y="384"/>
                  </a:lnTo>
                  <a:lnTo>
                    <a:pt x="652" y="460"/>
                  </a:lnTo>
                  <a:lnTo>
                    <a:pt x="651" y="536"/>
                  </a:lnTo>
                  <a:lnTo>
                    <a:pt x="651" y="613"/>
                  </a:lnTo>
                  <a:lnTo>
                    <a:pt x="570" y="634"/>
                  </a:lnTo>
                  <a:lnTo>
                    <a:pt x="488" y="655"/>
                  </a:lnTo>
                  <a:lnTo>
                    <a:pt x="407" y="677"/>
                  </a:lnTo>
                  <a:lnTo>
                    <a:pt x="325" y="698"/>
                  </a:lnTo>
                  <a:lnTo>
                    <a:pt x="245" y="721"/>
                  </a:lnTo>
                  <a:lnTo>
                    <a:pt x="163" y="742"/>
                  </a:lnTo>
                  <a:lnTo>
                    <a:pt x="82" y="763"/>
                  </a:lnTo>
                  <a:lnTo>
                    <a:pt x="0" y="785"/>
                  </a:lnTo>
                  <a:lnTo>
                    <a:pt x="1" y="708"/>
                  </a:lnTo>
                  <a:lnTo>
                    <a:pt x="1" y="632"/>
                  </a:lnTo>
                  <a:lnTo>
                    <a:pt x="1" y="556"/>
                  </a:lnTo>
                  <a:lnTo>
                    <a:pt x="2" y="479"/>
                  </a:lnTo>
                  <a:lnTo>
                    <a:pt x="2" y="403"/>
                  </a:lnTo>
                  <a:lnTo>
                    <a:pt x="2" y="325"/>
                  </a:lnTo>
                  <a:lnTo>
                    <a:pt x="3" y="249"/>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6" name="Freeform 138">
              <a:extLst>
                <a:ext uri="{FF2B5EF4-FFF2-40B4-BE49-F238E27FC236}">
                  <a16:creationId xmlns:a16="http://schemas.microsoft.com/office/drawing/2014/main" id="{FB8978D4-9F2C-F14A-8C40-6798CD1EA557}"/>
                </a:ext>
              </a:extLst>
            </p:cNvPr>
            <p:cNvSpPr>
              <a:spLocks/>
            </p:cNvSpPr>
            <p:nvPr/>
          </p:nvSpPr>
          <p:spPr bwMode="auto">
            <a:xfrm>
              <a:off x="3271" y="-422"/>
              <a:ext cx="198" cy="240"/>
            </a:xfrm>
            <a:custGeom>
              <a:avLst/>
              <a:gdLst>
                <a:gd name="T0" fmla="*/ 2 w 653"/>
                <a:gd name="T1" fmla="*/ 172 h 782"/>
                <a:gd name="T2" fmla="*/ 84 w 653"/>
                <a:gd name="T3" fmla="*/ 150 h 782"/>
                <a:gd name="T4" fmla="*/ 165 w 653"/>
                <a:gd name="T5" fmla="*/ 129 h 782"/>
                <a:gd name="T6" fmla="*/ 247 w 653"/>
                <a:gd name="T7" fmla="*/ 108 h 782"/>
                <a:gd name="T8" fmla="*/ 327 w 653"/>
                <a:gd name="T9" fmla="*/ 85 h 782"/>
                <a:gd name="T10" fmla="*/ 409 w 653"/>
                <a:gd name="T11" fmla="*/ 64 h 782"/>
                <a:gd name="T12" fmla="*/ 490 w 653"/>
                <a:gd name="T13" fmla="*/ 42 h 782"/>
                <a:gd name="T14" fmla="*/ 572 w 653"/>
                <a:gd name="T15" fmla="*/ 21 h 782"/>
                <a:gd name="T16" fmla="*/ 653 w 653"/>
                <a:gd name="T17" fmla="*/ 0 h 782"/>
                <a:gd name="T18" fmla="*/ 653 w 653"/>
                <a:gd name="T19" fmla="*/ 76 h 782"/>
                <a:gd name="T20" fmla="*/ 652 w 653"/>
                <a:gd name="T21" fmla="*/ 153 h 782"/>
                <a:gd name="T22" fmla="*/ 652 w 653"/>
                <a:gd name="T23" fmla="*/ 229 h 782"/>
                <a:gd name="T24" fmla="*/ 651 w 653"/>
                <a:gd name="T25" fmla="*/ 306 h 782"/>
                <a:gd name="T26" fmla="*/ 651 w 653"/>
                <a:gd name="T27" fmla="*/ 382 h 782"/>
                <a:gd name="T28" fmla="*/ 650 w 653"/>
                <a:gd name="T29" fmla="*/ 459 h 782"/>
                <a:gd name="T30" fmla="*/ 650 w 653"/>
                <a:gd name="T31" fmla="*/ 534 h 782"/>
                <a:gd name="T32" fmla="*/ 649 w 653"/>
                <a:gd name="T33" fmla="*/ 610 h 782"/>
                <a:gd name="T34" fmla="*/ 569 w 653"/>
                <a:gd name="T35" fmla="*/ 632 h 782"/>
                <a:gd name="T36" fmla="*/ 487 w 653"/>
                <a:gd name="T37" fmla="*/ 654 h 782"/>
                <a:gd name="T38" fmla="*/ 406 w 653"/>
                <a:gd name="T39" fmla="*/ 675 h 782"/>
                <a:gd name="T40" fmla="*/ 324 w 653"/>
                <a:gd name="T41" fmla="*/ 696 h 782"/>
                <a:gd name="T42" fmla="*/ 244 w 653"/>
                <a:gd name="T43" fmla="*/ 718 h 782"/>
                <a:gd name="T44" fmla="*/ 162 w 653"/>
                <a:gd name="T45" fmla="*/ 739 h 782"/>
                <a:gd name="T46" fmla="*/ 81 w 653"/>
                <a:gd name="T47" fmla="*/ 760 h 782"/>
                <a:gd name="T48" fmla="*/ 0 w 653"/>
                <a:gd name="T49" fmla="*/ 782 h 782"/>
                <a:gd name="T50" fmla="*/ 0 w 653"/>
                <a:gd name="T51" fmla="*/ 706 h 782"/>
                <a:gd name="T52" fmla="*/ 0 w 653"/>
                <a:gd name="T53" fmla="*/ 630 h 782"/>
                <a:gd name="T54" fmla="*/ 1 w 653"/>
                <a:gd name="T55" fmla="*/ 554 h 782"/>
                <a:gd name="T56" fmla="*/ 1 w 653"/>
                <a:gd name="T57" fmla="*/ 478 h 782"/>
                <a:gd name="T58" fmla="*/ 1 w 653"/>
                <a:gd name="T59" fmla="*/ 401 h 782"/>
                <a:gd name="T60" fmla="*/ 2 w 653"/>
                <a:gd name="T61" fmla="*/ 325 h 782"/>
                <a:gd name="T62" fmla="*/ 2 w 653"/>
                <a:gd name="T63" fmla="*/ 248 h 782"/>
                <a:gd name="T64" fmla="*/ 2 w 653"/>
                <a:gd name="T65" fmla="*/ 172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2" y="172"/>
                  </a:moveTo>
                  <a:lnTo>
                    <a:pt x="84" y="150"/>
                  </a:lnTo>
                  <a:lnTo>
                    <a:pt x="165" y="129"/>
                  </a:lnTo>
                  <a:lnTo>
                    <a:pt x="247" y="108"/>
                  </a:lnTo>
                  <a:lnTo>
                    <a:pt x="327" y="85"/>
                  </a:lnTo>
                  <a:lnTo>
                    <a:pt x="409" y="64"/>
                  </a:lnTo>
                  <a:lnTo>
                    <a:pt x="490" y="42"/>
                  </a:lnTo>
                  <a:lnTo>
                    <a:pt x="572" y="21"/>
                  </a:lnTo>
                  <a:lnTo>
                    <a:pt x="653" y="0"/>
                  </a:lnTo>
                  <a:lnTo>
                    <a:pt x="653" y="76"/>
                  </a:lnTo>
                  <a:lnTo>
                    <a:pt x="652" y="153"/>
                  </a:lnTo>
                  <a:lnTo>
                    <a:pt x="652" y="229"/>
                  </a:lnTo>
                  <a:lnTo>
                    <a:pt x="651" y="306"/>
                  </a:lnTo>
                  <a:lnTo>
                    <a:pt x="651" y="382"/>
                  </a:lnTo>
                  <a:lnTo>
                    <a:pt x="650" y="459"/>
                  </a:lnTo>
                  <a:lnTo>
                    <a:pt x="650" y="534"/>
                  </a:lnTo>
                  <a:lnTo>
                    <a:pt x="649" y="610"/>
                  </a:lnTo>
                  <a:lnTo>
                    <a:pt x="569" y="632"/>
                  </a:lnTo>
                  <a:lnTo>
                    <a:pt x="487" y="654"/>
                  </a:lnTo>
                  <a:lnTo>
                    <a:pt x="406" y="675"/>
                  </a:lnTo>
                  <a:lnTo>
                    <a:pt x="324" y="696"/>
                  </a:lnTo>
                  <a:lnTo>
                    <a:pt x="244" y="718"/>
                  </a:lnTo>
                  <a:lnTo>
                    <a:pt x="162" y="739"/>
                  </a:lnTo>
                  <a:lnTo>
                    <a:pt x="81" y="760"/>
                  </a:lnTo>
                  <a:lnTo>
                    <a:pt x="0" y="782"/>
                  </a:lnTo>
                  <a:lnTo>
                    <a:pt x="0" y="706"/>
                  </a:lnTo>
                  <a:lnTo>
                    <a:pt x="0" y="630"/>
                  </a:lnTo>
                  <a:lnTo>
                    <a:pt x="1" y="554"/>
                  </a:lnTo>
                  <a:lnTo>
                    <a:pt x="1" y="478"/>
                  </a:lnTo>
                  <a:lnTo>
                    <a:pt x="1" y="401"/>
                  </a:lnTo>
                  <a:lnTo>
                    <a:pt x="2" y="325"/>
                  </a:lnTo>
                  <a:lnTo>
                    <a:pt x="2" y="248"/>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7" name="Freeform 137">
              <a:extLst>
                <a:ext uri="{FF2B5EF4-FFF2-40B4-BE49-F238E27FC236}">
                  <a16:creationId xmlns:a16="http://schemas.microsoft.com/office/drawing/2014/main" id="{0FE12247-2218-0BF1-393E-10C4CE0EA4FD}"/>
                </a:ext>
              </a:extLst>
            </p:cNvPr>
            <p:cNvSpPr>
              <a:spLocks/>
            </p:cNvSpPr>
            <p:nvPr/>
          </p:nvSpPr>
          <p:spPr bwMode="auto">
            <a:xfrm>
              <a:off x="3269" y="-236"/>
              <a:ext cx="197" cy="240"/>
            </a:xfrm>
            <a:custGeom>
              <a:avLst/>
              <a:gdLst>
                <a:gd name="T0" fmla="*/ 3 w 652"/>
                <a:gd name="T1" fmla="*/ 172 h 783"/>
                <a:gd name="T2" fmla="*/ 84 w 652"/>
                <a:gd name="T3" fmla="*/ 150 h 783"/>
                <a:gd name="T4" fmla="*/ 165 w 652"/>
                <a:gd name="T5" fmla="*/ 129 h 783"/>
                <a:gd name="T6" fmla="*/ 247 w 652"/>
                <a:gd name="T7" fmla="*/ 108 h 783"/>
                <a:gd name="T8" fmla="*/ 327 w 652"/>
                <a:gd name="T9" fmla="*/ 86 h 783"/>
                <a:gd name="T10" fmla="*/ 409 w 652"/>
                <a:gd name="T11" fmla="*/ 65 h 783"/>
                <a:gd name="T12" fmla="*/ 490 w 652"/>
                <a:gd name="T13" fmla="*/ 44 h 783"/>
                <a:gd name="T14" fmla="*/ 572 w 652"/>
                <a:gd name="T15" fmla="*/ 22 h 783"/>
                <a:gd name="T16" fmla="*/ 652 w 652"/>
                <a:gd name="T17" fmla="*/ 0 h 783"/>
                <a:gd name="T18" fmla="*/ 652 w 652"/>
                <a:gd name="T19" fmla="*/ 77 h 783"/>
                <a:gd name="T20" fmla="*/ 652 w 652"/>
                <a:gd name="T21" fmla="*/ 153 h 783"/>
                <a:gd name="T22" fmla="*/ 651 w 652"/>
                <a:gd name="T23" fmla="*/ 230 h 783"/>
                <a:gd name="T24" fmla="*/ 651 w 652"/>
                <a:gd name="T25" fmla="*/ 306 h 783"/>
                <a:gd name="T26" fmla="*/ 650 w 652"/>
                <a:gd name="T27" fmla="*/ 383 h 783"/>
                <a:gd name="T28" fmla="*/ 650 w 652"/>
                <a:gd name="T29" fmla="*/ 458 h 783"/>
                <a:gd name="T30" fmla="*/ 649 w 652"/>
                <a:gd name="T31" fmla="*/ 535 h 783"/>
                <a:gd name="T32" fmla="*/ 649 w 652"/>
                <a:gd name="T33" fmla="*/ 611 h 783"/>
                <a:gd name="T34" fmla="*/ 568 w 652"/>
                <a:gd name="T35" fmla="*/ 632 h 783"/>
                <a:gd name="T36" fmla="*/ 486 w 652"/>
                <a:gd name="T37" fmla="*/ 654 h 783"/>
                <a:gd name="T38" fmla="*/ 406 w 652"/>
                <a:gd name="T39" fmla="*/ 675 h 783"/>
                <a:gd name="T40" fmla="*/ 324 w 652"/>
                <a:gd name="T41" fmla="*/ 696 h 783"/>
                <a:gd name="T42" fmla="*/ 243 w 652"/>
                <a:gd name="T43" fmla="*/ 719 h 783"/>
                <a:gd name="T44" fmla="*/ 162 w 652"/>
                <a:gd name="T45" fmla="*/ 740 h 783"/>
                <a:gd name="T46" fmla="*/ 81 w 652"/>
                <a:gd name="T47" fmla="*/ 762 h 783"/>
                <a:gd name="T48" fmla="*/ 0 w 652"/>
                <a:gd name="T49" fmla="*/ 783 h 783"/>
                <a:gd name="T50" fmla="*/ 0 w 652"/>
                <a:gd name="T51" fmla="*/ 706 h 783"/>
                <a:gd name="T52" fmla="*/ 1 w 652"/>
                <a:gd name="T53" fmla="*/ 630 h 783"/>
                <a:gd name="T54" fmla="*/ 1 w 652"/>
                <a:gd name="T55" fmla="*/ 555 h 783"/>
                <a:gd name="T56" fmla="*/ 1 w 652"/>
                <a:gd name="T57" fmla="*/ 478 h 783"/>
                <a:gd name="T58" fmla="*/ 2 w 652"/>
                <a:gd name="T59" fmla="*/ 402 h 783"/>
                <a:gd name="T60" fmla="*/ 2 w 652"/>
                <a:gd name="T61" fmla="*/ 325 h 783"/>
                <a:gd name="T62" fmla="*/ 2 w 652"/>
                <a:gd name="T63" fmla="*/ 249 h 783"/>
                <a:gd name="T64" fmla="*/ 3 w 652"/>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3">
                  <a:moveTo>
                    <a:pt x="3" y="172"/>
                  </a:moveTo>
                  <a:lnTo>
                    <a:pt x="84" y="150"/>
                  </a:lnTo>
                  <a:lnTo>
                    <a:pt x="165" y="129"/>
                  </a:lnTo>
                  <a:lnTo>
                    <a:pt x="247" y="108"/>
                  </a:lnTo>
                  <a:lnTo>
                    <a:pt x="327" y="86"/>
                  </a:lnTo>
                  <a:lnTo>
                    <a:pt x="409" y="65"/>
                  </a:lnTo>
                  <a:lnTo>
                    <a:pt x="490" y="44"/>
                  </a:lnTo>
                  <a:lnTo>
                    <a:pt x="572" y="22"/>
                  </a:lnTo>
                  <a:lnTo>
                    <a:pt x="652" y="0"/>
                  </a:lnTo>
                  <a:lnTo>
                    <a:pt x="652" y="77"/>
                  </a:lnTo>
                  <a:lnTo>
                    <a:pt x="652" y="153"/>
                  </a:lnTo>
                  <a:lnTo>
                    <a:pt x="651" y="230"/>
                  </a:lnTo>
                  <a:lnTo>
                    <a:pt x="651" y="306"/>
                  </a:lnTo>
                  <a:lnTo>
                    <a:pt x="650" y="383"/>
                  </a:lnTo>
                  <a:lnTo>
                    <a:pt x="650" y="458"/>
                  </a:lnTo>
                  <a:lnTo>
                    <a:pt x="649" y="535"/>
                  </a:lnTo>
                  <a:lnTo>
                    <a:pt x="649" y="611"/>
                  </a:lnTo>
                  <a:lnTo>
                    <a:pt x="568" y="632"/>
                  </a:lnTo>
                  <a:lnTo>
                    <a:pt x="486" y="654"/>
                  </a:lnTo>
                  <a:lnTo>
                    <a:pt x="406" y="675"/>
                  </a:lnTo>
                  <a:lnTo>
                    <a:pt x="324" y="696"/>
                  </a:lnTo>
                  <a:lnTo>
                    <a:pt x="243" y="719"/>
                  </a:lnTo>
                  <a:lnTo>
                    <a:pt x="162" y="740"/>
                  </a:lnTo>
                  <a:lnTo>
                    <a:pt x="81" y="762"/>
                  </a:lnTo>
                  <a:lnTo>
                    <a:pt x="0" y="783"/>
                  </a:lnTo>
                  <a:lnTo>
                    <a:pt x="0" y="706"/>
                  </a:lnTo>
                  <a:lnTo>
                    <a:pt x="1" y="630"/>
                  </a:lnTo>
                  <a:lnTo>
                    <a:pt x="1" y="555"/>
                  </a:lnTo>
                  <a:lnTo>
                    <a:pt x="1" y="478"/>
                  </a:lnTo>
                  <a:lnTo>
                    <a:pt x="2" y="402"/>
                  </a:lnTo>
                  <a:lnTo>
                    <a:pt x="2" y="325"/>
                  </a:lnTo>
                  <a:lnTo>
                    <a:pt x="2" y="249"/>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28" name="Freeform 136">
              <a:extLst>
                <a:ext uri="{FF2B5EF4-FFF2-40B4-BE49-F238E27FC236}">
                  <a16:creationId xmlns:a16="http://schemas.microsoft.com/office/drawing/2014/main" id="{DC3D262A-4985-1AE7-B6FC-1E1CBC0E5285}"/>
                </a:ext>
              </a:extLst>
            </p:cNvPr>
            <p:cNvSpPr>
              <a:spLocks/>
            </p:cNvSpPr>
            <p:nvPr/>
          </p:nvSpPr>
          <p:spPr bwMode="auto">
            <a:xfrm>
              <a:off x="3269" y="-49"/>
              <a:ext cx="197" cy="240"/>
            </a:xfrm>
            <a:custGeom>
              <a:avLst/>
              <a:gdLst>
                <a:gd name="T0" fmla="*/ 3 w 652"/>
                <a:gd name="T1" fmla="*/ 172 h 779"/>
                <a:gd name="T2" fmla="*/ 84 w 652"/>
                <a:gd name="T3" fmla="*/ 151 h 779"/>
                <a:gd name="T4" fmla="*/ 165 w 652"/>
                <a:gd name="T5" fmla="*/ 129 h 779"/>
                <a:gd name="T6" fmla="*/ 246 w 652"/>
                <a:gd name="T7" fmla="*/ 108 h 779"/>
                <a:gd name="T8" fmla="*/ 327 w 652"/>
                <a:gd name="T9" fmla="*/ 85 h 779"/>
                <a:gd name="T10" fmla="*/ 409 w 652"/>
                <a:gd name="T11" fmla="*/ 64 h 779"/>
                <a:gd name="T12" fmla="*/ 489 w 652"/>
                <a:gd name="T13" fmla="*/ 43 h 779"/>
                <a:gd name="T14" fmla="*/ 571 w 652"/>
                <a:gd name="T15" fmla="*/ 21 h 779"/>
                <a:gd name="T16" fmla="*/ 652 w 652"/>
                <a:gd name="T17" fmla="*/ 0 h 779"/>
                <a:gd name="T18" fmla="*/ 651 w 652"/>
                <a:gd name="T19" fmla="*/ 76 h 779"/>
                <a:gd name="T20" fmla="*/ 651 w 652"/>
                <a:gd name="T21" fmla="*/ 152 h 779"/>
                <a:gd name="T22" fmla="*/ 650 w 652"/>
                <a:gd name="T23" fmla="*/ 228 h 779"/>
                <a:gd name="T24" fmla="*/ 650 w 652"/>
                <a:gd name="T25" fmla="*/ 304 h 779"/>
                <a:gd name="T26" fmla="*/ 650 w 652"/>
                <a:gd name="T27" fmla="*/ 380 h 779"/>
                <a:gd name="T28" fmla="*/ 649 w 652"/>
                <a:gd name="T29" fmla="*/ 456 h 779"/>
                <a:gd name="T30" fmla="*/ 649 w 652"/>
                <a:gd name="T31" fmla="*/ 531 h 779"/>
                <a:gd name="T32" fmla="*/ 648 w 652"/>
                <a:gd name="T33" fmla="*/ 607 h 779"/>
                <a:gd name="T34" fmla="*/ 568 w 652"/>
                <a:gd name="T35" fmla="*/ 629 h 779"/>
                <a:gd name="T36" fmla="*/ 486 w 652"/>
                <a:gd name="T37" fmla="*/ 650 h 779"/>
                <a:gd name="T38" fmla="*/ 405 w 652"/>
                <a:gd name="T39" fmla="*/ 672 h 779"/>
                <a:gd name="T40" fmla="*/ 324 w 652"/>
                <a:gd name="T41" fmla="*/ 693 h 779"/>
                <a:gd name="T42" fmla="*/ 243 w 652"/>
                <a:gd name="T43" fmla="*/ 714 h 779"/>
                <a:gd name="T44" fmla="*/ 162 w 652"/>
                <a:gd name="T45" fmla="*/ 736 h 779"/>
                <a:gd name="T46" fmla="*/ 82 w 652"/>
                <a:gd name="T47" fmla="*/ 757 h 779"/>
                <a:gd name="T48" fmla="*/ 0 w 652"/>
                <a:gd name="T49" fmla="*/ 779 h 779"/>
                <a:gd name="T50" fmla="*/ 0 w 652"/>
                <a:gd name="T51" fmla="*/ 703 h 779"/>
                <a:gd name="T52" fmla="*/ 1 w 652"/>
                <a:gd name="T53" fmla="*/ 628 h 779"/>
                <a:gd name="T54" fmla="*/ 1 w 652"/>
                <a:gd name="T55" fmla="*/ 552 h 779"/>
                <a:gd name="T56" fmla="*/ 1 w 652"/>
                <a:gd name="T57" fmla="*/ 476 h 779"/>
                <a:gd name="T58" fmla="*/ 2 w 652"/>
                <a:gd name="T59" fmla="*/ 400 h 779"/>
                <a:gd name="T60" fmla="*/ 2 w 652"/>
                <a:gd name="T61" fmla="*/ 324 h 779"/>
                <a:gd name="T62" fmla="*/ 2 w 652"/>
                <a:gd name="T63" fmla="*/ 248 h 779"/>
                <a:gd name="T64" fmla="*/ 3 w 652"/>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9">
                  <a:moveTo>
                    <a:pt x="3" y="172"/>
                  </a:moveTo>
                  <a:lnTo>
                    <a:pt x="84" y="151"/>
                  </a:lnTo>
                  <a:lnTo>
                    <a:pt x="165" y="129"/>
                  </a:lnTo>
                  <a:lnTo>
                    <a:pt x="246" y="108"/>
                  </a:lnTo>
                  <a:lnTo>
                    <a:pt x="327" y="85"/>
                  </a:lnTo>
                  <a:lnTo>
                    <a:pt x="409" y="64"/>
                  </a:lnTo>
                  <a:lnTo>
                    <a:pt x="489" y="43"/>
                  </a:lnTo>
                  <a:lnTo>
                    <a:pt x="571" y="21"/>
                  </a:lnTo>
                  <a:lnTo>
                    <a:pt x="652" y="0"/>
                  </a:lnTo>
                  <a:lnTo>
                    <a:pt x="651" y="76"/>
                  </a:lnTo>
                  <a:lnTo>
                    <a:pt x="651" y="152"/>
                  </a:lnTo>
                  <a:lnTo>
                    <a:pt x="650" y="228"/>
                  </a:lnTo>
                  <a:lnTo>
                    <a:pt x="650" y="304"/>
                  </a:lnTo>
                  <a:lnTo>
                    <a:pt x="650" y="380"/>
                  </a:lnTo>
                  <a:lnTo>
                    <a:pt x="649" y="456"/>
                  </a:lnTo>
                  <a:lnTo>
                    <a:pt x="649" y="531"/>
                  </a:lnTo>
                  <a:lnTo>
                    <a:pt x="648" y="607"/>
                  </a:lnTo>
                  <a:lnTo>
                    <a:pt x="568" y="629"/>
                  </a:lnTo>
                  <a:lnTo>
                    <a:pt x="486" y="650"/>
                  </a:lnTo>
                  <a:lnTo>
                    <a:pt x="405" y="672"/>
                  </a:lnTo>
                  <a:lnTo>
                    <a:pt x="324" y="693"/>
                  </a:lnTo>
                  <a:lnTo>
                    <a:pt x="243" y="714"/>
                  </a:lnTo>
                  <a:lnTo>
                    <a:pt x="162" y="736"/>
                  </a:lnTo>
                  <a:lnTo>
                    <a:pt x="82" y="757"/>
                  </a:lnTo>
                  <a:lnTo>
                    <a:pt x="0" y="779"/>
                  </a:lnTo>
                  <a:lnTo>
                    <a:pt x="0" y="703"/>
                  </a:lnTo>
                  <a:lnTo>
                    <a:pt x="1" y="628"/>
                  </a:lnTo>
                  <a:lnTo>
                    <a:pt x="1" y="552"/>
                  </a:lnTo>
                  <a:lnTo>
                    <a:pt x="1" y="476"/>
                  </a:lnTo>
                  <a:lnTo>
                    <a:pt x="2" y="400"/>
                  </a:lnTo>
                  <a:lnTo>
                    <a:pt x="2" y="324"/>
                  </a:lnTo>
                  <a:lnTo>
                    <a:pt x="2" y="248"/>
                  </a:lnTo>
                  <a:lnTo>
                    <a:pt x="3" y="1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29" name="Freeform 135">
              <a:extLst>
                <a:ext uri="{FF2B5EF4-FFF2-40B4-BE49-F238E27FC236}">
                  <a16:creationId xmlns:a16="http://schemas.microsoft.com/office/drawing/2014/main" id="{EB5AD18F-A1B0-5B86-3981-EB15ADD384FD}"/>
                </a:ext>
              </a:extLst>
            </p:cNvPr>
            <p:cNvSpPr>
              <a:spLocks/>
            </p:cNvSpPr>
            <p:nvPr/>
          </p:nvSpPr>
          <p:spPr bwMode="auto">
            <a:xfrm>
              <a:off x="3269" y="-49"/>
              <a:ext cx="197" cy="240"/>
            </a:xfrm>
            <a:custGeom>
              <a:avLst/>
              <a:gdLst>
                <a:gd name="T0" fmla="*/ 3 w 652"/>
                <a:gd name="T1" fmla="*/ 172 h 779"/>
                <a:gd name="T2" fmla="*/ 84 w 652"/>
                <a:gd name="T3" fmla="*/ 151 h 779"/>
                <a:gd name="T4" fmla="*/ 165 w 652"/>
                <a:gd name="T5" fmla="*/ 129 h 779"/>
                <a:gd name="T6" fmla="*/ 246 w 652"/>
                <a:gd name="T7" fmla="*/ 108 h 779"/>
                <a:gd name="T8" fmla="*/ 327 w 652"/>
                <a:gd name="T9" fmla="*/ 85 h 779"/>
                <a:gd name="T10" fmla="*/ 409 w 652"/>
                <a:gd name="T11" fmla="*/ 64 h 779"/>
                <a:gd name="T12" fmla="*/ 489 w 652"/>
                <a:gd name="T13" fmla="*/ 43 h 779"/>
                <a:gd name="T14" fmla="*/ 571 w 652"/>
                <a:gd name="T15" fmla="*/ 21 h 779"/>
                <a:gd name="T16" fmla="*/ 652 w 652"/>
                <a:gd name="T17" fmla="*/ 0 h 779"/>
                <a:gd name="T18" fmla="*/ 651 w 652"/>
                <a:gd name="T19" fmla="*/ 76 h 779"/>
                <a:gd name="T20" fmla="*/ 651 w 652"/>
                <a:gd name="T21" fmla="*/ 152 h 779"/>
                <a:gd name="T22" fmla="*/ 650 w 652"/>
                <a:gd name="T23" fmla="*/ 228 h 779"/>
                <a:gd name="T24" fmla="*/ 650 w 652"/>
                <a:gd name="T25" fmla="*/ 304 h 779"/>
                <a:gd name="T26" fmla="*/ 650 w 652"/>
                <a:gd name="T27" fmla="*/ 380 h 779"/>
                <a:gd name="T28" fmla="*/ 649 w 652"/>
                <a:gd name="T29" fmla="*/ 456 h 779"/>
                <a:gd name="T30" fmla="*/ 649 w 652"/>
                <a:gd name="T31" fmla="*/ 531 h 779"/>
                <a:gd name="T32" fmla="*/ 648 w 652"/>
                <a:gd name="T33" fmla="*/ 607 h 779"/>
                <a:gd name="T34" fmla="*/ 568 w 652"/>
                <a:gd name="T35" fmla="*/ 629 h 779"/>
                <a:gd name="T36" fmla="*/ 486 w 652"/>
                <a:gd name="T37" fmla="*/ 650 h 779"/>
                <a:gd name="T38" fmla="*/ 405 w 652"/>
                <a:gd name="T39" fmla="*/ 672 h 779"/>
                <a:gd name="T40" fmla="*/ 324 w 652"/>
                <a:gd name="T41" fmla="*/ 693 h 779"/>
                <a:gd name="T42" fmla="*/ 243 w 652"/>
                <a:gd name="T43" fmla="*/ 714 h 779"/>
                <a:gd name="T44" fmla="*/ 162 w 652"/>
                <a:gd name="T45" fmla="*/ 736 h 779"/>
                <a:gd name="T46" fmla="*/ 82 w 652"/>
                <a:gd name="T47" fmla="*/ 757 h 779"/>
                <a:gd name="T48" fmla="*/ 0 w 652"/>
                <a:gd name="T49" fmla="*/ 779 h 779"/>
                <a:gd name="T50" fmla="*/ 0 w 652"/>
                <a:gd name="T51" fmla="*/ 703 h 779"/>
                <a:gd name="T52" fmla="*/ 1 w 652"/>
                <a:gd name="T53" fmla="*/ 628 h 779"/>
                <a:gd name="T54" fmla="*/ 1 w 652"/>
                <a:gd name="T55" fmla="*/ 552 h 779"/>
                <a:gd name="T56" fmla="*/ 1 w 652"/>
                <a:gd name="T57" fmla="*/ 476 h 779"/>
                <a:gd name="T58" fmla="*/ 2 w 652"/>
                <a:gd name="T59" fmla="*/ 400 h 779"/>
                <a:gd name="T60" fmla="*/ 2 w 652"/>
                <a:gd name="T61" fmla="*/ 324 h 779"/>
                <a:gd name="T62" fmla="*/ 2 w 652"/>
                <a:gd name="T63" fmla="*/ 248 h 779"/>
                <a:gd name="T64" fmla="*/ 3 w 652"/>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9">
                  <a:moveTo>
                    <a:pt x="3" y="172"/>
                  </a:moveTo>
                  <a:lnTo>
                    <a:pt x="84" y="151"/>
                  </a:lnTo>
                  <a:lnTo>
                    <a:pt x="165" y="129"/>
                  </a:lnTo>
                  <a:lnTo>
                    <a:pt x="246" y="108"/>
                  </a:lnTo>
                  <a:lnTo>
                    <a:pt x="327" y="85"/>
                  </a:lnTo>
                  <a:lnTo>
                    <a:pt x="409" y="64"/>
                  </a:lnTo>
                  <a:lnTo>
                    <a:pt x="489" y="43"/>
                  </a:lnTo>
                  <a:lnTo>
                    <a:pt x="571" y="21"/>
                  </a:lnTo>
                  <a:lnTo>
                    <a:pt x="652" y="0"/>
                  </a:lnTo>
                  <a:lnTo>
                    <a:pt x="651" y="76"/>
                  </a:lnTo>
                  <a:lnTo>
                    <a:pt x="651" y="152"/>
                  </a:lnTo>
                  <a:lnTo>
                    <a:pt x="650" y="228"/>
                  </a:lnTo>
                  <a:lnTo>
                    <a:pt x="650" y="304"/>
                  </a:lnTo>
                  <a:lnTo>
                    <a:pt x="650" y="380"/>
                  </a:lnTo>
                  <a:lnTo>
                    <a:pt x="649" y="456"/>
                  </a:lnTo>
                  <a:lnTo>
                    <a:pt x="649" y="531"/>
                  </a:lnTo>
                  <a:lnTo>
                    <a:pt x="648" y="607"/>
                  </a:lnTo>
                  <a:lnTo>
                    <a:pt x="568" y="629"/>
                  </a:lnTo>
                  <a:lnTo>
                    <a:pt x="486" y="650"/>
                  </a:lnTo>
                  <a:lnTo>
                    <a:pt x="405" y="672"/>
                  </a:lnTo>
                  <a:lnTo>
                    <a:pt x="324" y="693"/>
                  </a:lnTo>
                  <a:lnTo>
                    <a:pt x="243" y="714"/>
                  </a:lnTo>
                  <a:lnTo>
                    <a:pt x="162" y="736"/>
                  </a:lnTo>
                  <a:lnTo>
                    <a:pt x="82" y="757"/>
                  </a:lnTo>
                  <a:lnTo>
                    <a:pt x="0" y="779"/>
                  </a:lnTo>
                  <a:lnTo>
                    <a:pt x="0" y="703"/>
                  </a:lnTo>
                  <a:lnTo>
                    <a:pt x="1" y="628"/>
                  </a:lnTo>
                  <a:lnTo>
                    <a:pt x="1" y="552"/>
                  </a:lnTo>
                  <a:lnTo>
                    <a:pt x="1" y="476"/>
                  </a:lnTo>
                  <a:lnTo>
                    <a:pt x="2" y="400"/>
                  </a:lnTo>
                  <a:lnTo>
                    <a:pt x="2" y="324"/>
                  </a:lnTo>
                  <a:lnTo>
                    <a:pt x="2"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0" name="Freeform 134">
              <a:extLst>
                <a:ext uri="{FF2B5EF4-FFF2-40B4-BE49-F238E27FC236}">
                  <a16:creationId xmlns:a16="http://schemas.microsoft.com/office/drawing/2014/main" id="{4448850F-0E88-639F-D32E-0BF4CA34ADC9}"/>
                </a:ext>
              </a:extLst>
            </p:cNvPr>
            <p:cNvSpPr>
              <a:spLocks/>
            </p:cNvSpPr>
            <p:nvPr/>
          </p:nvSpPr>
          <p:spPr bwMode="auto">
            <a:xfrm>
              <a:off x="3266" y="137"/>
              <a:ext cx="199" cy="238"/>
            </a:xfrm>
            <a:custGeom>
              <a:avLst/>
              <a:gdLst>
                <a:gd name="T0" fmla="*/ 3 w 651"/>
                <a:gd name="T1" fmla="*/ 172 h 778"/>
                <a:gd name="T2" fmla="*/ 85 w 651"/>
                <a:gd name="T3" fmla="*/ 150 h 778"/>
                <a:gd name="T4" fmla="*/ 165 w 651"/>
                <a:gd name="T5" fmla="*/ 129 h 778"/>
                <a:gd name="T6" fmla="*/ 246 w 651"/>
                <a:gd name="T7" fmla="*/ 107 h 778"/>
                <a:gd name="T8" fmla="*/ 327 w 651"/>
                <a:gd name="T9" fmla="*/ 86 h 778"/>
                <a:gd name="T10" fmla="*/ 408 w 651"/>
                <a:gd name="T11" fmla="*/ 65 h 778"/>
                <a:gd name="T12" fmla="*/ 489 w 651"/>
                <a:gd name="T13" fmla="*/ 43 h 778"/>
                <a:gd name="T14" fmla="*/ 571 w 651"/>
                <a:gd name="T15" fmla="*/ 22 h 778"/>
                <a:gd name="T16" fmla="*/ 651 w 651"/>
                <a:gd name="T17" fmla="*/ 0 h 778"/>
                <a:gd name="T18" fmla="*/ 651 w 651"/>
                <a:gd name="T19" fmla="*/ 76 h 778"/>
                <a:gd name="T20" fmla="*/ 650 w 651"/>
                <a:gd name="T21" fmla="*/ 151 h 778"/>
                <a:gd name="T22" fmla="*/ 650 w 651"/>
                <a:gd name="T23" fmla="*/ 228 h 778"/>
                <a:gd name="T24" fmla="*/ 649 w 651"/>
                <a:gd name="T25" fmla="*/ 303 h 778"/>
                <a:gd name="T26" fmla="*/ 649 w 651"/>
                <a:gd name="T27" fmla="*/ 379 h 778"/>
                <a:gd name="T28" fmla="*/ 648 w 651"/>
                <a:gd name="T29" fmla="*/ 454 h 778"/>
                <a:gd name="T30" fmla="*/ 648 w 651"/>
                <a:gd name="T31" fmla="*/ 530 h 778"/>
                <a:gd name="T32" fmla="*/ 648 w 651"/>
                <a:gd name="T33" fmla="*/ 606 h 778"/>
                <a:gd name="T34" fmla="*/ 567 w 651"/>
                <a:gd name="T35" fmla="*/ 627 h 778"/>
                <a:gd name="T36" fmla="*/ 486 w 651"/>
                <a:gd name="T37" fmla="*/ 648 h 778"/>
                <a:gd name="T38" fmla="*/ 405 w 651"/>
                <a:gd name="T39" fmla="*/ 670 h 778"/>
                <a:gd name="T40" fmla="*/ 324 w 651"/>
                <a:gd name="T41" fmla="*/ 691 h 778"/>
                <a:gd name="T42" fmla="*/ 243 w 651"/>
                <a:gd name="T43" fmla="*/ 714 h 778"/>
                <a:gd name="T44" fmla="*/ 162 w 651"/>
                <a:gd name="T45" fmla="*/ 735 h 778"/>
                <a:gd name="T46" fmla="*/ 82 w 651"/>
                <a:gd name="T47" fmla="*/ 756 h 778"/>
                <a:gd name="T48" fmla="*/ 0 w 651"/>
                <a:gd name="T49" fmla="*/ 778 h 778"/>
                <a:gd name="T50" fmla="*/ 1 w 651"/>
                <a:gd name="T51" fmla="*/ 702 h 778"/>
                <a:gd name="T52" fmla="*/ 1 w 651"/>
                <a:gd name="T53" fmla="*/ 627 h 778"/>
                <a:gd name="T54" fmla="*/ 1 w 651"/>
                <a:gd name="T55" fmla="*/ 551 h 778"/>
                <a:gd name="T56" fmla="*/ 2 w 651"/>
                <a:gd name="T57" fmla="*/ 475 h 778"/>
                <a:gd name="T58" fmla="*/ 2 w 651"/>
                <a:gd name="T59" fmla="*/ 400 h 778"/>
                <a:gd name="T60" fmla="*/ 2 w 651"/>
                <a:gd name="T61" fmla="*/ 324 h 778"/>
                <a:gd name="T62" fmla="*/ 3 w 651"/>
                <a:gd name="T63" fmla="*/ 248 h 778"/>
                <a:gd name="T64" fmla="*/ 3 w 651"/>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8">
                  <a:moveTo>
                    <a:pt x="3" y="172"/>
                  </a:moveTo>
                  <a:lnTo>
                    <a:pt x="85" y="150"/>
                  </a:lnTo>
                  <a:lnTo>
                    <a:pt x="165" y="129"/>
                  </a:lnTo>
                  <a:lnTo>
                    <a:pt x="246" y="107"/>
                  </a:lnTo>
                  <a:lnTo>
                    <a:pt x="327" y="86"/>
                  </a:lnTo>
                  <a:lnTo>
                    <a:pt x="408" y="65"/>
                  </a:lnTo>
                  <a:lnTo>
                    <a:pt x="489" y="43"/>
                  </a:lnTo>
                  <a:lnTo>
                    <a:pt x="571" y="22"/>
                  </a:lnTo>
                  <a:lnTo>
                    <a:pt x="651" y="0"/>
                  </a:lnTo>
                  <a:lnTo>
                    <a:pt x="651" y="76"/>
                  </a:lnTo>
                  <a:lnTo>
                    <a:pt x="650" y="151"/>
                  </a:lnTo>
                  <a:lnTo>
                    <a:pt x="650" y="228"/>
                  </a:lnTo>
                  <a:lnTo>
                    <a:pt x="649" y="303"/>
                  </a:lnTo>
                  <a:lnTo>
                    <a:pt x="649" y="379"/>
                  </a:lnTo>
                  <a:lnTo>
                    <a:pt x="648" y="454"/>
                  </a:lnTo>
                  <a:lnTo>
                    <a:pt x="648" y="530"/>
                  </a:lnTo>
                  <a:lnTo>
                    <a:pt x="648" y="606"/>
                  </a:lnTo>
                  <a:lnTo>
                    <a:pt x="567" y="627"/>
                  </a:lnTo>
                  <a:lnTo>
                    <a:pt x="486" y="648"/>
                  </a:lnTo>
                  <a:lnTo>
                    <a:pt x="405" y="670"/>
                  </a:lnTo>
                  <a:lnTo>
                    <a:pt x="324" y="691"/>
                  </a:lnTo>
                  <a:lnTo>
                    <a:pt x="243" y="714"/>
                  </a:lnTo>
                  <a:lnTo>
                    <a:pt x="162" y="735"/>
                  </a:lnTo>
                  <a:lnTo>
                    <a:pt x="82" y="756"/>
                  </a:lnTo>
                  <a:lnTo>
                    <a:pt x="0" y="778"/>
                  </a:lnTo>
                  <a:lnTo>
                    <a:pt x="1" y="702"/>
                  </a:lnTo>
                  <a:lnTo>
                    <a:pt x="1" y="627"/>
                  </a:lnTo>
                  <a:lnTo>
                    <a:pt x="1" y="551"/>
                  </a:lnTo>
                  <a:lnTo>
                    <a:pt x="2" y="475"/>
                  </a:lnTo>
                  <a:lnTo>
                    <a:pt x="2" y="400"/>
                  </a:lnTo>
                  <a:lnTo>
                    <a:pt x="2" y="324"/>
                  </a:lnTo>
                  <a:lnTo>
                    <a:pt x="3" y="248"/>
                  </a:lnTo>
                  <a:lnTo>
                    <a:pt x="3" y="172"/>
                  </a:lnTo>
                  <a:close/>
                </a:path>
              </a:pathLst>
            </a:custGeom>
            <a:solidFill>
              <a:srgbClr val="DEDE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31" name="Freeform 133">
              <a:extLst>
                <a:ext uri="{FF2B5EF4-FFF2-40B4-BE49-F238E27FC236}">
                  <a16:creationId xmlns:a16="http://schemas.microsoft.com/office/drawing/2014/main" id="{B753EE7C-88AF-FE9E-39EC-C871AFD72DAD}"/>
                </a:ext>
              </a:extLst>
            </p:cNvPr>
            <p:cNvSpPr>
              <a:spLocks/>
            </p:cNvSpPr>
            <p:nvPr/>
          </p:nvSpPr>
          <p:spPr bwMode="auto">
            <a:xfrm>
              <a:off x="3266" y="137"/>
              <a:ext cx="199" cy="238"/>
            </a:xfrm>
            <a:custGeom>
              <a:avLst/>
              <a:gdLst>
                <a:gd name="T0" fmla="*/ 3 w 651"/>
                <a:gd name="T1" fmla="*/ 172 h 778"/>
                <a:gd name="T2" fmla="*/ 85 w 651"/>
                <a:gd name="T3" fmla="*/ 150 h 778"/>
                <a:gd name="T4" fmla="*/ 165 w 651"/>
                <a:gd name="T5" fmla="*/ 129 h 778"/>
                <a:gd name="T6" fmla="*/ 246 w 651"/>
                <a:gd name="T7" fmla="*/ 107 h 778"/>
                <a:gd name="T8" fmla="*/ 327 w 651"/>
                <a:gd name="T9" fmla="*/ 86 h 778"/>
                <a:gd name="T10" fmla="*/ 408 w 651"/>
                <a:gd name="T11" fmla="*/ 65 h 778"/>
                <a:gd name="T12" fmla="*/ 489 w 651"/>
                <a:gd name="T13" fmla="*/ 43 h 778"/>
                <a:gd name="T14" fmla="*/ 571 w 651"/>
                <a:gd name="T15" fmla="*/ 22 h 778"/>
                <a:gd name="T16" fmla="*/ 651 w 651"/>
                <a:gd name="T17" fmla="*/ 0 h 778"/>
                <a:gd name="T18" fmla="*/ 651 w 651"/>
                <a:gd name="T19" fmla="*/ 76 h 778"/>
                <a:gd name="T20" fmla="*/ 650 w 651"/>
                <a:gd name="T21" fmla="*/ 151 h 778"/>
                <a:gd name="T22" fmla="*/ 650 w 651"/>
                <a:gd name="T23" fmla="*/ 228 h 778"/>
                <a:gd name="T24" fmla="*/ 649 w 651"/>
                <a:gd name="T25" fmla="*/ 303 h 778"/>
                <a:gd name="T26" fmla="*/ 649 w 651"/>
                <a:gd name="T27" fmla="*/ 379 h 778"/>
                <a:gd name="T28" fmla="*/ 648 w 651"/>
                <a:gd name="T29" fmla="*/ 454 h 778"/>
                <a:gd name="T30" fmla="*/ 648 w 651"/>
                <a:gd name="T31" fmla="*/ 530 h 778"/>
                <a:gd name="T32" fmla="*/ 648 w 651"/>
                <a:gd name="T33" fmla="*/ 606 h 778"/>
                <a:gd name="T34" fmla="*/ 567 w 651"/>
                <a:gd name="T35" fmla="*/ 627 h 778"/>
                <a:gd name="T36" fmla="*/ 486 w 651"/>
                <a:gd name="T37" fmla="*/ 648 h 778"/>
                <a:gd name="T38" fmla="*/ 405 w 651"/>
                <a:gd name="T39" fmla="*/ 670 h 778"/>
                <a:gd name="T40" fmla="*/ 324 w 651"/>
                <a:gd name="T41" fmla="*/ 691 h 778"/>
                <a:gd name="T42" fmla="*/ 243 w 651"/>
                <a:gd name="T43" fmla="*/ 714 h 778"/>
                <a:gd name="T44" fmla="*/ 162 w 651"/>
                <a:gd name="T45" fmla="*/ 735 h 778"/>
                <a:gd name="T46" fmla="*/ 82 w 651"/>
                <a:gd name="T47" fmla="*/ 756 h 778"/>
                <a:gd name="T48" fmla="*/ 0 w 651"/>
                <a:gd name="T49" fmla="*/ 778 h 778"/>
                <a:gd name="T50" fmla="*/ 1 w 651"/>
                <a:gd name="T51" fmla="*/ 702 h 778"/>
                <a:gd name="T52" fmla="*/ 1 w 651"/>
                <a:gd name="T53" fmla="*/ 627 h 778"/>
                <a:gd name="T54" fmla="*/ 1 w 651"/>
                <a:gd name="T55" fmla="*/ 551 h 778"/>
                <a:gd name="T56" fmla="*/ 2 w 651"/>
                <a:gd name="T57" fmla="*/ 475 h 778"/>
                <a:gd name="T58" fmla="*/ 2 w 651"/>
                <a:gd name="T59" fmla="*/ 400 h 778"/>
                <a:gd name="T60" fmla="*/ 2 w 651"/>
                <a:gd name="T61" fmla="*/ 324 h 778"/>
                <a:gd name="T62" fmla="*/ 3 w 651"/>
                <a:gd name="T63" fmla="*/ 248 h 778"/>
                <a:gd name="T64" fmla="*/ 3 w 651"/>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8">
                  <a:moveTo>
                    <a:pt x="3" y="172"/>
                  </a:moveTo>
                  <a:lnTo>
                    <a:pt x="85" y="150"/>
                  </a:lnTo>
                  <a:lnTo>
                    <a:pt x="165" y="129"/>
                  </a:lnTo>
                  <a:lnTo>
                    <a:pt x="246" y="107"/>
                  </a:lnTo>
                  <a:lnTo>
                    <a:pt x="327" y="86"/>
                  </a:lnTo>
                  <a:lnTo>
                    <a:pt x="408" y="65"/>
                  </a:lnTo>
                  <a:lnTo>
                    <a:pt x="489" y="43"/>
                  </a:lnTo>
                  <a:lnTo>
                    <a:pt x="571" y="22"/>
                  </a:lnTo>
                  <a:lnTo>
                    <a:pt x="651" y="0"/>
                  </a:lnTo>
                  <a:lnTo>
                    <a:pt x="651" y="76"/>
                  </a:lnTo>
                  <a:lnTo>
                    <a:pt x="650" y="151"/>
                  </a:lnTo>
                  <a:lnTo>
                    <a:pt x="650" y="228"/>
                  </a:lnTo>
                  <a:lnTo>
                    <a:pt x="649" y="303"/>
                  </a:lnTo>
                  <a:lnTo>
                    <a:pt x="649" y="379"/>
                  </a:lnTo>
                  <a:lnTo>
                    <a:pt x="648" y="454"/>
                  </a:lnTo>
                  <a:lnTo>
                    <a:pt x="648" y="530"/>
                  </a:lnTo>
                  <a:lnTo>
                    <a:pt x="648" y="606"/>
                  </a:lnTo>
                  <a:lnTo>
                    <a:pt x="567" y="627"/>
                  </a:lnTo>
                  <a:lnTo>
                    <a:pt x="486" y="648"/>
                  </a:lnTo>
                  <a:lnTo>
                    <a:pt x="405" y="670"/>
                  </a:lnTo>
                  <a:lnTo>
                    <a:pt x="324" y="691"/>
                  </a:lnTo>
                  <a:lnTo>
                    <a:pt x="243" y="714"/>
                  </a:lnTo>
                  <a:lnTo>
                    <a:pt x="162" y="735"/>
                  </a:lnTo>
                  <a:lnTo>
                    <a:pt x="82" y="756"/>
                  </a:lnTo>
                  <a:lnTo>
                    <a:pt x="0" y="778"/>
                  </a:lnTo>
                  <a:lnTo>
                    <a:pt x="1" y="702"/>
                  </a:lnTo>
                  <a:lnTo>
                    <a:pt x="1" y="627"/>
                  </a:lnTo>
                  <a:lnTo>
                    <a:pt x="1" y="551"/>
                  </a:lnTo>
                  <a:lnTo>
                    <a:pt x="2" y="475"/>
                  </a:lnTo>
                  <a:lnTo>
                    <a:pt x="2" y="400"/>
                  </a:lnTo>
                  <a:lnTo>
                    <a:pt x="2" y="324"/>
                  </a:lnTo>
                  <a:lnTo>
                    <a:pt x="3"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2" name="Freeform 132">
              <a:extLst>
                <a:ext uri="{FF2B5EF4-FFF2-40B4-BE49-F238E27FC236}">
                  <a16:creationId xmlns:a16="http://schemas.microsoft.com/office/drawing/2014/main" id="{8274647A-E150-2D22-899A-57E0B7CA32D6}"/>
                </a:ext>
              </a:extLst>
            </p:cNvPr>
            <p:cNvSpPr>
              <a:spLocks/>
            </p:cNvSpPr>
            <p:nvPr/>
          </p:nvSpPr>
          <p:spPr bwMode="auto">
            <a:xfrm>
              <a:off x="3266" y="324"/>
              <a:ext cx="199" cy="235"/>
            </a:xfrm>
            <a:custGeom>
              <a:avLst/>
              <a:gdLst>
                <a:gd name="T0" fmla="*/ 2 w 650"/>
                <a:gd name="T1" fmla="*/ 172 h 776"/>
                <a:gd name="T2" fmla="*/ 84 w 650"/>
                <a:gd name="T3" fmla="*/ 150 h 776"/>
                <a:gd name="T4" fmla="*/ 164 w 650"/>
                <a:gd name="T5" fmla="*/ 129 h 776"/>
                <a:gd name="T6" fmla="*/ 245 w 650"/>
                <a:gd name="T7" fmla="*/ 108 h 776"/>
                <a:gd name="T8" fmla="*/ 326 w 650"/>
                <a:gd name="T9" fmla="*/ 85 h 776"/>
                <a:gd name="T10" fmla="*/ 407 w 650"/>
                <a:gd name="T11" fmla="*/ 64 h 776"/>
                <a:gd name="T12" fmla="*/ 488 w 650"/>
                <a:gd name="T13" fmla="*/ 42 h 776"/>
                <a:gd name="T14" fmla="*/ 569 w 650"/>
                <a:gd name="T15" fmla="*/ 21 h 776"/>
                <a:gd name="T16" fmla="*/ 650 w 650"/>
                <a:gd name="T17" fmla="*/ 0 h 776"/>
                <a:gd name="T18" fmla="*/ 649 w 650"/>
                <a:gd name="T19" fmla="*/ 75 h 776"/>
                <a:gd name="T20" fmla="*/ 649 w 650"/>
                <a:gd name="T21" fmla="*/ 151 h 776"/>
                <a:gd name="T22" fmla="*/ 648 w 650"/>
                <a:gd name="T23" fmla="*/ 226 h 776"/>
                <a:gd name="T24" fmla="*/ 648 w 650"/>
                <a:gd name="T25" fmla="*/ 303 h 776"/>
                <a:gd name="T26" fmla="*/ 647 w 650"/>
                <a:gd name="T27" fmla="*/ 378 h 776"/>
                <a:gd name="T28" fmla="*/ 647 w 650"/>
                <a:gd name="T29" fmla="*/ 454 h 776"/>
                <a:gd name="T30" fmla="*/ 646 w 650"/>
                <a:gd name="T31" fmla="*/ 529 h 776"/>
                <a:gd name="T32" fmla="*/ 646 w 650"/>
                <a:gd name="T33" fmla="*/ 604 h 776"/>
                <a:gd name="T34" fmla="*/ 566 w 650"/>
                <a:gd name="T35" fmla="*/ 625 h 776"/>
                <a:gd name="T36" fmla="*/ 484 w 650"/>
                <a:gd name="T37" fmla="*/ 648 h 776"/>
                <a:gd name="T38" fmla="*/ 404 w 650"/>
                <a:gd name="T39" fmla="*/ 669 h 776"/>
                <a:gd name="T40" fmla="*/ 323 w 650"/>
                <a:gd name="T41" fmla="*/ 691 h 776"/>
                <a:gd name="T42" fmla="*/ 242 w 650"/>
                <a:gd name="T43" fmla="*/ 712 h 776"/>
                <a:gd name="T44" fmla="*/ 161 w 650"/>
                <a:gd name="T45" fmla="*/ 733 h 776"/>
                <a:gd name="T46" fmla="*/ 81 w 650"/>
                <a:gd name="T47" fmla="*/ 755 h 776"/>
                <a:gd name="T48" fmla="*/ 0 w 650"/>
                <a:gd name="T49" fmla="*/ 776 h 776"/>
                <a:gd name="T50" fmla="*/ 0 w 650"/>
                <a:gd name="T51" fmla="*/ 701 h 776"/>
                <a:gd name="T52" fmla="*/ 0 w 650"/>
                <a:gd name="T53" fmla="*/ 625 h 776"/>
                <a:gd name="T54" fmla="*/ 1 w 650"/>
                <a:gd name="T55" fmla="*/ 550 h 776"/>
                <a:gd name="T56" fmla="*/ 1 w 650"/>
                <a:gd name="T57" fmla="*/ 475 h 776"/>
                <a:gd name="T58" fmla="*/ 1 w 650"/>
                <a:gd name="T59" fmla="*/ 399 h 776"/>
                <a:gd name="T60" fmla="*/ 2 w 650"/>
                <a:gd name="T61" fmla="*/ 323 h 776"/>
                <a:gd name="T62" fmla="*/ 2 w 650"/>
                <a:gd name="T63" fmla="*/ 247 h 776"/>
                <a:gd name="T64" fmla="*/ 2 w 650"/>
                <a:gd name="T65" fmla="*/ 17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6">
                  <a:moveTo>
                    <a:pt x="2" y="172"/>
                  </a:moveTo>
                  <a:lnTo>
                    <a:pt x="84" y="150"/>
                  </a:lnTo>
                  <a:lnTo>
                    <a:pt x="164" y="129"/>
                  </a:lnTo>
                  <a:lnTo>
                    <a:pt x="245" y="108"/>
                  </a:lnTo>
                  <a:lnTo>
                    <a:pt x="326" y="85"/>
                  </a:lnTo>
                  <a:lnTo>
                    <a:pt x="407" y="64"/>
                  </a:lnTo>
                  <a:lnTo>
                    <a:pt x="488" y="42"/>
                  </a:lnTo>
                  <a:lnTo>
                    <a:pt x="569" y="21"/>
                  </a:lnTo>
                  <a:lnTo>
                    <a:pt x="650" y="0"/>
                  </a:lnTo>
                  <a:lnTo>
                    <a:pt x="649" y="75"/>
                  </a:lnTo>
                  <a:lnTo>
                    <a:pt x="649" y="151"/>
                  </a:lnTo>
                  <a:lnTo>
                    <a:pt x="648" y="226"/>
                  </a:lnTo>
                  <a:lnTo>
                    <a:pt x="648" y="303"/>
                  </a:lnTo>
                  <a:lnTo>
                    <a:pt x="647" y="378"/>
                  </a:lnTo>
                  <a:lnTo>
                    <a:pt x="647" y="454"/>
                  </a:lnTo>
                  <a:lnTo>
                    <a:pt x="646" y="529"/>
                  </a:lnTo>
                  <a:lnTo>
                    <a:pt x="646" y="604"/>
                  </a:lnTo>
                  <a:lnTo>
                    <a:pt x="566" y="625"/>
                  </a:lnTo>
                  <a:lnTo>
                    <a:pt x="484" y="648"/>
                  </a:lnTo>
                  <a:lnTo>
                    <a:pt x="404" y="669"/>
                  </a:lnTo>
                  <a:lnTo>
                    <a:pt x="323" y="691"/>
                  </a:lnTo>
                  <a:lnTo>
                    <a:pt x="242" y="712"/>
                  </a:lnTo>
                  <a:lnTo>
                    <a:pt x="161" y="733"/>
                  </a:lnTo>
                  <a:lnTo>
                    <a:pt x="81" y="755"/>
                  </a:lnTo>
                  <a:lnTo>
                    <a:pt x="0" y="776"/>
                  </a:lnTo>
                  <a:lnTo>
                    <a:pt x="0" y="701"/>
                  </a:lnTo>
                  <a:lnTo>
                    <a:pt x="0" y="625"/>
                  </a:lnTo>
                  <a:lnTo>
                    <a:pt x="1" y="550"/>
                  </a:lnTo>
                  <a:lnTo>
                    <a:pt x="1" y="475"/>
                  </a:lnTo>
                  <a:lnTo>
                    <a:pt x="1" y="399"/>
                  </a:lnTo>
                  <a:lnTo>
                    <a:pt x="2" y="323"/>
                  </a:lnTo>
                  <a:lnTo>
                    <a:pt x="2" y="247"/>
                  </a:lnTo>
                  <a:lnTo>
                    <a:pt x="2"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3" name="Freeform 131">
              <a:extLst>
                <a:ext uri="{FF2B5EF4-FFF2-40B4-BE49-F238E27FC236}">
                  <a16:creationId xmlns:a16="http://schemas.microsoft.com/office/drawing/2014/main" id="{42F219F5-EF85-0F01-0A7B-48380C168656}"/>
                </a:ext>
              </a:extLst>
            </p:cNvPr>
            <p:cNvSpPr>
              <a:spLocks/>
            </p:cNvSpPr>
            <p:nvPr/>
          </p:nvSpPr>
          <p:spPr bwMode="auto">
            <a:xfrm>
              <a:off x="3266" y="508"/>
              <a:ext cx="196" cy="237"/>
            </a:xfrm>
            <a:custGeom>
              <a:avLst/>
              <a:gdLst>
                <a:gd name="T0" fmla="*/ 3 w 649"/>
                <a:gd name="T1" fmla="*/ 172 h 775"/>
                <a:gd name="T2" fmla="*/ 84 w 649"/>
                <a:gd name="T3" fmla="*/ 151 h 775"/>
                <a:gd name="T4" fmla="*/ 164 w 649"/>
                <a:gd name="T5" fmla="*/ 129 h 775"/>
                <a:gd name="T6" fmla="*/ 245 w 649"/>
                <a:gd name="T7" fmla="*/ 108 h 775"/>
                <a:gd name="T8" fmla="*/ 326 w 649"/>
                <a:gd name="T9" fmla="*/ 87 h 775"/>
                <a:gd name="T10" fmla="*/ 407 w 649"/>
                <a:gd name="T11" fmla="*/ 65 h 775"/>
                <a:gd name="T12" fmla="*/ 487 w 649"/>
                <a:gd name="T13" fmla="*/ 44 h 775"/>
                <a:gd name="T14" fmla="*/ 569 w 649"/>
                <a:gd name="T15" fmla="*/ 21 h 775"/>
                <a:gd name="T16" fmla="*/ 649 w 649"/>
                <a:gd name="T17" fmla="*/ 0 h 775"/>
                <a:gd name="T18" fmla="*/ 649 w 649"/>
                <a:gd name="T19" fmla="*/ 76 h 775"/>
                <a:gd name="T20" fmla="*/ 648 w 649"/>
                <a:gd name="T21" fmla="*/ 151 h 775"/>
                <a:gd name="T22" fmla="*/ 648 w 649"/>
                <a:gd name="T23" fmla="*/ 227 h 775"/>
                <a:gd name="T24" fmla="*/ 647 w 649"/>
                <a:gd name="T25" fmla="*/ 302 h 775"/>
                <a:gd name="T26" fmla="*/ 647 w 649"/>
                <a:gd name="T27" fmla="*/ 378 h 775"/>
                <a:gd name="T28" fmla="*/ 646 w 649"/>
                <a:gd name="T29" fmla="*/ 452 h 775"/>
                <a:gd name="T30" fmla="*/ 646 w 649"/>
                <a:gd name="T31" fmla="*/ 527 h 775"/>
                <a:gd name="T32" fmla="*/ 645 w 649"/>
                <a:gd name="T33" fmla="*/ 602 h 775"/>
                <a:gd name="T34" fmla="*/ 565 w 649"/>
                <a:gd name="T35" fmla="*/ 624 h 775"/>
                <a:gd name="T36" fmla="*/ 484 w 649"/>
                <a:gd name="T37" fmla="*/ 645 h 775"/>
                <a:gd name="T38" fmla="*/ 404 w 649"/>
                <a:gd name="T39" fmla="*/ 667 h 775"/>
                <a:gd name="T40" fmla="*/ 322 w 649"/>
                <a:gd name="T41" fmla="*/ 688 h 775"/>
                <a:gd name="T42" fmla="*/ 242 w 649"/>
                <a:gd name="T43" fmla="*/ 709 h 775"/>
                <a:gd name="T44" fmla="*/ 161 w 649"/>
                <a:gd name="T45" fmla="*/ 732 h 775"/>
                <a:gd name="T46" fmla="*/ 81 w 649"/>
                <a:gd name="T47" fmla="*/ 753 h 775"/>
                <a:gd name="T48" fmla="*/ 0 w 649"/>
                <a:gd name="T49" fmla="*/ 775 h 775"/>
                <a:gd name="T50" fmla="*/ 0 w 649"/>
                <a:gd name="T51" fmla="*/ 699 h 775"/>
                <a:gd name="T52" fmla="*/ 1 w 649"/>
                <a:gd name="T53" fmla="*/ 625 h 775"/>
                <a:gd name="T54" fmla="*/ 1 w 649"/>
                <a:gd name="T55" fmla="*/ 550 h 775"/>
                <a:gd name="T56" fmla="*/ 1 w 649"/>
                <a:gd name="T57" fmla="*/ 474 h 775"/>
                <a:gd name="T58" fmla="*/ 2 w 649"/>
                <a:gd name="T59" fmla="*/ 399 h 775"/>
                <a:gd name="T60" fmla="*/ 2 w 649"/>
                <a:gd name="T61" fmla="*/ 323 h 775"/>
                <a:gd name="T62" fmla="*/ 2 w 649"/>
                <a:gd name="T63" fmla="*/ 248 h 775"/>
                <a:gd name="T64" fmla="*/ 3 w 649"/>
                <a:gd name="T65" fmla="*/ 172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5">
                  <a:moveTo>
                    <a:pt x="3" y="172"/>
                  </a:moveTo>
                  <a:lnTo>
                    <a:pt x="84" y="151"/>
                  </a:lnTo>
                  <a:lnTo>
                    <a:pt x="164" y="129"/>
                  </a:lnTo>
                  <a:lnTo>
                    <a:pt x="245" y="108"/>
                  </a:lnTo>
                  <a:lnTo>
                    <a:pt x="326" y="87"/>
                  </a:lnTo>
                  <a:lnTo>
                    <a:pt x="407" y="65"/>
                  </a:lnTo>
                  <a:lnTo>
                    <a:pt x="487" y="44"/>
                  </a:lnTo>
                  <a:lnTo>
                    <a:pt x="569" y="21"/>
                  </a:lnTo>
                  <a:lnTo>
                    <a:pt x="649" y="0"/>
                  </a:lnTo>
                  <a:lnTo>
                    <a:pt x="649" y="76"/>
                  </a:lnTo>
                  <a:lnTo>
                    <a:pt x="648" y="151"/>
                  </a:lnTo>
                  <a:lnTo>
                    <a:pt x="648" y="227"/>
                  </a:lnTo>
                  <a:lnTo>
                    <a:pt x="647" y="302"/>
                  </a:lnTo>
                  <a:lnTo>
                    <a:pt x="647" y="378"/>
                  </a:lnTo>
                  <a:lnTo>
                    <a:pt x="646" y="452"/>
                  </a:lnTo>
                  <a:lnTo>
                    <a:pt x="646" y="527"/>
                  </a:lnTo>
                  <a:lnTo>
                    <a:pt x="645" y="602"/>
                  </a:lnTo>
                  <a:lnTo>
                    <a:pt x="565" y="624"/>
                  </a:lnTo>
                  <a:lnTo>
                    <a:pt x="484" y="645"/>
                  </a:lnTo>
                  <a:lnTo>
                    <a:pt x="404" y="667"/>
                  </a:lnTo>
                  <a:lnTo>
                    <a:pt x="322" y="688"/>
                  </a:lnTo>
                  <a:lnTo>
                    <a:pt x="242" y="709"/>
                  </a:lnTo>
                  <a:lnTo>
                    <a:pt x="161" y="732"/>
                  </a:lnTo>
                  <a:lnTo>
                    <a:pt x="81" y="753"/>
                  </a:lnTo>
                  <a:lnTo>
                    <a:pt x="0" y="775"/>
                  </a:lnTo>
                  <a:lnTo>
                    <a:pt x="0" y="699"/>
                  </a:lnTo>
                  <a:lnTo>
                    <a:pt x="1" y="625"/>
                  </a:lnTo>
                  <a:lnTo>
                    <a:pt x="1" y="550"/>
                  </a:lnTo>
                  <a:lnTo>
                    <a:pt x="1" y="474"/>
                  </a:lnTo>
                  <a:lnTo>
                    <a:pt x="2" y="399"/>
                  </a:lnTo>
                  <a:lnTo>
                    <a:pt x="2" y="323"/>
                  </a:lnTo>
                  <a:lnTo>
                    <a:pt x="2"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4" name="Freeform 130">
              <a:extLst>
                <a:ext uri="{FF2B5EF4-FFF2-40B4-BE49-F238E27FC236}">
                  <a16:creationId xmlns:a16="http://schemas.microsoft.com/office/drawing/2014/main" id="{49EE4C17-1555-E824-F536-497BFA075C59}"/>
                </a:ext>
              </a:extLst>
            </p:cNvPr>
            <p:cNvSpPr>
              <a:spLocks/>
            </p:cNvSpPr>
            <p:nvPr/>
          </p:nvSpPr>
          <p:spPr bwMode="auto">
            <a:xfrm>
              <a:off x="3265" y="692"/>
              <a:ext cx="197" cy="236"/>
            </a:xfrm>
            <a:custGeom>
              <a:avLst/>
              <a:gdLst>
                <a:gd name="T0" fmla="*/ 3 w 648"/>
                <a:gd name="T1" fmla="*/ 173 h 773"/>
                <a:gd name="T2" fmla="*/ 84 w 648"/>
                <a:gd name="T3" fmla="*/ 151 h 773"/>
                <a:gd name="T4" fmla="*/ 164 w 648"/>
                <a:gd name="T5" fmla="*/ 130 h 773"/>
                <a:gd name="T6" fmla="*/ 245 w 648"/>
                <a:gd name="T7" fmla="*/ 107 h 773"/>
                <a:gd name="T8" fmla="*/ 325 w 648"/>
                <a:gd name="T9" fmla="*/ 86 h 773"/>
                <a:gd name="T10" fmla="*/ 407 w 648"/>
                <a:gd name="T11" fmla="*/ 65 h 773"/>
                <a:gd name="T12" fmla="*/ 487 w 648"/>
                <a:gd name="T13" fmla="*/ 43 h 773"/>
                <a:gd name="T14" fmla="*/ 568 w 648"/>
                <a:gd name="T15" fmla="*/ 22 h 773"/>
                <a:gd name="T16" fmla="*/ 648 w 648"/>
                <a:gd name="T17" fmla="*/ 0 h 773"/>
                <a:gd name="T18" fmla="*/ 648 w 648"/>
                <a:gd name="T19" fmla="*/ 75 h 773"/>
                <a:gd name="T20" fmla="*/ 648 w 648"/>
                <a:gd name="T21" fmla="*/ 151 h 773"/>
                <a:gd name="T22" fmla="*/ 647 w 648"/>
                <a:gd name="T23" fmla="*/ 226 h 773"/>
                <a:gd name="T24" fmla="*/ 647 w 648"/>
                <a:gd name="T25" fmla="*/ 302 h 773"/>
                <a:gd name="T26" fmla="*/ 646 w 648"/>
                <a:gd name="T27" fmla="*/ 376 h 773"/>
                <a:gd name="T28" fmla="*/ 646 w 648"/>
                <a:gd name="T29" fmla="*/ 451 h 773"/>
                <a:gd name="T30" fmla="*/ 645 w 648"/>
                <a:gd name="T31" fmla="*/ 526 h 773"/>
                <a:gd name="T32" fmla="*/ 645 w 648"/>
                <a:gd name="T33" fmla="*/ 600 h 773"/>
                <a:gd name="T34" fmla="*/ 565 w 648"/>
                <a:gd name="T35" fmla="*/ 622 h 773"/>
                <a:gd name="T36" fmla="*/ 483 w 648"/>
                <a:gd name="T37" fmla="*/ 644 h 773"/>
                <a:gd name="T38" fmla="*/ 403 w 648"/>
                <a:gd name="T39" fmla="*/ 666 h 773"/>
                <a:gd name="T40" fmla="*/ 322 w 648"/>
                <a:gd name="T41" fmla="*/ 687 h 773"/>
                <a:gd name="T42" fmla="*/ 242 w 648"/>
                <a:gd name="T43" fmla="*/ 709 h 773"/>
                <a:gd name="T44" fmla="*/ 161 w 648"/>
                <a:gd name="T45" fmla="*/ 730 h 773"/>
                <a:gd name="T46" fmla="*/ 81 w 648"/>
                <a:gd name="T47" fmla="*/ 751 h 773"/>
                <a:gd name="T48" fmla="*/ 0 w 648"/>
                <a:gd name="T49" fmla="*/ 773 h 773"/>
                <a:gd name="T50" fmla="*/ 1 w 648"/>
                <a:gd name="T51" fmla="*/ 699 h 773"/>
                <a:gd name="T52" fmla="*/ 1 w 648"/>
                <a:gd name="T53" fmla="*/ 623 h 773"/>
                <a:gd name="T54" fmla="*/ 1 w 648"/>
                <a:gd name="T55" fmla="*/ 549 h 773"/>
                <a:gd name="T56" fmla="*/ 2 w 648"/>
                <a:gd name="T57" fmla="*/ 474 h 773"/>
                <a:gd name="T58" fmla="*/ 2 w 648"/>
                <a:gd name="T59" fmla="*/ 398 h 773"/>
                <a:gd name="T60" fmla="*/ 2 w 648"/>
                <a:gd name="T61" fmla="*/ 324 h 773"/>
                <a:gd name="T62" fmla="*/ 3 w 648"/>
                <a:gd name="T63" fmla="*/ 248 h 773"/>
                <a:gd name="T64" fmla="*/ 3 w 648"/>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3">
                  <a:moveTo>
                    <a:pt x="3" y="173"/>
                  </a:moveTo>
                  <a:lnTo>
                    <a:pt x="84" y="151"/>
                  </a:lnTo>
                  <a:lnTo>
                    <a:pt x="164" y="130"/>
                  </a:lnTo>
                  <a:lnTo>
                    <a:pt x="245" y="107"/>
                  </a:lnTo>
                  <a:lnTo>
                    <a:pt x="325" y="86"/>
                  </a:lnTo>
                  <a:lnTo>
                    <a:pt x="407" y="65"/>
                  </a:lnTo>
                  <a:lnTo>
                    <a:pt x="487" y="43"/>
                  </a:lnTo>
                  <a:lnTo>
                    <a:pt x="568" y="22"/>
                  </a:lnTo>
                  <a:lnTo>
                    <a:pt x="648" y="0"/>
                  </a:lnTo>
                  <a:lnTo>
                    <a:pt x="648" y="75"/>
                  </a:lnTo>
                  <a:lnTo>
                    <a:pt x="648" y="151"/>
                  </a:lnTo>
                  <a:lnTo>
                    <a:pt x="647" y="226"/>
                  </a:lnTo>
                  <a:lnTo>
                    <a:pt x="647" y="302"/>
                  </a:lnTo>
                  <a:lnTo>
                    <a:pt x="646" y="376"/>
                  </a:lnTo>
                  <a:lnTo>
                    <a:pt x="646" y="451"/>
                  </a:lnTo>
                  <a:lnTo>
                    <a:pt x="645" y="526"/>
                  </a:lnTo>
                  <a:lnTo>
                    <a:pt x="645" y="600"/>
                  </a:lnTo>
                  <a:lnTo>
                    <a:pt x="565" y="622"/>
                  </a:lnTo>
                  <a:lnTo>
                    <a:pt x="483" y="644"/>
                  </a:lnTo>
                  <a:lnTo>
                    <a:pt x="403" y="666"/>
                  </a:lnTo>
                  <a:lnTo>
                    <a:pt x="322" y="687"/>
                  </a:lnTo>
                  <a:lnTo>
                    <a:pt x="242" y="709"/>
                  </a:lnTo>
                  <a:lnTo>
                    <a:pt x="161" y="730"/>
                  </a:lnTo>
                  <a:lnTo>
                    <a:pt x="81" y="751"/>
                  </a:lnTo>
                  <a:lnTo>
                    <a:pt x="0" y="773"/>
                  </a:lnTo>
                  <a:lnTo>
                    <a:pt x="1" y="699"/>
                  </a:lnTo>
                  <a:lnTo>
                    <a:pt x="1" y="623"/>
                  </a:lnTo>
                  <a:lnTo>
                    <a:pt x="1" y="549"/>
                  </a:lnTo>
                  <a:lnTo>
                    <a:pt x="2" y="474"/>
                  </a:lnTo>
                  <a:lnTo>
                    <a:pt x="2" y="398"/>
                  </a:lnTo>
                  <a:lnTo>
                    <a:pt x="2" y="324"/>
                  </a:lnTo>
                  <a:lnTo>
                    <a:pt x="3" y="248"/>
                  </a:lnTo>
                  <a:lnTo>
                    <a:pt x="3"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5" name="Freeform 129">
              <a:extLst>
                <a:ext uri="{FF2B5EF4-FFF2-40B4-BE49-F238E27FC236}">
                  <a16:creationId xmlns:a16="http://schemas.microsoft.com/office/drawing/2014/main" id="{3F2AB6AD-2A59-7326-AA98-6496AF38D39C}"/>
                </a:ext>
              </a:extLst>
            </p:cNvPr>
            <p:cNvSpPr>
              <a:spLocks/>
            </p:cNvSpPr>
            <p:nvPr/>
          </p:nvSpPr>
          <p:spPr bwMode="auto">
            <a:xfrm>
              <a:off x="3265" y="877"/>
              <a:ext cx="195" cy="235"/>
            </a:xfrm>
            <a:custGeom>
              <a:avLst/>
              <a:gdLst>
                <a:gd name="T0" fmla="*/ 2 w 647"/>
                <a:gd name="T1" fmla="*/ 173 h 773"/>
                <a:gd name="T2" fmla="*/ 83 w 647"/>
                <a:gd name="T3" fmla="*/ 151 h 773"/>
                <a:gd name="T4" fmla="*/ 163 w 647"/>
                <a:gd name="T5" fmla="*/ 130 h 773"/>
                <a:gd name="T6" fmla="*/ 244 w 647"/>
                <a:gd name="T7" fmla="*/ 109 h 773"/>
                <a:gd name="T8" fmla="*/ 324 w 647"/>
                <a:gd name="T9" fmla="*/ 87 h 773"/>
                <a:gd name="T10" fmla="*/ 405 w 647"/>
                <a:gd name="T11" fmla="*/ 66 h 773"/>
                <a:gd name="T12" fmla="*/ 485 w 647"/>
                <a:gd name="T13" fmla="*/ 44 h 773"/>
                <a:gd name="T14" fmla="*/ 567 w 647"/>
                <a:gd name="T15" fmla="*/ 22 h 773"/>
                <a:gd name="T16" fmla="*/ 647 w 647"/>
                <a:gd name="T17" fmla="*/ 0 h 773"/>
                <a:gd name="T18" fmla="*/ 646 w 647"/>
                <a:gd name="T19" fmla="*/ 76 h 773"/>
                <a:gd name="T20" fmla="*/ 646 w 647"/>
                <a:gd name="T21" fmla="*/ 151 h 773"/>
                <a:gd name="T22" fmla="*/ 646 w 647"/>
                <a:gd name="T23" fmla="*/ 226 h 773"/>
                <a:gd name="T24" fmla="*/ 645 w 647"/>
                <a:gd name="T25" fmla="*/ 301 h 773"/>
                <a:gd name="T26" fmla="*/ 645 w 647"/>
                <a:gd name="T27" fmla="*/ 375 h 773"/>
                <a:gd name="T28" fmla="*/ 644 w 647"/>
                <a:gd name="T29" fmla="*/ 451 h 773"/>
                <a:gd name="T30" fmla="*/ 644 w 647"/>
                <a:gd name="T31" fmla="*/ 525 h 773"/>
                <a:gd name="T32" fmla="*/ 643 w 647"/>
                <a:gd name="T33" fmla="*/ 601 h 773"/>
                <a:gd name="T34" fmla="*/ 563 w 647"/>
                <a:gd name="T35" fmla="*/ 622 h 773"/>
                <a:gd name="T36" fmla="*/ 482 w 647"/>
                <a:gd name="T37" fmla="*/ 644 h 773"/>
                <a:gd name="T38" fmla="*/ 402 w 647"/>
                <a:gd name="T39" fmla="*/ 665 h 773"/>
                <a:gd name="T40" fmla="*/ 321 w 647"/>
                <a:gd name="T41" fmla="*/ 686 h 773"/>
                <a:gd name="T42" fmla="*/ 241 w 647"/>
                <a:gd name="T43" fmla="*/ 708 h 773"/>
                <a:gd name="T44" fmla="*/ 160 w 647"/>
                <a:gd name="T45" fmla="*/ 729 h 773"/>
                <a:gd name="T46" fmla="*/ 81 w 647"/>
                <a:gd name="T47" fmla="*/ 752 h 773"/>
                <a:gd name="T48" fmla="*/ 0 w 647"/>
                <a:gd name="T49" fmla="*/ 773 h 773"/>
                <a:gd name="T50" fmla="*/ 0 w 647"/>
                <a:gd name="T51" fmla="*/ 698 h 773"/>
                <a:gd name="T52" fmla="*/ 0 w 647"/>
                <a:gd name="T53" fmla="*/ 623 h 773"/>
                <a:gd name="T54" fmla="*/ 1 w 647"/>
                <a:gd name="T55" fmla="*/ 548 h 773"/>
                <a:gd name="T56" fmla="*/ 1 w 647"/>
                <a:gd name="T57" fmla="*/ 473 h 773"/>
                <a:gd name="T58" fmla="*/ 1 w 647"/>
                <a:gd name="T59" fmla="*/ 399 h 773"/>
                <a:gd name="T60" fmla="*/ 2 w 647"/>
                <a:gd name="T61" fmla="*/ 323 h 773"/>
                <a:gd name="T62" fmla="*/ 2 w 647"/>
                <a:gd name="T63" fmla="*/ 249 h 773"/>
                <a:gd name="T64" fmla="*/ 2 w 647"/>
                <a:gd name="T65" fmla="*/ 173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3">
                  <a:moveTo>
                    <a:pt x="2" y="173"/>
                  </a:moveTo>
                  <a:lnTo>
                    <a:pt x="83" y="151"/>
                  </a:lnTo>
                  <a:lnTo>
                    <a:pt x="163" y="130"/>
                  </a:lnTo>
                  <a:lnTo>
                    <a:pt x="244" y="109"/>
                  </a:lnTo>
                  <a:lnTo>
                    <a:pt x="324" y="87"/>
                  </a:lnTo>
                  <a:lnTo>
                    <a:pt x="405" y="66"/>
                  </a:lnTo>
                  <a:lnTo>
                    <a:pt x="485" y="44"/>
                  </a:lnTo>
                  <a:lnTo>
                    <a:pt x="567" y="22"/>
                  </a:lnTo>
                  <a:lnTo>
                    <a:pt x="647" y="0"/>
                  </a:lnTo>
                  <a:lnTo>
                    <a:pt x="646" y="76"/>
                  </a:lnTo>
                  <a:lnTo>
                    <a:pt x="646" y="151"/>
                  </a:lnTo>
                  <a:lnTo>
                    <a:pt x="646" y="226"/>
                  </a:lnTo>
                  <a:lnTo>
                    <a:pt x="645" y="301"/>
                  </a:lnTo>
                  <a:lnTo>
                    <a:pt x="645" y="375"/>
                  </a:lnTo>
                  <a:lnTo>
                    <a:pt x="644" y="451"/>
                  </a:lnTo>
                  <a:lnTo>
                    <a:pt x="644" y="525"/>
                  </a:lnTo>
                  <a:lnTo>
                    <a:pt x="643" y="601"/>
                  </a:lnTo>
                  <a:lnTo>
                    <a:pt x="563" y="622"/>
                  </a:lnTo>
                  <a:lnTo>
                    <a:pt x="482" y="644"/>
                  </a:lnTo>
                  <a:lnTo>
                    <a:pt x="402" y="665"/>
                  </a:lnTo>
                  <a:lnTo>
                    <a:pt x="321" y="686"/>
                  </a:lnTo>
                  <a:lnTo>
                    <a:pt x="241" y="708"/>
                  </a:lnTo>
                  <a:lnTo>
                    <a:pt x="160" y="729"/>
                  </a:lnTo>
                  <a:lnTo>
                    <a:pt x="81" y="752"/>
                  </a:lnTo>
                  <a:lnTo>
                    <a:pt x="0" y="773"/>
                  </a:lnTo>
                  <a:lnTo>
                    <a:pt x="0" y="698"/>
                  </a:lnTo>
                  <a:lnTo>
                    <a:pt x="0" y="623"/>
                  </a:lnTo>
                  <a:lnTo>
                    <a:pt x="1" y="548"/>
                  </a:lnTo>
                  <a:lnTo>
                    <a:pt x="1" y="473"/>
                  </a:lnTo>
                  <a:lnTo>
                    <a:pt x="1" y="399"/>
                  </a:lnTo>
                  <a:lnTo>
                    <a:pt x="2" y="323"/>
                  </a:lnTo>
                  <a:lnTo>
                    <a:pt x="2" y="249"/>
                  </a:lnTo>
                  <a:lnTo>
                    <a:pt x="2"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6" name="Freeform 128">
              <a:extLst>
                <a:ext uri="{FF2B5EF4-FFF2-40B4-BE49-F238E27FC236}">
                  <a16:creationId xmlns:a16="http://schemas.microsoft.com/office/drawing/2014/main" id="{E99CCE11-B64D-5395-15C5-7864354EEB94}"/>
                </a:ext>
              </a:extLst>
            </p:cNvPr>
            <p:cNvSpPr>
              <a:spLocks/>
            </p:cNvSpPr>
            <p:nvPr/>
          </p:nvSpPr>
          <p:spPr bwMode="auto">
            <a:xfrm>
              <a:off x="3265" y="1058"/>
              <a:ext cx="195" cy="236"/>
            </a:xfrm>
            <a:custGeom>
              <a:avLst/>
              <a:gdLst>
                <a:gd name="T0" fmla="*/ 3 w 646"/>
                <a:gd name="T1" fmla="*/ 172 h 769"/>
                <a:gd name="T2" fmla="*/ 84 w 646"/>
                <a:gd name="T3" fmla="*/ 151 h 769"/>
                <a:gd name="T4" fmla="*/ 163 w 646"/>
                <a:gd name="T5" fmla="*/ 128 h 769"/>
                <a:gd name="T6" fmla="*/ 244 w 646"/>
                <a:gd name="T7" fmla="*/ 107 h 769"/>
                <a:gd name="T8" fmla="*/ 324 w 646"/>
                <a:gd name="T9" fmla="*/ 85 h 769"/>
                <a:gd name="T10" fmla="*/ 405 w 646"/>
                <a:gd name="T11" fmla="*/ 64 h 769"/>
                <a:gd name="T12" fmla="*/ 485 w 646"/>
                <a:gd name="T13" fmla="*/ 43 h 769"/>
                <a:gd name="T14" fmla="*/ 566 w 646"/>
                <a:gd name="T15" fmla="*/ 21 h 769"/>
                <a:gd name="T16" fmla="*/ 646 w 646"/>
                <a:gd name="T17" fmla="*/ 0 h 769"/>
                <a:gd name="T18" fmla="*/ 646 w 646"/>
                <a:gd name="T19" fmla="*/ 74 h 769"/>
                <a:gd name="T20" fmla="*/ 645 w 646"/>
                <a:gd name="T21" fmla="*/ 149 h 769"/>
                <a:gd name="T22" fmla="*/ 645 w 646"/>
                <a:gd name="T23" fmla="*/ 224 h 769"/>
                <a:gd name="T24" fmla="*/ 645 w 646"/>
                <a:gd name="T25" fmla="*/ 298 h 769"/>
                <a:gd name="T26" fmla="*/ 644 w 646"/>
                <a:gd name="T27" fmla="*/ 373 h 769"/>
                <a:gd name="T28" fmla="*/ 644 w 646"/>
                <a:gd name="T29" fmla="*/ 447 h 769"/>
                <a:gd name="T30" fmla="*/ 643 w 646"/>
                <a:gd name="T31" fmla="*/ 522 h 769"/>
                <a:gd name="T32" fmla="*/ 643 w 646"/>
                <a:gd name="T33" fmla="*/ 596 h 769"/>
                <a:gd name="T34" fmla="*/ 563 w 646"/>
                <a:gd name="T35" fmla="*/ 618 h 769"/>
                <a:gd name="T36" fmla="*/ 482 w 646"/>
                <a:gd name="T37" fmla="*/ 639 h 769"/>
                <a:gd name="T38" fmla="*/ 402 w 646"/>
                <a:gd name="T39" fmla="*/ 661 h 769"/>
                <a:gd name="T40" fmla="*/ 321 w 646"/>
                <a:gd name="T41" fmla="*/ 683 h 769"/>
                <a:gd name="T42" fmla="*/ 241 w 646"/>
                <a:gd name="T43" fmla="*/ 704 h 769"/>
                <a:gd name="T44" fmla="*/ 161 w 646"/>
                <a:gd name="T45" fmla="*/ 726 h 769"/>
                <a:gd name="T46" fmla="*/ 81 w 646"/>
                <a:gd name="T47" fmla="*/ 747 h 769"/>
                <a:gd name="T48" fmla="*/ 0 w 646"/>
                <a:gd name="T49" fmla="*/ 769 h 769"/>
                <a:gd name="T50" fmla="*/ 0 w 646"/>
                <a:gd name="T51" fmla="*/ 695 h 769"/>
                <a:gd name="T52" fmla="*/ 1 w 646"/>
                <a:gd name="T53" fmla="*/ 620 h 769"/>
                <a:gd name="T54" fmla="*/ 1 w 646"/>
                <a:gd name="T55" fmla="*/ 546 h 769"/>
                <a:gd name="T56" fmla="*/ 1 w 646"/>
                <a:gd name="T57" fmla="*/ 470 h 769"/>
                <a:gd name="T58" fmla="*/ 2 w 646"/>
                <a:gd name="T59" fmla="*/ 396 h 769"/>
                <a:gd name="T60" fmla="*/ 2 w 646"/>
                <a:gd name="T61" fmla="*/ 322 h 769"/>
                <a:gd name="T62" fmla="*/ 2 w 646"/>
                <a:gd name="T63" fmla="*/ 247 h 769"/>
                <a:gd name="T64" fmla="*/ 3 w 646"/>
                <a:gd name="T65" fmla="*/ 17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9">
                  <a:moveTo>
                    <a:pt x="3" y="172"/>
                  </a:moveTo>
                  <a:lnTo>
                    <a:pt x="84" y="151"/>
                  </a:lnTo>
                  <a:lnTo>
                    <a:pt x="163" y="128"/>
                  </a:lnTo>
                  <a:lnTo>
                    <a:pt x="244" y="107"/>
                  </a:lnTo>
                  <a:lnTo>
                    <a:pt x="324" y="85"/>
                  </a:lnTo>
                  <a:lnTo>
                    <a:pt x="405" y="64"/>
                  </a:lnTo>
                  <a:lnTo>
                    <a:pt x="485" y="43"/>
                  </a:lnTo>
                  <a:lnTo>
                    <a:pt x="566" y="21"/>
                  </a:lnTo>
                  <a:lnTo>
                    <a:pt x="646" y="0"/>
                  </a:lnTo>
                  <a:lnTo>
                    <a:pt x="646" y="74"/>
                  </a:lnTo>
                  <a:lnTo>
                    <a:pt x="645" y="149"/>
                  </a:lnTo>
                  <a:lnTo>
                    <a:pt x="645" y="224"/>
                  </a:lnTo>
                  <a:lnTo>
                    <a:pt x="645" y="298"/>
                  </a:lnTo>
                  <a:lnTo>
                    <a:pt x="644" y="373"/>
                  </a:lnTo>
                  <a:lnTo>
                    <a:pt x="644" y="447"/>
                  </a:lnTo>
                  <a:lnTo>
                    <a:pt x="643" y="522"/>
                  </a:lnTo>
                  <a:lnTo>
                    <a:pt x="643" y="596"/>
                  </a:lnTo>
                  <a:lnTo>
                    <a:pt x="563" y="618"/>
                  </a:lnTo>
                  <a:lnTo>
                    <a:pt x="482" y="639"/>
                  </a:lnTo>
                  <a:lnTo>
                    <a:pt x="402" y="661"/>
                  </a:lnTo>
                  <a:lnTo>
                    <a:pt x="321" y="683"/>
                  </a:lnTo>
                  <a:lnTo>
                    <a:pt x="241" y="704"/>
                  </a:lnTo>
                  <a:lnTo>
                    <a:pt x="161" y="726"/>
                  </a:lnTo>
                  <a:lnTo>
                    <a:pt x="81" y="747"/>
                  </a:lnTo>
                  <a:lnTo>
                    <a:pt x="0" y="769"/>
                  </a:lnTo>
                  <a:lnTo>
                    <a:pt x="0" y="695"/>
                  </a:lnTo>
                  <a:lnTo>
                    <a:pt x="1" y="620"/>
                  </a:lnTo>
                  <a:lnTo>
                    <a:pt x="1" y="546"/>
                  </a:lnTo>
                  <a:lnTo>
                    <a:pt x="1" y="470"/>
                  </a:lnTo>
                  <a:lnTo>
                    <a:pt x="2" y="396"/>
                  </a:lnTo>
                  <a:lnTo>
                    <a:pt x="2" y="322"/>
                  </a:lnTo>
                  <a:lnTo>
                    <a:pt x="2"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7" name="Freeform 127">
              <a:extLst>
                <a:ext uri="{FF2B5EF4-FFF2-40B4-BE49-F238E27FC236}">
                  <a16:creationId xmlns:a16="http://schemas.microsoft.com/office/drawing/2014/main" id="{DA3EEDA6-8BA0-9943-6FD7-B4D412858CCD}"/>
                </a:ext>
              </a:extLst>
            </p:cNvPr>
            <p:cNvSpPr>
              <a:spLocks/>
            </p:cNvSpPr>
            <p:nvPr/>
          </p:nvSpPr>
          <p:spPr bwMode="auto">
            <a:xfrm>
              <a:off x="3262" y="1243"/>
              <a:ext cx="196" cy="234"/>
            </a:xfrm>
            <a:custGeom>
              <a:avLst/>
              <a:gdLst>
                <a:gd name="T0" fmla="*/ 3 w 646"/>
                <a:gd name="T1" fmla="*/ 173 h 769"/>
                <a:gd name="T2" fmla="*/ 84 w 646"/>
                <a:gd name="T3" fmla="*/ 151 h 769"/>
                <a:gd name="T4" fmla="*/ 164 w 646"/>
                <a:gd name="T5" fmla="*/ 130 h 769"/>
                <a:gd name="T6" fmla="*/ 244 w 646"/>
                <a:gd name="T7" fmla="*/ 108 h 769"/>
                <a:gd name="T8" fmla="*/ 324 w 646"/>
                <a:gd name="T9" fmla="*/ 87 h 769"/>
                <a:gd name="T10" fmla="*/ 405 w 646"/>
                <a:gd name="T11" fmla="*/ 65 h 769"/>
                <a:gd name="T12" fmla="*/ 485 w 646"/>
                <a:gd name="T13" fmla="*/ 43 h 769"/>
                <a:gd name="T14" fmla="*/ 566 w 646"/>
                <a:gd name="T15" fmla="*/ 22 h 769"/>
                <a:gd name="T16" fmla="*/ 646 w 646"/>
                <a:gd name="T17" fmla="*/ 0 h 769"/>
                <a:gd name="T18" fmla="*/ 645 w 646"/>
                <a:gd name="T19" fmla="*/ 75 h 769"/>
                <a:gd name="T20" fmla="*/ 645 w 646"/>
                <a:gd name="T21" fmla="*/ 149 h 769"/>
                <a:gd name="T22" fmla="*/ 644 w 646"/>
                <a:gd name="T23" fmla="*/ 224 h 769"/>
                <a:gd name="T24" fmla="*/ 644 w 646"/>
                <a:gd name="T25" fmla="*/ 299 h 769"/>
                <a:gd name="T26" fmla="*/ 644 w 646"/>
                <a:gd name="T27" fmla="*/ 373 h 769"/>
                <a:gd name="T28" fmla="*/ 643 w 646"/>
                <a:gd name="T29" fmla="*/ 448 h 769"/>
                <a:gd name="T30" fmla="*/ 643 w 646"/>
                <a:gd name="T31" fmla="*/ 521 h 769"/>
                <a:gd name="T32" fmla="*/ 642 w 646"/>
                <a:gd name="T33" fmla="*/ 596 h 769"/>
                <a:gd name="T34" fmla="*/ 562 w 646"/>
                <a:gd name="T35" fmla="*/ 618 h 769"/>
                <a:gd name="T36" fmla="*/ 482 w 646"/>
                <a:gd name="T37" fmla="*/ 639 h 769"/>
                <a:gd name="T38" fmla="*/ 402 w 646"/>
                <a:gd name="T39" fmla="*/ 660 h 769"/>
                <a:gd name="T40" fmla="*/ 321 w 646"/>
                <a:gd name="T41" fmla="*/ 682 h 769"/>
                <a:gd name="T42" fmla="*/ 241 w 646"/>
                <a:gd name="T43" fmla="*/ 703 h 769"/>
                <a:gd name="T44" fmla="*/ 161 w 646"/>
                <a:gd name="T45" fmla="*/ 725 h 769"/>
                <a:gd name="T46" fmla="*/ 81 w 646"/>
                <a:gd name="T47" fmla="*/ 746 h 769"/>
                <a:gd name="T48" fmla="*/ 0 w 646"/>
                <a:gd name="T49" fmla="*/ 769 h 769"/>
                <a:gd name="T50" fmla="*/ 1 w 646"/>
                <a:gd name="T51" fmla="*/ 694 h 769"/>
                <a:gd name="T52" fmla="*/ 1 w 646"/>
                <a:gd name="T53" fmla="*/ 620 h 769"/>
                <a:gd name="T54" fmla="*/ 1 w 646"/>
                <a:gd name="T55" fmla="*/ 545 h 769"/>
                <a:gd name="T56" fmla="*/ 2 w 646"/>
                <a:gd name="T57" fmla="*/ 471 h 769"/>
                <a:gd name="T58" fmla="*/ 2 w 646"/>
                <a:gd name="T59" fmla="*/ 396 h 769"/>
                <a:gd name="T60" fmla="*/ 2 w 646"/>
                <a:gd name="T61" fmla="*/ 322 h 769"/>
                <a:gd name="T62" fmla="*/ 3 w 646"/>
                <a:gd name="T63" fmla="*/ 248 h 769"/>
                <a:gd name="T64" fmla="*/ 3 w 646"/>
                <a:gd name="T65" fmla="*/ 17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9">
                  <a:moveTo>
                    <a:pt x="3" y="173"/>
                  </a:moveTo>
                  <a:lnTo>
                    <a:pt x="84" y="151"/>
                  </a:lnTo>
                  <a:lnTo>
                    <a:pt x="164" y="130"/>
                  </a:lnTo>
                  <a:lnTo>
                    <a:pt x="244" y="108"/>
                  </a:lnTo>
                  <a:lnTo>
                    <a:pt x="324" y="87"/>
                  </a:lnTo>
                  <a:lnTo>
                    <a:pt x="405" y="65"/>
                  </a:lnTo>
                  <a:lnTo>
                    <a:pt x="485" y="43"/>
                  </a:lnTo>
                  <a:lnTo>
                    <a:pt x="566" y="22"/>
                  </a:lnTo>
                  <a:lnTo>
                    <a:pt x="646" y="0"/>
                  </a:lnTo>
                  <a:lnTo>
                    <a:pt x="645" y="75"/>
                  </a:lnTo>
                  <a:lnTo>
                    <a:pt x="645" y="149"/>
                  </a:lnTo>
                  <a:lnTo>
                    <a:pt x="644" y="224"/>
                  </a:lnTo>
                  <a:lnTo>
                    <a:pt x="644" y="299"/>
                  </a:lnTo>
                  <a:lnTo>
                    <a:pt x="644" y="373"/>
                  </a:lnTo>
                  <a:lnTo>
                    <a:pt x="643" y="448"/>
                  </a:lnTo>
                  <a:lnTo>
                    <a:pt x="643" y="521"/>
                  </a:lnTo>
                  <a:lnTo>
                    <a:pt x="642" y="596"/>
                  </a:lnTo>
                  <a:lnTo>
                    <a:pt x="562" y="618"/>
                  </a:lnTo>
                  <a:lnTo>
                    <a:pt x="482" y="639"/>
                  </a:lnTo>
                  <a:lnTo>
                    <a:pt x="402" y="660"/>
                  </a:lnTo>
                  <a:lnTo>
                    <a:pt x="321" y="682"/>
                  </a:lnTo>
                  <a:lnTo>
                    <a:pt x="241" y="703"/>
                  </a:lnTo>
                  <a:lnTo>
                    <a:pt x="161" y="725"/>
                  </a:lnTo>
                  <a:lnTo>
                    <a:pt x="81" y="746"/>
                  </a:lnTo>
                  <a:lnTo>
                    <a:pt x="0" y="769"/>
                  </a:lnTo>
                  <a:lnTo>
                    <a:pt x="1" y="694"/>
                  </a:lnTo>
                  <a:lnTo>
                    <a:pt x="1" y="620"/>
                  </a:lnTo>
                  <a:lnTo>
                    <a:pt x="1" y="545"/>
                  </a:lnTo>
                  <a:lnTo>
                    <a:pt x="2" y="471"/>
                  </a:lnTo>
                  <a:lnTo>
                    <a:pt x="2" y="396"/>
                  </a:lnTo>
                  <a:lnTo>
                    <a:pt x="2" y="322"/>
                  </a:lnTo>
                  <a:lnTo>
                    <a:pt x="3" y="248"/>
                  </a:lnTo>
                  <a:lnTo>
                    <a:pt x="3" y="17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8" name="Freeform 126">
              <a:extLst>
                <a:ext uri="{FF2B5EF4-FFF2-40B4-BE49-F238E27FC236}">
                  <a16:creationId xmlns:a16="http://schemas.microsoft.com/office/drawing/2014/main" id="{498D213D-4809-95F8-E417-C91E1FDD3E6D}"/>
                </a:ext>
              </a:extLst>
            </p:cNvPr>
            <p:cNvSpPr>
              <a:spLocks/>
            </p:cNvSpPr>
            <p:nvPr/>
          </p:nvSpPr>
          <p:spPr bwMode="auto">
            <a:xfrm>
              <a:off x="3471" y="-851"/>
              <a:ext cx="198" cy="240"/>
            </a:xfrm>
            <a:custGeom>
              <a:avLst/>
              <a:gdLst>
                <a:gd name="T0" fmla="*/ 3 w 654"/>
                <a:gd name="T1" fmla="*/ 171 h 786"/>
                <a:gd name="T2" fmla="*/ 85 w 654"/>
                <a:gd name="T3" fmla="*/ 150 h 786"/>
                <a:gd name="T4" fmla="*/ 165 w 654"/>
                <a:gd name="T5" fmla="*/ 129 h 786"/>
                <a:gd name="T6" fmla="*/ 247 w 654"/>
                <a:gd name="T7" fmla="*/ 107 h 786"/>
                <a:gd name="T8" fmla="*/ 328 w 654"/>
                <a:gd name="T9" fmla="*/ 85 h 786"/>
                <a:gd name="T10" fmla="*/ 410 w 654"/>
                <a:gd name="T11" fmla="*/ 64 h 786"/>
                <a:gd name="T12" fmla="*/ 491 w 654"/>
                <a:gd name="T13" fmla="*/ 42 h 786"/>
                <a:gd name="T14" fmla="*/ 573 w 654"/>
                <a:gd name="T15" fmla="*/ 21 h 786"/>
                <a:gd name="T16" fmla="*/ 654 w 654"/>
                <a:gd name="T17" fmla="*/ 0 h 786"/>
                <a:gd name="T18" fmla="*/ 653 w 654"/>
                <a:gd name="T19" fmla="*/ 76 h 786"/>
                <a:gd name="T20" fmla="*/ 652 w 654"/>
                <a:gd name="T21" fmla="*/ 154 h 786"/>
                <a:gd name="T22" fmla="*/ 652 w 654"/>
                <a:gd name="T23" fmla="*/ 231 h 786"/>
                <a:gd name="T24" fmla="*/ 651 w 654"/>
                <a:gd name="T25" fmla="*/ 308 h 786"/>
                <a:gd name="T26" fmla="*/ 651 w 654"/>
                <a:gd name="T27" fmla="*/ 385 h 786"/>
                <a:gd name="T28" fmla="*/ 650 w 654"/>
                <a:gd name="T29" fmla="*/ 462 h 786"/>
                <a:gd name="T30" fmla="*/ 650 w 654"/>
                <a:gd name="T31" fmla="*/ 539 h 786"/>
                <a:gd name="T32" fmla="*/ 649 w 654"/>
                <a:gd name="T33" fmla="*/ 615 h 786"/>
                <a:gd name="T34" fmla="*/ 568 w 654"/>
                <a:gd name="T35" fmla="*/ 637 h 786"/>
                <a:gd name="T36" fmla="*/ 486 w 654"/>
                <a:gd name="T37" fmla="*/ 659 h 786"/>
                <a:gd name="T38" fmla="*/ 406 w 654"/>
                <a:gd name="T39" fmla="*/ 680 h 786"/>
                <a:gd name="T40" fmla="*/ 324 w 654"/>
                <a:gd name="T41" fmla="*/ 701 h 786"/>
                <a:gd name="T42" fmla="*/ 243 w 654"/>
                <a:gd name="T43" fmla="*/ 722 h 786"/>
                <a:gd name="T44" fmla="*/ 162 w 654"/>
                <a:gd name="T45" fmla="*/ 744 h 786"/>
                <a:gd name="T46" fmla="*/ 81 w 654"/>
                <a:gd name="T47" fmla="*/ 765 h 786"/>
                <a:gd name="T48" fmla="*/ 0 w 654"/>
                <a:gd name="T49" fmla="*/ 786 h 786"/>
                <a:gd name="T50" fmla="*/ 0 w 654"/>
                <a:gd name="T51" fmla="*/ 710 h 786"/>
                <a:gd name="T52" fmla="*/ 1 w 654"/>
                <a:gd name="T53" fmla="*/ 633 h 786"/>
                <a:gd name="T54" fmla="*/ 1 w 654"/>
                <a:gd name="T55" fmla="*/ 556 h 786"/>
                <a:gd name="T56" fmla="*/ 2 w 654"/>
                <a:gd name="T57" fmla="*/ 479 h 786"/>
                <a:gd name="T58" fmla="*/ 2 w 654"/>
                <a:gd name="T59" fmla="*/ 402 h 786"/>
                <a:gd name="T60" fmla="*/ 2 w 654"/>
                <a:gd name="T61" fmla="*/ 325 h 786"/>
                <a:gd name="T62" fmla="*/ 3 w 654"/>
                <a:gd name="T63" fmla="*/ 248 h 786"/>
                <a:gd name="T64" fmla="*/ 3 w 654"/>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6">
                  <a:moveTo>
                    <a:pt x="3" y="171"/>
                  </a:moveTo>
                  <a:lnTo>
                    <a:pt x="85" y="150"/>
                  </a:lnTo>
                  <a:lnTo>
                    <a:pt x="165" y="129"/>
                  </a:lnTo>
                  <a:lnTo>
                    <a:pt x="247" y="107"/>
                  </a:lnTo>
                  <a:lnTo>
                    <a:pt x="328" y="85"/>
                  </a:lnTo>
                  <a:lnTo>
                    <a:pt x="410" y="64"/>
                  </a:lnTo>
                  <a:lnTo>
                    <a:pt x="491" y="42"/>
                  </a:lnTo>
                  <a:lnTo>
                    <a:pt x="573" y="21"/>
                  </a:lnTo>
                  <a:lnTo>
                    <a:pt x="654" y="0"/>
                  </a:lnTo>
                  <a:lnTo>
                    <a:pt x="653" y="76"/>
                  </a:lnTo>
                  <a:lnTo>
                    <a:pt x="652" y="154"/>
                  </a:lnTo>
                  <a:lnTo>
                    <a:pt x="652" y="231"/>
                  </a:lnTo>
                  <a:lnTo>
                    <a:pt x="651" y="308"/>
                  </a:lnTo>
                  <a:lnTo>
                    <a:pt x="651" y="385"/>
                  </a:lnTo>
                  <a:lnTo>
                    <a:pt x="650" y="462"/>
                  </a:lnTo>
                  <a:lnTo>
                    <a:pt x="650" y="539"/>
                  </a:lnTo>
                  <a:lnTo>
                    <a:pt x="649" y="615"/>
                  </a:lnTo>
                  <a:lnTo>
                    <a:pt x="568" y="637"/>
                  </a:lnTo>
                  <a:lnTo>
                    <a:pt x="486" y="659"/>
                  </a:lnTo>
                  <a:lnTo>
                    <a:pt x="406" y="680"/>
                  </a:lnTo>
                  <a:lnTo>
                    <a:pt x="324" y="701"/>
                  </a:lnTo>
                  <a:lnTo>
                    <a:pt x="243" y="722"/>
                  </a:lnTo>
                  <a:lnTo>
                    <a:pt x="162" y="744"/>
                  </a:lnTo>
                  <a:lnTo>
                    <a:pt x="81" y="765"/>
                  </a:lnTo>
                  <a:lnTo>
                    <a:pt x="0" y="786"/>
                  </a:lnTo>
                  <a:lnTo>
                    <a:pt x="0" y="710"/>
                  </a:lnTo>
                  <a:lnTo>
                    <a:pt x="1" y="633"/>
                  </a:lnTo>
                  <a:lnTo>
                    <a:pt x="1" y="556"/>
                  </a:lnTo>
                  <a:lnTo>
                    <a:pt x="2" y="479"/>
                  </a:lnTo>
                  <a:lnTo>
                    <a:pt x="2" y="402"/>
                  </a:lnTo>
                  <a:lnTo>
                    <a:pt x="2" y="325"/>
                  </a:lnTo>
                  <a:lnTo>
                    <a:pt x="3" y="248"/>
                  </a:lnTo>
                  <a:lnTo>
                    <a:pt x="3" y="171"/>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39" name="Freeform 125">
              <a:extLst>
                <a:ext uri="{FF2B5EF4-FFF2-40B4-BE49-F238E27FC236}">
                  <a16:creationId xmlns:a16="http://schemas.microsoft.com/office/drawing/2014/main" id="{FFEF805A-F9C2-FFC3-1C82-7BA8238E27D6}"/>
                </a:ext>
              </a:extLst>
            </p:cNvPr>
            <p:cNvSpPr>
              <a:spLocks/>
            </p:cNvSpPr>
            <p:nvPr/>
          </p:nvSpPr>
          <p:spPr bwMode="auto">
            <a:xfrm>
              <a:off x="3469" y="-662"/>
              <a:ext cx="197" cy="240"/>
            </a:xfrm>
            <a:custGeom>
              <a:avLst/>
              <a:gdLst>
                <a:gd name="T0" fmla="*/ 4 w 653"/>
                <a:gd name="T1" fmla="*/ 171 h 784"/>
                <a:gd name="T2" fmla="*/ 85 w 653"/>
                <a:gd name="T3" fmla="*/ 150 h 784"/>
                <a:gd name="T4" fmla="*/ 166 w 653"/>
                <a:gd name="T5" fmla="*/ 129 h 784"/>
                <a:gd name="T6" fmla="*/ 247 w 653"/>
                <a:gd name="T7" fmla="*/ 107 h 784"/>
                <a:gd name="T8" fmla="*/ 328 w 653"/>
                <a:gd name="T9" fmla="*/ 86 h 784"/>
                <a:gd name="T10" fmla="*/ 410 w 653"/>
                <a:gd name="T11" fmla="*/ 65 h 784"/>
                <a:gd name="T12" fmla="*/ 490 w 653"/>
                <a:gd name="T13" fmla="*/ 44 h 784"/>
                <a:gd name="T14" fmla="*/ 572 w 653"/>
                <a:gd name="T15" fmla="*/ 22 h 784"/>
                <a:gd name="T16" fmla="*/ 653 w 653"/>
                <a:gd name="T17" fmla="*/ 0 h 784"/>
                <a:gd name="T18" fmla="*/ 652 w 653"/>
                <a:gd name="T19" fmla="*/ 77 h 784"/>
                <a:gd name="T20" fmla="*/ 652 w 653"/>
                <a:gd name="T21" fmla="*/ 153 h 784"/>
                <a:gd name="T22" fmla="*/ 651 w 653"/>
                <a:gd name="T23" fmla="*/ 231 h 784"/>
                <a:gd name="T24" fmla="*/ 651 w 653"/>
                <a:gd name="T25" fmla="*/ 307 h 784"/>
                <a:gd name="T26" fmla="*/ 650 w 653"/>
                <a:gd name="T27" fmla="*/ 384 h 784"/>
                <a:gd name="T28" fmla="*/ 650 w 653"/>
                <a:gd name="T29" fmla="*/ 460 h 784"/>
                <a:gd name="T30" fmla="*/ 649 w 653"/>
                <a:gd name="T31" fmla="*/ 537 h 784"/>
                <a:gd name="T32" fmla="*/ 648 w 653"/>
                <a:gd name="T33" fmla="*/ 612 h 784"/>
                <a:gd name="T34" fmla="*/ 568 w 653"/>
                <a:gd name="T35" fmla="*/ 634 h 784"/>
                <a:gd name="T36" fmla="*/ 486 w 653"/>
                <a:gd name="T37" fmla="*/ 655 h 784"/>
                <a:gd name="T38" fmla="*/ 405 w 653"/>
                <a:gd name="T39" fmla="*/ 676 h 784"/>
                <a:gd name="T40" fmla="*/ 324 w 653"/>
                <a:gd name="T41" fmla="*/ 698 h 784"/>
                <a:gd name="T42" fmla="*/ 243 w 653"/>
                <a:gd name="T43" fmla="*/ 720 h 784"/>
                <a:gd name="T44" fmla="*/ 162 w 653"/>
                <a:gd name="T45" fmla="*/ 741 h 784"/>
                <a:gd name="T46" fmla="*/ 81 w 653"/>
                <a:gd name="T47" fmla="*/ 763 h 784"/>
                <a:gd name="T48" fmla="*/ 0 w 653"/>
                <a:gd name="T49" fmla="*/ 784 h 784"/>
                <a:gd name="T50" fmla="*/ 0 w 653"/>
                <a:gd name="T51" fmla="*/ 707 h 784"/>
                <a:gd name="T52" fmla="*/ 1 w 653"/>
                <a:gd name="T53" fmla="*/ 631 h 784"/>
                <a:gd name="T54" fmla="*/ 1 w 653"/>
                <a:gd name="T55" fmla="*/ 555 h 784"/>
                <a:gd name="T56" fmla="*/ 2 w 653"/>
                <a:gd name="T57" fmla="*/ 478 h 784"/>
                <a:gd name="T58" fmla="*/ 2 w 653"/>
                <a:gd name="T59" fmla="*/ 402 h 784"/>
                <a:gd name="T60" fmla="*/ 3 w 653"/>
                <a:gd name="T61" fmla="*/ 325 h 784"/>
                <a:gd name="T62" fmla="*/ 3 w 653"/>
                <a:gd name="T63" fmla="*/ 249 h 784"/>
                <a:gd name="T64" fmla="*/ 4 w 653"/>
                <a:gd name="T65" fmla="*/ 171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4">
                  <a:moveTo>
                    <a:pt x="4" y="171"/>
                  </a:moveTo>
                  <a:lnTo>
                    <a:pt x="85" y="150"/>
                  </a:lnTo>
                  <a:lnTo>
                    <a:pt x="166" y="129"/>
                  </a:lnTo>
                  <a:lnTo>
                    <a:pt x="247" y="107"/>
                  </a:lnTo>
                  <a:lnTo>
                    <a:pt x="328" y="86"/>
                  </a:lnTo>
                  <a:lnTo>
                    <a:pt x="410" y="65"/>
                  </a:lnTo>
                  <a:lnTo>
                    <a:pt x="490" y="44"/>
                  </a:lnTo>
                  <a:lnTo>
                    <a:pt x="572" y="22"/>
                  </a:lnTo>
                  <a:lnTo>
                    <a:pt x="653" y="0"/>
                  </a:lnTo>
                  <a:lnTo>
                    <a:pt x="652" y="77"/>
                  </a:lnTo>
                  <a:lnTo>
                    <a:pt x="652" y="153"/>
                  </a:lnTo>
                  <a:lnTo>
                    <a:pt x="651" y="231"/>
                  </a:lnTo>
                  <a:lnTo>
                    <a:pt x="651" y="307"/>
                  </a:lnTo>
                  <a:lnTo>
                    <a:pt x="650" y="384"/>
                  </a:lnTo>
                  <a:lnTo>
                    <a:pt x="650" y="460"/>
                  </a:lnTo>
                  <a:lnTo>
                    <a:pt x="649" y="537"/>
                  </a:lnTo>
                  <a:lnTo>
                    <a:pt x="648" y="612"/>
                  </a:lnTo>
                  <a:lnTo>
                    <a:pt x="568" y="634"/>
                  </a:lnTo>
                  <a:lnTo>
                    <a:pt x="486" y="655"/>
                  </a:lnTo>
                  <a:lnTo>
                    <a:pt x="405" y="676"/>
                  </a:lnTo>
                  <a:lnTo>
                    <a:pt x="324" y="698"/>
                  </a:lnTo>
                  <a:lnTo>
                    <a:pt x="243" y="720"/>
                  </a:lnTo>
                  <a:lnTo>
                    <a:pt x="162" y="741"/>
                  </a:lnTo>
                  <a:lnTo>
                    <a:pt x="81" y="763"/>
                  </a:lnTo>
                  <a:lnTo>
                    <a:pt x="0" y="784"/>
                  </a:lnTo>
                  <a:lnTo>
                    <a:pt x="0" y="707"/>
                  </a:lnTo>
                  <a:lnTo>
                    <a:pt x="1" y="631"/>
                  </a:lnTo>
                  <a:lnTo>
                    <a:pt x="1" y="555"/>
                  </a:lnTo>
                  <a:lnTo>
                    <a:pt x="2" y="478"/>
                  </a:lnTo>
                  <a:lnTo>
                    <a:pt x="2" y="402"/>
                  </a:lnTo>
                  <a:lnTo>
                    <a:pt x="3" y="325"/>
                  </a:lnTo>
                  <a:lnTo>
                    <a:pt x="3" y="249"/>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0" name="Freeform 124">
              <a:extLst>
                <a:ext uri="{FF2B5EF4-FFF2-40B4-BE49-F238E27FC236}">
                  <a16:creationId xmlns:a16="http://schemas.microsoft.com/office/drawing/2014/main" id="{7B833191-4883-B7EF-A85A-BAD797C1A7A3}"/>
                </a:ext>
              </a:extLst>
            </p:cNvPr>
            <p:cNvSpPr>
              <a:spLocks/>
            </p:cNvSpPr>
            <p:nvPr/>
          </p:nvSpPr>
          <p:spPr bwMode="auto">
            <a:xfrm>
              <a:off x="3466" y="-476"/>
              <a:ext cx="200" cy="240"/>
            </a:xfrm>
            <a:custGeom>
              <a:avLst/>
              <a:gdLst>
                <a:gd name="T0" fmla="*/ 4 w 652"/>
                <a:gd name="T1" fmla="*/ 172 h 782"/>
                <a:gd name="T2" fmla="*/ 85 w 652"/>
                <a:gd name="T3" fmla="*/ 151 h 782"/>
                <a:gd name="T4" fmla="*/ 166 w 652"/>
                <a:gd name="T5" fmla="*/ 129 h 782"/>
                <a:gd name="T6" fmla="*/ 247 w 652"/>
                <a:gd name="T7" fmla="*/ 108 h 782"/>
                <a:gd name="T8" fmla="*/ 328 w 652"/>
                <a:gd name="T9" fmla="*/ 86 h 782"/>
                <a:gd name="T10" fmla="*/ 409 w 652"/>
                <a:gd name="T11" fmla="*/ 64 h 782"/>
                <a:gd name="T12" fmla="*/ 490 w 652"/>
                <a:gd name="T13" fmla="*/ 43 h 782"/>
                <a:gd name="T14" fmla="*/ 572 w 652"/>
                <a:gd name="T15" fmla="*/ 22 h 782"/>
                <a:gd name="T16" fmla="*/ 652 w 652"/>
                <a:gd name="T17" fmla="*/ 0 h 782"/>
                <a:gd name="T18" fmla="*/ 652 w 652"/>
                <a:gd name="T19" fmla="*/ 76 h 782"/>
                <a:gd name="T20" fmla="*/ 651 w 652"/>
                <a:gd name="T21" fmla="*/ 153 h 782"/>
                <a:gd name="T22" fmla="*/ 651 w 652"/>
                <a:gd name="T23" fmla="*/ 229 h 782"/>
                <a:gd name="T24" fmla="*/ 650 w 652"/>
                <a:gd name="T25" fmla="*/ 306 h 782"/>
                <a:gd name="T26" fmla="*/ 650 w 652"/>
                <a:gd name="T27" fmla="*/ 382 h 782"/>
                <a:gd name="T28" fmla="*/ 649 w 652"/>
                <a:gd name="T29" fmla="*/ 459 h 782"/>
                <a:gd name="T30" fmla="*/ 649 w 652"/>
                <a:gd name="T31" fmla="*/ 535 h 782"/>
                <a:gd name="T32" fmla="*/ 648 w 652"/>
                <a:gd name="T33" fmla="*/ 610 h 782"/>
                <a:gd name="T34" fmla="*/ 567 w 652"/>
                <a:gd name="T35" fmla="*/ 633 h 782"/>
                <a:gd name="T36" fmla="*/ 486 w 652"/>
                <a:gd name="T37" fmla="*/ 654 h 782"/>
                <a:gd name="T38" fmla="*/ 405 w 652"/>
                <a:gd name="T39" fmla="*/ 675 h 782"/>
                <a:gd name="T40" fmla="*/ 324 w 652"/>
                <a:gd name="T41" fmla="*/ 697 h 782"/>
                <a:gd name="T42" fmla="*/ 243 w 652"/>
                <a:gd name="T43" fmla="*/ 718 h 782"/>
                <a:gd name="T44" fmla="*/ 162 w 652"/>
                <a:gd name="T45" fmla="*/ 739 h 782"/>
                <a:gd name="T46" fmla="*/ 82 w 652"/>
                <a:gd name="T47" fmla="*/ 761 h 782"/>
                <a:gd name="T48" fmla="*/ 0 w 652"/>
                <a:gd name="T49" fmla="*/ 782 h 782"/>
                <a:gd name="T50" fmla="*/ 1 w 652"/>
                <a:gd name="T51" fmla="*/ 706 h 782"/>
                <a:gd name="T52" fmla="*/ 1 w 652"/>
                <a:gd name="T53" fmla="*/ 631 h 782"/>
                <a:gd name="T54" fmla="*/ 2 w 652"/>
                <a:gd name="T55" fmla="*/ 554 h 782"/>
                <a:gd name="T56" fmla="*/ 2 w 652"/>
                <a:gd name="T57" fmla="*/ 478 h 782"/>
                <a:gd name="T58" fmla="*/ 3 w 652"/>
                <a:gd name="T59" fmla="*/ 401 h 782"/>
                <a:gd name="T60" fmla="*/ 3 w 652"/>
                <a:gd name="T61" fmla="*/ 325 h 782"/>
                <a:gd name="T62" fmla="*/ 4 w 652"/>
                <a:gd name="T63" fmla="*/ 248 h 782"/>
                <a:gd name="T64" fmla="*/ 4 w 652"/>
                <a:gd name="T65" fmla="*/ 172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82">
                  <a:moveTo>
                    <a:pt x="4" y="172"/>
                  </a:moveTo>
                  <a:lnTo>
                    <a:pt x="85" y="151"/>
                  </a:lnTo>
                  <a:lnTo>
                    <a:pt x="166" y="129"/>
                  </a:lnTo>
                  <a:lnTo>
                    <a:pt x="247" y="108"/>
                  </a:lnTo>
                  <a:lnTo>
                    <a:pt x="328" y="86"/>
                  </a:lnTo>
                  <a:lnTo>
                    <a:pt x="409" y="64"/>
                  </a:lnTo>
                  <a:lnTo>
                    <a:pt x="490" y="43"/>
                  </a:lnTo>
                  <a:lnTo>
                    <a:pt x="572" y="22"/>
                  </a:lnTo>
                  <a:lnTo>
                    <a:pt x="652" y="0"/>
                  </a:lnTo>
                  <a:lnTo>
                    <a:pt x="652" y="76"/>
                  </a:lnTo>
                  <a:lnTo>
                    <a:pt x="651" y="153"/>
                  </a:lnTo>
                  <a:lnTo>
                    <a:pt x="651" y="229"/>
                  </a:lnTo>
                  <a:lnTo>
                    <a:pt x="650" y="306"/>
                  </a:lnTo>
                  <a:lnTo>
                    <a:pt x="650" y="382"/>
                  </a:lnTo>
                  <a:lnTo>
                    <a:pt x="649" y="459"/>
                  </a:lnTo>
                  <a:lnTo>
                    <a:pt x="649" y="535"/>
                  </a:lnTo>
                  <a:lnTo>
                    <a:pt x="648" y="610"/>
                  </a:lnTo>
                  <a:lnTo>
                    <a:pt x="567" y="633"/>
                  </a:lnTo>
                  <a:lnTo>
                    <a:pt x="486" y="654"/>
                  </a:lnTo>
                  <a:lnTo>
                    <a:pt x="405" y="675"/>
                  </a:lnTo>
                  <a:lnTo>
                    <a:pt x="324" y="697"/>
                  </a:lnTo>
                  <a:lnTo>
                    <a:pt x="243" y="718"/>
                  </a:lnTo>
                  <a:lnTo>
                    <a:pt x="162" y="739"/>
                  </a:lnTo>
                  <a:lnTo>
                    <a:pt x="82" y="761"/>
                  </a:lnTo>
                  <a:lnTo>
                    <a:pt x="0" y="782"/>
                  </a:lnTo>
                  <a:lnTo>
                    <a:pt x="1" y="706"/>
                  </a:lnTo>
                  <a:lnTo>
                    <a:pt x="1" y="631"/>
                  </a:lnTo>
                  <a:lnTo>
                    <a:pt x="2" y="554"/>
                  </a:lnTo>
                  <a:lnTo>
                    <a:pt x="2" y="478"/>
                  </a:lnTo>
                  <a:lnTo>
                    <a:pt x="3" y="401"/>
                  </a:lnTo>
                  <a:lnTo>
                    <a:pt x="3" y="325"/>
                  </a:lnTo>
                  <a:lnTo>
                    <a:pt x="4"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1" name="Freeform 123">
              <a:extLst>
                <a:ext uri="{FF2B5EF4-FFF2-40B4-BE49-F238E27FC236}">
                  <a16:creationId xmlns:a16="http://schemas.microsoft.com/office/drawing/2014/main" id="{89E4A94D-69CD-43BF-2336-132D7B6D0F41}"/>
                </a:ext>
              </a:extLst>
            </p:cNvPr>
            <p:cNvSpPr>
              <a:spLocks/>
            </p:cNvSpPr>
            <p:nvPr/>
          </p:nvSpPr>
          <p:spPr bwMode="auto">
            <a:xfrm>
              <a:off x="3466" y="-289"/>
              <a:ext cx="199" cy="240"/>
            </a:xfrm>
            <a:custGeom>
              <a:avLst/>
              <a:gdLst>
                <a:gd name="T0" fmla="*/ 3 w 651"/>
                <a:gd name="T1" fmla="*/ 172 h 783"/>
                <a:gd name="T2" fmla="*/ 85 w 651"/>
                <a:gd name="T3" fmla="*/ 151 h 783"/>
                <a:gd name="T4" fmla="*/ 165 w 651"/>
                <a:gd name="T5" fmla="*/ 129 h 783"/>
                <a:gd name="T6" fmla="*/ 246 w 651"/>
                <a:gd name="T7" fmla="*/ 108 h 783"/>
                <a:gd name="T8" fmla="*/ 327 w 651"/>
                <a:gd name="T9" fmla="*/ 87 h 783"/>
                <a:gd name="T10" fmla="*/ 408 w 651"/>
                <a:gd name="T11" fmla="*/ 65 h 783"/>
                <a:gd name="T12" fmla="*/ 489 w 651"/>
                <a:gd name="T13" fmla="*/ 44 h 783"/>
                <a:gd name="T14" fmla="*/ 570 w 651"/>
                <a:gd name="T15" fmla="*/ 23 h 783"/>
                <a:gd name="T16" fmla="*/ 651 w 651"/>
                <a:gd name="T17" fmla="*/ 0 h 783"/>
                <a:gd name="T18" fmla="*/ 650 w 651"/>
                <a:gd name="T19" fmla="*/ 77 h 783"/>
                <a:gd name="T20" fmla="*/ 650 w 651"/>
                <a:gd name="T21" fmla="*/ 153 h 783"/>
                <a:gd name="T22" fmla="*/ 649 w 651"/>
                <a:gd name="T23" fmla="*/ 230 h 783"/>
                <a:gd name="T24" fmla="*/ 649 w 651"/>
                <a:gd name="T25" fmla="*/ 306 h 783"/>
                <a:gd name="T26" fmla="*/ 648 w 651"/>
                <a:gd name="T27" fmla="*/ 383 h 783"/>
                <a:gd name="T28" fmla="*/ 648 w 651"/>
                <a:gd name="T29" fmla="*/ 459 h 783"/>
                <a:gd name="T30" fmla="*/ 647 w 651"/>
                <a:gd name="T31" fmla="*/ 536 h 783"/>
                <a:gd name="T32" fmla="*/ 646 w 651"/>
                <a:gd name="T33" fmla="*/ 611 h 783"/>
                <a:gd name="T34" fmla="*/ 566 w 651"/>
                <a:gd name="T35" fmla="*/ 633 h 783"/>
                <a:gd name="T36" fmla="*/ 484 w 651"/>
                <a:gd name="T37" fmla="*/ 654 h 783"/>
                <a:gd name="T38" fmla="*/ 404 w 651"/>
                <a:gd name="T39" fmla="*/ 675 h 783"/>
                <a:gd name="T40" fmla="*/ 323 w 651"/>
                <a:gd name="T41" fmla="*/ 697 h 783"/>
                <a:gd name="T42" fmla="*/ 242 w 651"/>
                <a:gd name="T43" fmla="*/ 719 h 783"/>
                <a:gd name="T44" fmla="*/ 161 w 651"/>
                <a:gd name="T45" fmla="*/ 740 h 783"/>
                <a:gd name="T46" fmla="*/ 81 w 651"/>
                <a:gd name="T47" fmla="*/ 762 h 783"/>
                <a:gd name="T48" fmla="*/ 0 w 651"/>
                <a:gd name="T49" fmla="*/ 783 h 783"/>
                <a:gd name="T50" fmla="*/ 0 w 651"/>
                <a:gd name="T51" fmla="*/ 707 h 783"/>
                <a:gd name="T52" fmla="*/ 1 w 651"/>
                <a:gd name="T53" fmla="*/ 630 h 783"/>
                <a:gd name="T54" fmla="*/ 1 w 651"/>
                <a:gd name="T55" fmla="*/ 555 h 783"/>
                <a:gd name="T56" fmla="*/ 2 w 651"/>
                <a:gd name="T57" fmla="*/ 478 h 783"/>
                <a:gd name="T58" fmla="*/ 2 w 651"/>
                <a:gd name="T59" fmla="*/ 402 h 783"/>
                <a:gd name="T60" fmla="*/ 3 w 651"/>
                <a:gd name="T61" fmla="*/ 325 h 783"/>
                <a:gd name="T62" fmla="*/ 3 w 651"/>
                <a:gd name="T63" fmla="*/ 249 h 783"/>
                <a:gd name="T64" fmla="*/ 3 w 651"/>
                <a:gd name="T65" fmla="*/ 172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3">
                  <a:moveTo>
                    <a:pt x="3" y="172"/>
                  </a:moveTo>
                  <a:lnTo>
                    <a:pt x="85" y="151"/>
                  </a:lnTo>
                  <a:lnTo>
                    <a:pt x="165" y="129"/>
                  </a:lnTo>
                  <a:lnTo>
                    <a:pt x="246" y="108"/>
                  </a:lnTo>
                  <a:lnTo>
                    <a:pt x="327" y="87"/>
                  </a:lnTo>
                  <a:lnTo>
                    <a:pt x="408" y="65"/>
                  </a:lnTo>
                  <a:lnTo>
                    <a:pt x="489" y="44"/>
                  </a:lnTo>
                  <a:lnTo>
                    <a:pt x="570" y="23"/>
                  </a:lnTo>
                  <a:lnTo>
                    <a:pt x="651" y="0"/>
                  </a:lnTo>
                  <a:lnTo>
                    <a:pt x="650" y="77"/>
                  </a:lnTo>
                  <a:lnTo>
                    <a:pt x="650" y="153"/>
                  </a:lnTo>
                  <a:lnTo>
                    <a:pt x="649" y="230"/>
                  </a:lnTo>
                  <a:lnTo>
                    <a:pt x="649" y="306"/>
                  </a:lnTo>
                  <a:lnTo>
                    <a:pt x="648" y="383"/>
                  </a:lnTo>
                  <a:lnTo>
                    <a:pt x="648" y="459"/>
                  </a:lnTo>
                  <a:lnTo>
                    <a:pt x="647" y="536"/>
                  </a:lnTo>
                  <a:lnTo>
                    <a:pt x="646" y="611"/>
                  </a:lnTo>
                  <a:lnTo>
                    <a:pt x="566" y="633"/>
                  </a:lnTo>
                  <a:lnTo>
                    <a:pt x="484" y="654"/>
                  </a:lnTo>
                  <a:lnTo>
                    <a:pt x="404" y="675"/>
                  </a:lnTo>
                  <a:lnTo>
                    <a:pt x="323" y="697"/>
                  </a:lnTo>
                  <a:lnTo>
                    <a:pt x="242" y="719"/>
                  </a:lnTo>
                  <a:lnTo>
                    <a:pt x="161" y="740"/>
                  </a:lnTo>
                  <a:lnTo>
                    <a:pt x="81" y="762"/>
                  </a:lnTo>
                  <a:lnTo>
                    <a:pt x="0" y="783"/>
                  </a:lnTo>
                  <a:lnTo>
                    <a:pt x="0" y="707"/>
                  </a:lnTo>
                  <a:lnTo>
                    <a:pt x="1" y="630"/>
                  </a:lnTo>
                  <a:lnTo>
                    <a:pt x="1" y="555"/>
                  </a:lnTo>
                  <a:lnTo>
                    <a:pt x="2" y="478"/>
                  </a:lnTo>
                  <a:lnTo>
                    <a:pt x="2" y="402"/>
                  </a:lnTo>
                  <a:lnTo>
                    <a:pt x="3" y="325"/>
                  </a:lnTo>
                  <a:lnTo>
                    <a:pt x="3" y="249"/>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2" name="Freeform 122">
              <a:extLst>
                <a:ext uri="{FF2B5EF4-FFF2-40B4-BE49-F238E27FC236}">
                  <a16:creationId xmlns:a16="http://schemas.microsoft.com/office/drawing/2014/main" id="{8CBADF07-C733-3A3D-F487-20142E974EAB}"/>
                </a:ext>
              </a:extLst>
            </p:cNvPr>
            <p:cNvSpPr>
              <a:spLocks/>
            </p:cNvSpPr>
            <p:nvPr/>
          </p:nvSpPr>
          <p:spPr bwMode="auto">
            <a:xfrm>
              <a:off x="3465" y="-101"/>
              <a:ext cx="197" cy="238"/>
            </a:xfrm>
            <a:custGeom>
              <a:avLst/>
              <a:gdLst>
                <a:gd name="T0" fmla="*/ 4 w 650"/>
                <a:gd name="T1" fmla="*/ 172 h 779"/>
                <a:gd name="T2" fmla="*/ 85 w 650"/>
                <a:gd name="T3" fmla="*/ 151 h 779"/>
                <a:gd name="T4" fmla="*/ 165 w 650"/>
                <a:gd name="T5" fmla="*/ 129 h 779"/>
                <a:gd name="T6" fmla="*/ 246 w 650"/>
                <a:gd name="T7" fmla="*/ 108 h 779"/>
                <a:gd name="T8" fmla="*/ 327 w 650"/>
                <a:gd name="T9" fmla="*/ 86 h 779"/>
                <a:gd name="T10" fmla="*/ 408 w 650"/>
                <a:gd name="T11" fmla="*/ 64 h 779"/>
                <a:gd name="T12" fmla="*/ 488 w 650"/>
                <a:gd name="T13" fmla="*/ 43 h 779"/>
                <a:gd name="T14" fmla="*/ 570 w 650"/>
                <a:gd name="T15" fmla="*/ 22 h 779"/>
                <a:gd name="T16" fmla="*/ 650 w 650"/>
                <a:gd name="T17" fmla="*/ 0 h 779"/>
                <a:gd name="T18" fmla="*/ 650 w 650"/>
                <a:gd name="T19" fmla="*/ 76 h 779"/>
                <a:gd name="T20" fmla="*/ 649 w 650"/>
                <a:gd name="T21" fmla="*/ 152 h 779"/>
                <a:gd name="T22" fmla="*/ 649 w 650"/>
                <a:gd name="T23" fmla="*/ 228 h 779"/>
                <a:gd name="T24" fmla="*/ 648 w 650"/>
                <a:gd name="T25" fmla="*/ 304 h 779"/>
                <a:gd name="T26" fmla="*/ 648 w 650"/>
                <a:gd name="T27" fmla="*/ 380 h 779"/>
                <a:gd name="T28" fmla="*/ 647 w 650"/>
                <a:gd name="T29" fmla="*/ 456 h 779"/>
                <a:gd name="T30" fmla="*/ 646 w 650"/>
                <a:gd name="T31" fmla="*/ 532 h 779"/>
                <a:gd name="T32" fmla="*/ 646 w 650"/>
                <a:gd name="T33" fmla="*/ 607 h 779"/>
                <a:gd name="T34" fmla="*/ 566 w 650"/>
                <a:gd name="T35" fmla="*/ 629 h 779"/>
                <a:gd name="T36" fmla="*/ 484 w 650"/>
                <a:gd name="T37" fmla="*/ 651 h 779"/>
                <a:gd name="T38" fmla="*/ 404 w 650"/>
                <a:gd name="T39" fmla="*/ 672 h 779"/>
                <a:gd name="T40" fmla="*/ 323 w 650"/>
                <a:gd name="T41" fmla="*/ 693 h 779"/>
                <a:gd name="T42" fmla="*/ 242 w 650"/>
                <a:gd name="T43" fmla="*/ 715 h 779"/>
                <a:gd name="T44" fmla="*/ 161 w 650"/>
                <a:gd name="T45" fmla="*/ 736 h 779"/>
                <a:gd name="T46" fmla="*/ 81 w 650"/>
                <a:gd name="T47" fmla="*/ 757 h 779"/>
                <a:gd name="T48" fmla="*/ 0 w 650"/>
                <a:gd name="T49" fmla="*/ 779 h 779"/>
                <a:gd name="T50" fmla="*/ 1 w 650"/>
                <a:gd name="T51" fmla="*/ 703 h 779"/>
                <a:gd name="T52" fmla="*/ 1 w 650"/>
                <a:gd name="T53" fmla="*/ 628 h 779"/>
                <a:gd name="T54" fmla="*/ 2 w 650"/>
                <a:gd name="T55" fmla="*/ 552 h 779"/>
                <a:gd name="T56" fmla="*/ 2 w 650"/>
                <a:gd name="T57" fmla="*/ 476 h 779"/>
                <a:gd name="T58" fmla="*/ 2 w 650"/>
                <a:gd name="T59" fmla="*/ 400 h 779"/>
                <a:gd name="T60" fmla="*/ 3 w 650"/>
                <a:gd name="T61" fmla="*/ 324 h 779"/>
                <a:gd name="T62" fmla="*/ 3 w 650"/>
                <a:gd name="T63" fmla="*/ 248 h 779"/>
                <a:gd name="T64" fmla="*/ 4 w 650"/>
                <a:gd name="T65" fmla="*/ 17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9">
                  <a:moveTo>
                    <a:pt x="4" y="172"/>
                  </a:moveTo>
                  <a:lnTo>
                    <a:pt x="85" y="151"/>
                  </a:lnTo>
                  <a:lnTo>
                    <a:pt x="165" y="129"/>
                  </a:lnTo>
                  <a:lnTo>
                    <a:pt x="246" y="108"/>
                  </a:lnTo>
                  <a:lnTo>
                    <a:pt x="327" y="86"/>
                  </a:lnTo>
                  <a:lnTo>
                    <a:pt x="408" y="64"/>
                  </a:lnTo>
                  <a:lnTo>
                    <a:pt x="488" y="43"/>
                  </a:lnTo>
                  <a:lnTo>
                    <a:pt x="570" y="22"/>
                  </a:lnTo>
                  <a:lnTo>
                    <a:pt x="650" y="0"/>
                  </a:lnTo>
                  <a:lnTo>
                    <a:pt x="650" y="76"/>
                  </a:lnTo>
                  <a:lnTo>
                    <a:pt x="649" y="152"/>
                  </a:lnTo>
                  <a:lnTo>
                    <a:pt x="649" y="228"/>
                  </a:lnTo>
                  <a:lnTo>
                    <a:pt x="648" y="304"/>
                  </a:lnTo>
                  <a:lnTo>
                    <a:pt x="648" y="380"/>
                  </a:lnTo>
                  <a:lnTo>
                    <a:pt x="647" y="456"/>
                  </a:lnTo>
                  <a:lnTo>
                    <a:pt x="646" y="532"/>
                  </a:lnTo>
                  <a:lnTo>
                    <a:pt x="646" y="607"/>
                  </a:lnTo>
                  <a:lnTo>
                    <a:pt x="566" y="629"/>
                  </a:lnTo>
                  <a:lnTo>
                    <a:pt x="484" y="651"/>
                  </a:lnTo>
                  <a:lnTo>
                    <a:pt x="404" y="672"/>
                  </a:lnTo>
                  <a:lnTo>
                    <a:pt x="323" y="693"/>
                  </a:lnTo>
                  <a:lnTo>
                    <a:pt x="242" y="715"/>
                  </a:lnTo>
                  <a:lnTo>
                    <a:pt x="161" y="736"/>
                  </a:lnTo>
                  <a:lnTo>
                    <a:pt x="81" y="757"/>
                  </a:lnTo>
                  <a:lnTo>
                    <a:pt x="0" y="779"/>
                  </a:lnTo>
                  <a:lnTo>
                    <a:pt x="1" y="703"/>
                  </a:lnTo>
                  <a:lnTo>
                    <a:pt x="1" y="628"/>
                  </a:lnTo>
                  <a:lnTo>
                    <a:pt x="2" y="552"/>
                  </a:lnTo>
                  <a:lnTo>
                    <a:pt x="2" y="476"/>
                  </a:lnTo>
                  <a:lnTo>
                    <a:pt x="2" y="400"/>
                  </a:lnTo>
                  <a:lnTo>
                    <a:pt x="3" y="324"/>
                  </a:lnTo>
                  <a:lnTo>
                    <a:pt x="3"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3" name="Freeform 121">
              <a:extLst>
                <a:ext uri="{FF2B5EF4-FFF2-40B4-BE49-F238E27FC236}">
                  <a16:creationId xmlns:a16="http://schemas.microsoft.com/office/drawing/2014/main" id="{C3E08148-CCB6-3E61-560B-E20B1E122265}"/>
                </a:ext>
              </a:extLst>
            </p:cNvPr>
            <p:cNvSpPr>
              <a:spLocks/>
            </p:cNvSpPr>
            <p:nvPr/>
          </p:nvSpPr>
          <p:spPr bwMode="auto">
            <a:xfrm>
              <a:off x="3465" y="84"/>
              <a:ext cx="197" cy="240"/>
            </a:xfrm>
            <a:custGeom>
              <a:avLst/>
              <a:gdLst>
                <a:gd name="T0" fmla="*/ 3 w 649"/>
                <a:gd name="T1" fmla="*/ 172 h 778"/>
                <a:gd name="T2" fmla="*/ 84 w 649"/>
                <a:gd name="T3" fmla="*/ 150 h 778"/>
                <a:gd name="T4" fmla="*/ 164 w 649"/>
                <a:gd name="T5" fmla="*/ 129 h 778"/>
                <a:gd name="T6" fmla="*/ 245 w 649"/>
                <a:gd name="T7" fmla="*/ 108 h 778"/>
                <a:gd name="T8" fmla="*/ 326 w 649"/>
                <a:gd name="T9" fmla="*/ 86 h 778"/>
                <a:gd name="T10" fmla="*/ 407 w 649"/>
                <a:gd name="T11" fmla="*/ 65 h 778"/>
                <a:gd name="T12" fmla="*/ 487 w 649"/>
                <a:gd name="T13" fmla="*/ 44 h 778"/>
                <a:gd name="T14" fmla="*/ 569 w 649"/>
                <a:gd name="T15" fmla="*/ 22 h 778"/>
                <a:gd name="T16" fmla="*/ 649 w 649"/>
                <a:gd name="T17" fmla="*/ 0 h 778"/>
                <a:gd name="T18" fmla="*/ 648 w 649"/>
                <a:gd name="T19" fmla="*/ 76 h 778"/>
                <a:gd name="T20" fmla="*/ 648 w 649"/>
                <a:gd name="T21" fmla="*/ 152 h 778"/>
                <a:gd name="T22" fmla="*/ 647 w 649"/>
                <a:gd name="T23" fmla="*/ 228 h 778"/>
                <a:gd name="T24" fmla="*/ 647 w 649"/>
                <a:gd name="T25" fmla="*/ 303 h 778"/>
                <a:gd name="T26" fmla="*/ 646 w 649"/>
                <a:gd name="T27" fmla="*/ 380 h 778"/>
                <a:gd name="T28" fmla="*/ 646 w 649"/>
                <a:gd name="T29" fmla="*/ 455 h 778"/>
                <a:gd name="T30" fmla="*/ 645 w 649"/>
                <a:gd name="T31" fmla="*/ 530 h 778"/>
                <a:gd name="T32" fmla="*/ 644 w 649"/>
                <a:gd name="T33" fmla="*/ 606 h 778"/>
                <a:gd name="T34" fmla="*/ 564 w 649"/>
                <a:gd name="T35" fmla="*/ 627 h 778"/>
                <a:gd name="T36" fmla="*/ 483 w 649"/>
                <a:gd name="T37" fmla="*/ 649 h 778"/>
                <a:gd name="T38" fmla="*/ 403 w 649"/>
                <a:gd name="T39" fmla="*/ 670 h 778"/>
                <a:gd name="T40" fmla="*/ 321 w 649"/>
                <a:gd name="T41" fmla="*/ 691 h 778"/>
                <a:gd name="T42" fmla="*/ 241 w 649"/>
                <a:gd name="T43" fmla="*/ 714 h 778"/>
                <a:gd name="T44" fmla="*/ 160 w 649"/>
                <a:gd name="T45" fmla="*/ 735 h 778"/>
                <a:gd name="T46" fmla="*/ 80 w 649"/>
                <a:gd name="T47" fmla="*/ 756 h 778"/>
                <a:gd name="T48" fmla="*/ 0 w 649"/>
                <a:gd name="T49" fmla="*/ 778 h 778"/>
                <a:gd name="T50" fmla="*/ 0 w 649"/>
                <a:gd name="T51" fmla="*/ 702 h 778"/>
                <a:gd name="T52" fmla="*/ 0 w 649"/>
                <a:gd name="T53" fmla="*/ 626 h 778"/>
                <a:gd name="T54" fmla="*/ 1 w 649"/>
                <a:gd name="T55" fmla="*/ 551 h 778"/>
                <a:gd name="T56" fmla="*/ 1 w 649"/>
                <a:gd name="T57" fmla="*/ 475 h 778"/>
                <a:gd name="T58" fmla="*/ 2 w 649"/>
                <a:gd name="T59" fmla="*/ 400 h 778"/>
                <a:gd name="T60" fmla="*/ 2 w 649"/>
                <a:gd name="T61" fmla="*/ 323 h 778"/>
                <a:gd name="T62" fmla="*/ 3 w 649"/>
                <a:gd name="T63" fmla="*/ 248 h 778"/>
                <a:gd name="T64" fmla="*/ 3 w 649"/>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8">
                  <a:moveTo>
                    <a:pt x="3" y="172"/>
                  </a:moveTo>
                  <a:lnTo>
                    <a:pt x="84" y="150"/>
                  </a:lnTo>
                  <a:lnTo>
                    <a:pt x="164" y="129"/>
                  </a:lnTo>
                  <a:lnTo>
                    <a:pt x="245" y="108"/>
                  </a:lnTo>
                  <a:lnTo>
                    <a:pt x="326" y="86"/>
                  </a:lnTo>
                  <a:lnTo>
                    <a:pt x="407" y="65"/>
                  </a:lnTo>
                  <a:lnTo>
                    <a:pt x="487" y="44"/>
                  </a:lnTo>
                  <a:lnTo>
                    <a:pt x="569" y="22"/>
                  </a:lnTo>
                  <a:lnTo>
                    <a:pt x="649" y="0"/>
                  </a:lnTo>
                  <a:lnTo>
                    <a:pt x="648" y="76"/>
                  </a:lnTo>
                  <a:lnTo>
                    <a:pt x="648" y="152"/>
                  </a:lnTo>
                  <a:lnTo>
                    <a:pt x="647" y="228"/>
                  </a:lnTo>
                  <a:lnTo>
                    <a:pt x="647" y="303"/>
                  </a:lnTo>
                  <a:lnTo>
                    <a:pt x="646" y="380"/>
                  </a:lnTo>
                  <a:lnTo>
                    <a:pt x="646" y="455"/>
                  </a:lnTo>
                  <a:lnTo>
                    <a:pt x="645" y="530"/>
                  </a:lnTo>
                  <a:lnTo>
                    <a:pt x="644" y="606"/>
                  </a:lnTo>
                  <a:lnTo>
                    <a:pt x="564" y="627"/>
                  </a:lnTo>
                  <a:lnTo>
                    <a:pt x="483" y="649"/>
                  </a:lnTo>
                  <a:lnTo>
                    <a:pt x="403" y="670"/>
                  </a:lnTo>
                  <a:lnTo>
                    <a:pt x="321" y="691"/>
                  </a:lnTo>
                  <a:lnTo>
                    <a:pt x="241" y="714"/>
                  </a:lnTo>
                  <a:lnTo>
                    <a:pt x="160" y="735"/>
                  </a:lnTo>
                  <a:lnTo>
                    <a:pt x="80" y="756"/>
                  </a:lnTo>
                  <a:lnTo>
                    <a:pt x="0" y="778"/>
                  </a:lnTo>
                  <a:lnTo>
                    <a:pt x="0" y="702"/>
                  </a:lnTo>
                  <a:lnTo>
                    <a:pt x="0" y="626"/>
                  </a:lnTo>
                  <a:lnTo>
                    <a:pt x="1" y="551"/>
                  </a:lnTo>
                  <a:lnTo>
                    <a:pt x="1" y="475"/>
                  </a:lnTo>
                  <a:lnTo>
                    <a:pt x="2" y="400"/>
                  </a:lnTo>
                  <a:lnTo>
                    <a:pt x="2" y="323"/>
                  </a:lnTo>
                  <a:lnTo>
                    <a:pt x="3" y="248"/>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4" name="Freeform 120">
              <a:extLst>
                <a:ext uri="{FF2B5EF4-FFF2-40B4-BE49-F238E27FC236}">
                  <a16:creationId xmlns:a16="http://schemas.microsoft.com/office/drawing/2014/main" id="{5766A8F3-A4A9-05CD-0BC1-3B3C23765C6A}"/>
                </a:ext>
              </a:extLst>
            </p:cNvPr>
            <p:cNvSpPr>
              <a:spLocks/>
            </p:cNvSpPr>
            <p:nvPr/>
          </p:nvSpPr>
          <p:spPr bwMode="auto">
            <a:xfrm>
              <a:off x="3462" y="270"/>
              <a:ext cx="198" cy="238"/>
            </a:xfrm>
            <a:custGeom>
              <a:avLst/>
              <a:gdLst>
                <a:gd name="T0" fmla="*/ 4 w 648"/>
                <a:gd name="T1" fmla="*/ 172 h 776"/>
                <a:gd name="T2" fmla="*/ 84 w 648"/>
                <a:gd name="T3" fmla="*/ 150 h 776"/>
                <a:gd name="T4" fmla="*/ 164 w 648"/>
                <a:gd name="T5" fmla="*/ 129 h 776"/>
                <a:gd name="T6" fmla="*/ 245 w 648"/>
                <a:gd name="T7" fmla="*/ 108 h 776"/>
                <a:gd name="T8" fmla="*/ 325 w 648"/>
                <a:gd name="T9" fmla="*/ 85 h 776"/>
                <a:gd name="T10" fmla="*/ 407 w 648"/>
                <a:gd name="T11" fmla="*/ 64 h 776"/>
                <a:gd name="T12" fmla="*/ 487 w 648"/>
                <a:gd name="T13" fmla="*/ 43 h 776"/>
                <a:gd name="T14" fmla="*/ 568 w 648"/>
                <a:gd name="T15" fmla="*/ 21 h 776"/>
                <a:gd name="T16" fmla="*/ 648 w 648"/>
                <a:gd name="T17" fmla="*/ 0 h 776"/>
                <a:gd name="T18" fmla="*/ 648 w 648"/>
                <a:gd name="T19" fmla="*/ 75 h 776"/>
                <a:gd name="T20" fmla="*/ 647 w 648"/>
                <a:gd name="T21" fmla="*/ 151 h 776"/>
                <a:gd name="T22" fmla="*/ 647 w 648"/>
                <a:gd name="T23" fmla="*/ 227 h 776"/>
                <a:gd name="T24" fmla="*/ 646 w 648"/>
                <a:gd name="T25" fmla="*/ 303 h 776"/>
                <a:gd name="T26" fmla="*/ 646 w 648"/>
                <a:gd name="T27" fmla="*/ 378 h 776"/>
                <a:gd name="T28" fmla="*/ 645 w 648"/>
                <a:gd name="T29" fmla="*/ 454 h 776"/>
                <a:gd name="T30" fmla="*/ 644 w 648"/>
                <a:gd name="T31" fmla="*/ 529 h 776"/>
                <a:gd name="T32" fmla="*/ 644 w 648"/>
                <a:gd name="T33" fmla="*/ 604 h 776"/>
                <a:gd name="T34" fmla="*/ 564 w 648"/>
                <a:gd name="T35" fmla="*/ 626 h 776"/>
                <a:gd name="T36" fmla="*/ 483 w 648"/>
                <a:gd name="T37" fmla="*/ 648 h 776"/>
                <a:gd name="T38" fmla="*/ 402 w 648"/>
                <a:gd name="T39" fmla="*/ 669 h 776"/>
                <a:gd name="T40" fmla="*/ 321 w 648"/>
                <a:gd name="T41" fmla="*/ 691 h 776"/>
                <a:gd name="T42" fmla="*/ 241 w 648"/>
                <a:gd name="T43" fmla="*/ 712 h 776"/>
                <a:gd name="T44" fmla="*/ 160 w 648"/>
                <a:gd name="T45" fmla="*/ 733 h 776"/>
                <a:gd name="T46" fmla="*/ 81 w 648"/>
                <a:gd name="T47" fmla="*/ 755 h 776"/>
                <a:gd name="T48" fmla="*/ 0 w 648"/>
                <a:gd name="T49" fmla="*/ 776 h 776"/>
                <a:gd name="T50" fmla="*/ 0 w 648"/>
                <a:gd name="T51" fmla="*/ 701 h 776"/>
                <a:gd name="T52" fmla="*/ 1 w 648"/>
                <a:gd name="T53" fmla="*/ 626 h 776"/>
                <a:gd name="T54" fmla="*/ 1 w 648"/>
                <a:gd name="T55" fmla="*/ 550 h 776"/>
                <a:gd name="T56" fmla="*/ 2 w 648"/>
                <a:gd name="T57" fmla="*/ 475 h 776"/>
                <a:gd name="T58" fmla="*/ 2 w 648"/>
                <a:gd name="T59" fmla="*/ 398 h 776"/>
                <a:gd name="T60" fmla="*/ 3 w 648"/>
                <a:gd name="T61" fmla="*/ 323 h 776"/>
                <a:gd name="T62" fmla="*/ 3 w 648"/>
                <a:gd name="T63" fmla="*/ 247 h 776"/>
                <a:gd name="T64" fmla="*/ 4 w 648"/>
                <a:gd name="T65" fmla="*/ 17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6">
                  <a:moveTo>
                    <a:pt x="4" y="172"/>
                  </a:moveTo>
                  <a:lnTo>
                    <a:pt x="84" y="150"/>
                  </a:lnTo>
                  <a:lnTo>
                    <a:pt x="164" y="129"/>
                  </a:lnTo>
                  <a:lnTo>
                    <a:pt x="245" y="108"/>
                  </a:lnTo>
                  <a:lnTo>
                    <a:pt x="325" y="85"/>
                  </a:lnTo>
                  <a:lnTo>
                    <a:pt x="407" y="64"/>
                  </a:lnTo>
                  <a:lnTo>
                    <a:pt x="487" y="43"/>
                  </a:lnTo>
                  <a:lnTo>
                    <a:pt x="568" y="21"/>
                  </a:lnTo>
                  <a:lnTo>
                    <a:pt x="648" y="0"/>
                  </a:lnTo>
                  <a:lnTo>
                    <a:pt x="648" y="75"/>
                  </a:lnTo>
                  <a:lnTo>
                    <a:pt x="647" y="151"/>
                  </a:lnTo>
                  <a:lnTo>
                    <a:pt x="647" y="227"/>
                  </a:lnTo>
                  <a:lnTo>
                    <a:pt x="646" y="303"/>
                  </a:lnTo>
                  <a:lnTo>
                    <a:pt x="646" y="378"/>
                  </a:lnTo>
                  <a:lnTo>
                    <a:pt x="645" y="454"/>
                  </a:lnTo>
                  <a:lnTo>
                    <a:pt x="644" y="529"/>
                  </a:lnTo>
                  <a:lnTo>
                    <a:pt x="644" y="604"/>
                  </a:lnTo>
                  <a:lnTo>
                    <a:pt x="564" y="626"/>
                  </a:lnTo>
                  <a:lnTo>
                    <a:pt x="483" y="648"/>
                  </a:lnTo>
                  <a:lnTo>
                    <a:pt x="402" y="669"/>
                  </a:lnTo>
                  <a:lnTo>
                    <a:pt x="321" y="691"/>
                  </a:lnTo>
                  <a:lnTo>
                    <a:pt x="241" y="712"/>
                  </a:lnTo>
                  <a:lnTo>
                    <a:pt x="160" y="733"/>
                  </a:lnTo>
                  <a:lnTo>
                    <a:pt x="81" y="755"/>
                  </a:lnTo>
                  <a:lnTo>
                    <a:pt x="0" y="776"/>
                  </a:lnTo>
                  <a:lnTo>
                    <a:pt x="0" y="701"/>
                  </a:lnTo>
                  <a:lnTo>
                    <a:pt x="1" y="626"/>
                  </a:lnTo>
                  <a:lnTo>
                    <a:pt x="1" y="550"/>
                  </a:lnTo>
                  <a:lnTo>
                    <a:pt x="2" y="475"/>
                  </a:lnTo>
                  <a:lnTo>
                    <a:pt x="2" y="398"/>
                  </a:lnTo>
                  <a:lnTo>
                    <a:pt x="3" y="323"/>
                  </a:lnTo>
                  <a:lnTo>
                    <a:pt x="3"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5" name="Freeform 119">
              <a:extLst>
                <a:ext uri="{FF2B5EF4-FFF2-40B4-BE49-F238E27FC236}">
                  <a16:creationId xmlns:a16="http://schemas.microsoft.com/office/drawing/2014/main" id="{14DF748F-3DEF-B161-389E-DBFCEF311AE0}"/>
                </a:ext>
              </a:extLst>
            </p:cNvPr>
            <p:cNvSpPr>
              <a:spLocks/>
            </p:cNvSpPr>
            <p:nvPr/>
          </p:nvSpPr>
          <p:spPr bwMode="auto">
            <a:xfrm>
              <a:off x="3462" y="454"/>
              <a:ext cx="196" cy="238"/>
            </a:xfrm>
            <a:custGeom>
              <a:avLst/>
              <a:gdLst>
                <a:gd name="T0" fmla="*/ 4 w 648"/>
                <a:gd name="T1" fmla="*/ 172 h 774"/>
                <a:gd name="T2" fmla="*/ 85 w 648"/>
                <a:gd name="T3" fmla="*/ 151 h 774"/>
                <a:gd name="T4" fmla="*/ 164 w 648"/>
                <a:gd name="T5" fmla="*/ 129 h 774"/>
                <a:gd name="T6" fmla="*/ 245 w 648"/>
                <a:gd name="T7" fmla="*/ 108 h 774"/>
                <a:gd name="T8" fmla="*/ 325 w 648"/>
                <a:gd name="T9" fmla="*/ 87 h 774"/>
                <a:gd name="T10" fmla="*/ 406 w 648"/>
                <a:gd name="T11" fmla="*/ 65 h 774"/>
                <a:gd name="T12" fmla="*/ 487 w 648"/>
                <a:gd name="T13" fmla="*/ 44 h 774"/>
                <a:gd name="T14" fmla="*/ 568 w 648"/>
                <a:gd name="T15" fmla="*/ 22 h 774"/>
                <a:gd name="T16" fmla="*/ 648 w 648"/>
                <a:gd name="T17" fmla="*/ 0 h 774"/>
                <a:gd name="T18" fmla="*/ 647 w 648"/>
                <a:gd name="T19" fmla="*/ 76 h 774"/>
                <a:gd name="T20" fmla="*/ 647 w 648"/>
                <a:gd name="T21" fmla="*/ 151 h 774"/>
                <a:gd name="T22" fmla="*/ 646 w 648"/>
                <a:gd name="T23" fmla="*/ 227 h 774"/>
                <a:gd name="T24" fmla="*/ 646 w 648"/>
                <a:gd name="T25" fmla="*/ 302 h 774"/>
                <a:gd name="T26" fmla="*/ 645 w 648"/>
                <a:gd name="T27" fmla="*/ 378 h 774"/>
                <a:gd name="T28" fmla="*/ 645 w 648"/>
                <a:gd name="T29" fmla="*/ 452 h 774"/>
                <a:gd name="T30" fmla="*/ 644 w 648"/>
                <a:gd name="T31" fmla="*/ 527 h 774"/>
                <a:gd name="T32" fmla="*/ 644 w 648"/>
                <a:gd name="T33" fmla="*/ 602 h 774"/>
                <a:gd name="T34" fmla="*/ 563 w 648"/>
                <a:gd name="T35" fmla="*/ 624 h 774"/>
                <a:gd name="T36" fmla="*/ 482 w 648"/>
                <a:gd name="T37" fmla="*/ 645 h 774"/>
                <a:gd name="T38" fmla="*/ 402 w 648"/>
                <a:gd name="T39" fmla="*/ 667 h 774"/>
                <a:gd name="T40" fmla="*/ 321 w 648"/>
                <a:gd name="T41" fmla="*/ 688 h 774"/>
                <a:gd name="T42" fmla="*/ 241 w 648"/>
                <a:gd name="T43" fmla="*/ 709 h 774"/>
                <a:gd name="T44" fmla="*/ 161 w 648"/>
                <a:gd name="T45" fmla="*/ 732 h 774"/>
                <a:gd name="T46" fmla="*/ 81 w 648"/>
                <a:gd name="T47" fmla="*/ 753 h 774"/>
                <a:gd name="T48" fmla="*/ 0 w 648"/>
                <a:gd name="T49" fmla="*/ 774 h 774"/>
                <a:gd name="T50" fmla="*/ 1 w 648"/>
                <a:gd name="T51" fmla="*/ 699 h 774"/>
                <a:gd name="T52" fmla="*/ 1 w 648"/>
                <a:gd name="T53" fmla="*/ 624 h 774"/>
                <a:gd name="T54" fmla="*/ 2 w 648"/>
                <a:gd name="T55" fmla="*/ 550 h 774"/>
                <a:gd name="T56" fmla="*/ 2 w 648"/>
                <a:gd name="T57" fmla="*/ 474 h 774"/>
                <a:gd name="T58" fmla="*/ 3 w 648"/>
                <a:gd name="T59" fmla="*/ 399 h 774"/>
                <a:gd name="T60" fmla="*/ 3 w 648"/>
                <a:gd name="T61" fmla="*/ 323 h 774"/>
                <a:gd name="T62" fmla="*/ 4 w 648"/>
                <a:gd name="T63" fmla="*/ 248 h 774"/>
                <a:gd name="T64" fmla="*/ 4 w 648"/>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4">
                  <a:moveTo>
                    <a:pt x="4" y="172"/>
                  </a:moveTo>
                  <a:lnTo>
                    <a:pt x="85" y="151"/>
                  </a:lnTo>
                  <a:lnTo>
                    <a:pt x="164" y="129"/>
                  </a:lnTo>
                  <a:lnTo>
                    <a:pt x="245" y="108"/>
                  </a:lnTo>
                  <a:lnTo>
                    <a:pt x="325" y="87"/>
                  </a:lnTo>
                  <a:lnTo>
                    <a:pt x="406" y="65"/>
                  </a:lnTo>
                  <a:lnTo>
                    <a:pt x="487" y="44"/>
                  </a:lnTo>
                  <a:lnTo>
                    <a:pt x="568" y="22"/>
                  </a:lnTo>
                  <a:lnTo>
                    <a:pt x="648" y="0"/>
                  </a:lnTo>
                  <a:lnTo>
                    <a:pt x="647" y="76"/>
                  </a:lnTo>
                  <a:lnTo>
                    <a:pt x="647" y="151"/>
                  </a:lnTo>
                  <a:lnTo>
                    <a:pt x="646" y="227"/>
                  </a:lnTo>
                  <a:lnTo>
                    <a:pt x="646" y="302"/>
                  </a:lnTo>
                  <a:lnTo>
                    <a:pt x="645" y="378"/>
                  </a:lnTo>
                  <a:lnTo>
                    <a:pt x="645" y="452"/>
                  </a:lnTo>
                  <a:lnTo>
                    <a:pt x="644" y="527"/>
                  </a:lnTo>
                  <a:lnTo>
                    <a:pt x="644" y="602"/>
                  </a:lnTo>
                  <a:lnTo>
                    <a:pt x="563" y="624"/>
                  </a:lnTo>
                  <a:lnTo>
                    <a:pt x="482" y="645"/>
                  </a:lnTo>
                  <a:lnTo>
                    <a:pt x="402" y="667"/>
                  </a:lnTo>
                  <a:lnTo>
                    <a:pt x="321" y="688"/>
                  </a:lnTo>
                  <a:lnTo>
                    <a:pt x="241" y="709"/>
                  </a:lnTo>
                  <a:lnTo>
                    <a:pt x="161" y="732"/>
                  </a:lnTo>
                  <a:lnTo>
                    <a:pt x="81" y="753"/>
                  </a:lnTo>
                  <a:lnTo>
                    <a:pt x="0" y="774"/>
                  </a:lnTo>
                  <a:lnTo>
                    <a:pt x="1" y="699"/>
                  </a:lnTo>
                  <a:lnTo>
                    <a:pt x="1" y="624"/>
                  </a:lnTo>
                  <a:lnTo>
                    <a:pt x="2" y="550"/>
                  </a:lnTo>
                  <a:lnTo>
                    <a:pt x="2" y="474"/>
                  </a:lnTo>
                  <a:lnTo>
                    <a:pt x="3" y="399"/>
                  </a:lnTo>
                  <a:lnTo>
                    <a:pt x="3" y="323"/>
                  </a:lnTo>
                  <a:lnTo>
                    <a:pt x="4"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6" name="Freeform 118">
              <a:extLst>
                <a:ext uri="{FF2B5EF4-FFF2-40B4-BE49-F238E27FC236}">
                  <a16:creationId xmlns:a16="http://schemas.microsoft.com/office/drawing/2014/main" id="{99832202-6EFE-842F-0401-8C45C820CC39}"/>
                </a:ext>
              </a:extLst>
            </p:cNvPr>
            <p:cNvSpPr>
              <a:spLocks/>
            </p:cNvSpPr>
            <p:nvPr/>
          </p:nvSpPr>
          <p:spPr bwMode="auto">
            <a:xfrm>
              <a:off x="3460" y="638"/>
              <a:ext cx="198" cy="239"/>
            </a:xfrm>
            <a:custGeom>
              <a:avLst/>
              <a:gdLst>
                <a:gd name="T0" fmla="*/ 3 w 647"/>
                <a:gd name="T1" fmla="*/ 172 h 772"/>
                <a:gd name="T2" fmla="*/ 84 w 647"/>
                <a:gd name="T3" fmla="*/ 151 h 772"/>
                <a:gd name="T4" fmla="*/ 164 w 647"/>
                <a:gd name="T5" fmla="*/ 130 h 772"/>
                <a:gd name="T6" fmla="*/ 244 w 647"/>
                <a:gd name="T7" fmla="*/ 107 h 772"/>
                <a:gd name="T8" fmla="*/ 324 w 647"/>
                <a:gd name="T9" fmla="*/ 86 h 772"/>
                <a:gd name="T10" fmla="*/ 405 w 647"/>
                <a:gd name="T11" fmla="*/ 65 h 772"/>
                <a:gd name="T12" fmla="*/ 485 w 647"/>
                <a:gd name="T13" fmla="*/ 43 h 772"/>
                <a:gd name="T14" fmla="*/ 566 w 647"/>
                <a:gd name="T15" fmla="*/ 22 h 772"/>
                <a:gd name="T16" fmla="*/ 647 w 647"/>
                <a:gd name="T17" fmla="*/ 0 h 772"/>
                <a:gd name="T18" fmla="*/ 646 w 647"/>
                <a:gd name="T19" fmla="*/ 75 h 772"/>
                <a:gd name="T20" fmla="*/ 645 w 647"/>
                <a:gd name="T21" fmla="*/ 151 h 772"/>
                <a:gd name="T22" fmla="*/ 645 w 647"/>
                <a:gd name="T23" fmla="*/ 226 h 772"/>
                <a:gd name="T24" fmla="*/ 644 w 647"/>
                <a:gd name="T25" fmla="*/ 301 h 772"/>
                <a:gd name="T26" fmla="*/ 644 w 647"/>
                <a:gd name="T27" fmla="*/ 376 h 772"/>
                <a:gd name="T28" fmla="*/ 643 w 647"/>
                <a:gd name="T29" fmla="*/ 451 h 772"/>
                <a:gd name="T30" fmla="*/ 643 w 647"/>
                <a:gd name="T31" fmla="*/ 526 h 772"/>
                <a:gd name="T32" fmla="*/ 642 w 647"/>
                <a:gd name="T33" fmla="*/ 600 h 772"/>
                <a:gd name="T34" fmla="*/ 562 w 647"/>
                <a:gd name="T35" fmla="*/ 622 h 772"/>
                <a:gd name="T36" fmla="*/ 481 w 647"/>
                <a:gd name="T37" fmla="*/ 644 h 772"/>
                <a:gd name="T38" fmla="*/ 401 w 647"/>
                <a:gd name="T39" fmla="*/ 666 h 772"/>
                <a:gd name="T40" fmla="*/ 320 w 647"/>
                <a:gd name="T41" fmla="*/ 687 h 772"/>
                <a:gd name="T42" fmla="*/ 241 w 647"/>
                <a:gd name="T43" fmla="*/ 708 h 772"/>
                <a:gd name="T44" fmla="*/ 160 w 647"/>
                <a:gd name="T45" fmla="*/ 730 h 772"/>
                <a:gd name="T46" fmla="*/ 80 w 647"/>
                <a:gd name="T47" fmla="*/ 751 h 772"/>
                <a:gd name="T48" fmla="*/ 0 w 647"/>
                <a:gd name="T49" fmla="*/ 772 h 772"/>
                <a:gd name="T50" fmla="*/ 0 w 647"/>
                <a:gd name="T51" fmla="*/ 698 h 772"/>
                <a:gd name="T52" fmla="*/ 1 w 647"/>
                <a:gd name="T53" fmla="*/ 623 h 772"/>
                <a:gd name="T54" fmla="*/ 1 w 647"/>
                <a:gd name="T55" fmla="*/ 548 h 772"/>
                <a:gd name="T56" fmla="*/ 2 w 647"/>
                <a:gd name="T57" fmla="*/ 474 h 772"/>
                <a:gd name="T58" fmla="*/ 2 w 647"/>
                <a:gd name="T59" fmla="*/ 398 h 772"/>
                <a:gd name="T60" fmla="*/ 3 w 647"/>
                <a:gd name="T61" fmla="*/ 323 h 772"/>
                <a:gd name="T62" fmla="*/ 3 w 647"/>
                <a:gd name="T63" fmla="*/ 247 h 772"/>
                <a:gd name="T64" fmla="*/ 3 w 647"/>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2">
                  <a:moveTo>
                    <a:pt x="3" y="172"/>
                  </a:moveTo>
                  <a:lnTo>
                    <a:pt x="84" y="151"/>
                  </a:lnTo>
                  <a:lnTo>
                    <a:pt x="164" y="130"/>
                  </a:lnTo>
                  <a:lnTo>
                    <a:pt x="244" y="107"/>
                  </a:lnTo>
                  <a:lnTo>
                    <a:pt x="324" y="86"/>
                  </a:lnTo>
                  <a:lnTo>
                    <a:pt x="405" y="65"/>
                  </a:lnTo>
                  <a:lnTo>
                    <a:pt x="485" y="43"/>
                  </a:lnTo>
                  <a:lnTo>
                    <a:pt x="566" y="22"/>
                  </a:lnTo>
                  <a:lnTo>
                    <a:pt x="647" y="0"/>
                  </a:lnTo>
                  <a:lnTo>
                    <a:pt x="646" y="75"/>
                  </a:lnTo>
                  <a:lnTo>
                    <a:pt x="645" y="151"/>
                  </a:lnTo>
                  <a:lnTo>
                    <a:pt x="645" y="226"/>
                  </a:lnTo>
                  <a:lnTo>
                    <a:pt x="644" y="301"/>
                  </a:lnTo>
                  <a:lnTo>
                    <a:pt x="644" y="376"/>
                  </a:lnTo>
                  <a:lnTo>
                    <a:pt x="643" y="451"/>
                  </a:lnTo>
                  <a:lnTo>
                    <a:pt x="643" y="526"/>
                  </a:lnTo>
                  <a:lnTo>
                    <a:pt x="642" y="600"/>
                  </a:lnTo>
                  <a:lnTo>
                    <a:pt x="562" y="622"/>
                  </a:lnTo>
                  <a:lnTo>
                    <a:pt x="481" y="644"/>
                  </a:lnTo>
                  <a:lnTo>
                    <a:pt x="401" y="666"/>
                  </a:lnTo>
                  <a:lnTo>
                    <a:pt x="320" y="687"/>
                  </a:lnTo>
                  <a:lnTo>
                    <a:pt x="241" y="708"/>
                  </a:lnTo>
                  <a:lnTo>
                    <a:pt x="160" y="730"/>
                  </a:lnTo>
                  <a:lnTo>
                    <a:pt x="80" y="751"/>
                  </a:lnTo>
                  <a:lnTo>
                    <a:pt x="0" y="772"/>
                  </a:lnTo>
                  <a:lnTo>
                    <a:pt x="0" y="698"/>
                  </a:lnTo>
                  <a:lnTo>
                    <a:pt x="1" y="623"/>
                  </a:lnTo>
                  <a:lnTo>
                    <a:pt x="1" y="548"/>
                  </a:lnTo>
                  <a:lnTo>
                    <a:pt x="2" y="474"/>
                  </a:lnTo>
                  <a:lnTo>
                    <a:pt x="2" y="398"/>
                  </a:lnTo>
                  <a:lnTo>
                    <a:pt x="3" y="323"/>
                  </a:lnTo>
                  <a:lnTo>
                    <a:pt x="3" y="247"/>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7" name="Freeform 117">
              <a:extLst>
                <a:ext uri="{FF2B5EF4-FFF2-40B4-BE49-F238E27FC236}">
                  <a16:creationId xmlns:a16="http://schemas.microsoft.com/office/drawing/2014/main" id="{8C2DCD0F-590F-1FC6-84AA-92226973F428}"/>
                </a:ext>
              </a:extLst>
            </p:cNvPr>
            <p:cNvSpPr>
              <a:spLocks/>
            </p:cNvSpPr>
            <p:nvPr/>
          </p:nvSpPr>
          <p:spPr bwMode="auto">
            <a:xfrm>
              <a:off x="3460" y="823"/>
              <a:ext cx="196" cy="235"/>
            </a:xfrm>
            <a:custGeom>
              <a:avLst/>
              <a:gdLst>
                <a:gd name="T0" fmla="*/ 4 w 646"/>
                <a:gd name="T1" fmla="*/ 172 h 773"/>
                <a:gd name="T2" fmla="*/ 84 w 646"/>
                <a:gd name="T3" fmla="*/ 151 h 773"/>
                <a:gd name="T4" fmla="*/ 164 w 646"/>
                <a:gd name="T5" fmla="*/ 130 h 773"/>
                <a:gd name="T6" fmla="*/ 245 w 646"/>
                <a:gd name="T7" fmla="*/ 108 h 773"/>
                <a:gd name="T8" fmla="*/ 324 w 646"/>
                <a:gd name="T9" fmla="*/ 87 h 773"/>
                <a:gd name="T10" fmla="*/ 405 w 646"/>
                <a:gd name="T11" fmla="*/ 66 h 773"/>
                <a:gd name="T12" fmla="*/ 485 w 646"/>
                <a:gd name="T13" fmla="*/ 44 h 773"/>
                <a:gd name="T14" fmla="*/ 566 w 646"/>
                <a:gd name="T15" fmla="*/ 22 h 773"/>
                <a:gd name="T16" fmla="*/ 646 w 646"/>
                <a:gd name="T17" fmla="*/ 0 h 773"/>
                <a:gd name="T18" fmla="*/ 645 w 646"/>
                <a:gd name="T19" fmla="*/ 76 h 773"/>
                <a:gd name="T20" fmla="*/ 645 w 646"/>
                <a:gd name="T21" fmla="*/ 151 h 773"/>
                <a:gd name="T22" fmla="*/ 644 w 646"/>
                <a:gd name="T23" fmla="*/ 226 h 773"/>
                <a:gd name="T24" fmla="*/ 644 w 646"/>
                <a:gd name="T25" fmla="*/ 301 h 773"/>
                <a:gd name="T26" fmla="*/ 643 w 646"/>
                <a:gd name="T27" fmla="*/ 375 h 773"/>
                <a:gd name="T28" fmla="*/ 643 w 646"/>
                <a:gd name="T29" fmla="*/ 451 h 773"/>
                <a:gd name="T30" fmla="*/ 642 w 646"/>
                <a:gd name="T31" fmla="*/ 525 h 773"/>
                <a:gd name="T32" fmla="*/ 642 w 646"/>
                <a:gd name="T33" fmla="*/ 601 h 773"/>
                <a:gd name="T34" fmla="*/ 562 w 646"/>
                <a:gd name="T35" fmla="*/ 622 h 773"/>
                <a:gd name="T36" fmla="*/ 481 w 646"/>
                <a:gd name="T37" fmla="*/ 643 h 773"/>
                <a:gd name="T38" fmla="*/ 401 w 646"/>
                <a:gd name="T39" fmla="*/ 665 h 773"/>
                <a:gd name="T40" fmla="*/ 320 w 646"/>
                <a:gd name="T41" fmla="*/ 686 h 773"/>
                <a:gd name="T42" fmla="*/ 241 w 646"/>
                <a:gd name="T43" fmla="*/ 708 h 773"/>
                <a:gd name="T44" fmla="*/ 160 w 646"/>
                <a:gd name="T45" fmla="*/ 729 h 773"/>
                <a:gd name="T46" fmla="*/ 81 w 646"/>
                <a:gd name="T47" fmla="*/ 751 h 773"/>
                <a:gd name="T48" fmla="*/ 0 w 646"/>
                <a:gd name="T49" fmla="*/ 773 h 773"/>
                <a:gd name="T50" fmla="*/ 1 w 646"/>
                <a:gd name="T51" fmla="*/ 697 h 773"/>
                <a:gd name="T52" fmla="*/ 1 w 646"/>
                <a:gd name="T53" fmla="*/ 623 h 773"/>
                <a:gd name="T54" fmla="*/ 2 w 646"/>
                <a:gd name="T55" fmla="*/ 547 h 773"/>
                <a:gd name="T56" fmla="*/ 2 w 646"/>
                <a:gd name="T57" fmla="*/ 473 h 773"/>
                <a:gd name="T58" fmla="*/ 3 w 646"/>
                <a:gd name="T59" fmla="*/ 398 h 773"/>
                <a:gd name="T60" fmla="*/ 3 w 646"/>
                <a:gd name="T61" fmla="*/ 323 h 773"/>
                <a:gd name="T62" fmla="*/ 3 w 646"/>
                <a:gd name="T63" fmla="*/ 248 h 773"/>
                <a:gd name="T64" fmla="*/ 4 w 646"/>
                <a:gd name="T65" fmla="*/ 17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3">
                  <a:moveTo>
                    <a:pt x="4" y="172"/>
                  </a:moveTo>
                  <a:lnTo>
                    <a:pt x="84" y="151"/>
                  </a:lnTo>
                  <a:lnTo>
                    <a:pt x="164" y="130"/>
                  </a:lnTo>
                  <a:lnTo>
                    <a:pt x="245" y="108"/>
                  </a:lnTo>
                  <a:lnTo>
                    <a:pt x="324" y="87"/>
                  </a:lnTo>
                  <a:lnTo>
                    <a:pt x="405" y="66"/>
                  </a:lnTo>
                  <a:lnTo>
                    <a:pt x="485" y="44"/>
                  </a:lnTo>
                  <a:lnTo>
                    <a:pt x="566" y="22"/>
                  </a:lnTo>
                  <a:lnTo>
                    <a:pt x="646" y="0"/>
                  </a:lnTo>
                  <a:lnTo>
                    <a:pt x="645" y="76"/>
                  </a:lnTo>
                  <a:lnTo>
                    <a:pt x="645" y="151"/>
                  </a:lnTo>
                  <a:lnTo>
                    <a:pt x="644" y="226"/>
                  </a:lnTo>
                  <a:lnTo>
                    <a:pt x="644" y="301"/>
                  </a:lnTo>
                  <a:lnTo>
                    <a:pt x="643" y="375"/>
                  </a:lnTo>
                  <a:lnTo>
                    <a:pt x="643" y="451"/>
                  </a:lnTo>
                  <a:lnTo>
                    <a:pt x="642" y="525"/>
                  </a:lnTo>
                  <a:lnTo>
                    <a:pt x="642" y="601"/>
                  </a:lnTo>
                  <a:lnTo>
                    <a:pt x="562" y="622"/>
                  </a:lnTo>
                  <a:lnTo>
                    <a:pt x="481" y="643"/>
                  </a:lnTo>
                  <a:lnTo>
                    <a:pt x="401" y="665"/>
                  </a:lnTo>
                  <a:lnTo>
                    <a:pt x="320" y="686"/>
                  </a:lnTo>
                  <a:lnTo>
                    <a:pt x="241" y="708"/>
                  </a:lnTo>
                  <a:lnTo>
                    <a:pt x="160" y="729"/>
                  </a:lnTo>
                  <a:lnTo>
                    <a:pt x="81" y="751"/>
                  </a:lnTo>
                  <a:lnTo>
                    <a:pt x="0" y="773"/>
                  </a:lnTo>
                  <a:lnTo>
                    <a:pt x="1" y="697"/>
                  </a:lnTo>
                  <a:lnTo>
                    <a:pt x="1" y="623"/>
                  </a:lnTo>
                  <a:lnTo>
                    <a:pt x="2" y="547"/>
                  </a:lnTo>
                  <a:lnTo>
                    <a:pt x="2" y="473"/>
                  </a:lnTo>
                  <a:lnTo>
                    <a:pt x="3" y="398"/>
                  </a:lnTo>
                  <a:lnTo>
                    <a:pt x="3" y="323"/>
                  </a:lnTo>
                  <a:lnTo>
                    <a:pt x="3"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8" name="Freeform 116">
              <a:extLst>
                <a:ext uri="{FF2B5EF4-FFF2-40B4-BE49-F238E27FC236}">
                  <a16:creationId xmlns:a16="http://schemas.microsoft.com/office/drawing/2014/main" id="{CCA2540A-91CF-4BCA-5D9B-2001D8E7B3A9}"/>
                </a:ext>
              </a:extLst>
            </p:cNvPr>
            <p:cNvSpPr>
              <a:spLocks/>
            </p:cNvSpPr>
            <p:nvPr/>
          </p:nvSpPr>
          <p:spPr bwMode="auto">
            <a:xfrm>
              <a:off x="3458" y="1007"/>
              <a:ext cx="198" cy="236"/>
            </a:xfrm>
            <a:custGeom>
              <a:avLst/>
              <a:gdLst>
                <a:gd name="T0" fmla="*/ 3 w 645"/>
                <a:gd name="T1" fmla="*/ 172 h 768"/>
                <a:gd name="T2" fmla="*/ 84 w 645"/>
                <a:gd name="T3" fmla="*/ 150 h 768"/>
                <a:gd name="T4" fmla="*/ 163 w 645"/>
                <a:gd name="T5" fmla="*/ 128 h 768"/>
                <a:gd name="T6" fmla="*/ 244 w 645"/>
                <a:gd name="T7" fmla="*/ 107 h 768"/>
                <a:gd name="T8" fmla="*/ 323 w 645"/>
                <a:gd name="T9" fmla="*/ 85 h 768"/>
                <a:gd name="T10" fmla="*/ 404 w 645"/>
                <a:gd name="T11" fmla="*/ 64 h 768"/>
                <a:gd name="T12" fmla="*/ 484 w 645"/>
                <a:gd name="T13" fmla="*/ 42 h 768"/>
                <a:gd name="T14" fmla="*/ 565 w 645"/>
                <a:gd name="T15" fmla="*/ 21 h 768"/>
                <a:gd name="T16" fmla="*/ 645 w 645"/>
                <a:gd name="T17" fmla="*/ 0 h 768"/>
                <a:gd name="T18" fmla="*/ 644 w 645"/>
                <a:gd name="T19" fmla="*/ 74 h 768"/>
                <a:gd name="T20" fmla="*/ 643 w 645"/>
                <a:gd name="T21" fmla="*/ 149 h 768"/>
                <a:gd name="T22" fmla="*/ 643 w 645"/>
                <a:gd name="T23" fmla="*/ 224 h 768"/>
                <a:gd name="T24" fmla="*/ 642 w 645"/>
                <a:gd name="T25" fmla="*/ 298 h 768"/>
                <a:gd name="T26" fmla="*/ 642 w 645"/>
                <a:gd name="T27" fmla="*/ 373 h 768"/>
                <a:gd name="T28" fmla="*/ 641 w 645"/>
                <a:gd name="T29" fmla="*/ 447 h 768"/>
                <a:gd name="T30" fmla="*/ 641 w 645"/>
                <a:gd name="T31" fmla="*/ 522 h 768"/>
                <a:gd name="T32" fmla="*/ 640 w 645"/>
                <a:gd name="T33" fmla="*/ 596 h 768"/>
                <a:gd name="T34" fmla="*/ 560 w 645"/>
                <a:gd name="T35" fmla="*/ 617 h 768"/>
                <a:gd name="T36" fmla="*/ 480 w 645"/>
                <a:gd name="T37" fmla="*/ 639 h 768"/>
                <a:gd name="T38" fmla="*/ 400 w 645"/>
                <a:gd name="T39" fmla="*/ 661 h 768"/>
                <a:gd name="T40" fmla="*/ 319 w 645"/>
                <a:gd name="T41" fmla="*/ 683 h 768"/>
                <a:gd name="T42" fmla="*/ 240 w 645"/>
                <a:gd name="T43" fmla="*/ 704 h 768"/>
                <a:gd name="T44" fmla="*/ 159 w 645"/>
                <a:gd name="T45" fmla="*/ 725 h 768"/>
                <a:gd name="T46" fmla="*/ 80 w 645"/>
                <a:gd name="T47" fmla="*/ 747 h 768"/>
                <a:gd name="T48" fmla="*/ 0 w 645"/>
                <a:gd name="T49" fmla="*/ 768 h 768"/>
                <a:gd name="T50" fmla="*/ 0 w 645"/>
                <a:gd name="T51" fmla="*/ 694 h 768"/>
                <a:gd name="T52" fmla="*/ 1 w 645"/>
                <a:gd name="T53" fmla="*/ 619 h 768"/>
                <a:gd name="T54" fmla="*/ 1 w 645"/>
                <a:gd name="T55" fmla="*/ 545 h 768"/>
                <a:gd name="T56" fmla="*/ 2 w 645"/>
                <a:gd name="T57" fmla="*/ 470 h 768"/>
                <a:gd name="T58" fmla="*/ 2 w 645"/>
                <a:gd name="T59" fmla="*/ 396 h 768"/>
                <a:gd name="T60" fmla="*/ 2 w 645"/>
                <a:gd name="T61" fmla="*/ 321 h 768"/>
                <a:gd name="T62" fmla="*/ 3 w 645"/>
                <a:gd name="T63" fmla="*/ 246 h 768"/>
                <a:gd name="T64" fmla="*/ 3 w 645"/>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8">
                  <a:moveTo>
                    <a:pt x="3" y="172"/>
                  </a:moveTo>
                  <a:lnTo>
                    <a:pt x="84" y="150"/>
                  </a:lnTo>
                  <a:lnTo>
                    <a:pt x="163" y="128"/>
                  </a:lnTo>
                  <a:lnTo>
                    <a:pt x="244" y="107"/>
                  </a:lnTo>
                  <a:lnTo>
                    <a:pt x="323" y="85"/>
                  </a:lnTo>
                  <a:lnTo>
                    <a:pt x="404" y="64"/>
                  </a:lnTo>
                  <a:lnTo>
                    <a:pt x="484" y="42"/>
                  </a:lnTo>
                  <a:lnTo>
                    <a:pt x="565" y="21"/>
                  </a:lnTo>
                  <a:lnTo>
                    <a:pt x="645" y="0"/>
                  </a:lnTo>
                  <a:lnTo>
                    <a:pt x="644" y="74"/>
                  </a:lnTo>
                  <a:lnTo>
                    <a:pt x="643" y="149"/>
                  </a:lnTo>
                  <a:lnTo>
                    <a:pt x="643" y="224"/>
                  </a:lnTo>
                  <a:lnTo>
                    <a:pt x="642" y="298"/>
                  </a:lnTo>
                  <a:lnTo>
                    <a:pt x="642" y="373"/>
                  </a:lnTo>
                  <a:lnTo>
                    <a:pt x="641" y="447"/>
                  </a:lnTo>
                  <a:lnTo>
                    <a:pt x="641" y="522"/>
                  </a:lnTo>
                  <a:lnTo>
                    <a:pt x="640" y="596"/>
                  </a:lnTo>
                  <a:lnTo>
                    <a:pt x="560" y="617"/>
                  </a:lnTo>
                  <a:lnTo>
                    <a:pt x="480" y="639"/>
                  </a:lnTo>
                  <a:lnTo>
                    <a:pt x="400" y="661"/>
                  </a:lnTo>
                  <a:lnTo>
                    <a:pt x="319" y="683"/>
                  </a:lnTo>
                  <a:lnTo>
                    <a:pt x="240" y="704"/>
                  </a:lnTo>
                  <a:lnTo>
                    <a:pt x="159" y="725"/>
                  </a:lnTo>
                  <a:lnTo>
                    <a:pt x="80" y="747"/>
                  </a:lnTo>
                  <a:lnTo>
                    <a:pt x="0" y="768"/>
                  </a:lnTo>
                  <a:lnTo>
                    <a:pt x="0" y="694"/>
                  </a:lnTo>
                  <a:lnTo>
                    <a:pt x="1" y="619"/>
                  </a:lnTo>
                  <a:lnTo>
                    <a:pt x="1" y="545"/>
                  </a:lnTo>
                  <a:lnTo>
                    <a:pt x="2" y="470"/>
                  </a:lnTo>
                  <a:lnTo>
                    <a:pt x="2" y="396"/>
                  </a:lnTo>
                  <a:lnTo>
                    <a:pt x="2" y="321"/>
                  </a:lnTo>
                  <a:lnTo>
                    <a:pt x="3" y="246"/>
                  </a:lnTo>
                  <a:lnTo>
                    <a:pt x="3"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49" name="Freeform 115">
              <a:extLst>
                <a:ext uri="{FF2B5EF4-FFF2-40B4-BE49-F238E27FC236}">
                  <a16:creationId xmlns:a16="http://schemas.microsoft.com/office/drawing/2014/main" id="{066C9B10-8EE3-6909-CEC3-C1CC9208F8E3}"/>
                </a:ext>
              </a:extLst>
            </p:cNvPr>
            <p:cNvSpPr>
              <a:spLocks/>
            </p:cNvSpPr>
            <p:nvPr/>
          </p:nvSpPr>
          <p:spPr bwMode="auto">
            <a:xfrm>
              <a:off x="3458" y="1189"/>
              <a:ext cx="196" cy="236"/>
            </a:xfrm>
            <a:custGeom>
              <a:avLst/>
              <a:gdLst>
                <a:gd name="T0" fmla="*/ 4 w 644"/>
                <a:gd name="T1" fmla="*/ 172 h 768"/>
                <a:gd name="T2" fmla="*/ 84 w 644"/>
                <a:gd name="T3" fmla="*/ 151 h 768"/>
                <a:gd name="T4" fmla="*/ 163 w 644"/>
                <a:gd name="T5" fmla="*/ 129 h 768"/>
                <a:gd name="T6" fmla="*/ 244 w 644"/>
                <a:gd name="T7" fmla="*/ 108 h 768"/>
                <a:gd name="T8" fmla="*/ 323 w 644"/>
                <a:gd name="T9" fmla="*/ 87 h 768"/>
                <a:gd name="T10" fmla="*/ 404 w 644"/>
                <a:gd name="T11" fmla="*/ 65 h 768"/>
                <a:gd name="T12" fmla="*/ 484 w 644"/>
                <a:gd name="T13" fmla="*/ 43 h 768"/>
                <a:gd name="T14" fmla="*/ 564 w 644"/>
                <a:gd name="T15" fmla="*/ 21 h 768"/>
                <a:gd name="T16" fmla="*/ 644 w 644"/>
                <a:gd name="T17" fmla="*/ 0 h 768"/>
                <a:gd name="T18" fmla="*/ 644 w 644"/>
                <a:gd name="T19" fmla="*/ 75 h 768"/>
                <a:gd name="T20" fmla="*/ 643 w 644"/>
                <a:gd name="T21" fmla="*/ 149 h 768"/>
                <a:gd name="T22" fmla="*/ 642 w 644"/>
                <a:gd name="T23" fmla="*/ 223 h 768"/>
                <a:gd name="T24" fmla="*/ 642 w 644"/>
                <a:gd name="T25" fmla="*/ 298 h 768"/>
                <a:gd name="T26" fmla="*/ 641 w 644"/>
                <a:gd name="T27" fmla="*/ 372 h 768"/>
                <a:gd name="T28" fmla="*/ 641 w 644"/>
                <a:gd name="T29" fmla="*/ 447 h 768"/>
                <a:gd name="T30" fmla="*/ 640 w 644"/>
                <a:gd name="T31" fmla="*/ 521 h 768"/>
                <a:gd name="T32" fmla="*/ 640 w 644"/>
                <a:gd name="T33" fmla="*/ 596 h 768"/>
                <a:gd name="T34" fmla="*/ 560 w 644"/>
                <a:gd name="T35" fmla="*/ 617 h 768"/>
                <a:gd name="T36" fmla="*/ 480 w 644"/>
                <a:gd name="T37" fmla="*/ 639 h 768"/>
                <a:gd name="T38" fmla="*/ 400 w 644"/>
                <a:gd name="T39" fmla="*/ 660 h 768"/>
                <a:gd name="T40" fmla="*/ 319 w 644"/>
                <a:gd name="T41" fmla="*/ 681 h 768"/>
                <a:gd name="T42" fmla="*/ 240 w 644"/>
                <a:gd name="T43" fmla="*/ 703 h 768"/>
                <a:gd name="T44" fmla="*/ 160 w 644"/>
                <a:gd name="T45" fmla="*/ 724 h 768"/>
                <a:gd name="T46" fmla="*/ 80 w 644"/>
                <a:gd name="T47" fmla="*/ 746 h 768"/>
                <a:gd name="T48" fmla="*/ 0 w 644"/>
                <a:gd name="T49" fmla="*/ 768 h 768"/>
                <a:gd name="T50" fmla="*/ 1 w 644"/>
                <a:gd name="T51" fmla="*/ 693 h 768"/>
                <a:gd name="T52" fmla="*/ 1 w 644"/>
                <a:gd name="T53" fmla="*/ 620 h 768"/>
                <a:gd name="T54" fmla="*/ 2 w 644"/>
                <a:gd name="T55" fmla="*/ 545 h 768"/>
                <a:gd name="T56" fmla="*/ 2 w 644"/>
                <a:gd name="T57" fmla="*/ 471 h 768"/>
                <a:gd name="T58" fmla="*/ 2 w 644"/>
                <a:gd name="T59" fmla="*/ 396 h 768"/>
                <a:gd name="T60" fmla="*/ 3 w 644"/>
                <a:gd name="T61" fmla="*/ 321 h 768"/>
                <a:gd name="T62" fmla="*/ 3 w 644"/>
                <a:gd name="T63" fmla="*/ 247 h 768"/>
                <a:gd name="T64" fmla="*/ 4 w 644"/>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8">
                  <a:moveTo>
                    <a:pt x="4" y="172"/>
                  </a:moveTo>
                  <a:lnTo>
                    <a:pt x="84" y="151"/>
                  </a:lnTo>
                  <a:lnTo>
                    <a:pt x="163" y="129"/>
                  </a:lnTo>
                  <a:lnTo>
                    <a:pt x="244" y="108"/>
                  </a:lnTo>
                  <a:lnTo>
                    <a:pt x="323" y="87"/>
                  </a:lnTo>
                  <a:lnTo>
                    <a:pt x="404" y="65"/>
                  </a:lnTo>
                  <a:lnTo>
                    <a:pt x="484" y="43"/>
                  </a:lnTo>
                  <a:lnTo>
                    <a:pt x="564" y="21"/>
                  </a:lnTo>
                  <a:lnTo>
                    <a:pt x="644" y="0"/>
                  </a:lnTo>
                  <a:lnTo>
                    <a:pt x="644" y="75"/>
                  </a:lnTo>
                  <a:lnTo>
                    <a:pt x="643" y="149"/>
                  </a:lnTo>
                  <a:lnTo>
                    <a:pt x="642" y="223"/>
                  </a:lnTo>
                  <a:lnTo>
                    <a:pt x="642" y="298"/>
                  </a:lnTo>
                  <a:lnTo>
                    <a:pt x="641" y="372"/>
                  </a:lnTo>
                  <a:lnTo>
                    <a:pt x="641" y="447"/>
                  </a:lnTo>
                  <a:lnTo>
                    <a:pt x="640" y="521"/>
                  </a:lnTo>
                  <a:lnTo>
                    <a:pt x="640" y="596"/>
                  </a:lnTo>
                  <a:lnTo>
                    <a:pt x="560" y="617"/>
                  </a:lnTo>
                  <a:lnTo>
                    <a:pt x="480" y="639"/>
                  </a:lnTo>
                  <a:lnTo>
                    <a:pt x="400" y="660"/>
                  </a:lnTo>
                  <a:lnTo>
                    <a:pt x="319" y="681"/>
                  </a:lnTo>
                  <a:lnTo>
                    <a:pt x="240" y="703"/>
                  </a:lnTo>
                  <a:lnTo>
                    <a:pt x="160" y="724"/>
                  </a:lnTo>
                  <a:lnTo>
                    <a:pt x="80" y="746"/>
                  </a:lnTo>
                  <a:lnTo>
                    <a:pt x="0" y="768"/>
                  </a:lnTo>
                  <a:lnTo>
                    <a:pt x="1" y="693"/>
                  </a:lnTo>
                  <a:lnTo>
                    <a:pt x="1" y="620"/>
                  </a:lnTo>
                  <a:lnTo>
                    <a:pt x="2" y="545"/>
                  </a:lnTo>
                  <a:lnTo>
                    <a:pt x="2" y="471"/>
                  </a:lnTo>
                  <a:lnTo>
                    <a:pt x="2" y="396"/>
                  </a:lnTo>
                  <a:lnTo>
                    <a:pt x="3" y="321"/>
                  </a:lnTo>
                  <a:lnTo>
                    <a:pt x="3"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0" name="Freeform 114">
              <a:extLst>
                <a:ext uri="{FF2B5EF4-FFF2-40B4-BE49-F238E27FC236}">
                  <a16:creationId xmlns:a16="http://schemas.microsoft.com/office/drawing/2014/main" id="{9E68BFCC-07E5-919C-B226-67AA8A97B14B}"/>
                </a:ext>
              </a:extLst>
            </p:cNvPr>
            <p:cNvSpPr>
              <a:spLocks/>
            </p:cNvSpPr>
            <p:nvPr/>
          </p:nvSpPr>
          <p:spPr bwMode="auto">
            <a:xfrm>
              <a:off x="3666" y="-902"/>
              <a:ext cx="200" cy="240"/>
            </a:xfrm>
            <a:custGeom>
              <a:avLst/>
              <a:gdLst>
                <a:gd name="T0" fmla="*/ 5 w 655"/>
                <a:gd name="T1" fmla="*/ 171 h 786"/>
                <a:gd name="T2" fmla="*/ 86 w 655"/>
                <a:gd name="T3" fmla="*/ 150 h 786"/>
                <a:gd name="T4" fmla="*/ 167 w 655"/>
                <a:gd name="T5" fmla="*/ 128 h 786"/>
                <a:gd name="T6" fmla="*/ 249 w 655"/>
                <a:gd name="T7" fmla="*/ 107 h 786"/>
                <a:gd name="T8" fmla="*/ 329 w 655"/>
                <a:gd name="T9" fmla="*/ 85 h 786"/>
                <a:gd name="T10" fmla="*/ 411 w 655"/>
                <a:gd name="T11" fmla="*/ 64 h 786"/>
                <a:gd name="T12" fmla="*/ 492 w 655"/>
                <a:gd name="T13" fmla="*/ 42 h 786"/>
                <a:gd name="T14" fmla="*/ 574 w 655"/>
                <a:gd name="T15" fmla="*/ 21 h 786"/>
                <a:gd name="T16" fmla="*/ 655 w 655"/>
                <a:gd name="T17" fmla="*/ 0 h 786"/>
                <a:gd name="T18" fmla="*/ 654 w 655"/>
                <a:gd name="T19" fmla="*/ 76 h 786"/>
                <a:gd name="T20" fmla="*/ 653 w 655"/>
                <a:gd name="T21" fmla="*/ 154 h 786"/>
                <a:gd name="T22" fmla="*/ 653 w 655"/>
                <a:gd name="T23" fmla="*/ 231 h 786"/>
                <a:gd name="T24" fmla="*/ 652 w 655"/>
                <a:gd name="T25" fmla="*/ 308 h 786"/>
                <a:gd name="T26" fmla="*/ 651 w 655"/>
                <a:gd name="T27" fmla="*/ 385 h 786"/>
                <a:gd name="T28" fmla="*/ 651 w 655"/>
                <a:gd name="T29" fmla="*/ 462 h 786"/>
                <a:gd name="T30" fmla="*/ 650 w 655"/>
                <a:gd name="T31" fmla="*/ 538 h 786"/>
                <a:gd name="T32" fmla="*/ 649 w 655"/>
                <a:gd name="T33" fmla="*/ 615 h 786"/>
                <a:gd name="T34" fmla="*/ 569 w 655"/>
                <a:gd name="T35" fmla="*/ 637 h 786"/>
                <a:gd name="T36" fmla="*/ 487 w 655"/>
                <a:gd name="T37" fmla="*/ 658 h 786"/>
                <a:gd name="T38" fmla="*/ 406 w 655"/>
                <a:gd name="T39" fmla="*/ 680 h 786"/>
                <a:gd name="T40" fmla="*/ 324 w 655"/>
                <a:gd name="T41" fmla="*/ 701 h 786"/>
                <a:gd name="T42" fmla="*/ 244 w 655"/>
                <a:gd name="T43" fmla="*/ 722 h 786"/>
                <a:gd name="T44" fmla="*/ 162 w 655"/>
                <a:gd name="T45" fmla="*/ 743 h 786"/>
                <a:gd name="T46" fmla="*/ 82 w 655"/>
                <a:gd name="T47" fmla="*/ 765 h 786"/>
                <a:gd name="T48" fmla="*/ 0 w 655"/>
                <a:gd name="T49" fmla="*/ 786 h 786"/>
                <a:gd name="T50" fmla="*/ 1 w 655"/>
                <a:gd name="T51" fmla="*/ 710 h 786"/>
                <a:gd name="T52" fmla="*/ 1 w 655"/>
                <a:gd name="T53" fmla="*/ 633 h 786"/>
                <a:gd name="T54" fmla="*/ 2 w 655"/>
                <a:gd name="T55" fmla="*/ 556 h 786"/>
                <a:gd name="T56" fmla="*/ 2 w 655"/>
                <a:gd name="T57" fmla="*/ 479 h 786"/>
                <a:gd name="T58" fmla="*/ 3 w 655"/>
                <a:gd name="T59" fmla="*/ 402 h 786"/>
                <a:gd name="T60" fmla="*/ 3 w 655"/>
                <a:gd name="T61" fmla="*/ 325 h 786"/>
                <a:gd name="T62" fmla="*/ 4 w 655"/>
                <a:gd name="T63" fmla="*/ 247 h 786"/>
                <a:gd name="T64" fmla="*/ 5 w 655"/>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6">
                  <a:moveTo>
                    <a:pt x="5" y="171"/>
                  </a:moveTo>
                  <a:lnTo>
                    <a:pt x="86" y="150"/>
                  </a:lnTo>
                  <a:lnTo>
                    <a:pt x="167" y="128"/>
                  </a:lnTo>
                  <a:lnTo>
                    <a:pt x="249" y="107"/>
                  </a:lnTo>
                  <a:lnTo>
                    <a:pt x="329" y="85"/>
                  </a:lnTo>
                  <a:lnTo>
                    <a:pt x="411" y="64"/>
                  </a:lnTo>
                  <a:lnTo>
                    <a:pt x="492" y="42"/>
                  </a:lnTo>
                  <a:lnTo>
                    <a:pt x="574" y="21"/>
                  </a:lnTo>
                  <a:lnTo>
                    <a:pt x="655" y="0"/>
                  </a:lnTo>
                  <a:lnTo>
                    <a:pt x="654" y="76"/>
                  </a:lnTo>
                  <a:lnTo>
                    <a:pt x="653" y="154"/>
                  </a:lnTo>
                  <a:lnTo>
                    <a:pt x="653" y="231"/>
                  </a:lnTo>
                  <a:lnTo>
                    <a:pt x="652" y="308"/>
                  </a:lnTo>
                  <a:lnTo>
                    <a:pt x="651" y="385"/>
                  </a:lnTo>
                  <a:lnTo>
                    <a:pt x="651" y="462"/>
                  </a:lnTo>
                  <a:lnTo>
                    <a:pt x="650" y="538"/>
                  </a:lnTo>
                  <a:lnTo>
                    <a:pt x="649" y="615"/>
                  </a:lnTo>
                  <a:lnTo>
                    <a:pt x="569" y="637"/>
                  </a:lnTo>
                  <a:lnTo>
                    <a:pt x="487" y="658"/>
                  </a:lnTo>
                  <a:lnTo>
                    <a:pt x="406" y="680"/>
                  </a:lnTo>
                  <a:lnTo>
                    <a:pt x="324" y="701"/>
                  </a:lnTo>
                  <a:lnTo>
                    <a:pt x="244" y="722"/>
                  </a:lnTo>
                  <a:lnTo>
                    <a:pt x="162" y="743"/>
                  </a:lnTo>
                  <a:lnTo>
                    <a:pt x="82" y="765"/>
                  </a:lnTo>
                  <a:lnTo>
                    <a:pt x="0" y="786"/>
                  </a:lnTo>
                  <a:lnTo>
                    <a:pt x="1" y="710"/>
                  </a:lnTo>
                  <a:lnTo>
                    <a:pt x="1" y="633"/>
                  </a:lnTo>
                  <a:lnTo>
                    <a:pt x="2" y="556"/>
                  </a:lnTo>
                  <a:lnTo>
                    <a:pt x="2" y="479"/>
                  </a:lnTo>
                  <a:lnTo>
                    <a:pt x="3" y="402"/>
                  </a:lnTo>
                  <a:lnTo>
                    <a:pt x="3" y="325"/>
                  </a:lnTo>
                  <a:lnTo>
                    <a:pt x="4" y="247"/>
                  </a:lnTo>
                  <a:lnTo>
                    <a:pt x="5" y="171"/>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1" name="Freeform 113">
              <a:extLst>
                <a:ext uri="{FF2B5EF4-FFF2-40B4-BE49-F238E27FC236}">
                  <a16:creationId xmlns:a16="http://schemas.microsoft.com/office/drawing/2014/main" id="{AB1F5445-2396-F603-8755-BED9D63A2B8A}"/>
                </a:ext>
              </a:extLst>
            </p:cNvPr>
            <p:cNvSpPr>
              <a:spLocks/>
            </p:cNvSpPr>
            <p:nvPr/>
          </p:nvSpPr>
          <p:spPr bwMode="auto">
            <a:xfrm>
              <a:off x="3666" y="-716"/>
              <a:ext cx="199" cy="240"/>
            </a:xfrm>
            <a:custGeom>
              <a:avLst/>
              <a:gdLst>
                <a:gd name="T0" fmla="*/ 5 w 654"/>
                <a:gd name="T1" fmla="*/ 171 h 783"/>
                <a:gd name="T2" fmla="*/ 87 w 654"/>
                <a:gd name="T3" fmla="*/ 150 h 783"/>
                <a:gd name="T4" fmla="*/ 167 w 654"/>
                <a:gd name="T5" fmla="*/ 128 h 783"/>
                <a:gd name="T6" fmla="*/ 249 w 654"/>
                <a:gd name="T7" fmla="*/ 107 h 783"/>
                <a:gd name="T8" fmla="*/ 329 w 654"/>
                <a:gd name="T9" fmla="*/ 86 h 783"/>
                <a:gd name="T10" fmla="*/ 411 w 654"/>
                <a:gd name="T11" fmla="*/ 65 h 783"/>
                <a:gd name="T12" fmla="*/ 492 w 654"/>
                <a:gd name="T13" fmla="*/ 43 h 783"/>
                <a:gd name="T14" fmla="*/ 574 w 654"/>
                <a:gd name="T15" fmla="*/ 22 h 783"/>
                <a:gd name="T16" fmla="*/ 654 w 654"/>
                <a:gd name="T17" fmla="*/ 0 h 783"/>
                <a:gd name="T18" fmla="*/ 654 w 654"/>
                <a:gd name="T19" fmla="*/ 77 h 783"/>
                <a:gd name="T20" fmla="*/ 653 w 654"/>
                <a:gd name="T21" fmla="*/ 153 h 783"/>
                <a:gd name="T22" fmla="*/ 652 w 654"/>
                <a:gd name="T23" fmla="*/ 230 h 783"/>
                <a:gd name="T24" fmla="*/ 652 w 654"/>
                <a:gd name="T25" fmla="*/ 307 h 783"/>
                <a:gd name="T26" fmla="*/ 651 w 654"/>
                <a:gd name="T27" fmla="*/ 384 h 783"/>
                <a:gd name="T28" fmla="*/ 650 w 654"/>
                <a:gd name="T29" fmla="*/ 459 h 783"/>
                <a:gd name="T30" fmla="*/ 650 w 654"/>
                <a:gd name="T31" fmla="*/ 536 h 783"/>
                <a:gd name="T32" fmla="*/ 649 w 654"/>
                <a:gd name="T33" fmla="*/ 612 h 783"/>
                <a:gd name="T34" fmla="*/ 568 w 654"/>
                <a:gd name="T35" fmla="*/ 633 h 783"/>
                <a:gd name="T36" fmla="*/ 487 w 654"/>
                <a:gd name="T37" fmla="*/ 655 h 783"/>
                <a:gd name="T38" fmla="*/ 406 w 654"/>
                <a:gd name="T39" fmla="*/ 676 h 783"/>
                <a:gd name="T40" fmla="*/ 324 w 654"/>
                <a:gd name="T41" fmla="*/ 697 h 783"/>
                <a:gd name="T42" fmla="*/ 244 w 654"/>
                <a:gd name="T43" fmla="*/ 720 h 783"/>
                <a:gd name="T44" fmla="*/ 162 w 654"/>
                <a:gd name="T45" fmla="*/ 741 h 783"/>
                <a:gd name="T46" fmla="*/ 82 w 654"/>
                <a:gd name="T47" fmla="*/ 762 h 783"/>
                <a:gd name="T48" fmla="*/ 0 w 654"/>
                <a:gd name="T49" fmla="*/ 783 h 783"/>
                <a:gd name="T50" fmla="*/ 1 w 654"/>
                <a:gd name="T51" fmla="*/ 708 h 783"/>
                <a:gd name="T52" fmla="*/ 2 w 654"/>
                <a:gd name="T53" fmla="*/ 631 h 783"/>
                <a:gd name="T54" fmla="*/ 2 w 654"/>
                <a:gd name="T55" fmla="*/ 555 h 783"/>
                <a:gd name="T56" fmla="*/ 3 w 654"/>
                <a:gd name="T57" fmla="*/ 478 h 783"/>
                <a:gd name="T58" fmla="*/ 3 w 654"/>
                <a:gd name="T59" fmla="*/ 402 h 783"/>
                <a:gd name="T60" fmla="*/ 4 w 654"/>
                <a:gd name="T61" fmla="*/ 324 h 783"/>
                <a:gd name="T62" fmla="*/ 4 w 654"/>
                <a:gd name="T63" fmla="*/ 248 h 783"/>
                <a:gd name="T64" fmla="*/ 5 w 654"/>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3">
                  <a:moveTo>
                    <a:pt x="5" y="171"/>
                  </a:moveTo>
                  <a:lnTo>
                    <a:pt x="87" y="150"/>
                  </a:lnTo>
                  <a:lnTo>
                    <a:pt x="167" y="128"/>
                  </a:lnTo>
                  <a:lnTo>
                    <a:pt x="249" y="107"/>
                  </a:lnTo>
                  <a:lnTo>
                    <a:pt x="329" y="86"/>
                  </a:lnTo>
                  <a:lnTo>
                    <a:pt x="411" y="65"/>
                  </a:lnTo>
                  <a:lnTo>
                    <a:pt x="492" y="43"/>
                  </a:lnTo>
                  <a:lnTo>
                    <a:pt x="574" y="22"/>
                  </a:lnTo>
                  <a:lnTo>
                    <a:pt x="654" y="0"/>
                  </a:lnTo>
                  <a:lnTo>
                    <a:pt x="654" y="77"/>
                  </a:lnTo>
                  <a:lnTo>
                    <a:pt x="653" y="153"/>
                  </a:lnTo>
                  <a:lnTo>
                    <a:pt x="652" y="230"/>
                  </a:lnTo>
                  <a:lnTo>
                    <a:pt x="652" y="307"/>
                  </a:lnTo>
                  <a:lnTo>
                    <a:pt x="651" y="384"/>
                  </a:lnTo>
                  <a:lnTo>
                    <a:pt x="650" y="459"/>
                  </a:lnTo>
                  <a:lnTo>
                    <a:pt x="650" y="536"/>
                  </a:lnTo>
                  <a:lnTo>
                    <a:pt x="649" y="612"/>
                  </a:lnTo>
                  <a:lnTo>
                    <a:pt x="568" y="633"/>
                  </a:lnTo>
                  <a:lnTo>
                    <a:pt x="487" y="655"/>
                  </a:lnTo>
                  <a:lnTo>
                    <a:pt x="406" y="676"/>
                  </a:lnTo>
                  <a:lnTo>
                    <a:pt x="324" y="697"/>
                  </a:lnTo>
                  <a:lnTo>
                    <a:pt x="244" y="720"/>
                  </a:lnTo>
                  <a:lnTo>
                    <a:pt x="162" y="741"/>
                  </a:lnTo>
                  <a:lnTo>
                    <a:pt x="82" y="762"/>
                  </a:lnTo>
                  <a:lnTo>
                    <a:pt x="0" y="783"/>
                  </a:lnTo>
                  <a:lnTo>
                    <a:pt x="1" y="708"/>
                  </a:lnTo>
                  <a:lnTo>
                    <a:pt x="2" y="631"/>
                  </a:lnTo>
                  <a:lnTo>
                    <a:pt x="2" y="555"/>
                  </a:lnTo>
                  <a:lnTo>
                    <a:pt x="3" y="478"/>
                  </a:lnTo>
                  <a:lnTo>
                    <a:pt x="3" y="402"/>
                  </a:lnTo>
                  <a:lnTo>
                    <a:pt x="4" y="324"/>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2" name="Freeform 112">
              <a:extLst>
                <a:ext uri="{FF2B5EF4-FFF2-40B4-BE49-F238E27FC236}">
                  <a16:creationId xmlns:a16="http://schemas.microsoft.com/office/drawing/2014/main" id="{CC184AA0-46F9-FA0E-EE2E-13F2FAA9B7EC}"/>
                </a:ext>
              </a:extLst>
            </p:cNvPr>
            <p:cNvSpPr>
              <a:spLocks/>
            </p:cNvSpPr>
            <p:nvPr/>
          </p:nvSpPr>
          <p:spPr bwMode="auto">
            <a:xfrm>
              <a:off x="3665" y="-527"/>
              <a:ext cx="197" cy="238"/>
            </a:xfrm>
            <a:custGeom>
              <a:avLst/>
              <a:gdLst>
                <a:gd name="T0" fmla="*/ 4 w 653"/>
                <a:gd name="T1" fmla="*/ 171 h 781"/>
                <a:gd name="T2" fmla="*/ 86 w 653"/>
                <a:gd name="T3" fmla="*/ 150 h 781"/>
                <a:gd name="T4" fmla="*/ 166 w 653"/>
                <a:gd name="T5" fmla="*/ 129 h 781"/>
                <a:gd name="T6" fmla="*/ 248 w 653"/>
                <a:gd name="T7" fmla="*/ 108 h 781"/>
                <a:gd name="T8" fmla="*/ 328 w 653"/>
                <a:gd name="T9" fmla="*/ 85 h 781"/>
                <a:gd name="T10" fmla="*/ 410 w 653"/>
                <a:gd name="T11" fmla="*/ 64 h 781"/>
                <a:gd name="T12" fmla="*/ 491 w 653"/>
                <a:gd name="T13" fmla="*/ 43 h 781"/>
                <a:gd name="T14" fmla="*/ 572 w 653"/>
                <a:gd name="T15" fmla="*/ 21 h 781"/>
                <a:gd name="T16" fmla="*/ 653 w 653"/>
                <a:gd name="T17" fmla="*/ 0 h 781"/>
                <a:gd name="T18" fmla="*/ 652 w 653"/>
                <a:gd name="T19" fmla="*/ 76 h 781"/>
                <a:gd name="T20" fmla="*/ 652 w 653"/>
                <a:gd name="T21" fmla="*/ 153 h 781"/>
                <a:gd name="T22" fmla="*/ 651 w 653"/>
                <a:gd name="T23" fmla="*/ 229 h 781"/>
                <a:gd name="T24" fmla="*/ 650 w 653"/>
                <a:gd name="T25" fmla="*/ 306 h 781"/>
                <a:gd name="T26" fmla="*/ 650 w 653"/>
                <a:gd name="T27" fmla="*/ 382 h 781"/>
                <a:gd name="T28" fmla="*/ 649 w 653"/>
                <a:gd name="T29" fmla="*/ 459 h 781"/>
                <a:gd name="T30" fmla="*/ 648 w 653"/>
                <a:gd name="T31" fmla="*/ 535 h 781"/>
                <a:gd name="T32" fmla="*/ 648 w 653"/>
                <a:gd name="T33" fmla="*/ 610 h 781"/>
                <a:gd name="T34" fmla="*/ 567 w 653"/>
                <a:gd name="T35" fmla="*/ 632 h 781"/>
                <a:gd name="T36" fmla="*/ 485 w 653"/>
                <a:gd name="T37" fmla="*/ 654 h 781"/>
                <a:gd name="T38" fmla="*/ 405 w 653"/>
                <a:gd name="T39" fmla="*/ 675 h 781"/>
                <a:gd name="T40" fmla="*/ 323 w 653"/>
                <a:gd name="T41" fmla="*/ 696 h 781"/>
                <a:gd name="T42" fmla="*/ 243 w 653"/>
                <a:gd name="T43" fmla="*/ 718 h 781"/>
                <a:gd name="T44" fmla="*/ 162 w 653"/>
                <a:gd name="T45" fmla="*/ 739 h 781"/>
                <a:gd name="T46" fmla="*/ 81 w 653"/>
                <a:gd name="T47" fmla="*/ 760 h 781"/>
                <a:gd name="T48" fmla="*/ 0 w 653"/>
                <a:gd name="T49" fmla="*/ 781 h 781"/>
                <a:gd name="T50" fmla="*/ 1 w 653"/>
                <a:gd name="T51" fmla="*/ 706 h 781"/>
                <a:gd name="T52" fmla="*/ 1 w 653"/>
                <a:gd name="T53" fmla="*/ 630 h 781"/>
                <a:gd name="T54" fmla="*/ 2 w 653"/>
                <a:gd name="T55" fmla="*/ 553 h 781"/>
                <a:gd name="T56" fmla="*/ 2 w 653"/>
                <a:gd name="T57" fmla="*/ 477 h 781"/>
                <a:gd name="T58" fmla="*/ 3 w 653"/>
                <a:gd name="T59" fmla="*/ 400 h 781"/>
                <a:gd name="T60" fmla="*/ 3 w 653"/>
                <a:gd name="T61" fmla="*/ 324 h 781"/>
                <a:gd name="T62" fmla="*/ 4 w 653"/>
                <a:gd name="T63" fmla="*/ 247 h 781"/>
                <a:gd name="T64" fmla="*/ 4 w 653"/>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4" y="171"/>
                  </a:moveTo>
                  <a:lnTo>
                    <a:pt x="86" y="150"/>
                  </a:lnTo>
                  <a:lnTo>
                    <a:pt x="166" y="129"/>
                  </a:lnTo>
                  <a:lnTo>
                    <a:pt x="248" y="108"/>
                  </a:lnTo>
                  <a:lnTo>
                    <a:pt x="328" y="85"/>
                  </a:lnTo>
                  <a:lnTo>
                    <a:pt x="410" y="64"/>
                  </a:lnTo>
                  <a:lnTo>
                    <a:pt x="491" y="43"/>
                  </a:lnTo>
                  <a:lnTo>
                    <a:pt x="572" y="21"/>
                  </a:lnTo>
                  <a:lnTo>
                    <a:pt x="653" y="0"/>
                  </a:lnTo>
                  <a:lnTo>
                    <a:pt x="652" y="76"/>
                  </a:lnTo>
                  <a:lnTo>
                    <a:pt x="652" y="153"/>
                  </a:lnTo>
                  <a:lnTo>
                    <a:pt x="651" y="229"/>
                  </a:lnTo>
                  <a:lnTo>
                    <a:pt x="650" y="306"/>
                  </a:lnTo>
                  <a:lnTo>
                    <a:pt x="650" y="382"/>
                  </a:lnTo>
                  <a:lnTo>
                    <a:pt x="649" y="459"/>
                  </a:lnTo>
                  <a:lnTo>
                    <a:pt x="648" y="535"/>
                  </a:lnTo>
                  <a:lnTo>
                    <a:pt x="648" y="610"/>
                  </a:lnTo>
                  <a:lnTo>
                    <a:pt x="567" y="632"/>
                  </a:lnTo>
                  <a:lnTo>
                    <a:pt x="485" y="654"/>
                  </a:lnTo>
                  <a:lnTo>
                    <a:pt x="405" y="675"/>
                  </a:lnTo>
                  <a:lnTo>
                    <a:pt x="323" y="696"/>
                  </a:lnTo>
                  <a:lnTo>
                    <a:pt x="243" y="718"/>
                  </a:lnTo>
                  <a:lnTo>
                    <a:pt x="162" y="739"/>
                  </a:lnTo>
                  <a:lnTo>
                    <a:pt x="81" y="760"/>
                  </a:lnTo>
                  <a:lnTo>
                    <a:pt x="0" y="781"/>
                  </a:lnTo>
                  <a:lnTo>
                    <a:pt x="1" y="706"/>
                  </a:lnTo>
                  <a:lnTo>
                    <a:pt x="1" y="630"/>
                  </a:lnTo>
                  <a:lnTo>
                    <a:pt x="2" y="553"/>
                  </a:lnTo>
                  <a:lnTo>
                    <a:pt x="2" y="477"/>
                  </a:lnTo>
                  <a:lnTo>
                    <a:pt x="3" y="400"/>
                  </a:lnTo>
                  <a:lnTo>
                    <a:pt x="3" y="324"/>
                  </a:lnTo>
                  <a:lnTo>
                    <a:pt x="4"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3" name="Freeform 111">
              <a:extLst>
                <a:ext uri="{FF2B5EF4-FFF2-40B4-BE49-F238E27FC236}">
                  <a16:creationId xmlns:a16="http://schemas.microsoft.com/office/drawing/2014/main" id="{584EA45A-18EC-6FCC-13A0-D316BAFAC250}"/>
                </a:ext>
              </a:extLst>
            </p:cNvPr>
            <p:cNvSpPr>
              <a:spLocks/>
            </p:cNvSpPr>
            <p:nvPr/>
          </p:nvSpPr>
          <p:spPr bwMode="auto">
            <a:xfrm>
              <a:off x="3662" y="-341"/>
              <a:ext cx="200" cy="240"/>
            </a:xfrm>
            <a:custGeom>
              <a:avLst/>
              <a:gdLst>
                <a:gd name="T0" fmla="*/ 5 w 653"/>
                <a:gd name="T1" fmla="*/ 171 h 782"/>
                <a:gd name="T2" fmla="*/ 86 w 653"/>
                <a:gd name="T3" fmla="*/ 150 h 782"/>
                <a:gd name="T4" fmla="*/ 167 w 653"/>
                <a:gd name="T5" fmla="*/ 129 h 782"/>
                <a:gd name="T6" fmla="*/ 248 w 653"/>
                <a:gd name="T7" fmla="*/ 108 h 782"/>
                <a:gd name="T8" fmla="*/ 328 w 653"/>
                <a:gd name="T9" fmla="*/ 86 h 782"/>
                <a:gd name="T10" fmla="*/ 410 w 653"/>
                <a:gd name="T11" fmla="*/ 65 h 782"/>
                <a:gd name="T12" fmla="*/ 490 w 653"/>
                <a:gd name="T13" fmla="*/ 44 h 782"/>
                <a:gd name="T14" fmla="*/ 572 w 653"/>
                <a:gd name="T15" fmla="*/ 22 h 782"/>
                <a:gd name="T16" fmla="*/ 653 w 653"/>
                <a:gd name="T17" fmla="*/ 0 h 782"/>
                <a:gd name="T18" fmla="*/ 652 w 653"/>
                <a:gd name="T19" fmla="*/ 77 h 782"/>
                <a:gd name="T20" fmla="*/ 651 w 653"/>
                <a:gd name="T21" fmla="*/ 153 h 782"/>
                <a:gd name="T22" fmla="*/ 650 w 653"/>
                <a:gd name="T23" fmla="*/ 230 h 782"/>
                <a:gd name="T24" fmla="*/ 650 w 653"/>
                <a:gd name="T25" fmla="*/ 306 h 782"/>
                <a:gd name="T26" fmla="*/ 649 w 653"/>
                <a:gd name="T27" fmla="*/ 383 h 782"/>
                <a:gd name="T28" fmla="*/ 648 w 653"/>
                <a:gd name="T29" fmla="*/ 458 h 782"/>
                <a:gd name="T30" fmla="*/ 648 w 653"/>
                <a:gd name="T31" fmla="*/ 535 h 782"/>
                <a:gd name="T32" fmla="*/ 647 w 653"/>
                <a:gd name="T33" fmla="*/ 611 h 782"/>
                <a:gd name="T34" fmla="*/ 567 w 653"/>
                <a:gd name="T35" fmla="*/ 632 h 782"/>
                <a:gd name="T36" fmla="*/ 485 w 653"/>
                <a:gd name="T37" fmla="*/ 654 h 782"/>
                <a:gd name="T38" fmla="*/ 405 w 653"/>
                <a:gd name="T39" fmla="*/ 675 h 782"/>
                <a:gd name="T40" fmla="*/ 323 w 653"/>
                <a:gd name="T41" fmla="*/ 696 h 782"/>
                <a:gd name="T42" fmla="*/ 243 w 653"/>
                <a:gd name="T43" fmla="*/ 719 h 782"/>
                <a:gd name="T44" fmla="*/ 162 w 653"/>
                <a:gd name="T45" fmla="*/ 740 h 782"/>
                <a:gd name="T46" fmla="*/ 82 w 653"/>
                <a:gd name="T47" fmla="*/ 761 h 782"/>
                <a:gd name="T48" fmla="*/ 0 w 653"/>
                <a:gd name="T49" fmla="*/ 782 h 782"/>
                <a:gd name="T50" fmla="*/ 1 w 653"/>
                <a:gd name="T51" fmla="*/ 707 h 782"/>
                <a:gd name="T52" fmla="*/ 2 w 653"/>
                <a:gd name="T53" fmla="*/ 630 h 782"/>
                <a:gd name="T54" fmla="*/ 2 w 653"/>
                <a:gd name="T55" fmla="*/ 554 h 782"/>
                <a:gd name="T56" fmla="*/ 3 w 653"/>
                <a:gd name="T57" fmla="*/ 477 h 782"/>
                <a:gd name="T58" fmla="*/ 3 w 653"/>
                <a:gd name="T59" fmla="*/ 401 h 782"/>
                <a:gd name="T60" fmla="*/ 4 w 653"/>
                <a:gd name="T61" fmla="*/ 324 h 782"/>
                <a:gd name="T62" fmla="*/ 4 w 653"/>
                <a:gd name="T63" fmla="*/ 248 h 782"/>
                <a:gd name="T64" fmla="*/ 5 w 653"/>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5" y="171"/>
                  </a:moveTo>
                  <a:lnTo>
                    <a:pt x="86" y="150"/>
                  </a:lnTo>
                  <a:lnTo>
                    <a:pt x="167" y="129"/>
                  </a:lnTo>
                  <a:lnTo>
                    <a:pt x="248" y="108"/>
                  </a:lnTo>
                  <a:lnTo>
                    <a:pt x="328" y="86"/>
                  </a:lnTo>
                  <a:lnTo>
                    <a:pt x="410" y="65"/>
                  </a:lnTo>
                  <a:lnTo>
                    <a:pt x="490" y="44"/>
                  </a:lnTo>
                  <a:lnTo>
                    <a:pt x="572" y="22"/>
                  </a:lnTo>
                  <a:lnTo>
                    <a:pt x="653" y="0"/>
                  </a:lnTo>
                  <a:lnTo>
                    <a:pt x="652" y="77"/>
                  </a:lnTo>
                  <a:lnTo>
                    <a:pt x="651" y="153"/>
                  </a:lnTo>
                  <a:lnTo>
                    <a:pt x="650" y="230"/>
                  </a:lnTo>
                  <a:lnTo>
                    <a:pt x="650" y="306"/>
                  </a:lnTo>
                  <a:lnTo>
                    <a:pt x="649" y="383"/>
                  </a:lnTo>
                  <a:lnTo>
                    <a:pt x="648" y="458"/>
                  </a:lnTo>
                  <a:lnTo>
                    <a:pt x="648" y="535"/>
                  </a:lnTo>
                  <a:lnTo>
                    <a:pt x="647" y="611"/>
                  </a:lnTo>
                  <a:lnTo>
                    <a:pt x="567" y="632"/>
                  </a:lnTo>
                  <a:lnTo>
                    <a:pt x="485" y="654"/>
                  </a:lnTo>
                  <a:lnTo>
                    <a:pt x="405" y="675"/>
                  </a:lnTo>
                  <a:lnTo>
                    <a:pt x="323" y="696"/>
                  </a:lnTo>
                  <a:lnTo>
                    <a:pt x="243" y="719"/>
                  </a:lnTo>
                  <a:lnTo>
                    <a:pt x="162" y="740"/>
                  </a:lnTo>
                  <a:lnTo>
                    <a:pt x="82" y="761"/>
                  </a:lnTo>
                  <a:lnTo>
                    <a:pt x="0" y="782"/>
                  </a:lnTo>
                  <a:lnTo>
                    <a:pt x="1" y="707"/>
                  </a:lnTo>
                  <a:lnTo>
                    <a:pt x="2" y="630"/>
                  </a:lnTo>
                  <a:lnTo>
                    <a:pt x="2" y="554"/>
                  </a:lnTo>
                  <a:lnTo>
                    <a:pt x="3" y="477"/>
                  </a:lnTo>
                  <a:lnTo>
                    <a:pt x="3" y="401"/>
                  </a:lnTo>
                  <a:lnTo>
                    <a:pt x="4" y="324"/>
                  </a:lnTo>
                  <a:lnTo>
                    <a:pt x="4"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4" name="Freeform 110">
              <a:extLst>
                <a:ext uri="{FF2B5EF4-FFF2-40B4-BE49-F238E27FC236}">
                  <a16:creationId xmlns:a16="http://schemas.microsoft.com/office/drawing/2014/main" id="{F95B503E-0FC9-531D-E38F-4CDFC5EF07D6}"/>
                </a:ext>
              </a:extLst>
            </p:cNvPr>
            <p:cNvSpPr>
              <a:spLocks/>
            </p:cNvSpPr>
            <p:nvPr/>
          </p:nvSpPr>
          <p:spPr bwMode="auto">
            <a:xfrm>
              <a:off x="3662" y="-155"/>
              <a:ext cx="198" cy="239"/>
            </a:xfrm>
            <a:custGeom>
              <a:avLst/>
              <a:gdLst>
                <a:gd name="T0" fmla="*/ 4 w 651"/>
                <a:gd name="T1" fmla="*/ 171 h 778"/>
                <a:gd name="T2" fmla="*/ 86 w 651"/>
                <a:gd name="T3" fmla="*/ 150 h 778"/>
                <a:gd name="T4" fmla="*/ 166 w 651"/>
                <a:gd name="T5" fmla="*/ 129 h 778"/>
                <a:gd name="T6" fmla="*/ 247 w 651"/>
                <a:gd name="T7" fmla="*/ 108 h 778"/>
                <a:gd name="T8" fmla="*/ 327 w 651"/>
                <a:gd name="T9" fmla="*/ 85 h 778"/>
                <a:gd name="T10" fmla="*/ 409 w 651"/>
                <a:gd name="T11" fmla="*/ 64 h 778"/>
                <a:gd name="T12" fmla="*/ 489 w 651"/>
                <a:gd name="T13" fmla="*/ 43 h 778"/>
                <a:gd name="T14" fmla="*/ 571 w 651"/>
                <a:gd name="T15" fmla="*/ 21 h 778"/>
                <a:gd name="T16" fmla="*/ 651 w 651"/>
                <a:gd name="T17" fmla="*/ 0 h 778"/>
                <a:gd name="T18" fmla="*/ 650 w 651"/>
                <a:gd name="T19" fmla="*/ 76 h 778"/>
                <a:gd name="T20" fmla="*/ 650 w 651"/>
                <a:gd name="T21" fmla="*/ 152 h 778"/>
                <a:gd name="T22" fmla="*/ 649 w 651"/>
                <a:gd name="T23" fmla="*/ 228 h 778"/>
                <a:gd name="T24" fmla="*/ 648 w 651"/>
                <a:gd name="T25" fmla="*/ 304 h 778"/>
                <a:gd name="T26" fmla="*/ 648 w 651"/>
                <a:gd name="T27" fmla="*/ 379 h 778"/>
                <a:gd name="T28" fmla="*/ 647 w 651"/>
                <a:gd name="T29" fmla="*/ 456 h 778"/>
                <a:gd name="T30" fmla="*/ 646 w 651"/>
                <a:gd name="T31" fmla="*/ 531 h 778"/>
                <a:gd name="T32" fmla="*/ 646 w 651"/>
                <a:gd name="T33" fmla="*/ 606 h 778"/>
                <a:gd name="T34" fmla="*/ 565 w 651"/>
                <a:gd name="T35" fmla="*/ 629 h 778"/>
                <a:gd name="T36" fmla="*/ 484 w 651"/>
                <a:gd name="T37" fmla="*/ 650 h 778"/>
                <a:gd name="T38" fmla="*/ 404 w 651"/>
                <a:gd name="T39" fmla="*/ 671 h 778"/>
                <a:gd name="T40" fmla="*/ 323 w 651"/>
                <a:gd name="T41" fmla="*/ 693 h 778"/>
                <a:gd name="T42" fmla="*/ 242 w 651"/>
                <a:gd name="T43" fmla="*/ 714 h 778"/>
                <a:gd name="T44" fmla="*/ 161 w 651"/>
                <a:gd name="T45" fmla="*/ 735 h 778"/>
                <a:gd name="T46" fmla="*/ 81 w 651"/>
                <a:gd name="T47" fmla="*/ 757 h 778"/>
                <a:gd name="T48" fmla="*/ 0 w 651"/>
                <a:gd name="T49" fmla="*/ 778 h 778"/>
                <a:gd name="T50" fmla="*/ 0 w 651"/>
                <a:gd name="T51" fmla="*/ 703 h 778"/>
                <a:gd name="T52" fmla="*/ 1 w 651"/>
                <a:gd name="T53" fmla="*/ 627 h 778"/>
                <a:gd name="T54" fmla="*/ 2 w 651"/>
                <a:gd name="T55" fmla="*/ 551 h 778"/>
                <a:gd name="T56" fmla="*/ 2 w 651"/>
                <a:gd name="T57" fmla="*/ 475 h 778"/>
                <a:gd name="T58" fmla="*/ 3 w 651"/>
                <a:gd name="T59" fmla="*/ 399 h 778"/>
                <a:gd name="T60" fmla="*/ 3 w 651"/>
                <a:gd name="T61" fmla="*/ 323 h 778"/>
                <a:gd name="T62" fmla="*/ 4 w 651"/>
                <a:gd name="T63" fmla="*/ 247 h 778"/>
                <a:gd name="T64" fmla="*/ 4 w 651"/>
                <a:gd name="T65" fmla="*/ 17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8">
                  <a:moveTo>
                    <a:pt x="4" y="171"/>
                  </a:moveTo>
                  <a:lnTo>
                    <a:pt x="86" y="150"/>
                  </a:lnTo>
                  <a:lnTo>
                    <a:pt x="166" y="129"/>
                  </a:lnTo>
                  <a:lnTo>
                    <a:pt x="247" y="108"/>
                  </a:lnTo>
                  <a:lnTo>
                    <a:pt x="327" y="85"/>
                  </a:lnTo>
                  <a:lnTo>
                    <a:pt x="409" y="64"/>
                  </a:lnTo>
                  <a:lnTo>
                    <a:pt x="489" y="43"/>
                  </a:lnTo>
                  <a:lnTo>
                    <a:pt x="571" y="21"/>
                  </a:lnTo>
                  <a:lnTo>
                    <a:pt x="651" y="0"/>
                  </a:lnTo>
                  <a:lnTo>
                    <a:pt x="650" y="76"/>
                  </a:lnTo>
                  <a:lnTo>
                    <a:pt x="650" y="152"/>
                  </a:lnTo>
                  <a:lnTo>
                    <a:pt x="649" y="228"/>
                  </a:lnTo>
                  <a:lnTo>
                    <a:pt x="648" y="304"/>
                  </a:lnTo>
                  <a:lnTo>
                    <a:pt x="648" y="379"/>
                  </a:lnTo>
                  <a:lnTo>
                    <a:pt x="647" y="456"/>
                  </a:lnTo>
                  <a:lnTo>
                    <a:pt x="646" y="531"/>
                  </a:lnTo>
                  <a:lnTo>
                    <a:pt x="646" y="606"/>
                  </a:lnTo>
                  <a:lnTo>
                    <a:pt x="565" y="629"/>
                  </a:lnTo>
                  <a:lnTo>
                    <a:pt x="484" y="650"/>
                  </a:lnTo>
                  <a:lnTo>
                    <a:pt x="404" y="671"/>
                  </a:lnTo>
                  <a:lnTo>
                    <a:pt x="323" y="693"/>
                  </a:lnTo>
                  <a:lnTo>
                    <a:pt x="242" y="714"/>
                  </a:lnTo>
                  <a:lnTo>
                    <a:pt x="161" y="735"/>
                  </a:lnTo>
                  <a:lnTo>
                    <a:pt x="81" y="757"/>
                  </a:lnTo>
                  <a:lnTo>
                    <a:pt x="0" y="778"/>
                  </a:lnTo>
                  <a:lnTo>
                    <a:pt x="0" y="703"/>
                  </a:lnTo>
                  <a:lnTo>
                    <a:pt x="1" y="627"/>
                  </a:lnTo>
                  <a:lnTo>
                    <a:pt x="2" y="551"/>
                  </a:lnTo>
                  <a:lnTo>
                    <a:pt x="2" y="475"/>
                  </a:lnTo>
                  <a:lnTo>
                    <a:pt x="3" y="399"/>
                  </a:lnTo>
                  <a:lnTo>
                    <a:pt x="3" y="323"/>
                  </a:lnTo>
                  <a:lnTo>
                    <a:pt x="4"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5" name="Freeform 109">
              <a:extLst>
                <a:ext uri="{FF2B5EF4-FFF2-40B4-BE49-F238E27FC236}">
                  <a16:creationId xmlns:a16="http://schemas.microsoft.com/office/drawing/2014/main" id="{A4541C11-DC18-C643-ECB9-5AA58197372C}"/>
                </a:ext>
              </a:extLst>
            </p:cNvPr>
            <p:cNvSpPr>
              <a:spLocks/>
            </p:cNvSpPr>
            <p:nvPr/>
          </p:nvSpPr>
          <p:spPr bwMode="auto">
            <a:xfrm>
              <a:off x="3660" y="32"/>
              <a:ext cx="198" cy="238"/>
            </a:xfrm>
            <a:custGeom>
              <a:avLst/>
              <a:gdLst>
                <a:gd name="T0" fmla="*/ 5 w 651"/>
                <a:gd name="T1" fmla="*/ 172 h 778"/>
                <a:gd name="T2" fmla="*/ 86 w 651"/>
                <a:gd name="T3" fmla="*/ 151 h 778"/>
                <a:gd name="T4" fmla="*/ 166 w 651"/>
                <a:gd name="T5" fmla="*/ 129 h 778"/>
                <a:gd name="T6" fmla="*/ 247 w 651"/>
                <a:gd name="T7" fmla="*/ 108 h 778"/>
                <a:gd name="T8" fmla="*/ 328 w 651"/>
                <a:gd name="T9" fmla="*/ 87 h 778"/>
                <a:gd name="T10" fmla="*/ 409 w 651"/>
                <a:gd name="T11" fmla="*/ 65 h 778"/>
                <a:gd name="T12" fmla="*/ 489 w 651"/>
                <a:gd name="T13" fmla="*/ 44 h 778"/>
                <a:gd name="T14" fmla="*/ 570 w 651"/>
                <a:gd name="T15" fmla="*/ 23 h 778"/>
                <a:gd name="T16" fmla="*/ 651 w 651"/>
                <a:gd name="T17" fmla="*/ 0 h 778"/>
                <a:gd name="T18" fmla="*/ 650 w 651"/>
                <a:gd name="T19" fmla="*/ 77 h 778"/>
                <a:gd name="T20" fmla="*/ 649 w 651"/>
                <a:gd name="T21" fmla="*/ 152 h 778"/>
                <a:gd name="T22" fmla="*/ 649 w 651"/>
                <a:gd name="T23" fmla="*/ 229 h 778"/>
                <a:gd name="T24" fmla="*/ 648 w 651"/>
                <a:gd name="T25" fmla="*/ 304 h 778"/>
                <a:gd name="T26" fmla="*/ 647 w 651"/>
                <a:gd name="T27" fmla="*/ 380 h 778"/>
                <a:gd name="T28" fmla="*/ 647 w 651"/>
                <a:gd name="T29" fmla="*/ 455 h 778"/>
                <a:gd name="T30" fmla="*/ 646 w 651"/>
                <a:gd name="T31" fmla="*/ 530 h 778"/>
                <a:gd name="T32" fmla="*/ 645 w 651"/>
                <a:gd name="T33" fmla="*/ 606 h 778"/>
                <a:gd name="T34" fmla="*/ 565 w 651"/>
                <a:gd name="T35" fmla="*/ 628 h 778"/>
                <a:gd name="T36" fmla="*/ 484 w 651"/>
                <a:gd name="T37" fmla="*/ 649 h 778"/>
                <a:gd name="T38" fmla="*/ 404 w 651"/>
                <a:gd name="T39" fmla="*/ 670 h 778"/>
                <a:gd name="T40" fmla="*/ 323 w 651"/>
                <a:gd name="T41" fmla="*/ 692 h 778"/>
                <a:gd name="T42" fmla="*/ 243 w 651"/>
                <a:gd name="T43" fmla="*/ 714 h 778"/>
                <a:gd name="T44" fmla="*/ 161 w 651"/>
                <a:gd name="T45" fmla="*/ 735 h 778"/>
                <a:gd name="T46" fmla="*/ 81 w 651"/>
                <a:gd name="T47" fmla="*/ 757 h 778"/>
                <a:gd name="T48" fmla="*/ 0 w 651"/>
                <a:gd name="T49" fmla="*/ 778 h 778"/>
                <a:gd name="T50" fmla="*/ 1 w 651"/>
                <a:gd name="T51" fmla="*/ 702 h 778"/>
                <a:gd name="T52" fmla="*/ 2 w 651"/>
                <a:gd name="T53" fmla="*/ 627 h 778"/>
                <a:gd name="T54" fmla="*/ 2 w 651"/>
                <a:gd name="T55" fmla="*/ 552 h 778"/>
                <a:gd name="T56" fmla="*/ 3 w 651"/>
                <a:gd name="T57" fmla="*/ 475 h 778"/>
                <a:gd name="T58" fmla="*/ 3 w 651"/>
                <a:gd name="T59" fmla="*/ 400 h 778"/>
                <a:gd name="T60" fmla="*/ 4 w 651"/>
                <a:gd name="T61" fmla="*/ 324 h 778"/>
                <a:gd name="T62" fmla="*/ 4 w 651"/>
                <a:gd name="T63" fmla="*/ 248 h 778"/>
                <a:gd name="T64" fmla="*/ 5 w 651"/>
                <a:gd name="T65" fmla="*/ 17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8">
                  <a:moveTo>
                    <a:pt x="5" y="172"/>
                  </a:moveTo>
                  <a:lnTo>
                    <a:pt x="86" y="151"/>
                  </a:lnTo>
                  <a:lnTo>
                    <a:pt x="166" y="129"/>
                  </a:lnTo>
                  <a:lnTo>
                    <a:pt x="247" y="108"/>
                  </a:lnTo>
                  <a:lnTo>
                    <a:pt x="328" y="87"/>
                  </a:lnTo>
                  <a:lnTo>
                    <a:pt x="409" y="65"/>
                  </a:lnTo>
                  <a:lnTo>
                    <a:pt x="489" y="44"/>
                  </a:lnTo>
                  <a:lnTo>
                    <a:pt x="570" y="23"/>
                  </a:lnTo>
                  <a:lnTo>
                    <a:pt x="651" y="0"/>
                  </a:lnTo>
                  <a:lnTo>
                    <a:pt x="650" y="77"/>
                  </a:lnTo>
                  <a:lnTo>
                    <a:pt x="649" y="152"/>
                  </a:lnTo>
                  <a:lnTo>
                    <a:pt x="649" y="229"/>
                  </a:lnTo>
                  <a:lnTo>
                    <a:pt x="648" y="304"/>
                  </a:lnTo>
                  <a:lnTo>
                    <a:pt x="647" y="380"/>
                  </a:lnTo>
                  <a:lnTo>
                    <a:pt x="647" y="455"/>
                  </a:lnTo>
                  <a:lnTo>
                    <a:pt x="646" y="530"/>
                  </a:lnTo>
                  <a:lnTo>
                    <a:pt x="645" y="606"/>
                  </a:lnTo>
                  <a:lnTo>
                    <a:pt x="565" y="628"/>
                  </a:lnTo>
                  <a:lnTo>
                    <a:pt x="484" y="649"/>
                  </a:lnTo>
                  <a:lnTo>
                    <a:pt x="404" y="670"/>
                  </a:lnTo>
                  <a:lnTo>
                    <a:pt x="323" y="692"/>
                  </a:lnTo>
                  <a:lnTo>
                    <a:pt x="243" y="714"/>
                  </a:lnTo>
                  <a:lnTo>
                    <a:pt x="161" y="735"/>
                  </a:lnTo>
                  <a:lnTo>
                    <a:pt x="81" y="757"/>
                  </a:lnTo>
                  <a:lnTo>
                    <a:pt x="0" y="778"/>
                  </a:lnTo>
                  <a:lnTo>
                    <a:pt x="1" y="702"/>
                  </a:lnTo>
                  <a:lnTo>
                    <a:pt x="2" y="627"/>
                  </a:lnTo>
                  <a:lnTo>
                    <a:pt x="2" y="552"/>
                  </a:lnTo>
                  <a:lnTo>
                    <a:pt x="3" y="475"/>
                  </a:lnTo>
                  <a:lnTo>
                    <a:pt x="3" y="400"/>
                  </a:lnTo>
                  <a:lnTo>
                    <a:pt x="4" y="324"/>
                  </a:lnTo>
                  <a:lnTo>
                    <a:pt x="4" y="248"/>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6" name="Freeform 108">
              <a:extLst>
                <a:ext uri="{FF2B5EF4-FFF2-40B4-BE49-F238E27FC236}">
                  <a16:creationId xmlns:a16="http://schemas.microsoft.com/office/drawing/2014/main" id="{DB545E96-99B9-137F-9DE2-80993078BC41}"/>
                </a:ext>
              </a:extLst>
            </p:cNvPr>
            <p:cNvSpPr>
              <a:spLocks/>
            </p:cNvSpPr>
            <p:nvPr/>
          </p:nvSpPr>
          <p:spPr bwMode="auto">
            <a:xfrm>
              <a:off x="3658" y="217"/>
              <a:ext cx="198" cy="237"/>
            </a:xfrm>
            <a:custGeom>
              <a:avLst/>
              <a:gdLst>
                <a:gd name="T0" fmla="*/ 4 w 649"/>
                <a:gd name="T1" fmla="*/ 172 h 776"/>
                <a:gd name="T2" fmla="*/ 85 w 649"/>
                <a:gd name="T3" fmla="*/ 151 h 776"/>
                <a:gd name="T4" fmla="*/ 165 w 649"/>
                <a:gd name="T5" fmla="*/ 129 h 776"/>
                <a:gd name="T6" fmla="*/ 247 w 649"/>
                <a:gd name="T7" fmla="*/ 108 h 776"/>
                <a:gd name="T8" fmla="*/ 327 w 649"/>
                <a:gd name="T9" fmla="*/ 86 h 776"/>
                <a:gd name="T10" fmla="*/ 408 w 649"/>
                <a:gd name="T11" fmla="*/ 64 h 776"/>
                <a:gd name="T12" fmla="*/ 488 w 649"/>
                <a:gd name="T13" fmla="*/ 43 h 776"/>
                <a:gd name="T14" fmla="*/ 569 w 649"/>
                <a:gd name="T15" fmla="*/ 22 h 776"/>
                <a:gd name="T16" fmla="*/ 649 w 649"/>
                <a:gd name="T17" fmla="*/ 0 h 776"/>
                <a:gd name="T18" fmla="*/ 649 w 649"/>
                <a:gd name="T19" fmla="*/ 76 h 776"/>
                <a:gd name="T20" fmla="*/ 648 w 649"/>
                <a:gd name="T21" fmla="*/ 152 h 776"/>
                <a:gd name="T22" fmla="*/ 647 w 649"/>
                <a:gd name="T23" fmla="*/ 227 h 776"/>
                <a:gd name="T24" fmla="*/ 647 w 649"/>
                <a:gd name="T25" fmla="*/ 303 h 776"/>
                <a:gd name="T26" fmla="*/ 646 w 649"/>
                <a:gd name="T27" fmla="*/ 378 h 776"/>
                <a:gd name="T28" fmla="*/ 645 w 649"/>
                <a:gd name="T29" fmla="*/ 454 h 776"/>
                <a:gd name="T30" fmla="*/ 645 w 649"/>
                <a:gd name="T31" fmla="*/ 529 h 776"/>
                <a:gd name="T32" fmla="*/ 644 w 649"/>
                <a:gd name="T33" fmla="*/ 604 h 776"/>
                <a:gd name="T34" fmla="*/ 564 w 649"/>
                <a:gd name="T35" fmla="*/ 627 h 776"/>
                <a:gd name="T36" fmla="*/ 483 w 649"/>
                <a:gd name="T37" fmla="*/ 648 h 776"/>
                <a:gd name="T38" fmla="*/ 403 w 649"/>
                <a:gd name="T39" fmla="*/ 669 h 776"/>
                <a:gd name="T40" fmla="*/ 322 w 649"/>
                <a:gd name="T41" fmla="*/ 691 h 776"/>
                <a:gd name="T42" fmla="*/ 242 w 649"/>
                <a:gd name="T43" fmla="*/ 712 h 776"/>
                <a:gd name="T44" fmla="*/ 161 w 649"/>
                <a:gd name="T45" fmla="*/ 733 h 776"/>
                <a:gd name="T46" fmla="*/ 81 w 649"/>
                <a:gd name="T47" fmla="*/ 755 h 776"/>
                <a:gd name="T48" fmla="*/ 0 w 649"/>
                <a:gd name="T49" fmla="*/ 776 h 776"/>
                <a:gd name="T50" fmla="*/ 0 w 649"/>
                <a:gd name="T51" fmla="*/ 701 h 776"/>
                <a:gd name="T52" fmla="*/ 1 w 649"/>
                <a:gd name="T53" fmla="*/ 626 h 776"/>
                <a:gd name="T54" fmla="*/ 2 w 649"/>
                <a:gd name="T55" fmla="*/ 550 h 776"/>
                <a:gd name="T56" fmla="*/ 2 w 649"/>
                <a:gd name="T57" fmla="*/ 475 h 776"/>
                <a:gd name="T58" fmla="*/ 3 w 649"/>
                <a:gd name="T59" fmla="*/ 399 h 776"/>
                <a:gd name="T60" fmla="*/ 3 w 649"/>
                <a:gd name="T61" fmla="*/ 323 h 776"/>
                <a:gd name="T62" fmla="*/ 4 w 649"/>
                <a:gd name="T63" fmla="*/ 247 h 776"/>
                <a:gd name="T64" fmla="*/ 4 w 649"/>
                <a:gd name="T65" fmla="*/ 17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6">
                  <a:moveTo>
                    <a:pt x="4" y="172"/>
                  </a:moveTo>
                  <a:lnTo>
                    <a:pt x="85" y="151"/>
                  </a:lnTo>
                  <a:lnTo>
                    <a:pt x="165" y="129"/>
                  </a:lnTo>
                  <a:lnTo>
                    <a:pt x="247" y="108"/>
                  </a:lnTo>
                  <a:lnTo>
                    <a:pt x="327" y="86"/>
                  </a:lnTo>
                  <a:lnTo>
                    <a:pt x="408" y="64"/>
                  </a:lnTo>
                  <a:lnTo>
                    <a:pt x="488" y="43"/>
                  </a:lnTo>
                  <a:lnTo>
                    <a:pt x="569" y="22"/>
                  </a:lnTo>
                  <a:lnTo>
                    <a:pt x="649" y="0"/>
                  </a:lnTo>
                  <a:lnTo>
                    <a:pt x="649" y="76"/>
                  </a:lnTo>
                  <a:lnTo>
                    <a:pt x="648" y="152"/>
                  </a:lnTo>
                  <a:lnTo>
                    <a:pt x="647" y="227"/>
                  </a:lnTo>
                  <a:lnTo>
                    <a:pt x="647" y="303"/>
                  </a:lnTo>
                  <a:lnTo>
                    <a:pt x="646" y="378"/>
                  </a:lnTo>
                  <a:lnTo>
                    <a:pt x="645" y="454"/>
                  </a:lnTo>
                  <a:lnTo>
                    <a:pt x="645" y="529"/>
                  </a:lnTo>
                  <a:lnTo>
                    <a:pt x="644" y="604"/>
                  </a:lnTo>
                  <a:lnTo>
                    <a:pt x="564" y="627"/>
                  </a:lnTo>
                  <a:lnTo>
                    <a:pt x="483" y="648"/>
                  </a:lnTo>
                  <a:lnTo>
                    <a:pt x="403" y="669"/>
                  </a:lnTo>
                  <a:lnTo>
                    <a:pt x="322" y="691"/>
                  </a:lnTo>
                  <a:lnTo>
                    <a:pt x="242" y="712"/>
                  </a:lnTo>
                  <a:lnTo>
                    <a:pt x="161" y="733"/>
                  </a:lnTo>
                  <a:lnTo>
                    <a:pt x="81" y="755"/>
                  </a:lnTo>
                  <a:lnTo>
                    <a:pt x="0" y="776"/>
                  </a:lnTo>
                  <a:lnTo>
                    <a:pt x="0" y="701"/>
                  </a:lnTo>
                  <a:lnTo>
                    <a:pt x="1" y="626"/>
                  </a:lnTo>
                  <a:lnTo>
                    <a:pt x="2" y="550"/>
                  </a:lnTo>
                  <a:lnTo>
                    <a:pt x="2" y="475"/>
                  </a:lnTo>
                  <a:lnTo>
                    <a:pt x="3" y="399"/>
                  </a:lnTo>
                  <a:lnTo>
                    <a:pt x="3" y="323"/>
                  </a:lnTo>
                  <a:lnTo>
                    <a:pt x="4"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7" name="Freeform 107">
              <a:extLst>
                <a:ext uri="{FF2B5EF4-FFF2-40B4-BE49-F238E27FC236}">
                  <a16:creationId xmlns:a16="http://schemas.microsoft.com/office/drawing/2014/main" id="{340C0506-4363-BA0A-A174-F2A78EA4640F}"/>
                </a:ext>
              </a:extLst>
            </p:cNvPr>
            <p:cNvSpPr>
              <a:spLocks/>
            </p:cNvSpPr>
            <p:nvPr/>
          </p:nvSpPr>
          <p:spPr bwMode="auto">
            <a:xfrm>
              <a:off x="3658" y="403"/>
              <a:ext cx="196" cy="235"/>
            </a:xfrm>
            <a:custGeom>
              <a:avLst/>
              <a:gdLst>
                <a:gd name="T0" fmla="*/ 4 w 648"/>
                <a:gd name="T1" fmla="*/ 172 h 774"/>
                <a:gd name="T2" fmla="*/ 85 w 648"/>
                <a:gd name="T3" fmla="*/ 151 h 774"/>
                <a:gd name="T4" fmla="*/ 165 w 648"/>
                <a:gd name="T5" fmla="*/ 129 h 774"/>
                <a:gd name="T6" fmla="*/ 246 w 648"/>
                <a:gd name="T7" fmla="*/ 108 h 774"/>
                <a:gd name="T8" fmla="*/ 326 w 648"/>
                <a:gd name="T9" fmla="*/ 87 h 774"/>
                <a:gd name="T10" fmla="*/ 407 w 648"/>
                <a:gd name="T11" fmla="*/ 65 h 774"/>
                <a:gd name="T12" fmla="*/ 487 w 648"/>
                <a:gd name="T13" fmla="*/ 44 h 774"/>
                <a:gd name="T14" fmla="*/ 568 w 648"/>
                <a:gd name="T15" fmla="*/ 23 h 774"/>
                <a:gd name="T16" fmla="*/ 648 w 648"/>
                <a:gd name="T17" fmla="*/ 0 h 774"/>
                <a:gd name="T18" fmla="*/ 647 w 648"/>
                <a:gd name="T19" fmla="*/ 76 h 774"/>
                <a:gd name="T20" fmla="*/ 647 w 648"/>
                <a:gd name="T21" fmla="*/ 151 h 774"/>
                <a:gd name="T22" fmla="*/ 646 w 648"/>
                <a:gd name="T23" fmla="*/ 227 h 774"/>
                <a:gd name="T24" fmla="*/ 645 w 648"/>
                <a:gd name="T25" fmla="*/ 302 h 774"/>
                <a:gd name="T26" fmla="*/ 645 w 648"/>
                <a:gd name="T27" fmla="*/ 378 h 774"/>
                <a:gd name="T28" fmla="*/ 644 w 648"/>
                <a:gd name="T29" fmla="*/ 453 h 774"/>
                <a:gd name="T30" fmla="*/ 643 w 648"/>
                <a:gd name="T31" fmla="*/ 527 h 774"/>
                <a:gd name="T32" fmla="*/ 643 w 648"/>
                <a:gd name="T33" fmla="*/ 603 h 774"/>
                <a:gd name="T34" fmla="*/ 563 w 648"/>
                <a:gd name="T35" fmla="*/ 624 h 774"/>
                <a:gd name="T36" fmla="*/ 482 w 648"/>
                <a:gd name="T37" fmla="*/ 645 h 774"/>
                <a:gd name="T38" fmla="*/ 402 w 648"/>
                <a:gd name="T39" fmla="*/ 667 h 774"/>
                <a:gd name="T40" fmla="*/ 321 w 648"/>
                <a:gd name="T41" fmla="*/ 688 h 774"/>
                <a:gd name="T42" fmla="*/ 241 w 648"/>
                <a:gd name="T43" fmla="*/ 710 h 774"/>
                <a:gd name="T44" fmla="*/ 160 w 648"/>
                <a:gd name="T45" fmla="*/ 732 h 774"/>
                <a:gd name="T46" fmla="*/ 80 w 648"/>
                <a:gd name="T47" fmla="*/ 753 h 774"/>
                <a:gd name="T48" fmla="*/ 0 w 648"/>
                <a:gd name="T49" fmla="*/ 774 h 774"/>
                <a:gd name="T50" fmla="*/ 0 w 648"/>
                <a:gd name="T51" fmla="*/ 699 h 774"/>
                <a:gd name="T52" fmla="*/ 1 w 648"/>
                <a:gd name="T53" fmla="*/ 624 h 774"/>
                <a:gd name="T54" fmla="*/ 1 w 648"/>
                <a:gd name="T55" fmla="*/ 550 h 774"/>
                <a:gd name="T56" fmla="*/ 2 w 648"/>
                <a:gd name="T57" fmla="*/ 474 h 774"/>
                <a:gd name="T58" fmla="*/ 2 w 648"/>
                <a:gd name="T59" fmla="*/ 399 h 774"/>
                <a:gd name="T60" fmla="*/ 3 w 648"/>
                <a:gd name="T61" fmla="*/ 323 h 774"/>
                <a:gd name="T62" fmla="*/ 3 w 648"/>
                <a:gd name="T63" fmla="*/ 248 h 774"/>
                <a:gd name="T64" fmla="*/ 4 w 648"/>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4">
                  <a:moveTo>
                    <a:pt x="4" y="172"/>
                  </a:moveTo>
                  <a:lnTo>
                    <a:pt x="85" y="151"/>
                  </a:lnTo>
                  <a:lnTo>
                    <a:pt x="165" y="129"/>
                  </a:lnTo>
                  <a:lnTo>
                    <a:pt x="246" y="108"/>
                  </a:lnTo>
                  <a:lnTo>
                    <a:pt x="326" y="87"/>
                  </a:lnTo>
                  <a:lnTo>
                    <a:pt x="407" y="65"/>
                  </a:lnTo>
                  <a:lnTo>
                    <a:pt x="487" y="44"/>
                  </a:lnTo>
                  <a:lnTo>
                    <a:pt x="568" y="23"/>
                  </a:lnTo>
                  <a:lnTo>
                    <a:pt x="648" y="0"/>
                  </a:lnTo>
                  <a:lnTo>
                    <a:pt x="647" y="76"/>
                  </a:lnTo>
                  <a:lnTo>
                    <a:pt x="647" y="151"/>
                  </a:lnTo>
                  <a:lnTo>
                    <a:pt x="646" y="227"/>
                  </a:lnTo>
                  <a:lnTo>
                    <a:pt x="645" y="302"/>
                  </a:lnTo>
                  <a:lnTo>
                    <a:pt x="645" y="378"/>
                  </a:lnTo>
                  <a:lnTo>
                    <a:pt x="644" y="453"/>
                  </a:lnTo>
                  <a:lnTo>
                    <a:pt x="643" y="527"/>
                  </a:lnTo>
                  <a:lnTo>
                    <a:pt x="643" y="603"/>
                  </a:lnTo>
                  <a:lnTo>
                    <a:pt x="563" y="624"/>
                  </a:lnTo>
                  <a:lnTo>
                    <a:pt x="482" y="645"/>
                  </a:lnTo>
                  <a:lnTo>
                    <a:pt x="402" y="667"/>
                  </a:lnTo>
                  <a:lnTo>
                    <a:pt x="321" y="688"/>
                  </a:lnTo>
                  <a:lnTo>
                    <a:pt x="241" y="710"/>
                  </a:lnTo>
                  <a:lnTo>
                    <a:pt x="160" y="732"/>
                  </a:lnTo>
                  <a:lnTo>
                    <a:pt x="80" y="753"/>
                  </a:lnTo>
                  <a:lnTo>
                    <a:pt x="0" y="774"/>
                  </a:lnTo>
                  <a:lnTo>
                    <a:pt x="0" y="699"/>
                  </a:lnTo>
                  <a:lnTo>
                    <a:pt x="1" y="624"/>
                  </a:lnTo>
                  <a:lnTo>
                    <a:pt x="1" y="550"/>
                  </a:lnTo>
                  <a:lnTo>
                    <a:pt x="2" y="474"/>
                  </a:lnTo>
                  <a:lnTo>
                    <a:pt x="2" y="399"/>
                  </a:lnTo>
                  <a:lnTo>
                    <a:pt x="3" y="323"/>
                  </a:lnTo>
                  <a:lnTo>
                    <a:pt x="3" y="248"/>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8" name="Freeform 106">
              <a:extLst>
                <a:ext uri="{FF2B5EF4-FFF2-40B4-BE49-F238E27FC236}">
                  <a16:creationId xmlns:a16="http://schemas.microsoft.com/office/drawing/2014/main" id="{0A3D7765-5AEA-46E5-B3F3-A2A0E5A1EEDF}"/>
                </a:ext>
              </a:extLst>
            </p:cNvPr>
            <p:cNvSpPr>
              <a:spLocks/>
            </p:cNvSpPr>
            <p:nvPr/>
          </p:nvSpPr>
          <p:spPr bwMode="auto">
            <a:xfrm>
              <a:off x="3656" y="587"/>
              <a:ext cx="198" cy="236"/>
            </a:xfrm>
            <a:custGeom>
              <a:avLst/>
              <a:gdLst>
                <a:gd name="T0" fmla="*/ 5 w 648"/>
                <a:gd name="T1" fmla="*/ 171 h 771"/>
                <a:gd name="T2" fmla="*/ 85 w 648"/>
                <a:gd name="T3" fmla="*/ 150 h 771"/>
                <a:gd name="T4" fmla="*/ 165 w 648"/>
                <a:gd name="T5" fmla="*/ 129 h 771"/>
                <a:gd name="T6" fmla="*/ 246 w 648"/>
                <a:gd name="T7" fmla="*/ 107 h 771"/>
                <a:gd name="T8" fmla="*/ 326 w 648"/>
                <a:gd name="T9" fmla="*/ 85 h 771"/>
                <a:gd name="T10" fmla="*/ 407 w 648"/>
                <a:gd name="T11" fmla="*/ 64 h 771"/>
                <a:gd name="T12" fmla="*/ 487 w 648"/>
                <a:gd name="T13" fmla="*/ 42 h 771"/>
                <a:gd name="T14" fmla="*/ 568 w 648"/>
                <a:gd name="T15" fmla="*/ 21 h 771"/>
                <a:gd name="T16" fmla="*/ 648 w 648"/>
                <a:gd name="T17" fmla="*/ 0 h 771"/>
                <a:gd name="T18" fmla="*/ 647 w 648"/>
                <a:gd name="T19" fmla="*/ 74 h 771"/>
                <a:gd name="T20" fmla="*/ 646 w 648"/>
                <a:gd name="T21" fmla="*/ 150 h 771"/>
                <a:gd name="T22" fmla="*/ 646 w 648"/>
                <a:gd name="T23" fmla="*/ 225 h 771"/>
                <a:gd name="T24" fmla="*/ 645 w 648"/>
                <a:gd name="T25" fmla="*/ 301 h 771"/>
                <a:gd name="T26" fmla="*/ 644 w 648"/>
                <a:gd name="T27" fmla="*/ 375 h 771"/>
                <a:gd name="T28" fmla="*/ 644 w 648"/>
                <a:gd name="T29" fmla="*/ 450 h 771"/>
                <a:gd name="T30" fmla="*/ 643 w 648"/>
                <a:gd name="T31" fmla="*/ 525 h 771"/>
                <a:gd name="T32" fmla="*/ 642 w 648"/>
                <a:gd name="T33" fmla="*/ 600 h 771"/>
                <a:gd name="T34" fmla="*/ 562 w 648"/>
                <a:gd name="T35" fmla="*/ 621 h 771"/>
                <a:gd name="T36" fmla="*/ 481 w 648"/>
                <a:gd name="T37" fmla="*/ 643 h 771"/>
                <a:gd name="T38" fmla="*/ 402 w 648"/>
                <a:gd name="T39" fmla="*/ 665 h 771"/>
                <a:gd name="T40" fmla="*/ 321 w 648"/>
                <a:gd name="T41" fmla="*/ 686 h 771"/>
                <a:gd name="T42" fmla="*/ 241 w 648"/>
                <a:gd name="T43" fmla="*/ 707 h 771"/>
                <a:gd name="T44" fmla="*/ 160 w 648"/>
                <a:gd name="T45" fmla="*/ 729 h 771"/>
                <a:gd name="T46" fmla="*/ 81 w 648"/>
                <a:gd name="T47" fmla="*/ 750 h 771"/>
                <a:gd name="T48" fmla="*/ 0 w 648"/>
                <a:gd name="T49" fmla="*/ 771 h 771"/>
                <a:gd name="T50" fmla="*/ 1 w 648"/>
                <a:gd name="T51" fmla="*/ 697 h 771"/>
                <a:gd name="T52" fmla="*/ 1 w 648"/>
                <a:gd name="T53" fmla="*/ 622 h 771"/>
                <a:gd name="T54" fmla="*/ 2 w 648"/>
                <a:gd name="T55" fmla="*/ 547 h 771"/>
                <a:gd name="T56" fmla="*/ 2 w 648"/>
                <a:gd name="T57" fmla="*/ 472 h 771"/>
                <a:gd name="T58" fmla="*/ 3 w 648"/>
                <a:gd name="T59" fmla="*/ 397 h 771"/>
                <a:gd name="T60" fmla="*/ 3 w 648"/>
                <a:gd name="T61" fmla="*/ 322 h 771"/>
                <a:gd name="T62" fmla="*/ 4 w 648"/>
                <a:gd name="T63" fmla="*/ 246 h 771"/>
                <a:gd name="T64" fmla="*/ 5 w 648"/>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1">
                  <a:moveTo>
                    <a:pt x="5" y="171"/>
                  </a:moveTo>
                  <a:lnTo>
                    <a:pt x="85" y="150"/>
                  </a:lnTo>
                  <a:lnTo>
                    <a:pt x="165" y="129"/>
                  </a:lnTo>
                  <a:lnTo>
                    <a:pt x="246" y="107"/>
                  </a:lnTo>
                  <a:lnTo>
                    <a:pt x="326" y="85"/>
                  </a:lnTo>
                  <a:lnTo>
                    <a:pt x="407" y="64"/>
                  </a:lnTo>
                  <a:lnTo>
                    <a:pt x="487" y="42"/>
                  </a:lnTo>
                  <a:lnTo>
                    <a:pt x="568" y="21"/>
                  </a:lnTo>
                  <a:lnTo>
                    <a:pt x="648" y="0"/>
                  </a:lnTo>
                  <a:lnTo>
                    <a:pt x="647" y="74"/>
                  </a:lnTo>
                  <a:lnTo>
                    <a:pt x="646" y="150"/>
                  </a:lnTo>
                  <a:lnTo>
                    <a:pt x="646" y="225"/>
                  </a:lnTo>
                  <a:lnTo>
                    <a:pt x="645" y="301"/>
                  </a:lnTo>
                  <a:lnTo>
                    <a:pt x="644" y="375"/>
                  </a:lnTo>
                  <a:lnTo>
                    <a:pt x="644" y="450"/>
                  </a:lnTo>
                  <a:lnTo>
                    <a:pt x="643" y="525"/>
                  </a:lnTo>
                  <a:lnTo>
                    <a:pt x="642" y="600"/>
                  </a:lnTo>
                  <a:lnTo>
                    <a:pt x="562" y="621"/>
                  </a:lnTo>
                  <a:lnTo>
                    <a:pt x="481" y="643"/>
                  </a:lnTo>
                  <a:lnTo>
                    <a:pt x="402" y="665"/>
                  </a:lnTo>
                  <a:lnTo>
                    <a:pt x="321" y="686"/>
                  </a:lnTo>
                  <a:lnTo>
                    <a:pt x="241" y="707"/>
                  </a:lnTo>
                  <a:lnTo>
                    <a:pt x="160" y="729"/>
                  </a:lnTo>
                  <a:lnTo>
                    <a:pt x="81" y="750"/>
                  </a:lnTo>
                  <a:lnTo>
                    <a:pt x="0" y="771"/>
                  </a:lnTo>
                  <a:lnTo>
                    <a:pt x="1" y="697"/>
                  </a:lnTo>
                  <a:lnTo>
                    <a:pt x="1" y="622"/>
                  </a:lnTo>
                  <a:lnTo>
                    <a:pt x="2" y="547"/>
                  </a:lnTo>
                  <a:lnTo>
                    <a:pt x="2" y="472"/>
                  </a:lnTo>
                  <a:lnTo>
                    <a:pt x="3" y="397"/>
                  </a:lnTo>
                  <a:lnTo>
                    <a:pt x="3" y="322"/>
                  </a:lnTo>
                  <a:lnTo>
                    <a:pt x="4" y="246"/>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59" name="Freeform 105">
              <a:extLst>
                <a:ext uri="{FF2B5EF4-FFF2-40B4-BE49-F238E27FC236}">
                  <a16:creationId xmlns:a16="http://schemas.microsoft.com/office/drawing/2014/main" id="{3722D2ED-FA86-3ED9-505E-8931FD73D3D7}"/>
                </a:ext>
              </a:extLst>
            </p:cNvPr>
            <p:cNvSpPr>
              <a:spLocks/>
            </p:cNvSpPr>
            <p:nvPr/>
          </p:nvSpPr>
          <p:spPr bwMode="auto">
            <a:xfrm>
              <a:off x="3656" y="771"/>
              <a:ext cx="196" cy="236"/>
            </a:xfrm>
            <a:custGeom>
              <a:avLst/>
              <a:gdLst>
                <a:gd name="T0" fmla="*/ 4 w 646"/>
                <a:gd name="T1" fmla="*/ 171 h 772"/>
                <a:gd name="T2" fmla="*/ 85 w 646"/>
                <a:gd name="T3" fmla="*/ 150 h 772"/>
                <a:gd name="T4" fmla="*/ 164 w 646"/>
                <a:gd name="T5" fmla="*/ 129 h 772"/>
                <a:gd name="T6" fmla="*/ 245 w 646"/>
                <a:gd name="T7" fmla="*/ 107 h 772"/>
                <a:gd name="T8" fmla="*/ 325 w 646"/>
                <a:gd name="T9" fmla="*/ 86 h 772"/>
                <a:gd name="T10" fmla="*/ 406 w 646"/>
                <a:gd name="T11" fmla="*/ 65 h 772"/>
                <a:gd name="T12" fmla="*/ 485 w 646"/>
                <a:gd name="T13" fmla="*/ 43 h 772"/>
                <a:gd name="T14" fmla="*/ 566 w 646"/>
                <a:gd name="T15" fmla="*/ 21 h 772"/>
                <a:gd name="T16" fmla="*/ 646 w 646"/>
                <a:gd name="T17" fmla="*/ 0 h 772"/>
                <a:gd name="T18" fmla="*/ 646 w 646"/>
                <a:gd name="T19" fmla="*/ 75 h 772"/>
                <a:gd name="T20" fmla="*/ 645 w 646"/>
                <a:gd name="T21" fmla="*/ 150 h 772"/>
                <a:gd name="T22" fmla="*/ 644 w 646"/>
                <a:gd name="T23" fmla="*/ 225 h 772"/>
                <a:gd name="T24" fmla="*/ 644 w 646"/>
                <a:gd name="T25" fmla="*/ 300 h 772"/>
                <a:gd name="T26" fmla="*/ 643 w 646"/>
                <a:gd name="T27" fmla="*/ 374 h 772"/>
                <a:gd name="T28" fmla="*/ 642 w 646"/>
                <a:gd name="T29" fmla="*/ 450 h 772"/>
                <a:gd name="T30" fmla="*/ 642 w 646"/>
                <a:gd name="T31" fmla="*/ 524 h 772"/>
                <a:gd name="T32" fmla="*/ 641 w 646"/>
                <a:gd name="T33" fmla="*/ 600 h 772"/>
                <a:gd name="T34" fmla="*/ 561 w 646"/>
                <a:gd name="T35" fmla="*/ 621 h 772"/>
                <a:gd name="T36" fmla="*/ 480 w 646"/>
                <a:gd name="T37" fmla="*/ 642 h 772"/>
                <a:gd name="T38" fmla="*/ 401 w 646"/>
                <a:gd name="T39" fmla="*/ 664 h 772"/>
                <a:gd name="T40" fmla="*/ 320 w 646"/>
                <a:gd name="T41" fmla="*/ 685 h 772"/>
                <a:gd name="T42" fmla="*/ 240 w 646"/>
                <a:gd name="T43" fmla="*/ 707 h 772"/>
                <a:gd name="T44" fmla="*/ 160 w 646"/>
                <a:gd name="T45" fmla="*/ 728 h 772"/>
                <a:gd name="T46" fmla="*/ 80 w 646"/>
                <a:gd name="T47" fmla="*/ 750 h 772"/>
                <a:gd name="T48" fmla="*/ 0 w 646"/>
                <a:gd name="T49" fmla="*/ 772 h 772"/>
                <a:gd name="T50" fmla="*/ 0 w 646"/>
                <a:gd name="T51" fmla="*/ 696 h 772"/>
                <a:gd name="T52" fmla="*/ 1 w 646"/>
                <a:gd name="T53" fmla="*/ 622 h 772"/>
                <a:gd name="T54" fmla="*/ 1 w 646"/>
                <a:gd name="T55" fmla="*/ 546 h 772"/>
                <a:gd name="T56" fmla="*/ 2 w 646"/>
                <a:gd name="T57" fmla="*/ 472 h 772"/>
                <a:gd name="T58" fmla="*/ 2 w 646"/>
                <a:gd name="T59" fmla="*/ 397 h 772"/>
                <a:gd name="T60" fmla="*/ 3 w 646"/>
                <a:gd name="T61" fmla="*/ 322 h 772"/>
                <a:gd name="T62" fmla="*/ 3 w 646"/>
                <a:gd name="T63" fmla="*/ 247 h 772"/>
                <a:gd name="T64" fmla="*/ 4 w 646"/>
                <a:gd name="T65" fmla="*/ 17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4" y="171"/>
                  </a:moveTo>
                  <a:lnTo>
                    <a:pt x="85" y="150"/>
                  </a:lnTo>
                  <a:lnTo>
                    <a:pt x="164" y="129"/>
                  </a:lnTo>
                  <a:lnTo>
                    <a:pt x="245" y="107"/>
                  </a:lnTo>
                  <a:lnTo>
                    <a:pt x="325" y="86"/>
                  </a:lnTo>
                  <a:lnTo>
                    <a:pt x="406" y="65"/>
                  </a:lnTo>
                  <a:lnTo>
                    <a:pt x="485" y="43"/>
                  </a:lnTo>
                  <a:lnTo>
                    <a:pt x="566" y="21"/>
                  </a:lnTo>
                  <a:lnTo>
                    <a:pt x="646" y="0"/>
                  </a:lnTo>
                  <a:lnTo>
                    <a:pt x="646" y="75"/>
                  </a:lnTo>
                  <a:lnTo>
                    <a:pt x="645" y="150"/>
                  </a:lnTo>
                  <a:lnTo>
                    <a:pt x="644" y="225"/>
                  </a:lnTo>
                  <a:lnTo>
                    <a:pt x="644" y="300"/>
                  </a:lnTo>
                  <a:lnTo>
                    <a:pt x="643" y="374"/>
                  </a:lnTo>
                  <a:lnTo>
                    <a:pt x="642" y="450"/>
                  </a:lnTo>
                  <a:lnTo>
                    <a:pt x="642" y="524"/>
                  </a:lnTo>
                  <a:lnTo>
                    <a:pt x="641" y="600"/>
                  </a:lnTo>
                  <a:lnTo>
                    <a:pt x="561" y="621"/>
                  </a:lnTo>
                  <a:lnTo>
                    <a:pt x="480" y="642"/>
                  </a:lnTo>
                  <a:lnTo>
                    <a:pt x="401" y="664"/>
                  </a:lnTo>
                  <a:lnTo>
                    <a:pt x="320" y="685"/>
                  </a:lnTo>
                  <a:lnTo>
                    <a:pt x="240" y="707"/>
                  </a:lnTo>
                  <a:lnTo>
                    <a:pt x="160" y="728"/>
                  </a:lnTo>
                  <a:lnTo>
                    <a:pt x="80" y="750"/>
                  </a:lnTo>
                  <a:lnTo>
                    <a:pt x="0" y="772"/>
                  </a:lnTo>
                  <a:lnTo>
                    <a:pt x="0" y="696"/>
                  </a:lnTo>
                  <a:lnTo>
                    <a:pt x="1" y="622"/>
                  </a:lnTo>
                  <a:lnTo>
                    <a:pt x="1" y="546"/>
                  </a:lnTo>
                  <a:lnTo>
                    <a:pt x="2" y="472"/>
                  </a:lnTo>
                  <a:lnTo>
                    <a:pt x="2" y="397"/>
                  </a:lnTo>
                  <a:lnTo>
                    <a:pt x="3" y="322"/>
                  </a:lnTo>
                  <a:lnTo>
                    <a:pt x="3" y="247"/>
                  </a:lnTo>
                  <a:lnTo>
                    <a:pt x="4"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0" name="Freeform 104">
              <a:extLst>
                <a:ext uri="{FF2B5EF4-FFF2-40B4-BE49-F238E27FC236}">
                  <a16:creationId xmlns:a16="http://schemas.microsoft.com/office/drawing/2014/main" id="{73254496-5349-507A-8585-4437B1FCF7B2}"/>
                </a:ext>
              </a:extLst>
            </p:cNvPr>
            <p:cNvSpPr>
              <a:spLocks/>
            </p:cNvSpPr>
            <p:nvPr/>
          </p:nvSpPr>
          <p:spPr bwMode="auto">
            <a:xfrm>
              <a:off x="3654" y="954"/>
              <a:ext cx="195" cy="235"/>
            </a:xfrm>
            <a:custGeom>
              <a:avLst/>
              <a:gdLst>
                <a:gd name="T0" fmla="*/ 5 w 646"/>
                <a:gd name="T1" fmla="*/ 172 h 768"/>
                <a:gd name="T2" fmla="*/ 85 w 646"/>
                <a:gd name="T3" fmla="*/ 150 h 768"/>
                <a:gd name="T4" fmla="*/ 165 w 646"/>
                <a:gd name="T5" fmla="*/ 128 h 768"/>
                <a:gd name="T6" fmla="*/ 245 w 646"/>
                <a:gd name="T7" fmla="*/ 107 h 768"/>
                <a:gd name="T8" fmla="*/ 325 w 646"/>
                <a:gd name="T9" fmla="*/ 85 h 768"/>
                <a:gd name="T10" fmla="*/ 406 w 646"/>
                <a:gd name="T11" fmla="*/ 64 h 768"/>
                <a:gd name="T12" fmla="*/ 485 w 646"/>
                <a:gd name="T13" fmla="*/ 42 h 768"/>
                <a:gd name="T14" fmla="*/ 566 w 646"/>
                <a:gd name="T15" fmla="*/ 21 h 768"/>
                <a:gd name="T16" fmla="*/ 646 w 646"/>
                <a:gd name="T17" fmla="*/ 0 h 768"/>
                <a:gd name="T18" fmla="*/ 645 w 646"/>
                <a:gd name="T19" fmla="*/ 74 h 768"/>
                <a:gd name="T20" fmla="*/ 645 w 646"/>
                <a:gd name="T21" fmla="*/ 149 h 768"/>
                <a:gd name="T22" fmla="*/ 644 w 646"/>
                <a:gd name="T23" fmla="*/ 224 h 768"/>
                <a:gd name="T24" fmla="*/ 643 w 646"/>
                <a:gd name="T25" fmla="*/ 298 h 768"/>
                <a:gd name="T26" fmla="*/ 643 w 646"/>
                <a:gd name="T27" fmla="*/ 373 h 768"/>
                <a:gd name="T28" fmla="*/ 642 w 646"/>
                <a:gd name="T29" fmla="*/ 447 h 768"/>
                <a:gd name="T30" fmla="*/ 641 w 646"/>
                <a:gd name="T31" fmla="*/ 522 h 768"/>
                <a:gd name="T32" fmla="*/ 641 w 646"/>
                <a:gd name="T33" fmla="*/ 596 h 768"/>
                <a:gd name="T34" fmla="*/ 561 w 646"/>
                <a:gd name="T35" fmla="*/ 617 h 768"/>
                <a:gd name="T36" fmla="*/ 480 w 646"/>
                <a:gd name="T37" fmla="*/ 639 h 768"/>
                <a:gd name="T38" fmla="*/ 401 w 646"/>
                <a:gd name="T39" fmla="*/ 661 h 768"/>
                <a:gd name="T40" fmla="*/ 320 w 646"/>
                <a:gd name="T41" fmla="*/ 682 h 768"/>
                <a:gd name="T42" fmla="*/ 241 w 646"/>
                <a:gd name="T43" fmla="*/ 704 h 768"/>
                <a:gd name="T44" fmla="*/ 160 w 646"/>
                <a:gd name="T45" fmla="*/ 725 h 768"/>
                <a:gd name="T46" fmla="*/ 81 w 646"/>
                <a:gd name="T47" fmla="*/ 747 h 768"/>
                <a:gd name="T48" fmla="*/ 0 w 646"/>
                <a:gd name="T49" fmla="*/ 768 h 768"/>
                <a:gd name="T50" fmla="*/ 1 w 646"/>
                <a:gd name="T51" fmla="*/ 694 h 768"/>
                <a:gd name="T52" fmla="*/ 1 w 646"/>
                <a:gd name="T53" fmla="*/ 619 h 768"/>
                <a:gd name="T54" fmla="*/ 2 w 646"/>
                <a:gd name="T55" fmla="*/ 545 h 768"/>
                <a:gd name="T56" fmla="*/ 2 w 646"/>
                <a:gd name="T57" fmla="*/ 470 h 768"/>
                <a:gd name="T58" fmla="*/ 3 w 646"/>
                <a:gd name="T59" fmla="*/ 396 h 768"/>
                <a:gd name="T60" fmla="*/ 3 w 646"/>
                <a:gd name="T61" fmla="*/ 321 h 768"/>
                <a:gd name="T62" fmla="*/ 4 w 646"/>
                <a:gd name="T63" fmla="*/ 246 h 768"/>
                <a:gd name="T64" fmla="*/ 5 w 646"/>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8">
                  <a:moveTo>
                    <a:pt x="5" y="172"/>
                  </a:moveTo>
                  <a:lnTo>
                    <a:pt x="85" y="150"/>
                  </a:lnTo>
                  <a:lnTo>
                    <a:pt x="165" y="128"/>
                  </a:lnTo>
                  <a:lnTo>
                    <a:pt x="245" y="107"/>
                  </a:lnTo>
                  <a:lnTo>
                    <a:pt x="325" y="85"/>
                  </a:lnTo>
                  <a:lnTo>
                    <a:pt x="406" y="64"/>
                  </a:lnTo>
                  <a:lnTo>
                    <a:pt x="485" y="42"/>
                  </a:lnTo>
                  <a:lnTo>
                    <a:pt x="566" y="21"/>
                  </a:lnTo>
                  <a:lnTo>
                    <a:pt x="646" y="0"/>
                  </a:lnTo>
                  <a:lnTo>
                    <a:pt x="645" y="74"/>
                  </a:lnTo>
                  <a:lnTo>
                    <a:pt x="645" y="149"/>
                  </a:lnTo>
                  <a:lnTo>
                    <a:pt x="644" y="224"/>
                  </a:lnTo>
                  <a:lnTo>
                    <a:pt x="643" y="298"/>
                  </a:lnTo>
                  <a:lnTo>
                    <a:pt x="643" y="373"/>
                  </a:lnTo>
                  <a:lnTo>
                    <a:pt x="642" y="447"/>
                  </a:lnTo>
                  <a:lnTo>
                    <a:pt x="641" y="522"/>
                  </a:lnTo>
                  <a:lnTo>
                    <a:pt x="641" y="596"/>
                  </a:lnTo>
                  <a:lnTo>
                    <a:pt x="561" y="617"/>
                  </a:lnTo>
                  <a:lnTo>
                    <a:pt x="480" y="639"/>
                  </a:lnTo>
                  <a:lnTo>
                    <a:pt x="401" y="661"/>
                  </a:lnTo>
                  <a:lnTo>
                    <a:pt x="320" y="682"/>
                  </a:lnTo>
                  <a:lnTo>
                    <a:pt x="241" y="704"/>
                  </a:lnTo>
                  <a:lnTo>
                    <a:pt x="160" y="725"/>
                  </a:lnTo>
                  <a:lnTo>
                    <a:pt x="81" y="747"/>
                  </a:lnTo>
                  <a:lnTo>
                    <a:pt x="0" y="768"/>
                  </a:lnTo>
                  <a:lnTo>
                    <a:pt x="1" y="694"/>
                  </a:lnTo>
                  <a:lnTo>
                    <a:pt x="1" y="619"/>
                  </a:lnTo>
                  <a:lnTo>
                    <a:pt x="2" y="545"/>
                  </a:lnTo>
                  <a:lnTo>
                    <a:pt x="2" y="470"/>
                  </a:lnTo>
                  <a:lnTo>
                    <a:pt x="3" y="396"/>
                  </a:lnTo>
                  <a:lnTo>
                    <a:pt x="3" y="321"/>
                  </a:lnTo>
                  <a:lnTo>
                    <a:pt x="4" y="246"/>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1" name="Freeform 103">
              <a:extLst>
                <a:ext uri="{FF2B5EF4-FFF2-40B4-BE49-F238E27FC236}">
                  <a16:creationId xmlns:a16="http://schemas.microsoft.com/office/drawing/2014/main" id="{6637551F-1A12-04C8-55C4-AA820AC1BA88}"/>
                </a:ext>
              </a:extLst>
            </p:cNvPr>
            <p:cNvSpPr>
              <a:spLocks/>
            </p:cNvSpPr>
            <p:nvPr/>
          </p:nvSpPr>
          <p:spPr bwMode="auto">
            <a:xfrm>
              <a:off x="3652" y="1135"/>
              <a:ext cx="196" cy="236"/>
            </a:xfrm>
            <a:custGeom>
              <a:avLst/>
              <a:gdLst>
                <a:gd name="T0" fmla="*/ 4 w 645"/>
                <a:gd name="T1" fmla="*/ 172 h 768"/>
                <a:gd name="T2" fmla="*/ 85 w 645"/>
                <a:gd name="T3" fmla="*/ 151 h 768"/>
                <a:gd name="T4" fmla="*/ 164 w 645"/>
                <a:gd name="T5" fmla="*/ 129 h 768"/>
                <a:gd name="T6" fmla="*/ 245 w 645"/>
                <a:gd name="T7" fmla="*/ 108 h 768"/>
                <a:gd name="T8" fmla="*/ 324 w 645"/>
                <a:gd name="T9" fmla="*/ 86 h 768"/>
                <a:gd name="T10" fmla="*/ 405 w 645"/>
                <a:gd name="T11" fmla="*/ 65 h 768"/>
                <a:gd name="T12" fmla="*/ 484 w 645"/>
                <a:gd name="T13" fmla="*/ 43 h 768"/>
                <a:gd name="T14" fmla="*/ 565 w 645"/>
                <a:gd name="T15" fmla="*/ 21 h 768"/>
                <a:gd name="T16" fmla="*/ 645 w 645"/>
                <a:gd name="T17" fmla="*/ 0 h 768"/>
                <a:gd name="T18" fmla="*/ 644 w 645"/>
                <a:gd name="T19" fmla="*/ 75 h 768"/>
                <a:gd name="T20" fmla="*/ 643 w 645"/>
                <a:gd name="T21" fmla="*/ 149 h 768"/>
                <a:gd name="T22" fmla="*/ 643 w 645"/>
                <a:gd name="T23" fmla="*/ 223 h 768"/>
                <a:gd name="T24" fmla="*/ 642 w 645"/>
                <a:gd name="T25" fmla="*/ 298 h 768"/>
                <a:gd name="T26" fmla="*/ 641 w 645"/>
                <a:gd name="T27" fmla="*/ 372 h 768"/>
                <a:gd name="T28" fmla="*/ 641 w 645"/>
                <a:gd name="T29" fmla="*/ 447 h 768"/>
                <a:gd name="T30" fmla="*/ 640 w 645"/>
                <a:gd name="T31" fmla="*/ 521 h 768"/>
                <a:gd name="T32" fmla="*/ 639 w 645"/>
                <a:gd name="T33" fmla="*/ 596 h 768"/>
                <a:gd name="T34" fmla="*/ 560 w 645"/>
                <a:gd name="T35" fmla="*/ 617 h 768"/>
                <a:gd name="T36" fmla="*/ 479 w 645"/>
                <a:gd name="T37" fmla="*/ 639 h 768"/>
                <a:gd name="T38" fmla="*/ 400 w 645"/>
                <a:gd name="T39" fmla="*/ 660 h 768"/>
                <a:gd name="T40" fmla="*/ 319 w 645"/>
                <a:gd name="T41" fmla="*/ 681 h 768"/>
                <a:gd name="T42" fmla="*/ 240 w 645"/>
                <a:gd name="T43" fmla="*/ 703 h 768"/>
                <a:gd name="T44" fmla="*/ 159 w 645"/>
                <a:gd name="T45" fmla="*/ 724 h 768"/>
                <a:gd name="T46" fmla="*/ 80 w 645"/>
                <a:gd name="T47" fmla="*/ 745 h 768"/>
                <a:gd name="T48" fmla="*/ 0 w 645"/>
                <a:gd name="T49" fmla="*/ 768 h 768"/>
                <a:gd name="T50" fmla="*/ 0 w 645"/>
                <a:gd name="T51" fmla="*/ 693 h 768"/>
                <a:gd name="T52" fmla="*/ 1 w 645"/>
                <a:gd name="T53" fmla="*/ 619 h 768"/>
                <a:gd name="T54" fmla="*/ 1 w 645"/>
                <a:gd name="T55" fmla="*/ 544 h 768"/>
                <a:gd name="T56" fmla="*/ 2 w 645"/>
                <a:gd name="T57" fmla="*/ 470 h 768"/>
                <a:gd name="T58" fmla="*/ 2 w 645"/>
                <a:gd name="T59" fmla="*/ 395 h 768"/>
                <a:gd name="T60" fmla="*/ 3 w 645"/>
                <a:gd name="T61" fmla="*/ 321 h 768"/>
                <a:gd name="T62" fmla="*/ 4 w 645"/>
                <a:gd name="T63" fmla="*/ 247 h 768"/>
                <a:gd name="T64" fmla="*/ 4 w 645"/>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8">
                  <a:moveTo>
                    <a:pt x="4" y="172"/>
                  </a:moveTo>
                  <a:lnTo>
                    <a:pt x="85" y="151"/>
                  </a:lnTo>
                  <a:lnTo>
                    <a:pt x="164" y="129"/>
                  </a:lnTo>
                  <a:lnTo>
                    <a:pt x="245" y="108"/>
                  </a:lnTo>
                  <a:lnTo>
                    <a:pt x="324" y="86"/>
                  </a:lnTo>
                  <a:lnTo>
                    <a:pt x="405" y="65"/>
                  </a:lnTo>
                  <a:lnTo>
                    <a:pt x="484" y="43"/>
                  </a:lnTo>
                  <a:lnTo>
                    <a:pt x="565" y="21"/>
                  </a:lnTo>
                  <a:lnTo>
                    <a:pt x="645" y="0"/>
                  </a:lnTo>
                  <a:lnTo>
                    <a:pt x="644" y="75"/>
                  </a:lnTo>
                  <a:lnTo>
                    <a:pt x="643" y="149"/>
                  </a:lnTo>
                  <a:lnTo>
                    <a:pt x="643" y="223"/>
                  </a:lnTo>
                  <a:lnTo>
                    <a:pt x="642" y="298"/>
                  </a:lnTo>
                  <a:lnTo>
                    <a:pt x="641" y="372"/>
                  </a:lnTo>
                  <a:lnTo>
                    <a:pt x="641" y="447"/>
                  </a:lnTo>
                  <a:lnTo>
                    <a:pt x="640" y="521"/>
                  </a:lnTo>
                  <a:lnTo>
                    <a:pt x="639" y="596"/>
                  </a:lnTo>
                  <a:lnTo>
                    <a:pt x="560" y="617"/>
                  </a:lnTo>
                  <a:lnTo>
                    <a:pt x="479" y="639"/>
                  </a:lnTo>
                  <a:lnTo>
                    <a:pt x="400" y="660"/>
                  </a:lnTo>
                  <a:lnTo>
                    <a:pt x="319" y="681"/>
                  </a:lnTo>
                  <a:lnTo>
                    <a:pt x="240" y="703"/>
                  </a:lnTo>
                  <a:lnTo>
                    <a:pt x="159" y="724"/>
                  </a:lnTo>
                  <a:lnTo>
                    <a:pt x="80" y="745"/>
                  </a:lnTo>
                  <a:lnTo>
                    <a:pt x="0" y="768"/>
                  </a:lnTo>
                  <a:lnTo>
                    <a:pt x="0" y="693"/>
                  </a:lnTo>
                  <a:lnTo>
                    <a:pt x="1" y="619"/>
                  </a:lnTo>
                  <a:lnTo>
                    <a:pt x="1" y="544"/>
                  </a:lnTo>
                  <a:lnTo>
                    <a:pt x="2" y="470"/>
                  </a:lnTo>
                  <a:lnTo>
                    <a:pt x="2" y="395"/>
                  </a:lnTo>
                  <a:lnTo>
                    <a:pt x="3" y="321"/>
                  </a:lnTo>
                  <a:lnTo>
                    <a:pt x="4" y="247"/>
                  </a:lnTo>
                  <a:lnTo>
                    <a:pt x="4"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2" name="Freeform 102">
              <a:extLst>
                <a:ext uri="{FF2B5EF4-FFF2-40B4-BE49-F238E27FC236}">
                  <a16:creationId xmlns:a16="http://schemas.microsoft.com/office/drawing/2014/main" id="{D83FD494-2536-0420-3590-C961B98D9D5B}"/>
                </a:ext>
              </a:extLst>
            </p:cNvPr>
            <p:cNvSpPr>
              <a:spLocks/>
            </p:cNvSpPr>
            <p:nvPr/>
          </p:nvSpPr>
          <p:spPr bwMode="auto">
            <a:xfrm>
              <a:off x="3865" y="-956"/>
              <a:ext cx="200" cy="240"/>
            </a:xfrm>
            <a:custGeom>
              <a:avLst/>
              <a:gdLst>
                <a:gd name="T0" fmla="*/ 6 w 656"/>
                <a:gd name="T1" fmla="*/ 171 h 786"/>
                <a:gd name="T2" fmla="*/ 88 w 656"/>
                <a:gd name="T3" fmla="*/ 150 h 786"/>
                <a:gd name="T4" fmla="*/ 168 w 656"/>
                <a:gd name="T5" fmla="*/ 128 h 786"/>
                <a:gd name="T6" fmla="*/ 250 w 656"/>
                <a:gd name="T7" fmla="*/ 107 h 786"/>
                <a:gd name="T8" fmla="*/ 331 w 656"/>
                <a:gd name="T9" fmla="*/ 85 h 786"/>
                <a:gd name="T10" fmla="*/ 412 w 656"/>
                <a:gd name="T11" fmla="*/ 64 h 786"/>
                <a:gd name="T12" fmla="*/ 493 w 656"/>
                <a:gd name="T13" fmla="*/ 42 h 786"/>
                <a:gd name="T14" fmla="*/ 575 w 656"/>
                <a:gd name="T15" fmla="*/ 21 h 786"/>
                <a:gd name="T16" fmla="*/ 656 w 656"/>
                <a:gd name="T17" fmla="*/ 0 h 786"/>
                <a:gd name="T18" fmla="*/ 655 w 656"/>
                <a:gd name="T19" fmla="*/ 76 h 786"/>
                <a:gd name="T20" fmla="*/ 655 w 656"/>
                <a:gd name="T21" fmla="*/ 154 h 786"/>
                <a:gd name="T22" fmla="*/ 654 w 656"/>
                <a:gd name="T23" fmla="*/ 230 h 786"/>
                <a:gd name="T24" fmla="*/ 653 w 656"/>
                <a:gd name="T25" fmla="*/ 308 h 786"/>
                <a:gd name="T26" fmla="*/ 652 w 656"/>
                <a:gd name="T27" fmla="*/ 384 h 786"/>
                <a:gd name="T28" fmla="*/ 651 w 656"/>
                <a:gd name="T29" fmla="*/ 462 h 786"/>
                <a:gd name="T30" fmla="*/ 651 w 656"/>
                <a:gd name="T31" fmla="*/ 538 h 786"/>
                <a:gd name="T32" fmla="*/ 650 w 656"/>
                <a:gd name="T33" fmla="*/ 615 h 786"/>
                <a:gd name="T34" fmla="*/ 569 w 656"/>
                <a:gd name="T35" fmla="*/ 637 h 786"/>
                <a:gd name="T36" fmla="*/ 487 w 656"/>
                <a:gd name="T37" fmla="*/ 658 h 786"/>
                <a:gd name="T38" fmla="*/ 406 w 656"/>
                <a:gd name="T39" fmla="*/ 679 h 786"/>
                <a:gd name="T40" fmla="*/ 325 w 656"/>
                <a:gd name="T41" fmla="*/ 701 h 786"/>
                <a:gd name="T42" fmla="*/ 244 w 656"/>
                <a:gd name="T43" fmla="*/ 722 h 786"/>
                <a:gd name="T44" fmla="*/ 163 w 656"/>
                <a:gd name="T45" fmla="*/ 743 h 786"/>
                <a:gd name="T46" fmla="*/ 82 w 656"/>
                <a:gd name="T47" fmla="*/ 765 h 786"/>
                <a:gd name="T48" fmla="*/ 0 w 656"/>
                <a:gd name="T49" fmla="*/ 786 h 786"/>
                <a:gd name="T50" fmla="*/ 1 w 656"/>
                <a:gd name="T51" fmla="*/ 709 h 786"/>
                <a:gd name="T52" fmla="*/ 2 w 656"/>
                <a:gd name="T53" fmla="*/ 633 h 786"/>
                <a:gd name="T54" fmla="*/ 2 w 656"/>
                <a:gd name="T55" fmla="*/ 556 h 786"/>
                <a:gd name="T56" fmla="*/ 3 w 656"/>
                <a:gd name="T57" fmla="*/ 479 h 786"/>
                <a:gd name="T58" fmla="*/ 4 w 656"/>
                <a:gd name="T59" fmla="*/ 402 h 786"/>
                <a:gd name="T60" fmla="*/ 4 w 656"/>
                <a:gd name="T61" fmla="*/ 325 h 786"/>
                <a:gd name="T62" fmla="*/ 5 w 656"/>
                <a:gd name="T63" fmla="*/ 247 h 786"/>
                <a:gd name="T64" fmla="*/ 6 w 656"/>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6">
                  <a:moveTo>
                    <a:pt x="6" y="171"/>
                  </a:moveTo>
                  <a:lnTo>
                    <a:pt x="88" y="150"/>
                  </a:lnTo>
                  <a:lnTo>
                    <a:pt x="168" y="128"/>
                  </a:lnTo>
                  <a:lnTo>
                    <a:pt x="250" y="107"/>
                  </a:lnTo>
                  <a:lnTo>
                    <a:pt x="331" y="85"/>
                  </a:lnTo>
                  <a:lnTo>
                    <a:pt x="412" y="64"/>
                  </a:lnTo>
                  <a:lnTo>
                    <a:pt x="493" y="42"/>
                  </a:lnTo>
                  <a:lnTo>
                    <a:pt x="575" y="21"/>
                  </a:lnTo>
                  <a:lnTo>
                    <a:pt x="656" y="0"/>
                  </a:lnTo>
                  <a:lnTo>
                    <a:pt x="655" y="76"/>
                  </a:lnTo>
                  <a:lnTo>
                    <a:pt x="655" y="154"/>
                  </a:lnTo>
                  <a:lnTo>
                    <a:pt x="654" y="230"/>
                  </a:lnTo>
                  <a:lnTo>
                    <a:pt x="653" y="308"/>
                  </a:lnTo>
                  <a:lnTo>
                    <a:pt x="652" y="384"/>
                  </a:lnTo>
                  <a:lnTo>
                    <a:pt x="651" y="462"/>
                  </a:lnTo>
                  <a:lnTo>
                    <a:pt x="651" y="538"/>
                  </a:lnTo>
                  <a:lnTo>
                    <a:pt x="650" y="615"/>
                  </a:lnTo>
                  <a:lnTo>
                    <a:pt x="569" y="637"/>
                  </a:lnTo>
                  <a:lnTo>
                    <a:pt x="487" y="658"/>
                  </a:lnTo>
                  <a:lnTo>
                    <a:pt x="406" y="679"/>
                  </a:lnTo>
                  <a:lnTo>
                    <a:pt x="325" y="701"/>
                  </a:lnTo>
                  <a:lnTo>
                    <a:pt x="244" y="722"/>
                  </a:lnTo>
                  <a:lnTo>
                    <a:pt x="163" y="743"/>
                  </a:lnTo>
                  <a:lnTo>
                    <a:pt x="82" y="765"/>
                  </a:lnTo>
                  <a:lnTo>
                    <a:pt x="0" y="786"/>
                  </a:lnTo>
                  <a:lnTo>
                    <a:pt x="1" y="709"/>
                  </a:lnTo>
                  <a:lnTo>
                    <a:pt x="2" y="633"/>
                  </a:lnTo>
                  <a:lnTo>
                    <a:pt x="2" y="556"/>
                  </a:lnTo>
                  <a:lnTo>
                    <a:pt x="3" y="479"/>
                  </a:lnTo>
                  <a:lnTo>
                    <a:pt x="4" y="402"/>
                  </a:lnTo>
                  <a:lnTo>
                    <a:pt x="4" y="325"/>
                  </a:lnTo>
                  <a:lnTo>
                    <a:pt x="5" y="247"/>
                  </a:lnTo>
                  <a:lnTo>
                    <a:pt x="6" y="171"/>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3" name="Freeform 101">
              <a:extLst>
                <a:ext uri="{FF2B5EF4-FFF2-40B4-BE49-F238E27FC236}">
                  <a16:creationId xmlns:a16="http://schemas.microsoft.com/office/drawing/2014/main" id="{2C333260-D45A-4A42-5600-E784352EE5BE}"/>
                </a:ext>
              </a:extLst>
            </p:cNvPr>
            <p:cNvSpPr>
              <a:spLocks/>
            </p:cNvSpPr>
            <p:nvPr/>
          </p:nvSpPr>
          <p:spPr bwMode="auto">
            <a:xfrm>
              <a:off x="3862" y="-767"/>
              <a:ext cx="200" cy="240"/>
            </a:xfrm>
            <a:custGeom>
              <a:avLst/>
              <a:gdLst>
                <a:gd name="T0" fmla="*/ 5 w 655"/>
                <a:gd name="T1" fmla="*/ 171 h 783"/>
                <a:gd name="T2" fmla="*/ 87 w 655"/>
                <a:gd name="T3" fmla="*/ 150 h 783"/>
                <a:gd name="T4" fmla="*/ 168 w 655"/>
                <a:gd name="T5" fmla="*/ 128 h 783"/>
                <a:gd name="T6" fmla="*/ 249 w 655"/>
                <a:gd name="T7" fmla="*/ 107 h 783"/>
                <a:gd name="T8" fmla="*/ 330 w 655"/>
                <a:gd name="T9" fmla="*/ 86 h 783"/>
                <a:gd name="T10" fmla="*/ 411 w 655"/>
                <a:gd name="T11" fmla="*/ 64 h 783"/>
                <a:gd name="T12" fmla="*/ 492 w 655"/>
                <a:gd name="T13" fmla="*/ 43 h 783"/>
                <a:gd name="T14" fmla="*/ 574 w 655"/>
                <a:gd name="T15" fmla="*/ 22 h 783"/>
                <a:gd name="T16" fmla="*/ 655 w 655"/>
                <a:gd name="T17" fmla="*/ 0 h 783"/>
                <a:gd name="T18" fmla="*/ 654 w 655"/>
                <a:gd name="T19" fmla="*/ 77 h 783"/>
                <a:gd name="T20" fmla="*/ 653 w 655"/>
                <a:gd name="T21" fmla="*/ 153 h 783"/>
                <a:gd name="T22" fmla="*/ 652 w 655"/>
                <a:gd name="T23" fmla="*/ 230 h 783"/>
                <a:gd name="T24" fmla="*/ 652 w 655"/>
                <a:gd name="T25" fmla="*/ 306 h 783"/>
                <a:gd name="T26" fmla="*/ 651 w 655"/>
                <a:gd name="T27" fmla="*/ 383 h 783"/>
                <a:gd name="T28" fmla="*/ 650 w 655"/>
                <a:gd name="T29" fmla="*/ 459 h 783"/>
                <a:gd name="T30" fmla="*/ 649 w 655"/>
                <a:gd name="T31" fmla="*/ 536 h 783"/>
                <a:gd name="T32" fmla="*/ 648 w 655"/>
                <a:gd name="T33" fmla="*/ 612 h 783"/>
                <a:gd name="T34" fmla="*/ 568 w 655"/>
                <a:gd name="T35" fmla="*/ 633 h 783"/>
                <a:gd name="T36" fmla="*/ 486 w 655"/>
                <a:gd name="T37" fmla="*/ 654 h 783"/>
                <a:gd name="T38" fmla="*/ 405 w 655"/>
                <a:gd name="T39" fmla="*/ 676 h 783"/>
                <a:gd name="T40" fmla="*/ 324 w 655"/>
                <a:gd name="T41" fmla="*/ 697 h 783"/>
                <a:gd name="T42" fmla="*/ 243 w 655"/>
                <a:gd name="T43" fmla="*/ 719 h 783"/>
                <a:gd name="T44" fmla="*/ 162 w 655"/>
                <a:gd name="T45" fmla="*/ 741 h 783"/>
                <a:gd name="T46" fmla="*/ 81 w 655"/>
                <a:gd name="T47" fmla="*/ 762 h 783"/>
                <a:gd name="T48" fmla="*/ 0 w 655"/>
                <a:gd name="T49" fmla="*/ 783 h 783"/>
                <a:gd name="T50" fmla="*/ 1 w 655"/>
                <a:gd name="T51" fmla="*/ 707 h 783"/>
                <a:gd name="T52" fmla="*/ 1 w 655"/>
                <a:gd name="T53" fmla="*/ 630 h 783"/>
                <a:gd name="T54" fmla="*/ 2 w 655"/>
                <a:gd name="T55" fmla="*/ 555 h 783"/>
                <a:gd name="T56" fmla="*/ 3 w 655"/>
                <a:gd name="T57" fmla="*/ 478 h 783"/>
                <a:gd name="T58" fmla="*/ 3 w 655"/>
                <a:gd name="T59" fmla="*/ 401 h 783"/>
                <a:gd name="T60" fmla="*/ 4 w 655"/>
                <a:gd name="T61" fmla="*/ 324 h 783"/>
                <a:gd name="T62" fmla="*/ 5 w 655"/>
                <a:gd name="T63" fmla="*/ 248 h 783"/>
                <a:gd name="T64" fmla="*/ 5 w 655"/>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3">
                  <a:moveTo>
                    <a:pt x="5" y="171"/>
                  </a:moveTo>
                  <a:lnTo>
                    <a:pt x="87" y="150"/>
                  </a:lnTo>
                  <a:lnTo>
                    <a:pt x="168" y="128"/>
                  </a:lnTo>
                  <a:lnTo>
                    <a:pt x="249" y="107"/>
                  </a:lnTo>
                  <a:lnTo>
                    <a:pt x="330" y="86"/>
                  </a:lnTo>
                  <a:lnTo>
                    <a:pt x="411" y="64"/>
                  </a:lnTo>
                  <a:lnTo>
                    <a:pt x="492" y="43"/>
                  </a:lnTo>
                  <a:lnTo>
                    <a:pt x="574" y="22"/>
                  </a:lnTo>
                  <a:lnTo>
                    <a:pt x="655" y="0"/>
                  </a:lnTo>
                  <a:lnTo>
                    <a:pt x="654" y="77"/>
                  </a:lnTo>
                  <a:lnTo>
                    <a:pt x="653" y="153"/>
                  </a:lnTo>
                  <a:lnTo>
                    <a:pt x="652" y="230"/>
                  </a:lnTo>
                  <a:lnTo>
                    <a:pt x="652" y="306"/>
                  </a:lnTo>
                  <a:lnTo>
                    <a:pt x="651" y="383"/>
                  </a:lnTo>
                  <a:lnTo>
                    <a:pt x="650" y="459"/>
                  </a:lnTo>
                  <a:lnTo>
                    <a:pt x="649" y="536"/>
                  </a:lnTo>
                  <a:lnTo>
                    <a:pt x="648" y="612"/>
                  </a:lnTo>
                  <a:lnTo>
                    <a:pt x="568" y="633"/>
                  </a:lnTo>
                  <a:lnTo>
                    <a:pt x="486" y="654"/>
                  </a:lnTo>
                  <a:lnTo>
                    <a:pt x="405" y="676"/>
                  </a:lnTo>
                  <a:lnTo>
                    <a:pt x="324" y="697"/>
                  </a:lnTo>
                  <a:lnTo>
                    <a:pt x="243" y="719"/>
                  </a:lnTo>
                  <a:lnTo>
                    <a:pt x="162" y="741"/>
                  </a:lnTo>
                  <a:lnTo>
                    <a:pt x="81" y="762"/>
                  </a:lnTo>
                  <a:lnTo>
                    <a:pt x="0" y="783"/>
                  </a:lnTo>
                  <a:lnTo>
                    <a:pt x="1" y="707"/>
                  </a:lnTo>
                  <a:lnTo>
                    <a:pt x="1" y="630"/>
                  </a:lnTo>
                  <a:lnTo>
                    <a:pt x="2" y="555"/>
                  </a:lnTo>
                  <a:lnTo>
                    <a:pt x="3" y="478"/>
                  </a:lnTo>
                  <a:lnTo>
                    <a:pt x="3" y="401"/>
                  </a:lnTo>
                  <a:lnTo>
                    <a:pt x="4" y="324"/>
                  </a:lnTo>
                  <a:lnTo>
                    <a:pt x="5" y="248"/>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4" name="Freeform 100">
              <a:extLst>
                <a:ext uri="{FF2B5EF4-FFF2-40B4-BE49-F238E27FC236}">
                  <a16:creationId xmlns:a16="http://schemas.microsoft.com/office/drawing/2014/main" id="{691E4DDD-0C33-55AD-8791-078024E51A59}"/>
                </a:ext>
              </a:extLst>
            </p:cNvPr>
            <p:cNvSpPr>
              <a:spLocks/>
            </p:cNvSpPr>
            <p:nvPr/>
          </p:nvSpPr>
          <p:spPr bwMode="auto">
            <a:xfrm>
              <a:off x="3862" y="-581"/>
              <a:ext cx="198" cy="240"/>
            </a:xfrm>
            <a:custGeom>
              <a:avLst/>
              <a:gdLst>
                <a:gd name="T0" fmla="*/ 5 w 653"/>
                <a:gd name="T1" fmla="*/ 171 h 781"/>
                <a:gd name="T2" fmla="*/ 86 w 653"/>
                <a:gd name="T3" fmla="*/ 150 h 781"/>
                <a:gd name="T4" fmla="*/ 167 w 653"/>
                <a:gd name="T5" fmla="*/ 129 h 781"/>
                <a:gd name="T6" fmla="*/ 248 w 653"/>
                <a:gd name="T7" fmla="*/ 107 h 781"/>
                <a:gd name="T8" fmla="*/ 329 w 653"/>
                <a:gd name="T9" fmla="*/ 85 h 781"/>
                <a:gd name="T10" fmla="*/ 410 w 653"/>
                <a:gd name="T11" fmla="*/ 64 h 781"/>
                <a:gd name="T12" fmla="*/ 491 w 653"/>
                <a:gd name="T13" fmla="*/ 42 h 781"/>
                <a:gd name="T14" fmla="*/ 573 w 653"/>
                <a:gd name="T15" fmla="*/ 21 h 781"/>
                <a:gd name="T16" fmla="*/ 653 w 653"/>
                <a:gd name="T17" fmla="*/ 0 h 781"/>
                <a:gd name="T18" fmla="*/ 653 w 653"/>
                <a:gd name="T19" fmla="*/ 76 h 781"/>
                <a:gd name="T20" fmla="*/ 652 w 653"/>
                <a:gd name="T21" fmla="*/ 153 h 781"/>
                <a:gd name="T22" fmla="*/ 651 w 653"/>
                <a:gd name="T23" fmla="*/ 229 h 781"/>
                <a:gd name="T24" fmla="*/ 650 w 653"/>
                <a:gd name="T25" fmla="*/ 306 h 781"/>
                <a:gd name="T26" fmla="*/ 649 w 653"/>
                <a:gd name="T27" fmla="*/ 382 h 781"/>
                <a:gd name="T28" fmla="*/ 649 w 653"/>
                <a:gd name="T29" fmla="*/ 459 h 781"/>
                <a:gd name="T30" fmla="*/ 648 w 653"/>
                <a:gd name="T31" fmla="*/ 534 h 781"/>
                <a:gd name="T32" fmla="*/ 647 w 653"/>
                <a:gd name="T33" fmla="*/ 610 h 781"/>
                <a:gd name="T34" fmla="*/ 566 w 653"/>
                <a:gd name="T35" fmla="*/ 632 h 781"/>
                <a:gd name="T36" fmla="*/ 485 w 653"/>
                <a:gd name="T37" fmla="*/ 653 h 781"/>
                <a:gd name="T38" fmla="*/ 404 w 653"/>
                <a:gd name="T39" fmla="*/ 675 h 781"/>
                <a:gd name="T40" fmla="*/ 323 w 653"/>
                <a:gd name="T41" fmla="*/ 696 h 781"/>
                <a:gd name="T42" fmla="*/ 243 w 653"/>
                <a:gd name="T43" fmla="*/ 717 h 781"/>
                <a:gd name="T44" fmla="*/ 161 w 653"/>
                <a:gd name="T45" fmla="*/ 739 h 781"/>
                <a:gd name="T46" fmla="*/ 81 w 653"/>
                <a:gd name="T47" fmla="*/ 760 h 781"/>
                <a:gd name="T48" fmla="*/ 0 w 653"/>
                <a:gd name="T49" fmla="*/ 781 h 781"/>
                <a:gd name="T50" fmla="*/ 0 w 653"/>
                <a:gd name="T51" fmla="*/ 706 h 781"/>
                <a:gd name="T52" fmla="*/ 1 w 653"/>
                <a:gd name="T53" fmla="*/ 630 h 781"/>
                <a:gd name="T54" fmla="*/ 2 w 653"/>
                <a:gd name="T55" fmla="*/ 553 h 781"/>
                <a:gd name="T56" fmla="*/ 2 w 653"/>
                <a:gd name="T57" fmla="*/ 477 h 781"/>
                <a:gd name="T58" fmla="*/ 3 w 653"/>
                <a:gd name="T59" fmla="*/ 400 h 781"/>
                <a:gd name="T60" fmla="*/ 4 w 653"/>
                <a:gd name="T61" fmla="*/ 324 h 781"/>
                <a:gd name="T62" fmla="*/ 4 w 653"/>
                <a:gd name="T63" fmla="*/ 247 h 781"/>
                <a:gd name="T64" fmla="*/ 5 w 653"/>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5" y="171"/>
                  </a:moveTo>
                  <a:lnTo>
                    <a:pt x="86" y="150"/>
                  </a:lnTo>
                  <a:lnTo>
                    <a:pt x="167" y="129"/>
                  </a:lnTo>
                  <a:lnTo>
                    <a:pt x="248" y="107"/>
                  </a:lnTo>
                  <a:lnTo>
                    <a:pt x="329" y="85"/>
                  </a:lnTo>
                  <a:lnTo>
                    <a:pt x="410" y="64"/>
                  </a:lnTo>
                  <a:lnTo>
                    <a:pt x="491" y="42"/>
                  </a:lnTo>
                  <a:lnTo>
                    <a:pt x="573" y="21"/>
                  </a:lnTo>
                  <a:lnTo>
                    <a:pt x="653" y="0"/>
                  </a:lnTo>
                  <a:lnTo>
                    <a:pt x="653" y="76"/>
                  </a:lnTo>
                  <a:lnTo>
                    <a:pt x="652" y="153"/>
                  </a:lnTo>
                  <a:lnTo>
                    <a:pt x="651" y="229"/>
                  </a:lnTo>
                  <a:lnTo>
                    <a:pt x="650" y="306"/>
                  </a:lnTo>
                  <a:lnTo>
                    <a:pt x="649" y="382"/>
                  </a:lnTo>
                  <a:lnTo>
                    <a:pt x="649" y="459"/>
                  </a:lnTo>
                  <a:lnTo>
                    <a:pt x="648" y="534"/>
                  </a:lnTo>
                  <a:lnTo>
                    <a:pt x="647" y="610"/>
                  </a:lnTo>
                  <a:lnTo>
                    <a:pt x="566" y="632"/>
                  </a:lnTo>
                  <a:lnTo>
                    <a:pt x="485" y="653"/>
                  </a:lnTo>
                  <a:lnTo>
                    <a:pt x="404" y="675"/>
                  </a:lnTo>
                  <a:lnTo>
                    <a:pt x="323" y="696"/>
                  </a:lnTo>
                  <a:lnTo>
                    <a:pt x="243" y="717"/>
                  </a:lnTo>
                  <a:lnTo>
                    <a:pt x="161" y="739"/>
                  </a:lnTo>
                  <a:lnTo>
                    <a:pt x="81" y="760"/>
                  </a:lnTo>
                  <a:lnTo>
                    <a:pt x="0" y="781"/>
                  </a:lnTo>
                  <a:lnTo>
                    <a:pt x="0" y="706"/>
                  </a:lnTo>
                  <a:lnTo>
                    <a:pt x="1" y="630"/>
                  </a:lnTo>
                  <a:lnTo>
                    <a:pt x="2" y="553"/>
                  </a:lnTo>
                  <a:lnTo>
                    <a:pt x="2" y="477"/>
                  </a:lnTo>
                  <a:lnTo>
                    <a:pt x="3" y="400"/>
                  </a:lnTo>
                  <a:lnTo>
                    <a:pt x="4" y="324"/>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5" name="Freeform 99">
              <a:extLst>
                <a:ext uri="{FF2B5EF4-FFF2-40B4-BE49-F238E27FC236}">
                  <a16:creationId xmlns:a16="http://schemas.microsoft.com/office/drawing/2014/main" id="{769913C2-37D3-39B2-08D7-2E5026BA53C9}"/>
                </a:ext>
              </a:extLst>
            </p:cNvPr>
            <p:cNvSpPr>
              <a:spLocks/>
            </p:cNvSpPr>
            <p:nvPr/>
          </p:nvSpPr>
          <p:spPr bwMode="auto">
            <a:xfrm>
              <a:off x="3860" y="-392"/>
              <a:ext cx="198" cy="237"/>
            </a:xfrm>
            <a:custGeom>
              <a:avLst/>
              <a:gdLst>
                <a:gd name="T0" fmla="*/ 6 w 653"/>
                <a:gd name="T1" fmla="*/ 171 h 782"/>
                <a:gd name="T2" fmla="*/ 87 w 653"/>
                <a:gd name="T3" fmla="*/ 150 h 782"/>
                <a:gd name="T4" fmla="*/ 167 w 653"/>
                <a:gd name="T5" fmla="*/ 129 h 782"/>
                <a:gd name="T6" fmla="*/ 249 w 653"/>
                <a:gd name="T7" fmla="*/ 107 h 782"/>
                <a:gd name="T8" fmla="*/ 329 w 653"/>
                <a:gd name="T9" fmla="*/ 86 h 782"/>
                <a:gd name="T10" fmla="*/ 410 w 653"/>
                <a:gd name="T11" fmla="*/ 65 h 782"/>
                <a:gd name="T12" fmla="*/ 491 w 653"/>
                <a:gd name="T13" fmla="*/ 43 h 782"/>
                <a:gd name="T14" fmla="*/ 572 w 653"/>
                <a:gd name="T15" fmla="*/ 22 h 782"/>
                <a:gd name="T16" fmla="*/ 653 w 653"/>
                <a:gd name="T17" fmla="*/ 0 h 782"/>
                <a:gd name="T18" fmla="*/ 652 w 653"/>
                <a:gd name="T19" fmla="*/ 77 h 782"/>
                <a:gd name="T20" fmla="*/ 651 w 653"/>
                <a:gd name="T21" fmla="*/ 153 h 782"/>
                <a:gd name="T22" fmla="*/ 651 w 653"/>
                <a:gd name="T23" fmla="*/ 230 h 782"/>
                <a:gd name="T24" fmla="*/ 650 w 653"/>
                <a:gd name="T25" fmla="*/ 305 h 782"/>
                <a:gd name="T26" fmla="*/ 649 w 653"/>
                <a:gd name="T27" fmla="*/ 382 h 782"/>
                <a:gd name="T28" fmla="*/ 648 w 653"/>
                <a:gd name="T29" fmla="*/ 458 h 782"/>
                <a:gd name="T30" fmla="*/ 648 w 653"/>
                <a:gd name="T31" fmla="*/ 535 h 782"/>
                <a:gd name="T32" fmla="*/ 647 w 653"/>
                <a:gd name="T33" fmla="*/ 611 h 782"/>
                <a:gd name="T34" fmla="*/ 566 w 653"/>
                <a:gd name="T35" fmla="*/ 632 h 782"/>
                <a:gd name="T36" fmla="*/ 485 w 653"/>
                <a:gd name="T37" fmla="*/ 653 h 782"/>
                <a:gd name="T38" fmla="*/ 404 w 653"/>
                <a:gd name="T39" fmla="*/ 675 h 782"/>
                <a:gd name="T40" fmla="*/ 323 w 653"/>
                <a:gd name="T41" fmla="*/ 696 h 782"/>
                <a:gd name="T42" fmla="*/ 243 w 653"/>
                <a:gd name="T43" fmla="*/ 718 h 782"/>
                <a:gd name="T44" fmla="*/ 162 w 653"/>
                <a:gd name="T45" fmla="*/ 739 h 782"/>
                <a:gd name="T46" fmla="*/ 81 w 653"/>
                <a:gd name="T47" fmla="*/ 761 h 782"/>
                <a:gd name="T48" fmla="*/ 0 w 653"/>
                <a:gd name="T49" fmla="*/ 782 h 782"/>
                <a:gd name="T50" fmla="*/ 1 w 653"/>
                <a:gd name="T51" fmla="*/ 706 h 782"/>
                <a:gd name="T52" fmla="*/ 1 w 653"/>
                <a:gd name="T53" fmla="*/ 629 h 782"/>
                <a:gd name="T54" fmla="*/ 2 w 653"/>
                <a:gd name="T55" fmla="*/ 554 h 782"/>
                <a:gd name="T56" fmla="*/ 3 w 653"/>
                <a:gd name="T57" fmla="*/ 477 h 782"/>
                <a:gd name="T58" fmla="*/ 3 w 653"/>
                <a:gd name="T59" fmla="*/ 401 h 782"/>
                <a:gd name="T60" fmla="*/ 4 w 653"/>
                <a:gd name="T61" fmla="*/ 324 h 782"/>
                <a:gd name="T62" fmla="*/ 5 w 653"/>
                <a:gd name="T63" fmla="*/ 248 h 782"/>
                <a:gd name="T64" fmla="*/ 6 w 653"/>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2">
                  <a:moveTo>
                    <a:pt x="6" y="171"/>
                  </a:moveTo>
                  <a:lnTo>
                    <a:pt x="87" y="150"/>
                  </a:lnTo>
                  <a:lnTo>
                    <a:pt x="167" y="129"/>
                  </a:lnTo>
                  <a:lnTo>
                    <a:pt x="249" y="107"/>
                  </a:lnTo>
                  <a:lnTo>
                    <a:pt x="329" y="86"/>
                  </a:lnTo>
                  <a:lnTo>
                    <a:pt x="410" y="65"/>
                  </a:lnTo>
                  <a:lnTo>
                    <a:pt x="491" y="43"/>
                  </a:lnTo>
                  <a:lnTo>
                    <a:pt x="572" y="22"/>
                  </a:lnTo>
                  <a:lnTo>
                    <a:pt x="653" y="0"/>
                  </a:lnTo>
                  <a:lnTo>
                    <a:pt x="652" y="77"/>
                  </a:lnTo>
                  <a:lnTo>
                    <a:pt x="651" y="153"/>
                  </a:lnTo>
                  <a:lnTo>
                    <a:pt x="651" y="230"/>
                  </a:lnTo>
                  <a:lnTo>
                    <a:pt x="650" y="305"/>
                  </a:lnTo>
                  <a:lnTo>
                    <a:pt x="649" y="382"/>
                  </a:lnTo>
                  <a:lnTo>
                    <a:pt x="648" y="458"/>
                  </a:lnTo>
                  <a:lnTo>
                    <a:pt x="648" y="535"/>
                  </a:lnTo>
                  <a:lnTo>
                    <a:pt x="647" y="611"/>
                  </a:lnTo>
                  <a:lnTo>
                    <a:pt x="566" y="632"/>
                  </a:lnTo>
                  <a:lnTo>
                    <a:pt x="485" y="653"/>
                  </a:lnTo>
                  <a:lnTo>
                    <a:pt x="404" y="675"/>
                  </a:lnTo>
                  <a:lnTo>
                    <a:pt x="323" y="696"/>
                  </a:lnTo>
                  <a:lnTo>
                    <a:pt x="243" y="718"/>
                  </a:lnTo>
                  <a:lnTo>
                    <a:pt x="162" y="739"/>
                  </a:lnTo>
                  <a:lnTo>
                    <a:pt x="81" y="761"/>
                  </a:lnTo>
                  <a:lnTo>
                    <a:pt x="0" y="782"/>
                  </a:lnTo>
                  <a:lnTo>
                    <a:pt x="1" y="706"/>
                  </a:lnTo>
                  <a:lnTo>
                    <a:pt x="1" y="629"/>
                  </a:lnTo>
                  <a:lnTo>
                    <a:pt x="2" y="554"/>
                  </a:lnTo>
                  <a:lnTo>
                    <a:pt x="3" y="477"/>
                  </a:lnTo>
                  <a:lnTo>
                    <a:pt x="3" y="401"/>
                  </a:lnTo>
                  <a:lnTo>
                    <a:pt x="4" y="324"/>
                  </a:lnTo>
                  <a:lnTo>
                    <a:pt x="5" y="248"/>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6" name="Freeform 98">
              <a:extLst>
                <a:ext uri="{FF2B5EF4-FFF2-40B4-BE49-F238E27FC236}">
                  <a16:creationId xmlns:a16="http://schemas.microsoft.com/office/drawing/2014/main" id="{78EE86A6-7DC2-F3DD-9FC5-EE4E0FBEA7F1}"/>
                </a:ext>
              </a:extLst>
            </p:cNvPr>
            <p:cNvSpPr>
              <a:spLocks/>
            </p:cNvSpPr>
            <p:nvPr/>
          </p:nvSpPr>
          <p:spPr bwMode="auto">
            <a:xfrm>
              <a:off x="3858" y="-206"/>
              <a:ext cx="198" cy="238"/>
            </a:xfrm>
            <a:custGeom>
              <a:avLst/>
              <a:gdLst>
                <a:gd name="T0" fmla="*/ 5 w 652"/>
                <a:gd name="T1" fmla="*/ 171 h 777"/>
                <a:gd name="T2" fmla="*/ 86 w 652"/>
                <a:gd name="T3" fmla="*/ 150 h 777"/>
                <a:gd name="T4" fmla="*/ 167 w 652"/>
                <a:gd name="T5" fmla="*/ 128 h 777"/>
                <a:gd name="T6" fmla="*/ 248 w 652"/>
                <a:gd name="T7" fmla="*/ 107 h 777"/>
                <a:gd name="T8" fmla="*/ 328 w 652"/>
                <a:gd name="T9" fmla="*/ 85 h 777"/>
                <a:gd name="T10" fmla="*/ 409 w 652"/>
                <a:gd name="T11" fmla="*/ 64 h 777"/>
                <a:gd name="T12" fmla="*/ 490 w 652"/>
                <a:gd name="T13" fmla="*/ 42 h 777"/>
                <a:gd name="T14" fmla="*/ 571 w 652"/>
                <a:gd name="T15" fmla="*/ 21 h 777"/>
                <a:gd name="T16" fmla="*/ 652 w 652"/>
                <a:gd name="T17" fmla="*/ 0 h 777"/>
                <a:gd name="T18" fmla="*/ 651 w 652"/>
                <a:gd name="T19" fmla="*/ 75 h 777"/>
                <a:gd name="T20" fmla="*/ 650 w 652"/>
                <a:gd name="T21" fmla="*/ 152 h 777"/>
                <a:gd name="T22" fmla="*/ 649 w 652"/>
                <a:gd name="T23" fmla="*/ 227 h 777"/>
                <a:gd name="T24" fmla="*/ 649 w 652"/>
                <a:gd name="T25" fmla="*/ 304 h 777"/>
                <a:gd name="T26" fmla="*/ 648 w 652"/>
                <a:gd name="T27" fmla="*/ 379 h 777"/>
                <a:gd name="T28" fmla="*/ 647 w 652"/>
                <a:gd name="T29" fmla="*/ 455 h 777"/>
                <a:gd name="T30" fmla="*/ 646 w 652"/>
                <a:gd name="T31" fmla="*/ 531 h 777"/>
                <a:gd name="T32" fmla="*/ 645 w 652"/>
                <a:gd name="T33" fmla="*/ 606 h 777"/>
                <a:gd name="T34" fmla="*/ 565 w 652"/>
                <a:gd name="T35" fmla="*/ 628 h 777"/>
                <a:gd name="T36" fmla="*/ 484 w 652"/>
                <a:gd name="T37" fmla="*/ 650 h 777"/>
                <a:gd name="T38" fmla="*/ 403 w 652"/>
                <a:gd name="T39" fmla="*/ 671 h 777"/>
                <a:gd name="T40" fmla="*/ 322 w 652"/>
                <a:gd name="T41" fmla="*/ 692 h 777"/>
                <a:gd name="T42" fmla="*/ 242 w 652"/>
                <a:gd name="T43" fmla="*/ 713 h 777"/>
                <a:gd name="T44" fmla="*/ 161 w 652"/>
                <a:gd name="T45" fmla="*/ 735 h 777"/>
                <a:gd name="T46" fmla="*/ 81 w 652"/>
                <a:gd name="T47" fmla="*/ 756 h 777"/>
                <a:gd name="T48" fmla="*/ 0 w 652"/>
                <a:gd name="T49" fmla="*/ 777 h 777"/>
                <a:gd name="T50" fmla="*/ 0 w 652"/>
                <a:gd name="T51" fmla="*/ 702 h 777"/>
                <a:gd name="T52" fmla="*/ 1 w 652"/>
                <a:gd name="T53" fmla="*/ 627 h 777"/>
                <a:gd name="T54" fmla="*/ 2 w 652"/>
                <a:gd name="T55" fmla="*/ 550 h 777"/>
                <a:gd name="T56" fmla="*/ 2 w 652"/>
                <a:gd name="T57" fmla="*/ 475 h 777"/>
                <a:gd name="T58" fmla="*/ 3 w 652"/>
                <a:gd name="T59" fmla="*/ 399 h 777"/>
                <a:gd name="T60" fmla="*/ 4 w 652"/>
                <a:gd name="T61" fmla="*/ 323 h 777"/>
                <a:gd name="T62" fmla="*/ 4 w 652"/>
                <a:gd name="T63" fmla="*/ 247 h 777"/>
                <a:gd name="T64" fmla="*/ 5 w 652"/>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7">
                  <a:moveTo>
                    <a:pt x="5" y="171"/>
                  </a:moveTo>
                  <a:lnTo>
                    <a:pt x="86" y="150"/>
                  </a:lnTo>
                  <a:lnTo>
                    <a:pt x="167" y="128"/>
                  </a:lnTo>
                  <a:lnTo>
                    <a:pt x="248" y="107"/>
                  </a:lnTo>
                  <a:lnTo>
                    <a:pt x="328" y="85"/>
                  </a:lnTo>
                  <a:lnTo>
                    <a:pt x="409" y="64"/>
                  </a:lnTo>
                  <a:lnTo>
                    <a:pt x="490" y="42"/>
                  </a:lnTo>
                  <a:lnTo>
                    <a:pt x="571" y="21"/>
                  </a:lnTo>
                  <a:lnTo>
                    <a:pt x="652" y="0"/>
                  </a:lnTo>
                  <a:lnTo>
                    <a:pt x="651" y="75"/>
                  </a:lnTo>
                  <a:lnTo>
                    <a:pt x="650" y="152"/>
                  </a:lnTo>
                  <a:lnTo>
                    <a:pt x="649" y="227"/>
                  </a:lnTo>
                  <a:lnTo>
                    <a:pt x="649" y="304"/>
                  </a:lnTo>
                  <a:lnTo>
                    <a:pt x="648" y="379"/>
                  </a:lnTo>
                  <a:lnTo>
                    <a:pt x="647" y="455"/>
                  </a:lnTo>
                  <a:lnTo>
                    <a:pt x="646" y="531"/>
                  </a:lnTo>
                  <a:lnTo>
                    <a:pt x="645" y="606"/>
                  </a:lnTo>
                  <a:lnTo>
                    <a:pt x="565" y="628"/>
                  </a:lnTo>
                  <a:lnTo>
                    <a:pt x="484" y="650"/>
                  </a:lnTo>
                  <a:lnTo>
                    <a:pt x="403" y="671"/>
                  </a:lnTo>
                  <a:lnTo>
                    <a:pt x="322" y="692"/>
                  </a:lnTo>
                  <a:lnTo>
                    <a:pt x="242" y="713"/>
                  </a:lnTo>
                  <a:lnTo>
                    <a:pt x="161" y="735"/>
                  </a:lnTo>
                  <a:lnTo>
                    <a:pt x="81" y="756"/>
                  </a:lnTo>
                  <a:lnTo>
                    <a:pt x="0" y="777"/>
                  </a:lnTo>
                  <a:lnTo>
                    <a:pt x="0" y="702"/>
                  </a:lnTo>
                  <a:lnTo>
                    <a:pt x="1" y="627"/>
                  </a:lnTo>
                  <a:lnTo>
                    <a:pt x="2" y="550"/>
                  </a:lnTo>
                  <a:lnTo>
                    <a:pt x="2" y="475"/>
                  </a:lnTo>
                  <a:lnTo>
                    <a:pt x="3" y="399"/>
                  </a:lnTo>
                  <a:lnTo>
                    <a:pt x="4" y="323"/>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7" name="Freeform 97">
              <a:extLst>
                <a:ext uri="{FF2B5EF4-FFF2-40B4-BE49-F238E27FC236}">
                  <a16:creationId xmlns:a16="http://schemas.microsoft.com/office/drawing/2014/main" id="{154F0A09-8FA8-165F-BF02-E54C13C15DE3}"/>
                </a:ext>
              </a:extLst>
            </p:cNvPr>
            <p:cNvSpPr>
              <a:spLocks/>
            </p:cNvSpPr>
            <p:nvPr/>
          </p:nvSpPr>
          <p:spPr bwMode="auto">
            <a:xfrm>
              <a:off x="3856" y="-22"/>
              <a:ext cx="198" cy="239"/>
            </a:xfrm>
            <a:custGeom>
              <a:avLst/>
              <a:gdLst>
                <a:gd name="T0" fmla="*/ 6 w 651"/>
                <a:gd name="T1" fmla="*/ 171 h 777"/>
                <a:gd name="T2" fmla="*/ 87 w 651"/>
                <a:gd name="T3" fmla="*/ 150 h 777"/>
                <a:gd name="T4" fmla="*/ 167 w 651"/>
                <a:gd name="T5" fmla="*/ 129 h 777"/>
                <a:gd name="T6" fmla="*/ 248 w 651"/>
                <a:gd name="T7" fmla="*/ 107 h 777"/>
                <a:gd name="T8" fmla="*/ 328 w 651"/>
                <a:gd name="T9" fmla="*/ 86 h 777"/>
                <a:gd name="T10" fmla="*/ 409 w 651"/>
                <a:gd name="T11" fmla="*/ 65 h 777"/>
                <a:gd name="T12" fmla="*/ 490 w 651"/>
                <a:gd name="T13" fmla="*/ 44 h 777"/>
                <a:gd name="T14" fmla="*/ 571 w 651"/>
                <a:gd name="T15" fmla="*/ 22 h 777"/>
                <a:gd name="T16" fmla="*/ 651 w 651"/>
                <a:gd name="T17" fmla="*/ 0 h 777"/>
                <a:gd name="T18" fmla="*/ 651 w 651"/>
                <a:gd name="T19" fmla="*/ 76 h 777"/>
                <a:gd name="T20" fmla="*/ 650 w 651"/>
                <a:gd name="T21" fmla="*/ 152 h 777"/>
                <a:gd name="T22" fmla="*/ 649 w 651"/>
                <a:gd name="T23" fmla="*/ 228 h 777"/>
                <a:gd name="T24" fmla="*/ 648 w 651"/>
                <a:gd name="T25" fmla="*/ 303 h 777"/>
                <a:gd name="T26" fmla="*/ 647 w 651"/>
                <a:gd name="T27" fmla="*/ 380 h 777"/>
                <a:gd name="T28" fmla="*/ 647 w 651"/>
                <a:gd name="T29" fmla="*/ 455 h 777"/>
                <a:gd name="T30" fmla="*/ 646 w 651"/>
                <a:gd name="T31" fmla="*/ 531 h 777"/>
                <a:gd name="T32" fmla="*/ 645 w 651"/>
                <a:gd name="T33" fmla="*/ 606 h 777"/>
                <a:gd name="T34" fmla="*/ 565 w 651"/>
                <a:gd name="T35" fmla="*/ 627 h 777"/>
                <a:gd name="T36" fmla="*/ 484 w 651"/>
                <a:gd name="T37" fmla="*/ 648 h 777"/>
                <a:gd name="T38" fmla="*/ 404 w 651"/>
                <a:gd name="T39" fmla="*/ 670 h 777"/>
                <a:gd name="T40" fmla="*/ 322 w 651"/>
                <a:gd name="T41" fmla="*/ 691 h 777"/>
                <a:gd name="T42" fmla="*/ 242 w 651"/>
                <a:gd name="T43" fmla="*/ 713 h 777"/>
                <a:gd name="T44" fmla="*/ 161 w 651"/>
                <a:gd name="T45" fmla="*/ 735 h 777"/>
                <a:gd name="T46" fmla="*/ 81 w 651"/>
                <a:gd name="T47" fmla="*/ 756 h 777"/>
                <a:gd name="T48" fmla="*/ 0 w 651"/>
                <a:gd name="T49" fmla="*/ 777 h 777"/>
                <a:gd name="T50" fmla="*/ 1 w 651"/>
                <a:gd name="T51" fmla="*/ 701 h 777"/>
                <a:gd name="T52" fmla="*/ 2 w 651"/>
                <a:gd name="T53" fmla="*/ 626 h 777"/>
                <a:gd name="T54" fmla="*/ 2 w 651"/>
                <a:gd name="T55" fmla="*/ 551 h 777"/>
                <a:gd name="T56" fmla="*/ 3 w 651"/>
                <a:gd name="T57" fmla="*/ 475 h 777"/>
                <a:gd name="T58" fmla="*/ 4 w 651"/>
                <a:gd name="T59" fmla="*/ 400 h 777"/>
                <a:gd name="T60" fmla="*/ 4 w 651"/>
                <a:gd name="T61" fmla="*/ 323 h 777"/>
                <a:gd name="T62" fmla="*/ 5 w 651"/>
                <a:gd name="T63" fmla="*/ 248 h 777"/>
                <a:gd name="T64" fmla="*/ 6 w 651"/>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7">
                  <a:moveTo>
                    <a:pt x="6" y="171"/>
                  </a:moveTo>
                  <a:lnTo>
                    <a:pt x="87" y="150"/>
                  </a:lnTo>
                  <a:lnTo>
                    <a:pt x="167" y="129"/>
                  </a:lnTo>
                  <a:lnTo>
                    <a:pt x="248" y="107"/>
                  </a:lnTo>
                  <a:lnTo>
                    <a:pt x="328" y="86"/>
                  </a:lnTo>
                  <a:lnTo>
                    <a:pt x="409" y="65"/>
                  </a:lnTo>
                  <a:lnTo>
                    <a:pt x="490" y="44"/>
                  </a:lnTo>
                  <a:lnTo>
                    <a:pt x="571" y="22"/>
                  </a:lnTo>
                  <a:lnTo>
                    <a:pt x="651" y="0"/>
                  </a:lnTo>
                  <a:lnTo>
                    <a:pt x="651" y="76"/>
                  </a:lnTo>
                  <a:lnTo>
                    <a:pt x="650" y="152"/>
                  </a:lnTo>
                  <a:lnTo>
                    <a:pt x="649" y="228"/>
                  </a:lnTo>
                  <a:lnTo>
                    <a:pt x="648" y="303"/>
                  </a:lnTo>
                  <a:lnTo>
                    <a:pt x="647" y="380"/>
                  </a:lnTo>
                  <a:lnTo>
                    <a:pt x="647" y="455"/>
                  </a:lnTo>
                  <a:lnTo>
                    <a:pt x="646" y="531"/>
                  </a:lnTo>
                  <a:lnTo>
                    <a:pt x="645" y="606"/>
                  </a:lnTo>
                  <a:lnTo>
                    <a:pt x="565" y="627"/>
                  </a:lnTo>
                  <a:lnTo>
                    <a:pt x="484" y="648"/>
                  </a:lnTo>
                  <a:lnTo>
                    <a:pt x="404" y="670"/>
                  </a:lnTo>
                  <a:lnTo>
                    <a:pt x="322" y="691"/>
                  </a:lnTo>
                  <a:lnTo>
                    <a:pt x="242" y="713"/>
                  </a:lnTo>
                  <a:lnTo>
                    <a:pt x="161" y="735"/>
                  </a:lnTo>
                  <a:lnTo>
                    <a:pt x="81" y="756"/>
                  </a:lnTo>
                  <a:lnTo>
                    <a:pt x="0" y="777"/>
                  </a:lnTo>
                  <a:lnTo>
                    <a:pt x="1" y="701"/>
                  </a:lnTo>
                  <a:lnTo>
                    <a:pt x="2" y="626"/>
                  </a:lnTo>
                  <a:lnTo>
                    <a:pt x="2" y="551"/>
                  </a:lnTo>
                  <a:lnTo>
                    <a:pt x="3" y="475"/>
                  </a:lnTo>
                  <a:lnTo>
                    <a:pt x="4" y="400"/>
                  </a:lnTo>
                  <a:lnTo>
                    <a:pt x="4" y="323"/>
                  </a:lnTo>
                  <a:lnTo>
                    <a:pt x="5" y="248"/>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8" name="Freeform 96">
              <a:extLst>
                <a:ext uri="{FF2B5EF4-FFF2-40B4-BE49-F238E27FC236}">
                  <a16:creationId xmlns:a16="http://schemas.microsoft.com/office/drawing/2014/main" id="{9870CA6F-C0A4-B7D1-6AC3-FB65568E0E14}"/>
                </a:ext>
              </a:extLst>
            </p:cNvPr>
            <p:cNvSpPr>
              <a:spLocks/>
            </p:cNvSpPr>
            <p:nvPr/>
          </p:nvSpPr>
          <p:spPr bwMode="auto">
            <a:xfrm>
              <a:off x="3854" y="165"/>
              <a:ext cx="198" cy="238"/>
            </a:xfrm>
            <a:custGeom>
              <a:avLst/>
              <a:gdLst>
                <a:gd name="T0" fmla="*/ 5 w 650"/>
                <a:gd name="T1" fmla="*/ 171 h 775"/>
                <a:gd name="T2" fmla="*/ 86 w 650"/>
                <a:gd name="T3" fmla="*/ 150 h 775"/>
                <a:gd name="T4" fmla="*/ 166 w 650"/>
                <a:gd name="T5" fmla="*/ 129 h 775"/>
                <a:gd name="T6" fmla="*/ 247 w 650"/>
                <a:gd name="T7" fmla="*/ 107 h 775"/>
                <a:gd name="T8" fmla="*/ 327 w 650"/>
                <a:gd name="T9" fmla="*/ 85 h 775"/>
                <a:gd name="T10" fmla="*/ 409 w 650"/>
                <a:gd name="T11" fmla="*/ 64 h 775"/>
                <a:gd name="T12" fmla="*/ 489 w 650"/>
                <a:gd name="T13" fmla="*/ 42 h 775"/>
                <a:gd name="T14" fmla="*/ 570 w 650"/>
                <a:gd name="T15" fmla="*/ 21 h 775"/>
                <a:gd name="T16" fmla="*/ 650 w 650"/>
                <a:gd name="T17" fmla="*/ 0 h 775"/>
                <a:gd name="T18" fmla="*/ 649 w 650"/>
                <a:gd name="T19" fmla="*/ 75 h 775"/>
                <a:gd name="T20" fmla="*/ 649 w 650"/>
                <a:gd name="T21" fmla="*/ 151 h 775"/>
                <a:gd name="T22" fmla="*/ 648 w 650"/>
                <a:gd name="T23" fmla="*/ 226 h 775"/>
                <a:gd name="T24" fmla="*/ 647 w 650"/>
                <a:gd name="T25" fmla="*/ 303 h 775"/>
                <a:gd name="T26" fmla="*/ 646 w 650"/>
                <a:gd name="T27" fmla="*/ 378 h 775"/>
                <a:gd name="T28" fmla="*/ 645 w 650"/>
                <a:gd name="T29" fmla="*/ 454 h 775"/>
                <a:gd name="T30" fmla="*/ 645 w 650"/>
                <a:gd name="T31" fmla="*/ 529 h 775"/>
                <a:gd name="T32" fmla="*/ 644 w 650"/>
                <a:gd name="T33" fmla="*/ 604 h 775"/>
                <a:gd name="T34" fmla="*/ 564 w 650"/>
                <a:gd name="T35" fmla="*/ 626 h 775"/>
                <a:gd name="T36" fmla="*/ 483 w 650"/>
                <a:gd name="T37" fmla="*/ 647 h 775"/>
                <a:gd name="T38" fmla="*/ 403 w 650"/>
                <a:gd name="T39" fmla="*/ 669 h 775"/>
                <a:gd name="T40" fmla="*/ 322 w 650"/>
                <a:gd name="T41" fmla="*/ 690 h 775"/>
                <a:gd name="T42" fmla="*/ 242 w 650"/>
                <a:gd name="T43" fmla="*/ 711 h 775"/>
                <a:gd name="T44" fmla="*/ 161 w 650"/>
                <a:gd name="T45" fmla="*/ 733 h 775"/>
                <a:gd name="T46" fmla="*/ 81 w 650"/>
                <a:gd name="T47" fmla="*/ 754 h 775"/>
                <a:gd name="T48" fmla="*/ 0 w 650"/>
                <a:gd name="T49" fmla="*/ 775 h 775"/>
                <a:gd name="T50" fmla="*/ 1 w 650"/>
                <a:gd name="T51" fmla="*/ 700 h 775"/>
                <a:gd name="T52" fmla="*/ 1 w 650"/>
                <a:gd name="T53" fmla="*/ 625 h 775"/>
                <a:gd name="T54" fmla="*/ 2 w 650"/>
                <a:gd name="T55" fmla="*/ 549 h 775"/>
                <a:gd name="T56" fmla="*/ 3 w 650"/>
                <a:gd name="T57" fmla="*/ 474 h 775"/>
                <a:gd name="T58" fmla="*/ 3 w 650"/>
                <a:gd name="T59" fmla="*/ 398 h 775"/>
                <a:gd name="T60" fmla="*/ 4 w 650"/>
                <a:gd name="T61" fmla="*/ 323 h 775"/>
                <a:gd name="T62" fmla="*/ 5 w 650"/>
                <a:gd name="T63" fmla="*/ 247 h 775"/>
                <a:gd name="T64" fmla="*/ 5 w 650"/>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5">
                  <a:moveTo>
                    <a:pt x="5" y="171"/>
                  </a:moveTo>
                  <a:lnTo>
                    <a:pt x="86" y="150"/>
                  </a:lnTo>
                  <a:lnTo>
                    <a:pt x="166" y="129"/>
                  </a:lnTo>
                  <a:lnTo>
                    <a:pt x="247" y="107"/>
                  </a:lnTo>
                  <a:lnTo>
                    <a:pt x="327" y="85"/>
                  </a:lnTo>
                  <a:lnTo>
                    <a:pt x="409" y="64"/>
                  </a:lnTo>
                  <a:lnTo>
                    <a:pt x="489" y="42"/>
                  </a:lnTo>
                  <a:lnTo>
                    <a:pt x="570" y="21"/>
                  </a:lnTo>
                  <a:lnTo>
                    <a:pt x="650" y="0"/>
                  </a:lnTo>
                  <a:lnTo>
                    <a:pt x="649" y="75"/>
                  </a:lnTo>
                  <a:lnTo>
                    <a:pt x="649" y="151"/>
                  </a:lnTo>
                  <a:lnTo>
                    <a:pt x="648" y="226"/>
                  </a:lnTo>
                  <a:lnTo>
                    <a:pt x="647" y="303"/>
                  </a:lnTo>
                  <a:lnTo>
                    <a:pt x="646" y="378"/>
                  </a:lnTo>
                  <a:lnTo>
                    <a:pt x="645" y="454"/>
                  </a:lnTo>
                  <a:lnTo>
                    <a:pt x="645" y="529"/>
                  </a:lnTo>
                  <a:lnTo>
                    <a:pt x="644" y="604"/>
                  </a:lnTo>
                  <a:lnTo>
                    <a:pt x="564" y="626"/>
                  </a:lnTo>
                  <a:lnTo>
                    <a:pt x="483" y="647"/>
                  </a:lnTo>
                  <a:lnTo>
                    <a:pt x="403" y="669"/>
                  </a:lnTo>
                  <a:lnTo>
                    <a:pt x="322" y="690"/>
                  </a:lnTo>
                  <a:lnTo>
                    <a:pt x="242" y="711"/>
                  </a:lnTo>
                  <a:lnTo>
                    <a:pt x="161" y="733"/>
                  </a:lnTo>
                  <a:lnTo>
                    <a:pt x="81" y="754"/>
                  </a:lnTo>
                  <a:lnTo>
                    <a:pt x="0" y="775"/>
                  </a:lnTo>
                  <a:lnTo>
                    <a:pt x="1" y="700"/>
                  </a:lnTo>
                  <a:lnTo>
                    <a:pt x="1" y="625"/>
                  </a:lnTo>
                  <a:lnTo>
                    <a:pt x="2" y="549"/>
                  </a:lnTo>
                  <a:lnTo>
                    <a:pt x="3" y="474"/>
                  </a:lnTo>
                  <a:lnTo>
                    <a:pt x="3" y="398"/>
                  </a:lnTo>
                  <a:lnTo>
                    <a:pt x="4" y="323"/>
                  </a:lnTo>
                  <a:lnTo>
                    <a:pt x="5"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69" name="Freeform 95">
              <a:extLst>
                <a:ext uri="{FF2B5EF4-FFF2-40B4-BE49-F238E27FC236}">
                  <a16:creationId xmlns:a16="http://schemas.microsoft.com/office/drawing/2014/main" id="{4DC42214-E556-E882-ACC0-8C2FCB2718DB}"/>
                </a:ext>
              </a:extLst>
            </p:cNvPr>
            <p:cNvSpPr>
              <a:spLocks/>
            </p:cNvSpPr>
            <p:nvPr/>
          </p:nvSpPr>
          <p:spPr bwMode="auto">
            <a:xfrm>
              <a:off x="3854" y="349"/>
              <a:ext cx="195" cy="238"/>
            </a:xfrm>
            <a:custGeom>
              <a:avLst/>
              <a:gdLst>
                <a:gd name="T0" fmla="*/ 5 w 649"/>
                <a:gd name="T1" fmla="*/ 171 h 774"/>
                <a:gd name="T2" fmla="*/ 86 w 649"/>
                <a:gd name="T3" fmla="*/ 150 h 774"/>
                <a:gd name="T4" fmla="*/ 166 w 649"/>
                <a:gd name="T5" fmla="*/ 129 h 774"/>
                <a:gd name="T6" fmla="*/ 247 w 649"/>
                <a:gd name="T7" fmla="*/ 107 h 774"/>
                <a:gd name="T8" fmla="*/ 327 w 649"/>
                <a:gd name="T9" fmla="*/ 86 h 774"/>
                <a:gd name="T10" fmla="*/ 408 w 649"/>
                <a:gd name="T11" fmla="*/ 65 h 774"/>
                <a:gd name="T12" fmla="*/ 488 w 649"/>
                <a:gd name="T13" fmla="*/ 43 h 774"/>
                <a:gd name="T14" fmla="*/ 569 w 649"/>
                <a:gd name="T15" fmla="*/ 22 h 774"/>
                <a:gd name="T16" fmla="*/ 649 w 649"/>
                <a:gd name="T17" fmla="*/ 0 h 774"/>
                <a:gd name="T18" fmla="*/ 648 w 649"/>
                <a:gd name="T19" fmla="*/ 76 h 774"/>
                <a:gd name="T20" fmla="*/ 647 w 649"/>
                <a:gd name="T21" fmla="*/ 151 h 774"/>
                <a:gd name="T22" fmla="*/ 647 w 649"/>
                <a:gd name="T23" fmla="*/ 227 h 774"/>
                <a:gd name="T24" fmla="*/ 646 w 649"/>
                <a:gd name="T25" fmla="*/ 301 h 774"/>
                <a:gd name="T26" fmla="*/ 645 w 649"/>
                <a:gd name="T27" fmla="*/ 377 h 774"/>
                <a:gd name="T28" fmla="*/ 644 w 649"/>
                <a:gd name="T29" fmla="*/ 452 h 774"/>
                <a:gd name="T30" fmla="*/ 643 w 649"/>
                <a:gd name="T31" fmla="*/ 526 h 774"/>
                <a:gd name="T32" fmla="*/ 643 w 649"/>
                <a:gd name="T33" fmla="*/ 602 h 774"/>
                <a:gd name="T34" fmla="*/ 563 w 649"/>
                <a:gd name="T35" fmla="*/ 623 h 774"/>
                <a:gd name="T36" fmla="*/ 482 w 649"/>
                <a:gd name="T37" fmla="*/ 645 h 774"/>
                <a:gd name="T38" fmla="*/ 402 w 649"/>
                <a:gd name="T39" fmla="*/ 666 h 774"/>
                <a:gd name="T40" fmla="*/ 321 w 649"/>
                <a:gd name="T41" fmla="*/ 687 h 774"/>
                <a:gd name="T42" fmla="*/ 241 w 649"/>
                <a:gd name="T43" fmla="*/ 709 h 774"/>
                <a:gd name="T44" fmla="*/ 160 w 649"/>
                <a:gd name="T45" fmla="*/ 731 h 774"/>
                <a:gd name="T46" fmla="*/ 80 w 649"/>
                <a:gd name="T47" fmla="*/ 752 h 774"/>
                <a:gd name="T48" fmla="*/ 0 w 649"/>
                <a:gd name="T49" fmla="*/ 774 h 774"/>
                <a:gd name="T50" fmla="*/ 0 w 649"/>
                <a:gd name="T51" fmla="*/ 698 h 774"/>
                <a:gd name="T52" fmla="*/ 1 w 649"/>
                <a:gd name="T53" fmla="*/ 624 h 774"/>
                <a:gd name="T54" fmla="*/ 2 w 649"/>
                <a:gd name="T55" fmla="*/ 549 h 774"/>
                <a:gd name="T56" fmla="*/ 2 w 649"/>
                <a:gd name="T57" fmla="*/ 473 h 774"/>
                <a:gd name="T58" fmla="*/ 3 w 649"/>
                <a:gd name="T59" fmla="*/ 398 h 774"/>
                <a:gd name="T60" fmla="*/ 4 w 649"/>
                <a:gd name="T61" fmla="*/ 322 h 774"/>
                <a:gd name="T62" fmla="*/ 4 w 649"/>
                <a:gd name="T63" fmla="*/ 247 h 774"/>
                <a:gd name="T64" fmla="*/ 5 w 649"/>
                <a:gd name="T65" fmla="*/ 171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4">
                  <a:moveTo>
                    <a:pt x="5" y="171"/>
                  </a:moveTo>
                  <a:lnTo>
                    <a:pt x="86" y="150"/>
                  </a:lnTo>
                  <a:lnTo>
                    <a:pt x="166" y="129"/>
                  </a:lnTo>
                  <a:lnTo>
                    <a:pt x="247" y="107"/>
                  </a:lnTo>
                  <a:lnTo>
                    <a:pt x="327" y="86"/>
                  </a:lnTo>
                  <a:lnTo>
                    <a:pt x="408" y="65"/>
                  </a:lnTo>
                  <a:lnTo>
                    <a:pt x="488" y="43"/>
                  </a:lnTo>
                  <a:lnTo>
                    <a:pt x="569" y="22"/>
                  </a:lnTo>
                  <a:lnTo>
                    <a:pt x="649" y="0"/>
                  </a:lnTo>
                  <a:lnTo>
                    <a:pt x="648" y="76"/>
                  </a:lnTo>
                  <a:lnTo>
                    <a:pt x="647" y="151"/>
                  </a:lnTo>
                  <a:lnTo>
                    <a:pt x="647" y="227"/>
                  </a:lnTo>
                  <a:lnTo>
                    <a:pt x="646" y="301"/>
                  </a:lnTo>
                  <a:lnTo>
                    <a:pt x="645" y="377"/>
                  </a:lnTo>
                  <a:lnTo>
                    <a:pt x="644" y="452"/>
                  </a:lnTo>
                  <a:lnTo>
                    <a:pt x="643" y="526"/>
                  </a:lnTo>
                  <a:lnTo>
                    <a:pt x="643" y="602"/>
                  </a:lnTo>
                  <a:lnTo>
                    <a:pt x="563" y="623"/>
                  </a:lnTo>
                  <a:lnTo>
                    <a:pt x="482" y="645"/>
                  </a:lnTo>
                  <a:lnTo>
                    <a:pt x="402" y="666"/>
                  </a:lnTo>
                  <a:lnTo>
                    <a:pt x="321" y="687"/>
                  </a:lnTo>
                  <a:lnTo>
                    <a:pt x="241" y="709"/>
                  </a:lnTo>
                  <a:lnTo>
                    <a:pt x="160" y="731"/>
                  </a:lnTo>
                  <a:lnTo>
                    <a:pt x="80" y="752"/>
                  </a:lnTo>
                  <a:lnTo>
                    <a:pt x="0" y="774"/>
                  </a:lnTo>
                  <a:lnTo>
                    <a:pt x="0" y="698"/>
                  </a:lnTo>
                  <a:lnTo>
                    <a:pt x="1" y="624"/>
                  </a:lnTo>
                  <a:lnTo>
                    <a:pt x="2" y="549"/>
                  </a:lnTo>
                  <a:lnTo>
                    <a:pt x="2" y="473"/>
                  </a:lnTo>
                  <a:lnTo>
                    <a:pt x="3" y="398"/>
                  </a:lnTo>
                  <a:lnTo>
                    <a:pt x="4" y="322"/>
                  </a:lnTo>
                  <a:lnTo>
                    <a:pt x="4" y="247"/>
                  </a:lnTo>
                  <a:lnTo>
                    <a:pt x="5"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0" name="Freeform 94">
              <a:extLst>
                <a:ext uri="{FF2B5EF4-FFF2-40B4-BE49-F238E27FC236}">
                  <a16:creationId xmlns:a16="http://schemas.microsoft.com/office/drawing/2014/main" id="{C592F923-4268-FC91-DBCE-6258C2A012E8}"/>
                </a:ext>
              </a:extLst>
            </p:cNvPr>
            <p:cNvSpPr>
              <a:spLocks/>
            </p:cNvSpPr>
            <p:nvPr/>
          </p:nvSpPr>
          <p:spPr bwMode="auto">
            <a:xfrm>
              <a:off x="3852" y="534"/>
              <a:ext cx="197" cy="237"/>
            </a:xfrm>
            <a:custGeom>
              <a:avLst/>
              <a:gdLst>
                <a:gd name="T0" fmla="*/ 6 w 649"/>
                <a:gd name="T1" fmla="*/ 172 h 772"/>
                <a:gd name="T2" fmla="*/ 86 w 649"/>
                <a:gd name="T3" fmla="*/ 150 h 772"/>
                <a:gd name="T4" fmla="*/ 166 w 649"/>
                <a:gd name="T5" fmla="*/ 129 h 772"/>
                <a:gd name="T6" fmla="*/ 247 w 649"/>
                <a:gd name="T7" fmla="*/ 107 h 772"/>
                <a:gd name="T8" fmla="*/ 327 w 649"/>
                <a:gd name="T9" fmla="*/ 85 h 772"/>
                <a:gd name="T10" fmla="*/ 408 w 649"/>
                <a:gd name="T11" fmla="*/ 64 h 772"/>
                <a:gd name="T12" fmla="*/ 488 w 649"/>
                <a:gd name="T13" fmla="*/ 43 h 772"/>
                <a:gd name="T14" fmla="*/ 569 w 649"/>
                <a:gd name="T15" fmla="*/ 21 h 772"/>
                <a:gd name="T16" fmla="*/ 649 w 649"/>
                <a:gd name="T17" fmla="*/ 0 h 772"/>
                <a:gd name="T18" fmla="*/ 648 w 649"/>
                <a:gd name="T19" fmla="*/ 75 h 772"/>
                <a:gd name="T20" fmla="*/ 647 w 649"/>
                <a:gd name="T21" fmla="*/ 150 h 772"/>
                <a:gd name="T22" fmla="*/ 646 w 649"/>
                <a:gd name="T23" fmla="*/ 225 h 772"/>
                <a:gd name="T24" fmla="*/ 646 w 649"/>
                <a:gd name="T25" fmla="*/ 301 h 772"/>
                <a:gd name="T26" fmla="*/ 645 w 649"/>
                <a:gd name="T27" fmla="*/ 376 h 772"/>
                <a:gd name="T28" fmla="*/ 644 w 649"/>
                <a:gd name="T29" fmla="*/ 450 h 772"/>
                <a:gd name="T30" fmla="*/ 643 w 649"/>
                <a:gd name="T31" fmla="*/ 525 h 772"/>
                <a:gd name="T32" fmla="*/ 642 w 649"/>
                <a:gd name="T33" fmla="*/ 600 h 772"/>
                <a:gd name="T34" fmla="*/ 562 w 649"/>
                <a:gd name="T35" fmla="*/ 621 h 772"/>
                <a:gd name="T36" fmla="*/ 482 w 649"/>
                <a:gd name="T37" fmla="*/ 643 h 772"/>
                <a:gd name="T38" fmla="*/ 402 w 649"/>
                <a:gd name="T39" fmla="*/ 665 h 772"/>
                <a:gd name="T40" fmla="*/ 321 w 649"/>
                <a:gd name="T41" fmla="*/ 686 h 772"/>
                <a:gd name="T42" fmla="*/ 241 w 649"/>
                <a:gd name="T43" fmla="*/ 708 h 772"/>
                <a:gd name="T44" fmla="*/ 161 w 649"/>
                <a:gd name="T45" fmla="*/ 729 h 772"/>
                <a:gd name="T46" fmla="*/ 81 w 649"/>
                <a:gd name="T47" fmla="*/ 750 h 772"/>
                <a:gd name="T48" fmla="*/ 0 w 649"/>
                <a:gd name="T49" fmla="*/ 772 h 772"/>
                <a:gd name="T50" fmla="*/ 1 w 649"/>
                <a:gd name="T51" fmla="*/ 697 h 772"/>
                <a:gd name="T52" fmla="*/ 2 w 649"/>
                <a:gd name="T53" fmla="*/ 622 h 772"/>
                <a:gd name="T54" fmla="*/ 2 w 649"/>
                <a:gd name="T55" fmla="*/ 547 h 772"/>
                <a:gd name="T56" fmla="*/ 3 w 649"/>
                <a:gd name="T57" fmla="*/ 473 h 772"/>
                <a:gd name="T58" fmla="*/ 4 w 649"/>
                <a:gd name="T59" fmla="*/ 397 h 772"/>
                <a:gd name="T60" fmla="*/ 4 w 649"/>
                <a:gd name="T61" fmla="*/ 322 h 772"/>
                <a:gd name="T62" fmla="*/ 5 w 649"/>
                <a:gd name="T63" fmla="*/ 246 h 772"/>
                <a:gd name="T64" fmla="*/ 6 w 649"/>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2">
                  <a:moveTo>
                    <a:pt x="6" y="172"/>
                  </a:moveTo>
                  <a:lnTo>
                    <a:pt x="86" y="150"/>
                  </a:lnTo>
                  <a:lnTo>
                    <a:pt x="166" y="129"/>
                  </a:lnTo>
                  <a:lnTo>
                    <a:pt x="247" y="107"/>
                  </a:lnTo>
                  <a:lnTo>
                    <a:pt x="327" y="85"/>
                  </a:lnTo>
                  <a:lnTo>
                    <a:pt x="408" y="64"/>
                  </a:lnTo>
                  <a:lnTo>
                    <a:pt x="488" y="43"/>
                  </a:lnTo>
                  <a:lnTo>
                    <a:pt x="569" y="21"/>
                  </a:lnTo>
                  <a:lnTo>
                    <a:pt x="649" y="0"/>
                  </a:lnTo>
                  <a:lnTo>
                    <a:pt x="648" y="75"/>
                  </a:lnTo>
                  <a:lnTo>
                    <a:pt x="647" y="150"/>
                  </a:lnTo>
                  <a:lnTo>
                    <a:pt x="646" y="225"/>
                  </a:lnTo>
                  <a:lnTo>
                    <a:pt x="646" y="301"/>
                  </a:lnTo>
                  <a:lnTo>
                    <a:pt x="645" y="376"/>
                  </a:lnTo>
                  <a:lnTo>
                    <a:pt x="644" y="450"/>
                  </a:lnTo>
                  <a:lnTo>
                    <a:pt x="643" y="525"/>
                  </a:lnTo>
                  <a:lnTo>
                    <a:pt x="642" y="600"/>
                  </a:lnTo>
                  <a:lnTo>
                    <a:pt x="562" y="621"/>
                  </a:lnTo>
                  <a:lnTo>
                    <a:pt x="482" y="643"/>
                  </a:lnTo>
                  <a:lnTo>
                    <a:pt x="402" y="665"/>
                  </a:lnTo>
                  <a:lnTo>
                    <a:pt x="321" y="686"/>
                  </a:lnTo>
                  <a:lnTo>
                    <a:pt x="241" y="708"/>
                  </a:lnTo>
                  <a:lnTo>
                    <a:pt x="161" y="729"/>
                  </a:lnTo>
                  <a:lnTo>
                    <a:pt x="81" y="750"/>
                  </a:lnTo>
                  <a:lnTo>
                    <a:pt x="0" y="772"/>
                  </a:lnTo>
                  <a:lnTo>
                    <a:pt x="1" y="697"/>
                  </a:lnTo>
                  <a:lnTo>
                    <a:pt x="2" y="622"/>
                  </a:lnTo>
                  <a:lnTo>
                    <a:pt x="2" y="547"/>
                  </a:lnTo>
                  <a:lnTo>
                    <a:pt x="3" y="473"/>
                  </a:lnTo>
                  <a:lnTo>
                    <a:pt x="4" y="397"/>
                  </a:lnTo>
                  <a:lnTo>
                    <a:pt x="4" y="322"/>
                  </a:lnTo>
                  <a:lnTo>
                    <a:pt x="5" y="246"/>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1" name="Freeform 93">
              <a:extLst>
                <a:ext uri="{FF2B5EF4-FFF2-40B4-BE49-F238E27FC236}">
                  <a16:creationId xmlns:a16="http://schemas.microsoft.com/office/drawing/2014/main" id="{67C3B9A0-32B8-391C-6A12-D50DB62A577F}"/>
                </a:ext>
              </a:extLst>
            </p:cNvPr>
            <p:cNvSpPr>
              <a:spLocks/>
            </p:cNvSpPr>
            <p:nvPr/>
          </p:nvSpPr>
          <p:spPr bwMode="auto">
            <a:xfrm>
              <a:off x="3849" y="718"/>
              <a:ext cx="199" cy="236"/>
            </a:xfrm>
            <a:custGeom>
              <a:avLst/>
              <a:gdLst>
                <a:gd name="T0" fmla="*/ 5 w 647"/>
                <a:gd name="T1" fmla="*/ 172 h 772"/>
                <a:gd name="T2" fmla="*/ 86 w 647"/>
                <a:gd name="T3" fmla="*/ 150 h 772"/>
                <a:gd name="T4" fmla="*/ 166 w 647"/>
                <a:gd name="T5" fmla="*/ 129 h 772"/>
                <a:gd name="T6" fmla="*/ 246 w 647"/>
                <a:gd name="T7" fmla="*/ 108 h 772"/>
                <a:gd name="T8" fmla="*/ 326 w 647"/>
                <a:gd name="T9" fmla="*/ 86 h 772"/>
                <a:gd name="T10" fmla="*/ 407 w 647"/>
                <a:gd name="T11" fmla="*/ 65 h 772"/>
                <a:gd name="T12" fmla="*/ 487 w 647"/>
                <a:gd name="T13" fmla="*/ 43 h 772"/>
                <a:gd name="T14" fmla="*/ 567 w 647"/>
                <a:gd name="T15" fmla="*/ 21 h 772"/>
                <a:gd name="T16" fmla="*/ 647 w 647"/>
                <a:gd name="T17" fmla="*/ 0 h 772"/>
                <a:gd name="T18" fmla="*/ 647 w 647"/>
                <a:gd name="T19" fmla="*/ 75 h 772"/>
                <a:gd name="T20" fmla="*/ 646 w 647"/>
                <a:gd name="T21" fmla="*/ 150 h 772"/>
                <a:gd name="T22" fmla="*/ 645 w 647"/>
                <a:gd name="T23" fmla="*/ 226 h 772"/>
                <a:gd name="T24" fmla="*/ 644 w 647"/>
                <a:gd name="T25" fmla="*/ 300 h 772"/>
                <a:gd name="T26" fmla="*/ 643 w 647"/>
                <a:gd name="T27" fmla="*/ 374 h 772"/>
                <a:gd name="T28" fmla="*/ 643 w 647"/>
                <a:gd name="T29" fmla="*/ 450 h 772"/>
                <a:gd name="T30" fmla="*/ 642 w 647"/>
                <a:gd name="T31" fmla="*/ 524 h 772"/>
                <a:gd name="T32" fmla="*/ 641 w 647"/>
                <a:gd name="T33" fmla="*/ 600 h 772"/>
                <a:gd name="T34" fmla="*/ 561 w 647"/>
                <a:gd name="T35" fmla="*/ 621 h 772"/>
                <a:gd name="T36" fmla="*/ 481 w 647"/>
                <a:gd name="T37" fmla="*/ 642 h 772"/>
                <a:gd name="T38" fmla="*/ 401 w 647"/>
                <a:gd name="T39" fmla="*/ 664 h 772"/>
                <a:gd name="T40" fmla="*/ 320 w 647"/>
                <a:gd name="T41" fmla="*/ 685 h 772"/>
                <a:gd name="T42" fmla="*/ 241 w 647"/>
                <a:gd name="T43" fmla="*/ 707 h 772"/>
                <a:gd name="T44" fmla="*/ 160 w 647"/>
                <a:gd name="T45" fmla="*/ 728 h 772"/>
                <a:gd name="T46" fmla="*/ 80 w 647"/>
                <a:gd name="T47" fmla="*/ 750 h 772"/>
                <a:gd name="T48" fmla="*/ 0 w 647"/>
                <a:gd name="T49" fmla="*/ 772 h 772"/>
                <a:gd name="T50" fmla="*/ 1 w 647"/>
                <a:gd name="T51" fmla="*/ 696 h 772"/>
                <a:gd name="T52" fmla="*/ 1 w 647"/>
                <a:gd name="T53" fmla="*/ 622 h 772"/>
                <a:gd name="T54" fmla="*/ 2 w 647"/>
                <a:gd name="T55" fmla="*/ 546 h 772"/>
                <a:gd name="T56" fmla="*/ 3 w 647"/>
                <a:gd name="T57" fmla="*/ 472 h 772"/>
                <a:gd name="T58" fmla="*/ 3 w 647"/>
                <a:gd name="T59" fmla="*/ 397 h 772"/>
                <a:gd name="T60" fmla="*/ 4 w 647"/>
                <a:gd name="T61" fmla="*/ 322 h 772"/>
                <a:gd name="T62" fmla="*/ 5 w 647"/>
                <a:gd name="T63" fmla="*/ 247 h 772"/>
                <a:gd name="T64" fmla="*/ 5 w 647"/>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2">
                  <a:moveTo>
                    <a:pt x="5" y="172"/>
                  </a:moveTo>
                  <a:lnTo>
                    <a:pt x="86" y="150"/>
                  </a:lnTo>
                  <a:lnTo>
                    <a:pt x="166" y="129"/>
                  </a:lnTo>
                  <a:lnTo>
                    <a:pt x="246" y="108"/>
                  </a:lnTo>
                  <a:lnTo>
                    <a:pt x="326" y="86"/>
                  </a:lnTo>
                  <a:lnTo>
                    <a:pt x="407" y="65"/>
                  </a:lnTo>
                  <a:lnTo>
                    <a:pt x="487" y="43"/>
                  </a:lnTo>
                  <a:lnTo>
                    <a:pt x="567" y="21"/>
                  </a:lnTo>
                  <a:lnTo>
                    <a:pt x="647" y="0"/>
                  </a:lnTo>
                  <a:lnTo>
                    <a:pt x="647" y="75"/>
                  </a:lnTo>
                  <a:lnTo>
                    <a:pt x="646" y="150"/>
                  </a:lnTo>
                  <a:lnTo>
                    <a:pt x="645" y="226"/>
                  </a:lnTo>
                  <a:lnTo>
                    <a:pt x="644" y="300"/>
                  </a:lnTo>
                  <a:lnTo>
                    <a:pt x="643" y="374"/>
                  </a:lnTo>
                  <a:lnTo>
                    <a:pt x="643" y="450"/>
                  </a:lnTo>
                  <a:lnTo>
                    <a:pt x="642" y="524"/>
                  </a:lnTo>
                  <a:lnTo>
                    <a:pt x="641" y="600"/>
                  </a:lnTo>
                  <a:lnTo>
                    <a:pt x="561" y="621"/>
                  </a:lnTo>
                  <a:lnTo>
                    <a:pt x="481" y="642"/>
                  </a:lnTo>
                  <a:lnTo>
                    <a:pt x="401" y="664"/>
                  </a:lnTo>
                  <a:lnTo>
                    <a:pt x="320" y="685"/>
                  </a:lnTo>
                  <a:lnTo>
                    <a:pt x="241" y="707"/>
                  </a:lnTo>
                  <a:lnTo>
                    <a:pt x="160" y="728"/>
                  </a:lnTo>
                  <a:lnTo>
                    <a:pt x="80" y="750"/>
                  </a:lnTo>
                  <a:lnTo>
                    <a:pt x="0" y="772"/>
                  </a:lnTo>
                  <a:lnTo>
                    <a:pt x="1" y="696"/>
                  </a:lnTo>
                  <a:lnTo>
                    <a:pt x="1" y="622"/>
                  </a:lnTo>
                  <a:lnTo>
                    <a:pt x="2" y="546"/>
                  </a:lnTo>
                  <a:lnTo>
                    <a:pt x="3" y="472"/>
                  </a:lnTo>
                  <a:lnTo>
                    <a:pt x="3" y="397"/>
                  </a:lnTo>
                  <a:lnTo>
                    <a:pt x="4" y="322"/>
                  </a:lnTo>
                  <a:lnTo>
                    <a:pt x="5" y="247"/>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2" name="Freeform 92">
              <a:extLst>
                <a:ext uri="{FF2B5EF4-FFF2-40B4-BE49-F238E27FC236}">
                  <a16:creationId xmlns:a16="http://schemas.microsoft.com/office/drawing/2014/main" id="{6650471F-472A-D7D8-A9B0-1132D08C06CC}"/>
                </a:ext>
              </a:extLst>
            </p:cNvPr>
            <p:cNvSpPr>
              <a:spLocks/>
            </p:cNvSpPr>
            <p:nvPr/>
          </p:nvSpPr>
          <p:spPr bwMode="auto">
            <a:xfrm>
              <a:off x="3848" y="902"/>
              <a:ext cx="197" cy="233"/>
            </a:xfrm>
            <a:custGeom>
              <a:avLst/>
              <a:gdLst>
                <a:gd name="T0" fmla="*/ 5 w 646"/>
                <a:gd name="T1" fmla="*/ 172 h 768"/>
                <a:gd name="T2" fmla="*/ 85 w 646"/>
                <a:gd name="T3" fmla="*/ 150 h 768"/>
                <a:gd name="T4" fmla="*/ 165 w 646"/>
                <a:gd name="T5" fmla="*/ 128 h 768"/>
                <a:gd name="T6" fmla="*/ 246 w 646"/>
                <a:gd name="T7" fmla="*/ 107 h 768"/>
                <a:gd name="T8" fmla="*/ 325 w 646"/>
                <a:gd name="T9" fmla="*/ 85 h 768"/>
                <a:gd name="T10" fmla="*/ 406 w 646"/>
                <a:gd name="T11" fmla="*/ 64 h 768"/>
                <a:gd name="T12" fmla="*/ 486 w 646"/>
                <a:gd name="T13" fmla="*/ 42 h 768"/>
                <a:gd name="T14" fmla="*/ 566 w 646"/>
                <a:gd name="T15" fmla="*/ 21 h 768"/>
                <a:gd name="T16" fmla="*/ 646 w 646"/>
                <a:gd name="T17" fmla="*/ 0 h 768"/>
                <a:gd name="T18" fmla="*/ 645 w 646"/>
                <a:gd name="T19" fmla="*/ 74 h 768"/>
                <a:gd name="T20" fmla="*/ 645 w 646"/>
                <a:gd name="T21" fmla="*/ 149 h 768"/>
                <a:gd name="T22" fmla="*/ 644 w 646"/>
                <a:gd name="T23" fmla="*/ 224 h 768"/>
                <a:gd name="T24" fmla="*/ 643 w 646"/>
                <a:gd name="T25" fmla="*/ 298 h 768"/>
                <a:gd name="T26" fmla="*/ 642 w 646"/>
                <a:gd name="T27" fmla="*/ 373 h 768"/>
                <a:gd name="T28" fmla="*/ 642 w 646"/>
                <a:gd name="T29" fmla="*/ 447 h 768"/>
                <a:gd name="T30" fmla="*/ 641 w 646"/>
                <a:gd name="T31" fmla="*/ 522 h 768"/>
                <a:gd name="T32" fmla="*/ 640 w 646"/>
                <a:gd name="T33" fmla="*/ 596 h 768"/>
                <a:gd name="T34" fmla="*/ 560 w 646"/>
                <a:gd name="T35" fmla="*/ 617 h 768"/>
                <a:gd name="T36" fmla="*/ 480 w 646"/>
                <a:gd name="T37" fmla="*/ 639 h 768"/>
                <a:gd name="T38" fmla="*/ 400 w 646"/>
                <a:gd name="T39" fmla="*/ 661 h 768"/>
                <a:gd name="T40" fmla="*/ 319 w 646"/>
                <a:gd name="T41" fmla="*/ 682 h 768"/>
                <a:gd name="T42" fmla="*/ 240 w 646"/>
                <a:gd name="T43" fmla="*/ 704 h 768"/>
                <a:gd name="T44" fmla="*/ 159 w 646"/>
                <a:gd name="T45" fmla="*/ 725 h 768"/>
                <a:gd name="T46" fmla="*/ 80 w 646"/>
                <a:gd name="T47" fmla="*/ 747 h 768"/>
                <a:gd name="T48" fmla="*/ 0 w 646"/>
                <a:gd name="T49" fmla="*/ 768 h 768"/>
                <a:gd name="T50" fmla="*/ 0 w 646"/>
                <a:gd name="T51" fmla="*/ 694 h 768"/>
                <a:gd name="T52" fmla="*/ 1 w 646"/>
                <a:gd name="T53" fmla="*/ 619 h 768"/>
                <a:gd name="T54" fmla="*/ 2 w 646"/>
                <a:gd name="T55" fmla="*/ 545 h 768"/>
                <a:gd name="T56" fmla="*/ 2 w 646"/>
                <a:gd name="T57" fmla="*/ 470 h 768"/>
                <a:gd name="T58" fmla="*/ 3 w 646"/>
                <a:gd name="T59" fmla="*/ 396 h 768"/>
                <a:gd name="T60" fmla="*/ 4 w 646"/>
                <a:gd name="T61" fmla="*/ 321 h 768"/>
                <a:gd name="T62" fmla="*/ 4 w 646"/>
                <a:gd name="T63" fmla="*/ 246 h 768"/>
                <a:gd name="T64" fmla="*/ 5 w 646"/>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8">
                  <a:moveTo>
                    <a:pt x="5" y="172"/>
                  </a:moveTo>
                  <a:lnTo>
                    <a:pt x="85" y="150"/>
                  </a:lnTo>
                  <a:lnTo>
                    <a:pt x="165" y="128"/>
                  </a:lnTo>
                  <a:lnTo>
                    <a:pt x="246" y="107"/>
                  </a:lnTo>
                  <a:lnTo>
                    <a:pt x="325" y="85"/>
                  </a:lnTo>
                  <a:lnTo>
                    <a:pt x="406" y="64"/>
                  </a:lnTo>
                  <a:lnTo>
                    <a:pt x="486" y="42"/>
                  </a:lnTo>
                  <a:lnTo>
                    <a:pt x="566" y="21"/>
                  </a:lnTo>
                  <a:lnTo>
                    <a:pt x="646" y="0"/>
                  </a:lnTo>
                  <a:lnTo>
                    <a:pt x="645" y="74"/>
                  </a:lnTo>
                  <a:lnTo>
                    <a:pt x="645" y="149"/>
                  </a:lnTo>
                  <a:lnTo>
                    <a:pt x="644" y="224"/>
                  </a:lnTo>
                  <a:lnTo>
                    <a:pt x="643" y="298"/>
                  </a:lnTo>
                  <a:lnTo>
                    <a:pt x="642" y="373"/>
                  </a:lnTo>
                  <a:lnTo>
                    <a:pt x="642" y="447"/>
                  </a:lnTo>
                  <a:lnTo>
                    <a:pt x="641" y="522"/>
                  </a:lnTo>
                  <a:lnTo>
                    <a:pt x="640" y="596"/>
                  </a:lnTo>
                  <a:lnTo>
                    <a:pt x="560" y="617"/>
                  </a:lnTo>
                  <a:lnTo>
                    <a:pt x="480" y="639"/>
                  </a:lnTo>
                  <a:lnTo>
                    <a:pt x="400" y="661"/>
                  </a:lnTo>
                  <a:lnTo>
                    <a:pt x="319" y="682"/>
                  </a:lnTo>
                  <a:lnTo>
                    <a:pt x="240" y="704"/>
                  </a:lnTo>
                  <a:lnTo>
                    <a:pt x="159" y="725"/>
                  </a:lnTo>
                  <a:lnTo>
                    <a:pt x="80" y="747"/>
                  </a:lnTo>
                  <a:lnTo>
                    <a:pt x="0" y="768"/>
                  </a:lnTo>
                  <a:lnTo>
                    <a:pt x="0" y="694"/>
                  </a:lnTo>
                  <a:lnTo>
                    <a:pt x="1" y="619"/>
                  </a:lnTo>
                  <a:lnTo>
                    <a:pt x="2" y="545"/>
                  </a:lnTo>
                  <a:lnTo>
                    <a:pt x="2" y="470"/>
                  </a:lnTo>
                  <a:lnTo>
                    <a:pt x="3" y="396"/>
                  </a:lnTo>
                  <a:lnTo>
                    <a:pt x="4" y="321"/>
                  </a:lnTo>
                  <a:lnTo>
                    <a:pt x="4" y="246"/>
                  </a:lnTo>
                  <a:lnTo>
                    <a:pt x="5"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3" name="Freeform 91">
              <a:extLst>
                <a:ext uri="{FF2B5EF4-FFF2-40B4-BE49-F238E27FC236}">
                  <a16:creationId xmlns:a16="http://schemas.microsoft.com/office/drawing/2014/main" id="{11926F72-5E43-C8D3-DA6B-FB21434A19E3}"/>
                </a:ext>
              </a:extLst>
            </p:cNvPr>
            <p:cNvSpPr>
              <a:spLocks/>
            </p:cNvSpPr>
            <p:nvPr/>
          </p:nvSpPr>
          <p:spPr bwMode="auto">
            <a:xfrm>
              <a:off x="3848" y="1084"/>
              <a:ext cx="195" cy="236"/>
            </a:xfrm>
            <a:custGeom>
              <a:avLst/>
              <a:gdLst>
                <a:gd name="T0" fmla="*/ 6 w 646"/>
                <a:gd name="T1" fmla="*/ 172 h 768"/>
                <a:gd name="T2" fmla="*/ 86 w 646"/>
                <a:gd name="T3" fmla="*/ 151 h 768"/>
                <a:gd name="T4" fmla="*/ 165 w 646"/>
                <a:gd name="T5" fmla="*/ 129 h 768"/>
                <a:gd name="T6" fmla="*/ 246 w 646"/>
                <a:gd name="T7" fmla="*/ 108 h 768"/>
                <a:gd name="T8" fmla="*/ 325 w 646"/>
                <a:gd name="T9" fmla="*/ 86 h 768"/>
                <a:gd name="T10" fmla="*/ 406 w 646"/>
                <a:gd name="T11" fmla="*/ 65 h 768"/>
                <a:gd name="T12" fmla="*/ 486 w 646"/>
                <a:gd name="T13" fmla="*/ 43 h 768"/>
                <a:gd name="T14" fmla="*/ 566 w 646"/>
                <a:gd name="T15" fmla="*/ 21 h 768"/>
                <a:gd name="T16" fmla="*/ 646 w 646"/>
                <a:gd name="T17" fmla="*/ 0 h 768"/>
                <a:gd name="T18" fmla="*/ 645 w 646"/>
                <a:gd name="T19" fmla="*/ 75 h 768"/>
                <a:gd name="T20" fmla="*/ 644 w 646"/>
                <a:gd name="T21" fmla="*/ 149 h 768"/>
                <a:gd name="T22" fmla="*/ 644 w 646"/>
                <a:gd name="T23" fmla="*/ 223 h 768"/>
                <a:gd name="T24" fmla="*/ 643 w 646"/>
                <a:gd name="T25" fmla="*/ 298 h 768"/>
                <a:gd name="T26" fmla="*/ 642 w 646"/>
                <a:gd name="T27" fmla="*/ 372 h 768"/>
                <a:gd name="T28" fmla="*/ 641 w 646"/>
                <a:gd name="T29" fmla="*/ 447 h 768"/>
                <a:gd name="T30" fmla="*/ 641 w 646"/>
                <a:gd name="T31" fmla="*/ 521 h 768"/>
                <a:gd name="T32" fmla="*/ 640 w 646"/>
                <a:gd name="T33" fmla="*/ 596 h 768"/>
                <a:gd name="T34" fmla="*/ 560 w 646"/>
                <a:gd name="T35" fmla="*/ 617 h 768"/>
                <a:gd name="T36" fmla="*/ 480 w 646"/>
                <a:gd name="T37" fmla="*/ 638 h 768"/>
                <a:gd name="T38" fmla="*/ 400 w 646"/>
                <a:gd name="T39" fmla="*/ 660 h 768"/>
                <a:gd name="T40" fmla="*/ 319 w 646"/>
                <a:gd name="T41" fmla="*/ 681 h 768"/>
                <a:gd name="T42" fmla="*/ 240 w 646"/>
                <a:gd name="T43" fmla="*/ 703 h 768"/>
                <a:gd name="T44" fmla="*/ 160 w 646"/>
                <a:gd name="T45" fmla="*/ 724 h 768"/>
                <a:gd name="T46" fmla="*/ 80 w 646"/>
                <a:gd name="T47" fmla="*/ 745 h 768"/>
                <a:gd name="T48" fmla="*/ 0 w 646"/>
                <a:gd name="T49" fmla="*/ 768 h 768"/>
                <a:gd name="T50" fmla="*/ 1 w 646"/>
                <a:gd name="T51" fmla="*/ 693 h 768"/>
                <a:gd name="T52" fmla="*/ 2 w 646"/>
                <a:gd name="T53" fmla="*/ 619 h 768"/>
                <a:gd name="T54" fmla="*/ 2 w 646"/>
                <a:gd name="T55" fmla="*/ 544 h 768"/>
                <a:gd name="T56" fmla="*/ 3 w 646"/>
                <a:gd name="T57" fmla="*/ 470 h 768"/>
                <a:gd name="T58" fmla="*/ 4 w 646"/>
                <a:gd name="T59" fmla="*/ 395 h 768"/>
                <a:gd name="T60" fmla="*/ 4 w 646"/>
                <a:gd name="T61" fmla="*/ 321 h 768"/>
                <a:gd name="T62" fmla="*/ 5 w 646"/>
                <a:gd name="T63" fmla="*/ 247 h 768"/>
                <a:gd name="T64" fmla="*/ 6 w 646"/>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8">
                  <a:moveTo>
                    <a:pt x="6" y="172"/>
                  </a:moveTo>
                  <a:lnTo>
                    <a:pt x="86" y="151"/>
                  </a:lnTo>
                  <a:lnTo>
                    <a:pt x="165" y="129"/>
                  </a:lnTo>
                  <a:lnTo>
                    <a:pt x="246" y="108"/>
                  </a:lnTo>
                  <a:lnTo>
                    <a:pt x="325" y="86"/>
                  </a:lnTo>
                  <a:lnTo>
                    <a:pt x="406" y="65"/>
                  </a:lnTo>
                  <a:lnTo>
                    <a:pt x="486" y="43"/>
                  </a:lnTo>
                  <a:lnTo>
                    <a:pt x="566" y="21"/>
                  </a:lnTo>
                  <a:lnTo>
                    <a:pt x="646" y="0"/>
                  </a:lnTo>
                  <a:lnTo>
                    <a:pt x="645" y="75"/>
                  </a:lnTo>
                  <a:lnTo>
                    <a:pt x="644" y="149"/>
                  </a:lnTo>
                  <a:lnTo>
                    <a:pt x="644" y="223"/>
                  </a:lnTo>
                  <a:lnTo>
                    <a:pt x="643" y="298"/>
                  </a:lnTo>
                  <a:lnTo>
                    <a:pt x="642" y="372"/>
                  </a:lnTo>
                  <a:lnTo>
                    <a:pt x="641" y="447"/>
                  </a:lnTo>
                  <a:lnTo>
                    <a:pt x="641" y="521"/>
                  </a:lnTo>
                  <a:lnTo>
                    <a:pt x="640" y="596"/>
                  </a:lnTo>
                  <a:lnTo>
                    <a:pt x="560" y="617"/>
                  </a:lnTo>
                  <a:lnTo>
                    <a:pt x="480" y="638"/>
                  </a:lnTo>
                  <a:lnTo>
                    <a:pt x="400" y="660"/>
                  </a:lnTo>
                  <a:lnTo>
                    <a:pt x="319" y="681"/>
                  </a:lnTo>
                  <a:lnTo>
                    <a:pt x="240" y="703"/>
                  </a:lnTo>
                  <a:lnTo>
                    <a:pt x="160" y="724"/>
                  </a:lnTo>
                  <a:lnTo>
                    <a:pt x="80" y="745"/>
                  </a:lnTo>
                  <a:lnTo>
                    <a:pt x="0" y="768"/>
                  </a:lnTo>
                  <a:lnTo>
                    <a:pt x="1" y="693"/>
                  </a:lnTo>
                  <a:lnTo>
                    <a:pt x="2" y="619"/>
                  </a:lnTo>
                  <a:lnTo>
                    <a:pt x="2" y="544"/>
                  </a:lnTo>
                  <a:lnTo>
                    <a:pt x="3" y="470"/>
                  </a:lnTo>
                  <a:lnTo>
                    <a:pt x="4" y="395"/>
                  </a:lnTo>
                  <a:lnTo>
                    <a:pt x="4" y="321"/>
                  </a:lnTo>
                  <a:lnTo>
                    <a:pt x="5"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4" name="Freeform 90">
              <a:extLst>
                <a:ext uri="{FF2B5EF4-FFF2-40B4-BE49-F238E27FC236}">
                  <a16:creationId xmlns:a16="http://schemas.microsoft.com/office/drawing/2014/main" id="{A61BA5F8-D537-3C47-15D2-DE9C9F88F439}"/>
                </a:ext>
              </a:extLst>
            </p:cNvPr>
            <p:cNvSpPr>
              <a:spLocks/>
            </p:cNvSpPr>
            <p:nvPr/>
          </p:nvSpPr>
          <p:spPr bwMode="auto">
            <a:xfrm>
              <a:off x="4062" y="-1007"/>
              <a:ext cx="200" cy="240"/>
            </a:xfrm>
            <a:custGeom>
              <a:avLst/>
              <a:gdLst>
                <a:gd name="T0" fmla="*/ 6 w 656"/>
                <a:gd name="T1" fmla="*/ 171 h 786"/>
                <a:gd name="T2" fmla="*/ 87 w 656"/>
                <a:gd name="T3" fmla="*/ 150 h 786"/>
                <a:gd name="T4" fmla="*/ 168 w 656"/>
                <a:gd name="T5" fmla="*/ 128 h 786"/>
                <a:gd name="T6" fmla="*/ 249 w 656"/>
                <a:gd name="T7" fmla="*/ 107 h 786"/>
                <a:gd name="T8" fmla="*/ 330 w 656"/>
                <a:gd name="T9" fmla="*/ 85 h 786"/>
                <a:gd name="T10" fmla="*/ 412 w 656"/>
                <a:gd name="T11" fmla="*/ 64 h 786"/>
                <a:gd name="T12" fmla="*/ 492 w 656"/>
                <a:gd name="T13" fmla="*/ 43 h 786"/>
                <a:gd name="T14" fmla="*/ 574 w 656"/>
                <a:gd name="T15" fmla="*/ 21 h 786"/>
                <a:gd name="T16" fmla="*/ 656 w 656"/>
                <a:gd name="T17" fmla="*/ 0 h 786"/>
                <a:gd name="T18" fmla="*/ 654 w 656"/>
                <a:gd name="T19" fmla="*/ 77 h 786"/>
                <a:gd name="T20" fmla="*/ 653 w 656"/>
                <a:gd name="T21" fmla="*/ 154 h 786"/>
                <a:gd name="T22" fmla="*/ 652 w 656"/>
                <a:gd name="T23" fmla="*/ 231 h 786"/>
                <a:gd name="T24" fmla="*/ 651 w 656"/>
                <a:gd name="T25" fmla="*/ 308 h 786"/>
                <a:gd name="T26" fmla="*/ 650 w 656"/>
                <a:gd name="T27" fmla="*/ 385 h 786"/>
                <a:gd name="T28" fmla="*/ 649 w 656"/>
                <a:gd name="T29" fmla="*/ 462 h 786"/>
                <a:gd name="T30" fmla="*/ 648 w 656"/>
                <a:gd name="T31" fmla="*/ 539 h 786"/>
                <a:gd name="T32" fmla="*/ 647 w 656"/>
                <a:gd name="T33" fmla="*/ 615 h 786"/>
                <a:gd name="T34" fmla="*/ 566 w 656"/>
                <a:gd name="T35" fmla="*/ 637 h 786"/>
                <a:gd name="T36" fmla="*/ 485 w 656"/>
                <a:gd name="T37" fmla="*/ 658 h 786"/>
                <a:gd name="T38" fmla="*/ 404 w 656"/>
                <a:gd name="T39" fmla="*/ 680 h 786"/>
                <a:gd name="T40" fmla="*/ 323 w 656"/>
                <a:gd name="T41" fmla="*/ 701 h 786"/>
                <a:gd name="T42" fmla="*/ 243 w 656"/>
                <a:gd name="T43" fmla="*/ 722 h 786"/>
                <a:gd name="T44" fmla="*/ 161 w 656"/>
                <a:gd name="T45" fmla="*/ 743 h 786"/>
                <a:gd name="T46" fmla="*/ 81 w 656"/>
                <a:gd name="T47" fmla="*/ 764 h 786"/>
                <a:gd name="T48" fmla="*/ 0 w 656"/>
                <a:gd name="T49" fmla="*/ 786 h 786"/>
                <a:gd name="T50" fmla="*/ 1 w 656"/>
                <a:gd name="T51" fmla="*/ 709 h 786"/>
                <a:gd name="T52" fmla="*/ 1 w 656"/>
                <a:gd name="T53" fmla="*/ 633 h 786"/>
                <a:gd name="T54" fmla="*/ 2 w 656"/>
                <a:gd name="T55" fmla="*/ 555 h 786"/>
                <a:gd name="T56" fmla="*/ 3 w 656"/>
                <a:gd name="T57" fmla="*/ 479 h 786"/>
                <a:gd name="T58" fmla="*/ 4 w 656"/>
                <a:gd name="T59" fmla="*/ 401 h 786"/>
                <a:gd name="T60" fmla="*/ 5 w 656"/>
                <a:gd name="T61" fmla="*/ 325 h 786"/>
                <a:gd name="T62" fmla="*/ 5 w 656"/>
                <a:gd name="T63" fmla="*/ 247 h 786"/>
                <a:gd name="T64" fmla="*/ 6 w 656"/>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6">
                  <a:moveTo>
                    <a:pt x="6" y="171"/>
                  </a:moveTo>
                  <a:lnTo>
                    <a:pt x="87" y="150"/>
                  </a:lnTo>
                  <a:lnTo>
                    <a:pt x="168" y="128"/>
                  </a:lnTo>
                  <a:lnTo>
                    <a:pt x="249" y="107"/>
                  </a:lnTo>
                  <a:lnTo>
                    <a:pt x="330" y="85"/>
                  </a:lnTo>
                  <a:lnTo>
                    <a:pt x="412" y="64"/>
                  </a:lnTo>
                  <a:lnTo>
                    <a:pt x="492" y="43"/>
                  </a:lnTo>
                  <a:lnTo>
                    <a:pt x="574" y="21"/>
                  </a:lnTo>
                  <a:lnTo>
                    <a:pt x="656" y="0"/>
                  </a:lnTo>
                  <a:lnTo>
                    <a:pt x="654" y="77"/>
                  </a:lnTo>
                  <a:lnTo>
                    <a:pt x="653" y="154"/>
                  </a:lnTo>
                  <a:lnTo>
                    <a:pt x="652" y="231"/>
                  </a:lnTo>
                  <a:lnTo>
                    <a:pt x="651" y="308"/>
                  </a:lnTo>
                  <a:lnTo>
                    <a:pt x="650" y="385"/>
                  </a:lnTo>
                  <a:lnTo>
                    <a:pt x="649" y="462"/>
                  </a:lnTo>
                  <a:lnTo>
                    <a:pt x="648" y="539"/>
                  </a:lnTo>
                  <a:lnTo>
                    <a:pt x="647" y="615"/>
                  </a:lnTo>
                  <a:lnTo>
                    <a:pt x="566" y="637"/>
                  </a:lnTo>
                  <a:lnTo>
                    <a:pt x="485" y="658"/>
                  </a:lnTo>
                  <a:lnTo>
                    <a:pt x="404" y="680"/>
                  </a:lnTo>
                  <a:lnTo>
                    <a:pt x="323" y="701"/>
                  </a:lnTo>
                  <a:lnTo>
                    <a:pt x="243" y="722"/>
                  </a:lnTo>
                  <a:lnTo>
                    <a:pt x="161" y="743"/>
                  </a:lnTo>
                  <a:lnTo>
                    <a:pt x="81" y="764"/>
                  </a:lnTo>
                  <a:lnTo>
                    <a:pt x="0" y="786"/>
                  </a:lnTo>
                  <a:lnTo>
                    <a:pt x="1" y="709"/>
                  </a:lnTo>
                  <a:lnTo>
                    <a:pt x="1" y="633"/>
                  </a:lnTo>
                  <a:lnTo>
                    <a:pt x="2" y="555"/>
                  </a:lnTo>
                  <a:lnTo>
                    <a:pt x="3" y="479"/>
                  </a:lnTo>
                  <a:lnTo>
                    <a:pt x="4" y="401"/>
                  </a:lnTo>
                  <a:lnTo>
                    <a:pt x="5" y="325"/>
                  </a:lnTo>
                  <a:lnTo>
                    <a:pt x="5" y="247"/>
                  </a:lnTo>
                  <a:lnTo>
                    <a:pt x="6" y="171"/>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5" name="Freeform 89">
              <a:extLst>
                <a:ext uri="{FF2B5EF4-FFF2-40B4-BE49-F238E27FC236}">
                  <a16:creationId xmlns:a16="http://schemas.microsoft.com/office/drawing/2014/main" id="{E5F88009-5D7E-798E-2551-B294EF5686FA}"/>
                </a:ext>
              </a:extLst>
            </p:cNvPr>
            <p:cNvSpPr>
              <a:spLocks/>
            </p:cNvSpPr>
            <p:nvPr/>
          </p:nvSpPr>
          <p:spPr bwMode="auto">
            <a:xfrm>
              <a:off x="4060" y="-819"/>
              <a:ext cx="198" cy="238"/>
            </a:xfrm>
            <a:custGeom>
              <a:avLst/>
              <a:gdLst>
                <a:gd name="T0" fmla="*/ 7 w 654"/>
                <a:gd name="T1" fmla="*/ 171 h 783"/>
                <a:gd name="T2" fmla="*/ 88 w 654"/>
                <a:gd name="T3" fmla="*/ 149 h 783"/>
                <a:gd name="T4" fmla="*/ 168 w 654"/>
                <a:gd name="T5" fmla="*/ 128 h 783"/>
                <a:gd name="T6" fmla="*/ 250 w 654"/>
                <a:gd name="T7" fmla="*/ 107 h 783"/>
                <a:gd name="T8" fmla="*/ 330 w 654"/>
                <a:gd name="T9" fmla="*/ 86 h 783"/>
                <a:gd name="T10" fmla="*/ 411 w 654"/>
                <a:gd name="T11" fmla="*/ 65 h 783"/>
                <a:gd name="T12" fmla="*/ 492 w 654"/>
                <a:gd name="T13" fmla="*/ 43 h 783"/>
                <a:gd name="T14" fmla="*/ 573 w 654"/>
                <a:gd name="T15" fmla="*/ 22 h 783"/>
                <a:gd name="T16" fmla="*/ 654 w 654"/>
                <a:gd name="T17" fmla="*/ 0 h 783"/>
                <a:gd name="T18" fmla="*/ 653 w 654"/>
                <a:gd name="T19" fmla="*/ 77 h 783"/>
                <a:gd name="T20" fmla="*/ 652 w 654"/>
                <a:gd name="T21" fmla="*/ 153 h 783"/>
                <a:gd name="T22" fmla="*/ 651 w 654"/>
                <a:gd name="T23" fmla="*/ 231 h 783"/>
                <a:gd name="T24" fmla="*/ 650 w 654"/>
                <a:gd name="T25" fmla="*/ 307 h 783"/>
                <a:gd name="T26" fmla="*/ 649 w 654"/>
                <a:gd name="T27" fmla="*/ 384 h 783"/>
                <a:gd name="T28" fmla="*/ 648 w 654"/>
                <a:gd name="T29" fmla="*/ 459 h 783"/>
                <a:gd name="T30" fmla="*/ 647 w 654"/>
                <a:gd name="T31" fmla="*/ 536 h 783"/>
                <a:gd name="T32" fmla="*/ 647 w 654"/>
                <a:gd name="T33" fmla="*/ 612 h 783"/>
                <a:gd name="T34" fmla="*/ 566 w 654"/>
                <a:gd name="T35" fmla="*/ 633 h 783"/>
                <a:gd name="T36" fmla="*/ 485 w 654"/>
                <a:gd name="T37" fmla="*/ 655 h 783"/>
                <a:gd name="T38" fmla="*/ 404 w 654"/>
                <a:gd name="T39" fmla="*/ 676 h 783"/>
                <a:gd name="T40" fmla="*/ 323 w 654"/>
                <a:gd name="T41" fmla="*/ 697 h 783"/>
                <a:gd name="T42" fmla="*/ 243 w 654"/>
                <a:gd name="T43" fmla="*/ 719 h 783"/>
                <a:gd name="T44" fmla="*/ 161 w 654"/>
                <a:gd name="T45" fmla="*/ 741 h 783"/>
                <a:gd name="T46" fmla="*/ 81 w 654"/>
                <a:gd name="T47" fmla="*/ 762 h 783"/>
                <a:gd name="T48" fmla="*/ 0 w 654"/>
                <a:gd name="T49" fmla="*/ 783 h 783"/>
                <a:gd name="T50" fmla="*/ 1 w 654"/>
                <a:gd name="T51" fmla="*/ 707 h 783"/>
                <a:gd name="T52" fmla="*/ 2 w 654"/>
                <a:gd name="T53" fmla="*/ 630 h 783"/>
                <a:gd name="T54" fmla="*/ 3 w 654"/>
                <a:gd name="T55" fmla="*/ 554 h 783"/>
                <a:gd name="T56" fmla="*/ 4 w 654"/>
                <a:gd name="T57" fmla="*/ 477 h 783"/>
                <a:gd name="T58" fmla="*/ 4 w 654"/>
                <a:gd name="T59" fmla="*/ 401 h 783"/>
                <a:gd name="T60" fmla="*/ 5 w 654"/>
                <a:gd name="T61" fmla="*/ 324 h 783"/>
                <a:gd name="T62" fmla="*/ 6 w 654"/>
                <a:gd name="T63" fmla="*/ 248 h 783"/>
                <a:gd name="T64" fmla="*/ 7 w 654"/>
                <a:gd name="T65" fmla="*/ 17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3">
                  <a:moveTo>
                    <a:pt x="7" y="171"/>
                  </a:moveTo>
                  <a:lnTo>
                    <a:pt x="88" y="149"/>
                  </a:lnTo>
                  <a:lnTo>
                    <a:pt x="168" y="128"/>
                  </a:lnTo>
                  <a:lnTo>
                    <a:pt x="250" y="107"/>
                  </a:lnTo>
                  <a:lnTo>
                    <a:pt x="330" y="86"/>
                  </a:lnTo>
                  <a:lnTo>
                    <a:pt x="411" y="65"/>
                  </a:lnTo>
                  <a:lnTo>
                    <a:pt x="492" y="43"/>
                  </a:lnTo>
                  <a:lnTo>
                    <a:pt x="573" y="22"/>
                  </a:lnTo>
                  <a:lnTo>
                    <a:pt x="654" y="0"/>
                  </a:lnTo>
                  <a:lnTo>
                    <a:pt x="653" y="77"/>
                  </a:lnTo>
                  <a:lnTo>
                    <a:pt x="652" y="153"/>
                  </a:lnTo>
                  <a:lnTo>
                    <a:pt x="651" y="231"/>
                  </a:lnTo>
                  <a:lnTo>
                    <a:pt x="650" y="307"/>
                  </a:lnTo>
                  <a:lnTo>
                    <a:pt x="649" y="384"/>
                  </a:lnTo>
                  <a:lnTo>
                    <a:pt x="648" y="459"/>
                  </a:lnTo>
                  <a:lnTo>
                    <a:pt x="647" y="536"/>
                  </a:lnTo>
                  <a:lnTo>
                    <a:pt x="647" y="612"/>
                  </a:lnTo>
                  <a:lnTo>
                    <a:pt x="566" y="633"/>
                  </a:lnTo>
                  <a:lnTo>
                    <a:pt x="485" y="655"/>
                  </a:lnTo>
                  <a:lnTo>
                    <a:pt x="404" y="676"/>
                  </a:lnTo>
                  <a:lnTo>
                    <a:pt x="323" y="697"/>
                  </a:lnTo>
                  <a:lnTo>
                    <a:pt x="243" y="719"/>
                  </a:lnTo>
                  <a:lnTo>
                    <a:pt x="161" y="741"/>
                  </a:lnTo>
                  <a:lnTo>
                    <a:pt x="81" y="762"/>
                  </a:lnTo>
                  <a:lnTo>
                    <a:pt x="0" y="783"/>
                  </a:lnTo>
                  <a:lnTo>
                    <a:pt x="1" y="707"/>
                  </a:lnTo>
                  <a:lnTo>
                    <a:pt x="2" y="630"/>
                  </a:lnTo>
                  <a:lnTo>
                    <a:pt x="3" y="554"/>
                  </a:lnTo>
                  <a:lnTo>
                    <a:pt x="4" y="477"/>
                  </a:lnTo>
                  <a:lnTo>
                    <a:pt x="4" y="401"/>
                  </a:lnTo>
                  <a:lnTo>
                    <a:pt x="5" y="324"/>
                  </a:lnTo>
                  <a:lnTo>
                    <a:pt x="6" y="248"/>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6" name="Freeform 88">
              <a:extLst>
                <a:ext uri="{FF2B5EF4-FFF2-40B4-BE49-F238E27FC236}">
                  <a16:creationId xmlns:a16="http://schemas.microsoft.com/office/drawing/2014/main" id="{2890DBA4-77FD-F0A1-9B90-D4233174A7DC}"/>
                </a:ext>
              </a:extLst>
            </p:cNvPr>
            <p:cNvSpPr>
              <a:spLocks/>
            </p:cNvSpPr>
            <p:nvPr/>
          </p:nvSpPr>
          <p:spPr bwMode="auto">
            <a:xfrm>
              <a:off x="4058" y="-632"/>
              <a:ext cx="198" cy="240"/>
            </a:xfrm>
            <a:custGeom>
              <a:avLst/>
              <a:gdLst>
                <a:gd name="T0" fmla="*/ 6 w 653"/>
                <a:gd name="T1" fmla="*/ 171 h 781"/>
                <a:gd name="T2" fmla="*/ 87 w 653"/>
                <a:gd name="T3" fmla="*/ 150 h 781"/>
                <a:gd name="T4" fmla="*/ 167 w 653"/>
                <a:gd name="T5" fmla="*/ 129 h 781"/>
                <a:gd name="T6" fmla="*/ 249 w 653"/>
                <a:gd name="T7" fmla="*/ 107 h 781"/>
                <a:gd name="T8" fmla="*/ 329 w 653"/>
                <a:gd name="T9" fmla="*/ 85 h 781"/>
                <a:gd name="T10" fmla="*/ 410 w 653"/>
                <a:gd name="T11" fmla="*/ 64 h 781"/>
                <a:gd name="T12" fmla="*/ 491 w 653"/>
                <a:gd name="T13" fmla="*/ 43 h 781"/>
                <a:gd name="T14" fmla="*/ 572 w 653"/>
                <a:gd name="T15" fmla="*/ 21 h 781"/>
                <a:gd name="T16" fmla="*/ 653 w 653"/>
                <a:gd name="T17" fmla="*/ 0 h 781"/>
                <a:gd name="T18" fmla="*/ 652 w 653"/>
                <a:gd name="T19" fmla="*/ 76 h 781"/>
                <a:gd name="T20" fmla="*/ 651 w 653"/>
                <a:gd name="T21" fmla="*/ 153 h 781"/>
                <a:gd name="T22" fmla="*/ 650 w 653"/>
                <a:gd name="T23" fmla="*/ 229 h 781"/>
                <a:gd name="T24" fmla="*/ 649 w 653"/>
                <a:gd name="T25" fmla="*/ 306 h 781"/>
                <a:gd name="T26" fmla="*/ 648 w 653"/>
                <a:gd name="T27" fmla="*/ 382 h 781"/>
                <a:gd name="T28" fmla="*/ 647 w 653"/>
                <a:gd name="T29" fmla="*/ 459 h 781"/>
                <a:gd name="T30" fmla="*/ 646 w 653"/>
                <a:gd name="T31" fmla="*/ 534 h 781"/>
                <a:gd name="T32" fmla="*/ 645 w 653"/>
                <a:gd name="T33" fmla="*/ 611 h 781"/>
                <a:gd name="T34" fmla="*/ 565 w 653"/>
                <a:gd name="T35" fmla="*/ 632 h 781"/>
                <a:gd name="T36" fmla="*/ 484 w 653"/>
                <a:gd name="T37" fmla="*/ 653 h 781"/>
                <a:gd name="T38" fmla="*/ 403 w 653"/>
                <a:gd name="T39" fmla="*/ 675 h 781"/>
                <a:gd name="T40" fmla="*/ 322 w 653"/>
                <a:gd name="T41" fmla="*/ 696 h 781"/>
                <a:gd name="T42" fmla="*/ 242 w 653"/>
                <a:gd name="T43" fmla="*/ 717 h 781"/>
                <a:gd name="T44" fmla="*/ 161 w 653"/>
                <a:gd name="T45" fmla="*/ 738 h 781"/>
                <a:gd name="T46" fmla="*/ 81 w 653"/>
                <a:gd name="T47" fmla="*/ 760 h 781"/>
                <a:gd name="T48" fmla="*/ 0 w 653"/>
                <a:gd name="T49" fmla="*/ 781 h 781"/>
                <a:gd name="T50" fmla="*/ 1 w 653"/>
                <a:gd name="T51" fmla="*/ 705 h 781"/>
                <a:gd name="T52" fmla="*/ 2 w 653"/>
                <a:gd name="T53" fmla="*/ 630 h 781"/>
                <a:gd name="T54" fmla="*/ 2 w 653"/>
                <a:gd name="T55" fmla="*/ 553 h 781"/>
                <a:gd name="T56" fmla="*/ 3 w 653"/>
                <a:gd name="T57" fmla="*/ 477 h 781"/>
                <a:gd name="T58" fmla="*/ 4 w 653"/>
                <a:gd name="T59" fmla="*/ 400 h 781"/>
                <a:gd name="T60" fmla="*/ 5 w 653"/>
                <a:gd name="T61" fmla="*/ 324 h 781"/>
                <a:gd name="T62" fmla="*/ 6 w 653"/>
                <a:gd name="T63" fmla="*/ 247 h 781"/>
                <a:gd name="T64" fmla="*/ 6 w 653"/>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6" y="171"/>
                  </a:moveTo>
                  <a:lnTo>
                    <a:pt x="87" y="150"/>
                  </a:lnTo>
                  <a:lnTo>
                    <a:pt x="167" y="129"/>
                  </a:lnTo>
                  <a:lnTo>
                    <a:pt x="249" y="107"/>
                  </a:lnTo>
                  <a:lnTo>
                    <a:pt x="329" y="85"/>
                  </a:lnTo>
                  <a:lnTo>
                    <a:pt x="410" y="64"/>
                  </a:lnTo>
                  <a:lnTo>
                    <a:pt x="491" y="43"/>
                  </a:lnTo>
                  <a:lnTo>
                    <a:pt x="572" y="21"/>
                  </a:lnTo>
                  <a:lnTo>
                    <a:pt x="653" y="0"/>
                  </a:lnTo>
                  <a:lnTo>
                    <a:pt x="652" y="76"/>
                  </a:lnTo>
                  <a:lnTo>
                    <a:pt x="651" y="153"/>
                  </a:lnTo>
                  <a:lnTo>
                    <a:pt x="650" y="229"/>
                  </a:lnTo>
                  <a:lnTo>
                    <a:pt x="649" y="306"/>
                  </a:lnTo>
                  <a:lnTo>
                    <a:pt x="648" y="382"/>
                  </a:lnTo>
                  <a:lnTo>
                    <a:pt x="647" y="459"/>
                  </a:lnTo>
                  <a:lnTo>
                    <a:pt x="646" y="534"/>
                  </a:lnTo>
                  <a:lnTo>
                    <a:pt x="645" y="611"/>
                  </a:lnTo>
                  <a:lnTo>
                    <a:pt x="565" y="632"/>
                  </a:lnTo>
                  <a:lnTo>
                    <a:pt x="484" y="653"/>
                  </a:lnTo>
                  <a:lnTo>
                    <a:pt x="403" y="675"/>
                  </a:lnTo>
                  <a:lnTo>
                    <a:pt x="322" y="696"/>
                  </a:lnTo>
                  <a:lnTo>
                    <a:pt x="242" y="717"/>
                  </a:lnTo>
                  <a:lnTo>
                    <a:pt x="161" y="738"/>
                  </a:lnTo>
                  <a:lnTo>
                    <a:pt x="81" y="760"/>
                  </a:lnTo>
                  <a:lnTo>
                    <a:pt x="0" y="781"/>
                  </a:lnTo>
                  <a:lnTo>
                    <a:pt x="1" y="705"/>
                  </a:lnTo>
                  <a:lnTo>
                    <a:pt x="2" y="630"/>
                  </a:lnTo>
                  <a:lnTo>
                    <a:pt x="2" y="553"/>
                  </a:lnTo>
                  <a:lnTo>
                    <a:pt x="3" y="477"/>
                  </a:lnTo>
                  <a:lnTo>
                    <a:pt x="4" y="400"/>
                  </a:lnTo>
                  <a:lnTo>
                    <a:pt x="5" y="324"/>
                  </a:lnTo>
                  <a:lnTo>
                    <a:pt x="6" y="247"/>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7" name="Freeform 87">
              <a:extLst>
                <a:ext uri="{FF2B5EF4-FFF2-40B4-BE49-F238E27FC236}">
                  <a16:creationId xmlns:a16="http://schemas.microsoft.com/office/drawing/2014/main" id="{5CC06ACF-3486-63EA-6BD7-7826FE8B30D0}"/>
                </a:ext>
              </a:extLst>
            </p:cNvPr>
            <p:cNvSpPr>
              <a:spLocks/>
            </p:cNvSpPr>
            <p:nvPr/>
          </p:nvSpPr>
          <p:spPr bwMode="auto">
            <a:xfrm>
              <a:off x="4056" y="-446"/>
              <a:ext cx="198" cy="240"/>
            </a:xfrm>
            <a:custGeom>
              <a:avLst/>
              <a:gdLst>
                <a:gd name="T0" fmla="*/ 6 w 651"/>
                <a:gd name="T1" fmla="*/ 170 h 781"/>
                <a:gd name="T2" fmla="*/ 87 w 651"/>
                <a:gd name="T3" fmla="*/ 149 h 781"/>
                <a:gd name="T4" fmla="*/ 167 w 651"/>
                <a:gd name="T5" fmla="*/ 127 h 781"/>
                <a:gd name="T6" fmla="*/ 248 w 651"/>
                <a:gd name="T7" fmla="*/ 106 h 781"/>
                <a:gd name="T8" fmla="*/ 328 w 651"/>
                <a:gd name="T9" fmla="*/ 85 h 781"/>
                <a:gd name="T10" fmla="*/ 409 w 651"/>
                <a:gd name="T11" fmla="*/ 64 h 781"/>
                <a:gd name="T12" fmla="*/ 490 w 651"/>
                <a:gd name="T13" fmla="*/ 42 h 781"/>
                <a:gd name="T14" fmla="*/ 571 w 651"/>
                <a:gd name="T15" fmla="*/ 21 h 781"/>
                <a:gd name="T16" fmla="*/ 651 w 651"/>
                <a:gd name="T17" fmla="*/ 0 h 781"/>
                <a:gd name="T18" fmla="*/ 650 w 651"/>
                <a:gd name="T19" fmla="*/ 76 h 781"/>
                <a:gd name="T20" fmla="*/ 649 w 651"/>
                <a:gd name="T21" fmla="*/ 152 h 781"/>
                <a:gd name="T22" fmla="*/ 649 w 651"/>
                <a:gd name="T23" fmla="*/ 229 h 781"/>
                <a:gd name="T24" fmla="*/ 648 w 651"/>
                <a:gd name="T25" fmla="*/ 305 h 781"/>
                <a:gd name="T26" fmla="*/ 647 w 651"/>
                <a:gd name="T27" fmla="*/ 381 h 781"/>
                <a:gd name="T28" fmla="*/ 646 w 651"/>
                <a:gd name="T29" fmla="*/ 457 h 781"/>
                <a:gd name="T30" fmla="*/ 645 w 651"/>
                <a:gd name="T31" fmla="*/ 534 h 781"/>
                <a:gd name="T32" fmla="*/ 644 w 651"/>
                <a:gd name="T33" fmla="*/ 610 h 781"/>
                <a:gd name="T34" fmla="*/ 564 w 651"/>
                <a:gd name="T35" fmla="*/ 631 h 781"/>
                <a:gd name="T36" fmla="*/ 483 w 651"/>
                <a:gd name="T37" fmla="*/ 652 h 781"/>
                <a:gd name="T38" fmla="*/ 402 w 651"/>
                <a:gd name="T39" fmla="*/ 673 h 781"/>
                <a:gd name="T40" fmla="*/ 321 w 651"/>
                <a:gd name="T41" fmla="*/ 696 h 781"/>
                <a:gd name="T42" fmla="*/ 241 w 651"/>
                <a:gd name="T43" fmla="*/ 717 h 781"/>
                <a:gd name="T44" fmla="*/ 160 w 651"/>
                <a:gd name="T45" fmla="*/ 738 h 781"/>
                <a:gd name="T46" fmla="*/ 80 w 651"/>
                <a:gd name="T47" fmla="*/ 759 h 781"/>
                <a:gd name="T48" fmla="*/ 0 w 651"/>
                <a:gd name="T49" fmla="*/ 781 h 781"/>
                <a:gd name="T50" fmla="*/ 1 w 651"/>
                <a:gd name="T51" fmla="*/ 705 h 781"/>
                <a:gd name="T52" fmla="*/ 1 w 651"/>
                <a:gd name="T53" fmla="*/ 628 h 781"/>
                <a:gd name="T54" fmla="*/ 2 w 651"/>
                <a:gd name="T55" fmla="*/ 552 h 781"/>
                <a:gd name="T56" fmla="*/ 3 w 651"/>
                <a:gd name="T57" fmla="*/ 475 h 781"/>
                <a:gd name="T58" fmla="*/ 4 w 651"/>
                <a:gd name="T59" fmla="*/ 400 h 781"/>
                <a:gd name="T60" fmla="*/ 4 w 651"/>
                <a:gd name="T61" fmla="*/ 323 h 781"/>
                <a:gd name="T62" fmla="*/ 5 w 651"/>
                <a:gd name="T63" fmla="*/ 247 h 781"/>
                <a:gd name="T64" fmla="*/ 6 w 651"/>
                <a:gd name="T65" fmla="*/ 17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81">
                  <a:moveTo>
                    <a:pt x="6" y="170"/>
                  </a:moveTo>
                  <a:lnTo>
                    <a:pt x="87" y="149"/>
                  </a:lnTo>
                  <a:lnTo>
                    <a:pt x="167" y="127"/>
                  </a:lnTo>
                  <a:lnTo>
                    <a:pt x="248" y="106"/>
                  </a:lnTo>
                  <a:lnTo>
                    <a:pt x="328" y="85"/>
                  </a:lnTo>
                  <a:lnTo>
                    <a:pt x="409" y="64"/>
                  </a:lnTo>
                  <a:lnTo>
                    <a:pt x="490" y="42"/>
                  </a:lnTo>
                  <a:lnTo>
                    <a:pt x="571" y="21"/>
                  </a:lnTo>
                  <a:lnTo>
                    <a:pt x="651" y="0"/>
                  </a:lnTo>
                  <a:lnTo>
                    <a:pt x="650" y="76"/>
                  </a:lnTo>
                  <a:lnTo>
                    <a:pt x="649" y="152"/>
                  </a:lnTo>
                  <a:lnTo>
                    <a:pt x="649" y="229"/>
                  </a:lnTo>
                  <a:lnTo>
                    <a:pt x="648" y="305"/>
                  </a:lnTo>
                  <a:lnTo>
                    <a:pt x="647" y="381"/>
                  </a:lnTo>
                  <a:lnTo>
                    <a:pt x="646" y="457"/>
                  </a:lnTo>
                  <a:lnTo>
                    <a:pt x="645" y="534"/>
                  </a:lnTo>
                  <a:lnTo>
                    <a:pt x="644" y="610"/>
                  </a:lnTo>
                  <a:lnTo>
                    <a:pt x="564" y="631"/>
                  </a:lnTo>
                  <a:lnTo>
                    <a:pt x="483" y="652"/>
                  </a:lnTo>
                  <a:lnTo>
                    <a:pt x="402" y="673"/>
                  </a:lnTo>
                  <a:lnTo>
                    <a:pt x="321" y="696"/>
                  </a:lnTo>
                  <a:lnTo>
                    <a:pt x="241" y="717"/>
                  </a:lnTo>
                  <a:lnTo>
                    <a:pt x="160" y="738"/>
                  </a:lnTo>
                  <a:lnTo>
                    <a:pt x="80" y="759"/>
                  </a:lnTo>
                  <a:lnTo>
                    <a:pt x="0" y="781"/>
                  </a:lnTo>
                  <a:lnTo>
                    <a:pt x="1" y="705"/>
                  </a:lnTo>
                  <a:lnTo>
                    <a:pt x="1" y="628"/>
                  </a:lnTo>
                  <a:lnTo>
                    <a:pt x="2" y="552"/>
                  </a:lnTo>
                  <a:lnTo>
                    <a:pt x="3" y="475"/>
                  </a:lnTo>
                  <a:lnTo>
                    <a:pt x="4" y="400"/>
                  </a:lnTo>
                  <a:lnTo>
                    <a:pt x="4" y="323"/>
                  </a:lnTo>
                  <a:lnTo>
                    <a:pt x="5" y="247"/>
                  </a:lnTo>
                  <a:lnTo>
                    <a:pt x="6"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8" name="Freeform 86">
              <a:extLst>
                <a:ext uri="{FF2B5EF4-FFF2-40B4-BE49-F238E27FC236}">
                  <a16:creationId xmlns:a16="http://schemas.microsoft.com/office/drawing/2014/main" id="{12D60D70-6C78-73EB-A011-82FB59284DBB}"/>
                </a:ext>
              </a:extLst>
            </p:cNvPr>
            <p:cNvSpPr>
              <a:spLocks/>
            </p:cNvSpPr>
            <p:nvPr/>
          </p:nvSpPr>
          <p:spPr bwMode="auto">
            <a:xfrm>
              <a:off x="4054" y="-259"/>
              <a:ext cx="198" cy="237"/>
            </a:xfrm>
            <a:custGeom>
              <a:avLst/>
              <a:gdLst>
                <a:gd name="T0" fmla="*/ 7 w 651"/>
                <a:gd name="T1" fmla="*/ 171 h 777"/>
                <a:gd name="T2" fmla="*/ 87 w 651"/>
                <a:gd name="T3" fmla="*/ 149 h 777"/>
                <a:gd name="T4" fmla="*/ 167 w 651"/>
                <a:gd name="T5" fmla="*/ 128 h 777"/>
                <a:gd name="T6" fmla="*/ 248 w 651"/>
                <a:gd name="T7" fmla="*/ 107 h 777"/>
                <a:gd name="T8" fmla="*/ 328 w 651"/>
                <a:gd name="T9" fmla="*/ 86 h 777"/>
                <a:gd name="T10" fmla="*/ 409 w 651"/>
                <a:gd name="T11" fmla="*/ 63 h 777"/>
                <a:gd name="T12" fmla="*/ 490 w 651"/>
                <a:gd name="T13" fmla="*/ 42 h 777"/>
                <a:gd name="T14" fmla="*/ 571 w 651"/>
                <a:gd name="T15" fmla="*/ 21 h 777"/>
                <a:gd name="T16" fmla="*/ 651 w 651"/>
                <a:gd name="T17" fmla="*/ 0 h 777"/>
                <a:gd name="T18" fmla="*/ 650 w 651"/>
                <a:gd name="T19" fmla="*/ 75 h 777"/>
                <a:gd name="T20" fmla="*/ 649 w 651"/>
                <a:gd name="T21" fmla="*/ 152 h 777"/>
                <a:gd name="T22" fmla="*/ 648 w 651"/>
                <a:gd name="T23" fmla="*/ 227 h 777"/>
                <a:gd name="T24" fmla="*/ 647 w 651"/>
                <a:gd name="T25" fmla="*/ 303 h 777"/>
                <a:gd name="T26" fmla="*/ 647 w 651"/>
                <a:gd name="T27" fmla="*/ 379 h 777"/>
                <a:gd name="T28" fmla="*/ 646 w 651"/>
                <a:gd name="T29" fmla="*/ 455 h 777"/>
                <a:gd name="T30" fmla="*/ 645 w 651"/>
                <a:gd name="T31" fmla="*/ 531 h 777"/>
                <a:gd name="T32" fmla="*/ 644 w 651"/>
                <a:gd name="T33" fmla="*/ 606 h 777"/>
                <a:gd name="T34" fmla="*/ 564 w 651"/>
                <a:gd name="T35" fmla="*/ 628 h 777"/>
                <a:gd name="T36" fmla="*/ 483 w 651"/>
                <a:gd name="T37" fmla="*/ 649 h 777"/>
                <a:gd name="T38" fmla="*/ 403 w 651"/>
                <a:gd name="T39" fmla="*/ 671 h 777"/>
                <a:gd name="T40" fmla="*/ 322 w 651"/>
                <a:gd name="T41" fmla="*/ 692 h 777"/>
                <a:gd name="T42" fmla="*/ 242 w 651"/>
                <a:gd name="T43" fmla="*/ 713 h 777"/>
                <a:gd name="T44" fmla="*/ 161 w 651"/>
                <a:gd name="T45" fmla="*/ 734 h 777"/>
                <a:gd name="T46" fmla="*/ 81 w 651"/>
                <a:gd name="T47" fmla="*/ 756 h 777"/>
                <a:gd name="T48" fmla="*/ 0 w 651"/>
                <a:gd name="T49" fmla="*/ 777 h 777"/>
                <a:gd name="T50" fmla="*/ 1 w 651"/>
                <a:gd name="T51" fmla="*/ 702 h 777"/>
                <a:gd name="T52" fmla="*/ 2 w 651"/>
                <a:gd name="T53" fmla="*/ 626 h 777"/>
                <a:gd name="T54" fmla="*/ 3 w 651"/>
                <a:gd name="T55" fmla="*/ 550 h 777"/>
                <a:gd name="T56" fmla="*/ 4 w 651"/>
                <a:gd name="T57" fmla="*/ 475 h 777"/>
                <a:gd name="T58" fmla="*/ 4 w 651"/>
                <a:gd name="T59" fmla="*/ 398 h 777"/>
                <a:gd name="T60" fmla="*/ 5 w 651"/>
                <a:gd name="T61" fmla="*/ 323 h 777"/>
                <a:gd name="T62" fmla="*/ 6 w 651"/>
                <a:gd name="T63" fmla="*/ 246 h 777"/>
                <a:gd name="T64" fmla="*/ 7 w 651"/>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7">
                  <a:moveTo>
                    <a:pt x="7" y="171"/>
                  </a:moveTo>
                  <a:lnTo>
                    <a:pt x="87" y="149"/>
                  </a:lnTo>
                  <a:lnTo>
                    <a:pt x="167" y="128"/>
                  </a:lnTo>
                  <a:lnTo>
                    <a:pt x="248" y="107"/>
                  </a:lnTo>
                  <a:lnTo>
                    <a:pt x="328" y="86"/>
                  </a:lnTo>
                  <a:lnTo>
                    <a:pt x="409" y="63"/>
                  </a:lnTo>
                  <a:lnTo>
                    <a:pt x="490" y="42"/>
                  </a:lnTo>
                  <a:lnTo>
                    <a:pt x="571" y="21"/>
                  </a:lnTo>
                  <a:lnTo>
                    <a:pt x="651" y="0"/>
                  </a:lnTo>
                  <a:lnTo>
                    <a:pt x="650" y="75"/>
                  </a:lnTo>
                  <a:lnTo>
                    <a:pt x="649" y="152"/>
                  </a:lnTo>
                  <a:lnTo>
                    <a:pt x="648" y="227"/>
                  </a:lnTo>
                  <a:lnTo>
                    <a:pt x="647" y="303"/>
                  </a:lnTo>
                  <a:lnTo>
                    <a:pt x="647" y="379"/>
                  </a:lnTo>
                  <a:lnTo>
                    <a:pt x="646" y="455"/>
                  </a:lnTo>
                  <a:lnTo>
                    <a:pt x="645" y="531"/>
                  </a:lnTo>
                  <a:lnTo>
                    <a:pt x="644" y="606"/>
                  </a:lnTo>
                  <a:lnTo>
                    <a:pt x="564" y="628"/>
                  </a:lnTo>
                  <a:lnTo>
                    <a:pt x="483" y="649"/>
                  </a:lnTo>
                  <a:lnTo>
                    <a:pt x="403" y="671"/>
                  </a:lnTo>
                  <a:lnTo>
                    <a:pt x="322" y="692"/>
                  </a:lnTo>
                  <a:lnTo>
                    <a:pt x="242" y="713"/>
                  </a:lnTo>
                  <a:lnTo>
                    <a:pt x="161" y="734"/>
                  </a:lnTo>
                  <a:lnTo>
                    <a:pt x="81" y="756"/>
                  </a:lnTo>
                  <a:lnTo>
                    <a:pt x="0" y="777"/>
                  </a:lnTo>
                  <a:lnTo>
                    <a:pt x="1" y="702"/>
                  </a:lnTo>
                  <a:lnTo>
                    <a:pt x="2" y="626"/>
                  </a:lnTo>
                  <a:lnTo>
                    <a:pt x="3" y="550"/>
                  </a:lnTo>
                  <a:lnTo>
                    <a:pt x="4" y="475"/>
                  </a:lnTo>
                  <a:lnTo>
                    <a:pt x="4" y="398"/>
                  </a:lnTo>
                  <a:lnTo>
                    <a:pt x="5" y="323"/>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79" name="Freeform 85">
              <a:extLst>
                <a:ext uri="{FF2B5EF4-FFF2-40B4-BE49-F238E27FC236}">
                  <a16:creationId xmlns:a16="http://schemas.microsoft.com/office/drawing/2014/main" id="{3656C818-FE3D-1382-E991-1C6EE1498D01}"/>
                </a:ext>
              </a:extLst>
            </p:cNvPr>
            <p:cNvSpPr>
              <a:spLocks/>
            </p:cNvSpPr>
            <p:nvPr/>
          </p:nvSpPr>
          <p:spPr bwMode="auto">
            <a:xfrm>
              <a:off x="4052" y="-73"/>
              <a:ext cx="197" cy="238"/>
            </a:xfrm>
            <a:custGeom>
              <a:avLst/>
              <a:gdLst>
                <a:gd name="T0" fmla="*/ 6 w 650"/>
                <a:gd name="T1" fmla="*/ 171 h 777"/>
                <a:gd name="T2" fmla="*/ 87 w 650"/>
                <a:gd name="T3" fmla="*/ 150 h 777"/>
                <a:gd name="T4" fmla="*/ 167 w 650"/>
                <a:gd name="T5" fmla="*/ 128 h 777"/>
                <a:gd name="T6" fmla="*/ 248 w 650"/>
                <a:gd name="T7" fmla="*/ 107 h 777"/>
                <a:gd name="T8" fmla="*/ 328 w 650"/>
                <a:gd name="T9" fmla="*/ 86 h 777"/>
                <a:gd name="T10" fmla="*/ 409 w 650"/>
                <a:gd name="T11" fmla="*/ 65 h 777"/>
                <a:gd name="T12" fmla="*/ 489 w 650"/>
                <a:gd name="T13" fmla="*/ 43 h 777"/>
                <a:gd name="T14" fmla="*/ 570 w 650"/>
                <a:gd name="T15" fmla="*/ 22 h 777"/>
                <a:gd name="T16" fmla="*/ 650 w 650"/>
                <a:gd name="T17" fmla="*/ 0 h 777"/>
                <a:gd name="T18" fmla="*/ 649 w 650"/>
                <a:gd name="T19" fmla="*/ 76 h 777"/>
                <a:gd name="T20" fmla="*/ 648 w 650"/>
                <a:gd name="T21" fmla="*/ 152 h 777"/>
                <a:gd name="T22" fmla="*/ 647 w 650"/>
                <a:gd name="T23" fmla="*/ 228 h 777"/>
                <a:gd name="T24" fmla="*/ 646 w 650"/>
                <a:gd name="T25" fmla="*/ 303 h 777"/>
                <a:gd name="T26" fmla="*/ 645 w 650"/>
                <a:gd name="T27" fmla="*/ 379 h 777"/>
                <a:gd name="T28" fmla="*/ 644 w 650"/>
                <a:gd name="T29" fmla="*/ 454 h 777"/>
                <a:gd name="T30" fmla="*/ 644 w 650"/>
                <a:gd name="T31" fmla="*/ 531 h 777"/>
                <a:gd name="T32" fmla="*/ 643 w 650"/>
                <a:gd name="T33" fmla="*/ 605 h 777"/>
                <a:gd name="T34" fmla="*/ 563 w 650"/>
                <a:gd name="T35" fmla="*/ 627 h 777"/>
                <a:gd name="T36" fmla="*/ 482 w 650"/>
                <a:gd name="T37" fmla="*/ 648 h 777"/>
                <a:gd name="T38" fmla="*/ 402 w 650"/>
                <a:gd name="T39" fmla="*/ 669 h 777"/>
                <a:gd name="T40" fmla="*/ 321 w 650"/>
                <a:gd name="T41" fmla="*/ 691 h 777"/>
                <a:gd name="T42" fmla="*/ 241 w 650"/>
                <a:gd name="T43" fmla="*/ 713 h 777"/>
                <a:gd name="T44" fmla="*/ 160 w 650"/>
                <a:gd name="T45" fmla="*/ 734 h 777"/>
                <a:gd name="T46" fmla="*/ 81 w 650"/>
                <a:gd name="T47" fmla="*/ 755 h 777"/>
                <a:gd name="T48" fmla="*/ 0 w 650"/>
                <a:gd name="T49" fmla="*/ 777 h 777"/>
                <a:gd name="T50" fmla="*/ 1 w 650"/>
                <a:gd name="T51" fmla="*/ 702 h 777"/>
                <a:gd name="T52" fmla="*/ 2 w 650"/>
                <a:gd name="T53" fmla="*/ 626 h 777"/>
                <a:gd name="T54" fmla="*/ 2 w 650"/>
                <a:gd name="T55" fmla="*/ 551 h 777"/>
                <a:gd name="T56" fmla="*/ 3 w 650"/>
                <a:gd name="T57" fmla="*/ 474 h 777"/>
                <a:gd name="T58" fmla="*/ 4 w 650"/>
                <a:gd name="T59" fmla="*/ 399 h 777"/>
                <a:gd name="T60" fmla="*/ 5 w 650"/>
                <a:gd name="T61" fmla="*/ 323 h 777"/>
                <a:gd name="T62" fmla="*/ 6 w 650"/>
                <a:gd name="T63" fmla="*/ 247 h 777"/>
                <a:gd name="T64" fmla="*/ 6 w 650"/>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7">
                  <a:moveTo>
                    <a:pt x="6" y="171"/>
                  </a:moveTo>
                  <a:lnTo>
                    <a:pt x="87" y="150"/>
                  </a:lnTo>
                  <a:lnTo>
                    <a:pt x="167" y="128"/>
                  </a:lnTo>
                  <a:lnTo>
                    <a:pt x="248" y="107"/>
                  </a:lnTo>
                  <a:lnTo>
                    <a:pt x="328" y="86"/>
                  </a:lnTo>
                  <a:lnTo>
                    <a:pt x="409" y="65"/>
                  </a:lnTo>
                  <a:lnTo>
                    <a:pt x="489" y="43"/>
                  </a:lnTo>
                  <a:lnTo>
                    <a:pt x="570" y="22"/>
                  </a:lnTo>
                  <a:lnTo>
                    <a:pt x="650" y="0"/>
                  </a:lnTo>
                  <a:lnTo>
                    <a:pt x="649" y="76"/>
                  </a:lnTo>
                  <a:lnTo>
                    <a:pt x="648" y="152"/>
                  </a:lnTo>
                  <a:lnTo>
                    <a:pt x="647" y="228"/>
                  </a:lnTo>
                  <a:lnTo>
                    <a:pt x="646" y="303"/>
                  </a:lnTo>
                  <a:lnTo>
                    <a:pt x="645" y="379"/>
                  </a:lnTo>
                  <a:lnTo>
                    <a:pt x="644" y="454"/>
                  </a:lnTo>
                  <a:lnTo>
                    <a:pt x="644" y="531"/>
                  </a:lnTo>
                  <a:lnTo>
                    <a:pt x="643" y="605"/>
                  </a:lnTo>
                  <a:lnTo>
                    <a:pt x="563" y="627"/>
                  </a:lnTo>
                  <a:lnTo>
                    <a:pt x="482" y="648"/>
                  </a:lnTo>
                  <a:lnTo>
                    <a:pt x="402" y="669"/>
                  </a:lnTo>
                  <a:lnTo>
                    <a:pt x="321" y="691"/>
                  </a:lnTo>
                  <a:lnTo>
                    <a:pt x="241" y="713"/>
                  </a:lnTo>
                  <a:lnTo>
                    <a:pt x="160" y="734"/>
                  </a:lnTo>
                  <a:lnTo>
                    <a:pt x="81" y="755"/>
                  </a:lnTo>
                  <a:lnTo>
                    <a:pt x="0" y="777"/>
                  </a:lnTo>
                  <a:lnTo>
                    <a:pt x="1" y="702"/>
                  </a:lnTo>
                  <a:lnTo>
                    <a:pt x="2" y="626"/>
                  </a:lnTo>
                  <a:lnTo>
                    <a:pt x="2" y="551"/>
                  </a:lnTo>
                  <a:lnTo>
                    <a:pt x="3" y="474"/>
                  </a:lnTo>
                  <a:lnTo>
                    <a:pt x="4" y="399"/>
                  </a:lnTo>
                  <a:lnTo>
                    <a:pt x="5" y="323"/>
                  </a:lnTo>
                  <a:lnTo>
                    <a:pt x="6" y="247"/>
                  </a:lnTo>
                  <a:lnTo>
                    <a:pt x="6"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0" name="Freeform 84">
              <a:extLst>
                <a:ext uri="{FF2B5EF4-FFF2-40B4-BE49-F238E27FC236}">
                  <a16:creationId xmlns:a16="http://schemas.microsoft.com/office/drawing/2014/main" id="{D0A4AC16-5160-8BD2-F075-5CD94DA47E31}"/>
                </a:ext>
              </a:extLst>
            </p:cNvPr>
            <p:cNvSpPr>
              <a:spLocks/>
            </p:cNvSpPr>
            <p:nvPr/>
          </p:nvSpPr>
          <p:spPr bwMode="auto">
            <a:xfrm>
              <a:off x="4049" y="111"/>
              <a:ext cx="199" cy="238"/>
            </a:xfrm>
            <a:custGeom>
              <a:avLst/>
              <a:gdLst>
                <a:gd name="T0" fmla="*/ 6 w 649"/>
                <a:gd name="T1" fmla="*/ 172 h 776"/>
                <a:gd name="T2" fmla="*/ 87 w 649"/>
                <a:gd name="T3" fmla="*/ 150 h 776"/>
                <a:gd name="T4" fmla="*/ 166 w 649"/>
                <a:gd name="T5" fmla="*/ 129 h 776"/>
                <a:gd name="T6" fmla="*/ 247 w 649"/>
                <a:gd name="T7" fmla="*/ 108 h 776"/>
                <a:gd name="T8" fmla="*/ 327 w 649"/>
                <a:gd name="T9" fmla="*/ 86 h 776"/>
                <a:gd name="T10" fmla="*/ 408 w 649"/>
                <a:gd name="T11" fmla="*/ 64 h 776"/>
                <a:gd name="T12" fmla="*/ 488 w 649"/>
                <a:gd name="T13" fmla="*/ 43 h 776"/>
                <a:gd name="T14" fmla="*/ 569 w 649"/>
                <a:gd name="T15" fmla="*/ 22 h 776"/>
                <a:gd name="T16" fmla="*/ 649 w 649"/>
                <a:gd name="T17" fmla="*/ 0 h 776"/>
                <a:gd name="T18" fmla="*/ 648 w 649"/>
                <a:gd name="T19" fmla="*/ 76 h 776"/>
                <a:gd name="T20" fmla="*/ 647 w 649"/>
                <a:gd name="T21" fmla="*/ 152 h 776"/>
                <a:gd name="T22" fmla="*/ 646 w 649"/>
                <a:gd name="T23" fmla="*/ 227 h 776"/>
                <a:gd name="T24" fmla="*/ 645 w 649"/>
                <a:gd name="T25" fmla="*/ 303 h 776"/>
                <a:gd name="T26" fmla="*/ 644 w 649"/>
                <a:gd name="T27" fmla="*/ 378 h 776"/>
                <a:gd name="T28" fmla="*/ 643 w 649"/>
                <a:gd name="T29" fmla="*/ 454 h 776"/>
                <a:gd name="T30" fmla="*/ 642 w 649"/>
                <a:gd name="T31" fmla="*/ 530 h 776"/>
                <a:gd name="T32" fmla="*/ 642 w 649"/>
                <a:gd name="T33" fmla="*/ 604 h 776"/>
                <a:gd name="T34" fmla="*/ 562 w 649"/>
                <a:gd name="T35" fmla="*/ 627 h 776"/>
                <a:gd name="T36" fmla="*/ 481 w 649"/>
                <a:gd name="T37" fmla="*/ 648 h 776"/>
                <a:gd name="T38" fmla="*/ 401 w 649"/>
                <a:gd name="T39" fmla="*/ 669 h 776"/>
                <a:gd name="T40" fmla="*/ 320 w 649"/>
                <a:gd name="T41" fmla="*/ 691 h 776"/>
                <a:gd name="T42" fmla="*/ 240 w 649"/>
                <a:gd name="T43" fmla="*/ 712 h 776"/>
                <a:gd name="T44" fmla="*/ 160 w 649"/>
                <a:gd name="T45" fmla="*/ 733 h 776"/>
                <a:gd name="T46" fmla="*/ 80 w 649"/>
                <a:gd name="T47" fmla="*/ 755 h 776"/>
                <a:gd name="T48" fmla="*/ 0 w 649"/>
                <a:gd name="T49" fmla="*/ 776 h 776"/>
                <a:gd name="T50" fmla="*/ 1 w 649"/>
                <a:gd name="T51" fmla="*/ 701 h 776"/>
                <a:gd name="T52" fmla="*/ 1 w 649"/>
                <a:gd name="T53" fmla="*/ 626 h 776"/>
                <a:gd name="T54" fmla="*/ 2 w 649"/>
                <a:gd name="T55" fmla="*/ 550 h 776"/>
                <a:gd name="T56" fmla="*/ 3 w 649"/>
                <a:gd name="T57" fmla="*/ 475 h 776"/>
                <a:gd name="T58" fmla="*/ 4 w 649"/>
                <a:gd name="T59" fmla="*/ 398 h 776"/>
                <a:gd name="T60" fmla="*/ 5 w 649"/>
                <a:gd name="T61" fmla="*/ 323 h 776"/>
                <a:gd name="T62" fmla="*/ 5 w 649"/>
                <a:gd name="T63" fmla="*/ 247 h 776"/>
                <a:gd name="T64" fmla="*/ 6 w 649"/>
                <a:gd name="T65" fmla="*/ 17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6">
                  <a:moveTo>
                    <a:pt x="6" y="172"/>
                  </a:moveTo>
                  <a:lnTo>
                    <a:pt x="87" y="150"/>
                  </a:lnTo>
                  <a:lnTo>
                    <a:pt x="166" y="129"/>
                  </a:lnTo>
                  <a:lnTo>
                    <a:pt x="247" y="108"/>
                  </a:lnTo>
                  <a:lnTo>
                    <a:pt x="327" y="86"/>
                  </a:lnTo>
                  <a:lnTo>
                    <a:pt x="408" y="64"/>
                  </a:lnTo>
                  <a:lnTo>
                    <a:pt x="488" y="43"/>
                  </a:lnTo>
                  <a:lnTo>
                    <a:pt x="569" y="22"/>
                  </a:lnTo>
                  <a:lnTo>
                    <a:pt x="649" y="0"/>
                  </a:lnTo>
                  <a:lnTo>
                    <a:pt x="648" y="76"/>
                  </a:lnTo>
                  <a:lnTo>
                    <a:pt x="647" y="152"/>
                  </a:lnTo>
                  <a:lnTo>
                    <a:pt x="646" y="227"/>
                  </a:lnTo>
                  <a:lnTo>
                    <a:pt x="645" y="303"/>
                  </a:lnTo>
                  <a:lnTo>
                    <a:pt x="644" y="378"/>
                  </a:lnTo>
                  <a:lnTo>
                    <a:pt x="643" y="454"/>
                  </a:lnTo>
                  <a:lnTo>
                    <a:pt x="642" y="530"/>
                  </a:lnTo>
                  <a:lnTo>
                    <a:pt x="642" y="604"/>
                  </a:lnTo>
                  <a:lnTo>
                    <a:pt x="562" y="627"/>
                  </a:lnTo>
                  <a:lnTo>
                    <a:pt x="481" y="648"/>
                  </a:lnTo>
                  <a:lnTo>
                    <a:pt x="401" y="669"/>
                  </a:lnTo>
                  <a:lnTo>
                    <a:pt x="320" y="691"/>
                  </a:lnTo>
                  <a:lnTo>
                    <a:pt x="240" y="712"/>
                  </a:lnTo>
                  <a:lnTo>
                    <a:pt x="160" y="733"/>
                  </a:lnTo>
                  <a:lnTo>
                    <a:pt x="80" y="755"/>
                  </a:lnTo>
                  <a:lnTo>
                    <a:pt x="0" y="776"/>
                  </a:lnTo>
                  <a:lnTo>
                    <a:pt x="1" y="701"/>
                  </a:lnTo>
                  <a:lnTo>
                    <a:pt x="1" y="626"/>
                  </a:lnTo>
                  <a:lnTo>
                    <a:pt x="2" y="550"/>
                  </a:lnTo>
                  <a:lnTo>
                    <a:pt x="3" y="475"/>
                  </a:lnTo>
                  <a:lnTo>
                    <a:pt x="4" y="398"/>
                  </a:lnTo>
                  <a:lnTo>
                    <a:pt x="5" y="323"/>
                  </a:lnTo>
                  <a:lnTo>
                    <a:pt x="5"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1" name="Freeform 83">
              <a:extLst>
                <a:ext uri="{FF2B5EF4-FFF2-40B4-BE49-F238E27FC236}">
                  <a16:creationId xmlns:a16="http://schemas.microsoft.com/office/drawing/2014/main" id="{40C5B68C-43CC-FBA1-6804-AD4CAA6C2D44}"/>
                </a:ext>
              </a:extLst>
            </p:cNvPr>
            <p:cNvSpPr>
              <a:spLocks/>
            </p:cNvSpPr>
            <p:nvPr/>
          </p:nvSpPr>
          <p:spPr bwMode="auto">
            <a:xfrm>
              <a:off x="4049" y="298"/>
              <a:ext cx="196" cy="236"/>
            </a:xfrm>
            <a:custGeom>
              <a:avLst/>
              <a:gdLst>
                <a:gd name="T0" fmla="*/ 6 w 648"/>
                <a:gd name="T1" fmla="*/ 172 h 774"/>
                <a:gd name="T2" fmla="*/ 86 w 648"/>
                <a:gd name="T3" fmla="*/ 151 h 774"/>
                <a:gd name="T4" fmla="*/ 166 w 648"/>
                <a:gd name="T5" fmla="*/ 129 h 774"/>
                <a:gd name="T6" fmla="*/ 246 w 648"/>
                <a:gd name="T7" fmla="*/ 108 h 774"/>
                <a:gd name="T8" fmla="*/ 326 w 648"/>
                <a:gd name="T9" fmla="*/ 87 h 774"/>
                <a:gd name="T10" fmla="*/ 407 w 648"/>
                <a:gd name="T11" fmla="*/ 65 h 774"/>
                <a:gd name="T12" fmla="*/ 487 w 648"/>
                <a:gd name="T13" fmla="*/ 44 h 774"/>
                <a:gd name="T14" fmla="*/ 568 w 648"/>
                <a:gd name="T15" fmla="*/ 23 h 774"/>
                <a:gd name="T16" fmla="*/ 648 w 648"/>
                <a:gd name="T17" fmla="*/ 0 h 774"/>
                <a:gd name="T18" fmla="*/ 647 w 648"/>
                <a:gd name="T19" fmla="*/ 76 h 774"/>
                <a:gd name="T20" fmla="*/ 646 w 648"/>
                <a:gd name="T21" fmla="*/ 151 h 774"/>
                <a:gd name="T22" fmla="*/ 645 w 648"/>
                <a:gd name="T23" fmla="*/ 227 h 774"/>
                <a:gd name="T24" fmla="*/ 644 w 648"/>
                <a:gd name="T25" fmla="*/ 302 h 774"/>
                <a:gd name="T26" fmla="*/ 643 w 648"/>
                <a:gd name="T27" fmla="*/ 378 h 774"/>
                <a:gd name="T28" fmla="*/ 642 w 648"/>
                <a:gd name="T29" fmla="*/ 453 h 774"/>
                <a:gd name="T30" fmla="*/ 641 w 648"/>
                <a:gd name="T31" fmla="*/ 527 h 774"/>
                <a:gd name="T32" fmla="*/ 640 w 648"/>
                <a:gd name="T33" fmla="*/ 603 h 774"/>
                <a:gd name="T34" fmla="*/ 561 w 648"/>
                <a:gd name="T35" fmla="*/ 624 h 774"/>
                <a:gd name="T36" fmla="*/ 480 w 648"/>
                <a:gd name="T37" fmla="*/ 645 h 774"/>
                <a:gd name="T38" fmla="*/ 400 w 648"/>
                <a:gd name="T39" fmla="*/ 667 h 774"/>
                <a:gd name="T40" fmla="*/ 319 w 648"/>
                <a:gd name="T41" fmla="*/ 688 h 774"/>
                <a:gd name="T42" fmla="*/ 240 w 648"/>
                <a:gd name="T43" fmla="*/ 710 h 774"/>
                <a:gd name="T44" fmla="*/ 159 w 648"/>
                <a:gd name="T45" fmla="*/ 731 h 774"/>
                <a:gd name="T46" fmla="*/ 80 w 648"/>
                <a:gd name="T47" fmla="*/ 753 h 774"/>
                <a:gd name="T48" fmla="*/ 0 w 648"/>
                <a:gd name="T49" fmla="*/ 774 h 774"/>
                <a:gd name="T50" fmla="*/ 0 w 648"/>
                <a:gd name="T51" fmla="*/ 698 h 774"/>
                <a:gd name="T52" fmla="*/ 1 w 648"/>
                <a:gd name="T53" fmla="*/ 624 h 774"/>
                <a:gd name="T54" fmla="*/ 2 w 648"/>
                <a:gd name="T55" fmla="*/ 549 h 774"/>
                <a:gd name="T56" fmla="*/ 3 w 648"/>
                <a:gd name="T57" fmla="*/ 473 h 774"/>
                <a:gd name="T58" fmla="*/ 4 w 648"/>
                <a:gd name="T59" fmla="*/ 399 h 774"/>
                <a:gd name="T60" fmla="*/ 4 w 648"/>
                <a:gd name="T61" fmla="*/ 323 h 774"/>
                <a:gd name="T62" fmla="*/ 5 w 648"/>
                <a:gd name="T63" fmla="*/ 248 h 774"/>
                <a:gd name="T64" fmla="*/ 6 w 648"/>
                <a:gd name="T65" fmla="*/ 172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4">
                  <a:moveTo>
                    <a:pt x="6" y="172"/>
                  </a:moveTo>
                  <a:lnTo>
                    <a:pt x="86" y="151"/>
                  </a:lnTo>
                  <a:lnTo>
                    <a:pt x="166" y="129"/>
                  </a:lnTo>
                  <a:lnTo>
                    <a:pt x="246" y="108"/>
                  </a:lnTo>
                  <a:lnTo>
                    <a:pt x="326" y="87"/>
                  </a:lnTo>
                  <a:lnTo>
                    <a:pt x="407" y="65"/>
                  </a:lnTo>
                  <a:lnTo>
                    <a:pt x="487" y="44"/>
                  </a:lnTo>
                  <a:lnTo>
                    <a:pt x="568" y="23"/>
                  </a:lnTo>
                  <a:lnTo>
                    <a:pt x="648" y="0"/>
                  </a:lnTo>
                  <a:lnTo>
                    <a:pt x="647" y="76"/>
                  </a:lnTo>
                  <a:lnTo>
                    <a:pt x="646" y="151"/>
                  </a:lnTo>
                  <a:lnTo>
                    <a:pt x="645" y="227"/>
                  </a:lnTo>
                  <a:lnTo>
                    <a:pt x="644" y="302"/>
                  </a:lnTo>
                  <a:lnTo>
                    <a:pt x="643" y="378"/>
                  </a:lnTo>
                  <a:lnTo>
                    <a:pt x="642" y="453"/>
                  </a:lnTo>
                  <a:lnTo>
                    <a:pt x="641" y="527"/>
                  </a:lnTo>
                  <a:lnTo>
                    <a:pt x="640" y="603"/>
                  </a:lnTo>
                  <a:lnTo>
                    <a:pt x="561" y="624"/>
                  </a:lnTo>
                  <a:lnTo>
                    <a:pt x="480" y="645"/>
                  </a:lnTo>
                  <a:lnTo>
                    <a:pt x="400" y="667"/>
                  </a:lnTo>
                  <a:lnTo>
                    <a:pt x="319" y="688"/>
                  </a:lnTo>
                  <a:lnTo>
                    <a:pt x="240" y="710"/>
                  </a:lnTo>
                  <a:lnTo>
                    <a:pt x="159" y="731"/>
                  </a:lnTo>
                  <a:lnTo>
                    <a:pt x="80" y="753"/>
                  </a:lnTo>
                  <a:lnTo>
                    <a:pt x="0" y="774"/>
                  </a:lnTo>
                  <a:lnTo>
                    <a:pt x="0" y="698"/>
                  </a:lnTo>
                  <a:lnTo>
                    <a:pt x="1" y="624"/>
                  </a:lnTo>
                  <a:lnTo>
                    <a:pt x="2" y="549"/>
                  </a:lnTo>
                  <a:lnTo>
                    <a:pt x="3" y="473"/>
                  </a:lnTo>
                  <a:lnTo>
                    <a:pt x="4" y="399"/>
                  </a:lnTo>
                  <a:lnTo>
                    <a:pt x="4" y="323"/>
                  </a:lnTo>
                  <a:lnTo>
                    <a:pt x="5" y="248"/>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2" name="Freeform 82">
              <a:extLst>
                <a:ext uri="{FF2B5EF4-FFF2-40B4-BE49-F238E27FC236}">
                  <a16:creationId xmlns:a16="http://schemas.microsoft.com/office/drawing/2014/main" id="{EE14629B-0702-E92B-5DDF-9BB88B817B99}"/>
                </a:ext>
              </a:extLst>
            </p:cNvPr>
            <p:cNvSpPr>
              <a:spLocks/>
            </p:cNvSpPr>
            <p:nvPr/>
          </p:nvSpPr>
          <p:spPr bwMode="auto">
            <a:xfrm>
              <a:off x="4048" y="482"/>
              <a:ext cx="195" cy="236"/>
            </a:xfrm>
            <a:custGeom>
              <a:avLst/>
              <a:gdLst>
                <a:gd name="T0" fmla="*/ 7 w 647"/>
                <a:gd name="T1" fmla="*/ 171 h 771"/>
                <a:gd name="T2" fmla="*/ 87 w 647"/>
                <a:gd name="T3" fmla="*/ 150 h 771"/>
                <a:gd name="T4" fmla="*/ 166 w 647"/>
                <a:gd name="T5" fmla="*/ 128 h 771"/>
                <a:gd name="T6" fmla="*/ 247 w 647"/>
                <a:gd name="T7" fmla="*/ 107 h 771"/>
                <a:gd name="T8" fmla="*/ 326 w 647"/>
                <a:gd name="T9" fmla="*/ 85 h 771"/>
                <a:gd name="T10" fmla="*/ 407 w 647"/>
                <a:gd name="T11" fmla="*/ 64 h 771"/>
                <a:gd name="T12" fmla="*/ 487 w 647"/>
                <a:gd name="T13" fmla="*/ 42 h 771"/>
                <a:gd name="T14" fmla="*/ 568 w 647"/>
                <a:gd name="T15" fmla="*/ 21 h 771"/>
                <a:gd name="T16" fmla="*/ 647 w 647"/>
                <a:gd name="T17" fmla="*/ 0 h 771"/>
                <a:gd name="T18" fmla="*/ 647 w 647"/>
                <a:gd name="T19" fmla="*/ 74 h 771"/>
                <a:gd name="T20" fmla="*/ 646 w 647"/>
                <a:gd name="T21" fmla="*/ 150 h 771"/>
                <a:gd name="T22" fmla="*/ 645 w 647"/>
                <a:gd name="T23" fmla="*/ 225 h 771"/>
                <a:gd name="T24" fmla="*/ 644 w 647"/>
                <a:gd name="T25" fmla="*/ 300 h 771"/>
                <a:gd name="T26" fmla="*/ 643 w 647"/>
                <a:gd name="T27" fmla="*/ 375 h 771"/>
                <a:gd name="T28" fmla="*/ 642 w 647"/>
                <a:gd name="T29" fmla="*/ 450 h 771"/>
                <a:gd name="T30" fmla="*/ 641 w 647"/>
                <a:gd name="T31" fmla="*/ 525 h 771"/>
                <a:gd name="T32" fmla="*/ 640 w 647"/>
                <a:gd name="T33" fmla="*/ 599 h 771"/>
                <a:gd name="T34" fmla="*/ 561 w 647"/>
                <a:gd name="T35" fmla="*/ 621 h 771"/>
                <a:gd name="T36" fmla="*/ 480 w 647"/>
                <a:gd name="T37" fmla="*/ 643 h 771"/>
                <a:gd name="T38" fmla="*/ 400 w 647"/>
                <a:gd name="T39" fmla="*/ 664 h 771"/>
                <a:gd name="T40" fmla="*/ 320 w 647"/>
                <a:gd name="T41" fmla="*/ 686 h 771"/>
                <a:gd name="T42" fmla="*/ 240 w 647"/>
                <a:gd name="T43" fmla="*/ 707 h 771"/>
                <a:gd name="T44" fmla="*/ 160 w 647"/>
                <a:gd name="T45" fmla="*/ 728 h 771"/>
                <a:gd name="T46" fmla="*/ 81 w 647"/>
                <a:gd name="T47" fmla="*/ 749 h 771"/>
                <a:gd name="T48" fmla="*/ 0 w 647"/>
                <a:gd name="T49" fmla="*/ 771 h 771"/>
                <a:gd name="T50" fmla="*/ 1 w 647"/>
                <a:gd name="T51" fmla="*/ 696 h 771"/>
                <a:gd name="T52" fmla="*/ 2 w 647"/>
                <a:gd name="T53" fmla="*/ 621 h 771"/>
                <a:gd name="T54" fmla="*/ 3 w 647"/>
                <a:gd name="T55" fmla="*/ 547 h 771"/>
                <a:gd name="T56" fmla="*/ 4 w 647"/>
                <a:gd name="T57" fmla="*/ 472 h 771"/>
                <a:gd name="T58" fmla="*/ 4 w 647"/>
                <a:gd name="T59" fmla="*/ 396 h 771"/>
                <a:gd name="T60" fmla="*/ 5 w 647"/>
                <a:gd name="T61" fmla="*/ 321 h 771"/>
                <a:gd name="T62" fmla="*/ 6 w 647"/>
                <a:gd name="T63" fmla="*/ 246 h 771"/>
                <a:gd name="T64" fmla="*/ 7 w 647"/>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1">
                  <a:moveTo>
                    <a:pt x="7" y="171"/>
                  </a:moveTo>
                  <a:lnTo>
                    <a:pt x="87" y="150"/>
                  </a:lnTo>
                  <a:lnTo>
                    <a:pt x="166" y="128"/>
                  </a:lnTo>
                  <a:lnTo>
                    <a:pt x="247" y="107"/>
                  </a:lnTo>
                  <a:lnTo>
                    <a:pt x="326" y="85"/>
                  </a:lnTo>
                  <a:lnTo>
                    <a:pt x="407" y="64"/>
                  </a:lnTo>
                  <a:lnTo>
                    <a:pt x="487" y="42"/>
                  </a:lnTo>
                  <a:lnTo>
                    <a:pt x="568" y="21"/>
                  </a:lnTo>
                  <a:lnTo>
                    <a:pt x="647" y="0"/>
                  </a:lnTo>
                  <a:lnTo>
                    <a:pt x="647" y="74"/>
                  </a:lnTo>
                  <a:lnTo>
                    <a:pt x="646" y="150"/>
                  </a:lnTo>
                  <a:lnTo>
                    <a:pt x="645" y="225"/>
                  </a:lnTo>
                  <a:lnTo>
                    <a:pt x="644" y="300"/>
                  </a:lnTo>
                  <a:lnTo>
                    <a:pt x="643" y="375"/>
                  </a:lnTo>
                  <a:lnTo>
                    <a:pt x="642" y="450"/>
                  </a:lnTo>
                  <a:lnTo>
                    <a:pt x="641" y="525"/>
                  </a:lnTo>
                  <a:lnTo>
                    <a:pt x="640" y="599"/>
                  </a:lnTo>
                  <a:lnTo>
                    <a:pt x="561" y="621"/>
                  </a:lnTo>
                  <a:lnTo>
                    <a:pt x="480" y="643"/>
                  </a:lnTo>
                  <a:lnTo>
                    <a:pt x="400" y="664"/>
                  </a:lnTo>
                  <a:lnTo>
                    <a:pt x="320" y="686"/>
                  </a:lnTo>
                  <a:lnTo>
                    <a:pt x="240" y="707"/>
                  </a:lnTo>
                  <a:lnTo>
                    <a:pt x="160" y="728"/>
                  </a:lnTo>
                  <a:lnTo>
                    <a:pt x="81" y="749"/>
                  </a:lnTo>
                  <a:lnTo>
                    <a:pt x="0" y="771"/>
                  </a:lnTo>
                  <a:lnTo>
                    <a:pt x="1" y="696"/>
                  </a:lnTo>
                  <a:lnTo>
                    <a:pt x="2" y="621"/>
                  </a:lnTo>
                  <a:lnTo>
                    <a:pt x="3" y="547"/>
                  </a:lnTo>
                  <a:lnTo>
                    <a:pt x="4" y="472"/>
                  </a:lnTo>
                  <a:lnTo>
                    <a:pt x="4" y="396"/>
                  </a:lnTo>
                  <a:lnTo>
                    <a:pt x="5" y="321"/>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3" name="Freeform 81">
              <a:extLst>
                <a:ext uri="{FF2B5EF4-FFF2-40B4-BE49-F238E27FC236}">
                  <a16:creationId xmlns:a16="http://schemas.microsoft.com/office/drawing/2014/main" id="{90326F41-3C33-55F0-23D0-2BE624E89D73}"/>
                </a:ext>
              </a:extLst>
            </p:cNvPr>
            <p:cNvSpPr>
              <a:spLocks/>
            </p:cNvSpPr>
            <p:nvPr/>
          </p:nvSpPr>
          <p:spPr bwMode="auto">
            <a:xfrm>
              <a:off x="4045" y="664"/>
              <a:ext cx="196" cy="238"/>
            </a:xfrm>
            <a:custGeom>
              <a:avLst/>
              <a:gdLst>
                <a:gd name="T0" fmla="*/ 6 w 646"/>
                <a:gd name="T1" fmla="*/ 172 h 772"/>
                <a:gd name="T2" fmla="*/ 87 w 646"/>
                <a:gd name="T3" fmla="*/ 150 h 772"/>
                <a:gd name="T4" fmla="*/ 166 w 646"/>
                <a:gd name="T5" fmla="*/ 129 h 772"/>
                <a:gd name="T6" fmla="*/ 246 w 646"/>
                <a:gd name="T7" fmla="*/ 108 h 772"/>
                <a:gd name="T8" fmla="*/ 326 w 646"/>
                <a:gd name="T9" fmla="*/ 87 h 772"/>
                <a:gd name="T10" fmla="*/ 406 w 646"/>
                <a:gd name="T11" fmla="*/ 65 h 772"/>
                <a:gd name="T12" fmla="*/ 486 w 646"/>
                <a:gd name="T13" fmla="*/ 44 h 772"/>
                <a:gd name="T14" fmla="*/ 567 w 646"/>
                <a:gd name="T15" fmla="*/ 22 h 772"/>
                <a:gd name="T16" fmla="*/ 646 w 646"/>
                <a:gd name="T17" fmla="*/ 0 h 772"/>
                <a:gd name="T18" fmla="*/ 645 w 646"/>
                <a:gd name="T19" fmla="*/ 76 h 772"/>
                <a:gd name="T20" fmla="*/ 644 w 646"/>
                <a:gd name="T21" fmla="*/ 150 h 772"/>
                <a:gd name="T22" fmla="*/ 644 w 646"/>
                <a:gd name="T23" fmla="*/ 226 h 772"/>
                <a:gd name="T24" fmla="*/ 643 w 646"/>
                <a:gd name="T25" fmla="*/ 300 h 772"/>
                <a:gd name="T26" fmla="*/ 642 w 646"/>
                <a:gd name="T27" fmla="*/ 375 h 772"/>
                <a:gd name="T28" fmla="*/ 641 w 646"/>
                <a:gd name="T29" fmla="*/ 450 h 772"/>
                <a:gd name="T30" fmla="*/ 640 w 646"/>
                <a:gd name="T31" fmla="*/ 525 h 772"/>
                <a:gd name="T32" fmla="*/ 639 w 646"/>
                <a:gd name="T33" fmla="*/ 600 h 772"/>
                <a:gd name="T34" fmla="*/ 560 w 646"/>
                <a:gd name="T35" fmla="*/ 622 h 772"/>
                <a:gd name="T36" fmla="*/ 479 w 646"/>
                <a:gd name="T37" fmla="*/ 643 h 772"/>
                <a:gd name="T38" fmla="*/ 400 w 646"/>
                <a:gd name="T39" fmla="*/ 664 h 772"/>
                <a:gd name="T40" fmla="*/ 319 w 646"/>
                <a:gd name="T41" fmla="*/ 686 h 772"/>
                <a:gd name="T42" fmla="*/ 240 w 646"/>
                <a:gd name="T43" fmla="*/ 707 h 772"/>
                <a:gd name="T44" fmla="*/ 159 w 646"/>
                <a:gd name="T45" fmla="*/ 729 h 772"/>
                <a:gd name="T46" fmla="*/ 80 w 646"/>
                <a:gd name="T47" fmla="*/ 750 h 772"/>
                <a:gd name="T48" fmla="*/ 0 w 646"/>
                <a:gd name="T49" fmla="*/ 772 h 772"/>
                <a:gd name="T50" fmla="*/ 1 w 646"/>
                <a:gd name="T51" fmla="*/ 696 h 772"/>
                <a:gd name="T52" fmla="*/ 2 w 646"/>
                <a:gd name="T53" fmla="*/ 622 h 772"/>
                <a:gd name="T54" fmla="*/ 2 w 646"/>
                <a:gd name="T55" fmla="*/ 546 h 772"/>
                <a:gd name="T56" fmla="*/ 3 w 646"/>
                <a:gd name="T57" fmla="*/ 472 h 772"/>
                <a:gd name="T58" fmla="*/ 4 w 646"/>
                <a:gd name="T59" fmla="*/ 398 h 772"/>
                <a:gd name="T60" fmla="*/ 5 w 646"/>
                <a:gd name="T61" fmla="*/ 322 h 772"/>
                <a:gd name="T62" fmla="*/ 6 w 646"/>
                <a:gd name="T63" fmla="*/ 247 h 772"/>
                <a:gd name="T64" fmla="*/ 6 w 646"/>
                <a:gd name="T65" fmla="*/ 1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72">
                  <a:moveTo>
                    <a:pt x="6" y="172"/>
                  </a:moveTo>
                  <a:lnTo>
                    <a:pt x="87" y="150"/>
                  </a:lnTo>
                  <a:lnTo>
                    <a:pt x="166" y="129"/>
                  </a:lnTo>
                  <a:lnTo>
                    <a:pt x="246" y="108"/>
                  </a:lnTo>
                  <a:lnTo>
                    <a:pt x="326" y="87"/>
                  </a:lnTo>
                  <a:lnTo>
                    <a:pt x="406" y="65"/>
                  </a:lnTo>
                  <a:lnTo>
                    <a:pt x="486" y="44"/>
                  </a:lnTo>
                  <a:lnTo>
                    <a:pt x="567" y="22"/>
                  </a:lnTo>
                  <a:lnTo>
                    <a:pt x="646" y="0"/>
                  </a:lnTo>
                  <a:lnTo>
                    <a:pt x="645" y="76"/>
                  </a:lnTo>
                  <a:lnTo>
                    <a:pt x="644" y="150"/>
                  </a:lnTo>
                  <a:lnTo>
                    <a:pt x="644" y="226"/>
                  </a:lnTo>
                  <a:lnTo>
                    <a:pt x="643" y="300"/>
                  </a:lnTo>
                  <a:lnTo>
                    <a:pt x="642" y="375"/>
                  </a:lnTo>
                  <a:lnTo>
                    <a:pt x="641" y="450"/>
                  </a:lnTo>
                  <a:lnTo>
                    <a:pt x="640" y="525"/>
                  </a:lnTo>
                  <a:lnTo>
                    <a:pt x="639" y="600"/>
                  </a:lnTo>
                  <a:lnTo>
                    <a:pt x="560" y="622"/>
                  </a:lnTo>
                  <a:lnTo>
                    <a:pt x="479" y="643"/>
                  </a:lnTo>
                  <a:lnTo>
                    <a:pt x="400" y="664"/>
                  </a:lnTo>
                  <a:lnTo>
                    <a:pt x="319" y="686"/>
                  </a:lnTo>
                  <a:lnTo>
                    <a:pt x="240" y="707"/>
                  </a:lnTo>
                  <a:lnTo>
                    <a:pt x="159" y="729"/>
                  </a:lnTo>
                  <a:lnTo>
                    <a:pt x="80" y="750"/>
                  </a:lnTo>
                  <a:lnTo>
                    <a:pt x="0" y="772"/>
                  </a:lnTo>
                  <a:lnTo>
                    <a:pt x="1" y="696"/>
                  </a:lnTo>
                  <a:lnTo>
                    <a:pt x="2" y="622"/>
                  </a:lnTo>
                  <a:lnTo>
                    <a:pt x="2" y="546"/>
                  </a:lnTo>
                  <a:lnTo>
                    <a:pt x="3" y="472"/>
                  </a:lnTo>
                  <a:lnTo>
                    <a:pt x="4" y="398"/>
                  </a:lnTo>
                  <a:lnTo>
                    <a:pt x="5" y="322"/>
                  </a:lnTo>
                  <a:lnTo>
                    <a:pt x="6"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4" name="Freeform 80">
              <a:extLst>
                <a:ext uri="{FF2B5EF4-FFF2-40B4-BE49-F238E27FC236}">
                  <a16:creationId xmlns:a16="http://schemas.microsoft.com/office/drawing/2014/main" id="{95810808-ED56-4CEE-E795-9C650F284C42}"/>
                </a:ext>
              </a:extLst>
            </p:cNvPr>
            <p:cNvSpPr>
              <a:spLocks/>
            </p:cNvSpPr>
            <p:nvPr/>
          </p:nvSpPr>
          <p:spPr bwMode="auto">
            <a:xfrm>
              <a:off x="4043" y="848"/>
              <a:ext cx="196" cy="236"/>
            </a:xfrm>
            <a:custGeom>
              <a:avLst/>
              <a:gdLst>
                <a:gd name="T0" fmla="*/ 6 w 645"/>
                <a:gd name="T1" fmla="*/ 172 h 768"/>
                <a:gd name="T2" fmla="*/ 86 w 645"/>
                <a:gd name="T3" fmla="*/ 150 h 768"/>
                <a:gd name="T4" fmla="*/ 165 w 645"/>
                <a:gd name="T5" fmla="*/ 129 h 768"/>
                <a:gd name="T6" fmla="*/ 246 w 645"/>
                <a:gd name="T7" fmla="*/ 107 h 768"/>
                <a:gd name="T8" fmla="*/ 325 w 645"/>
                <a:gd name="T9" fmla="*/ 86 h 768"/>
                <a:gd name="T10" fmla="*/ 406 w 645"/>
                <a:gd name="T11" fmla="*/ 64 h 768"/>
                <a:gd name="T12" fmla="*/ 485 w 645"/>
                <a:gd name="T13" fmla="*/ 43 h 768"/>
                <a:gd name="T14" fmla="*/ 566 w 645"/>
                <a:gd name="T15" fmla="*/ 22 h 768"/>
                <a:gd name="T16" fmla="*/ 645 w 645"/>
                <a:gd name="T17" fmla="*/ 0 h 768"/>
                <a:gd name="T18" fmla="*/ 644 w 645"/>
                <a:gd name="T19" fmla="*/ 75 h 768"/>
                <a:gd name="T20" fmla="*/ 643 w 645"/>
                <a:gd name="T21" fmla="*/ 150 h 768"/>
                <a:gd name="T22" fmla="*/ 642 w 645"/>
                <a:gd name="T23" fmla="*/ 224 h 768"/>
                <a:gd name="T24" fmla="*/ 642 w 645"/>
                <a:gd name="T25" fmla="*/ 298 h 768"/>
                <a:gd name="T26" fmla="*/ 641 w 645"/>
                <a:gd name="T27" fmla="*/ 373 h 768"/>
                <a:gd name="T28" fmla="*/ 640 w 645"/>
                <a:gd name="T29" fmla="*/ 447 h 768"/>
                <a:gd name="T30" fmla="*/ 639 w 645"/>
                <a:gd name="T31" fmla="*/ 522 h 768"/>
                <a:gd name="T32" fmla="*/ 638 w 645"/>
                <a:gd name="T33" fmla="*/ 596 h 768"/>
                <a:gd name="T34" fmla="*/ 559 w 645"/>
                <a:gd name="T35" fmla="*/ 618 h 768"/>
                <a:gd name="T36" fmla="*/ 478 w 645"/>
                <a:gd name="T37" fmla="*/ 639 h 768"/>
                <a:gd name="T38" fmla="*/ 399 w 645"/>
                <a:gd name="T39" fmla="*/ 661 h 768"/>
                <a:gd name="T40" fmla="*/ 318 w 645"/>
                <a:gd name="T41" fmla="*/ 683 h 768"/>
                <a:gd name="T42" fmla="*/ 239 w 645"/>
                <a:gd name="T43" fmla="*/ 704 h 768"/>
                <a:gd name="T44" fmla="*/ 159 w 645"/>
                <a:gd name="T45" fmla="*/ 725 h 768"/>
                <a:gd name="T46" fmla="*/ 80 w 645"/>
                <a:gd name="T47" fmla="*/ 747 h 768"/>
                <a:gd name="T48" fmla="*/ 0 w 645"/>
                <a:gd name="T49" fmla="*/ 768 h 768"/>
                <a:gd name="T50" fmla="*/ 1 w 645"/>
                <a:gd name="T51" fmla="*/ 694 h 768"/>
                <a:gd name="T52" fmla="*/ 2 w 645"/>
                <a:gd name="T53" fmla="*/ 619 h 768"/>
                <a:gd name="T54" fmla="*/ 2 w 645"/>
                <a:gd name="T55" fmla="*/ 545 h 768"/>
                <a:gd name="T56" fmla="*/ 3 w 645"/>
                <a:gd name="T57" fmla="*/ 470 h 768"/>
                <a:gd name="T58" fmla="*/ 4 w 645"/>
                <a:gd name="T59" fmla="*/ 396 h 768"/>
                <a:gd name="T60" fmla="*/ 5 w 645"/>
                <a:gd name="T61" fmla="*/ 321 h 768"/>
                <a:gd name="T62" fmla="*/ 5 w 645"/>
                <a:gd name="T63" fmla="*/ 246 h 768"/>
                <a:gd name="T64" fmla="*/ 6 w 645"/>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8">
                  <a:moveTo>
                    <a:pt x="6" y="172"/>
                  </a:moveTo>
                  <a:lnTo>
                    <a:pt x="86" y="150"/>
                  </a:lnTo>
                  <a:lnTo>
                    <a:pt x="165" y="129"/>
                  </a:lnTo>
                  <a:lnTo>
                    <a:pt x="246" y="107"/>
                  </a:lnTo>
                  <a:lnTo>
                    <a:pt x="325" y="86"/>
                  </a:lnTo>
                  <a:lnTo>
                    <a:pt x="406" y="64"/>
                  </a:lnTo>
                  <a:lnTo>
                    <a:pt x="485" y="43"/>
                  </a:lnTo>
                  <a:lnTo>
                    <a:pt x="566" y="22"/>
                  </a:lnTo>
                  <a:lnTo>
                    <a:pt x="645" y="0"/>
                  </a:lnTo>
                  <a:lnTo>
                    <a:pt x="644" y="75"/>
                  </a:lnTo>
                  <a:lnTo>
                    <a:pt x="643" y="150"/>
                  </a:lnTo>
                  <a:lnTo>
                    <a:pt x="642" y="224"/>
                  </a:lnTo>
                  <a:lnTo>
                    <a:pt x="642" y="298"/>
                  </a:lnTo>
                  <a:lnTo>
                    <a:pt x="641" y="373"/>
                  </a:lnTo>
                  <a:lnTo>
                    <a:pt x="640" y="447"/>
                  </a:lnTo>
                  <a:lnTo>
                    <a:pt x="639" y="522"/>
                  </a:lnTo>
                  <a:lnTo>
                    <a:pt x="638" y="596"/>
                  </a:lnTo>
                  <a:lnTo>
                    <a:pt x="559" y="618"/>
                  </a:lnTo>
                  <a:lnTo>
                    <a:pt x="478" y="639"/>
                  </a:lnTo>
                  <a:lnTo>
                    <a:pt x="399" y="661"/>
                  </a:lnTo>
                  <a:lnTo>
                    <a:pt x="318" y="683"/>
                  </a:lnTo>
                  <a:lnTo>
                    <a:pt x="239" y="704"/>
                  </a:lnTo>
                  <a:lnTo>
                    <a:pt x="159" y="725"/>
                  </a:lnTo>
                  <a:lnTo>
                    <a:pt x="80" y="747"/>
                  </a:lnTo>
                  <a:lnTo>
                    <a:pt x="0" y="768"/>
                  </a:lnTo>
                  <a:lnTo>
                    <a:pt x="1" y="694"/>
                  </a:lnTo>
                  <a:lnTo>
                    <a:pt x="2" y="619"/>
                  </a:lnTo>
                  <a:lnTo>
                    <a:pt x="2" y="545"/>
                  </a:lnTo>
                  <a:lnTo>
                    <a:pt x="3" y="470"/>
                  </a:lnTo>
                  <a:lnTo>
                    <a:pt x="4" y="396"/>
                  </a:lnTo>
                  <a:lnTo>
                    <a:pt x="5" y="321"/>
                  </a:lnTo>
                  <a:lnTo>
                    <a:pt x="5" y="246"/>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5" name="Freeform 79">
              <a:extLst>
                <a:ext uri="{FF2B5EF4-FFF2-40B4-BE49-F238E27FC236}">
                  <a16:creationId xmlns:a16="http://schemas.microsoft.com/office/drawing/2014/main" id="{0823F73A-07AC-BB5B-B811-8981C2F061B8}"/>
                </a:ext>
              </a:extLst>
            </p:cNvPr>
            <p:cNvSpPr>
              <a:spLocks/>
            </p:cNvSpPr>
            <p:nvPr/>
          </p:nvSpPr>
          <p:spPr bwMode="auto">
            <a:xfrm>
              <a:off x="4041" y="1031"/>
              <a:ext cx="196" cy="236"/>
            </a:xfrm>
            <a:custGeom>
              <a:avLst/>
              <a:gdLst>
                <a:gd name="T0" fmla="*/ 6 w 644"/>
                <a:gd name="T1" fmla="*/ 172 h 768"/>
                <a:gd name="T2" fmla="*/ 86 w 644"/>
                <a:gd name="T3" fmla="*/ 151 h 768"/>
                <a:gd name="T4" fmla="*/ 165 w 644"/>
                <a:gd name="T5" fmla="*/ 129 h 768"/>
                <a:gd name="T6" fmla="*/ 245 w 644"/>
                <a:gd name="T7" fmla="*/ 108 h 768"/>
                <a:gd name="T8" fmla="*/ 324 w 644"/>
                <a:gd name="T9" fmla="*/ 87 h 768"/>
                <a:gd name="T10" fmla="*/ 405 w 644"/>
                <a:gd name="T11" fmla="*/ 65 h 768"/>
                <a:gd name="T12" fmla="*/ 484 w 644"/>
                <a:gd name="T13" fmla="*/ 43 h 768"/>
                <a:gd name="T14" fmla="*/ 565 w 644"/>
                <a:gd name="T15" fmla="*/ 22 h 768"/>
                <a:gd name="T16" fmla="*/ 644 w 644"/>
                <a:gd name="T17" fmla="*/ 0 h 768"/>
                <a:gd name="T18" fmla="*/ 643 w 644"/>
                <a:gd name="T19" fmla="*/ 75 h 768"/>
                <a:gd name="T20" fmla="*/ 642 w 644"/>
                <a:gd name="T21" fmla="*/ 149 h 768"/>
                <a:gd name="T22" fmla="*/ 641 w 644"/>
                <a:gd name="T23" fmla="*/ 224 h 768"/>
                <a:gd name="T24" fmla="*/ 641 w 644"/>
                <a:gd name="T25" fmla="*/ 299 h 768"/>
                <a:gd name="T26" fmla="*/ 640 w 644"/>
                <a:gd name="T27" fmla="*/ 373 h 768"/>
                <a:gd name="T28" fmla="*/ 639 w 644"/>
                <a:gd name="T29" fmla="*/ 447 h 768"/>
                <a:gd name="T30" fmla="*/ 638 w 644"/>
                <a:gd name="T31" fmla="*/ 521 h 768"/>
                <a:gd name="T32" fmla="*/ 637 w 644"/>
                <a:gd name="T33" fmla="*/ 596 h 768"/>
                <a:gd name="T34" fmla="*/ 557 w 644"/>
                <a:gd name="T35" fmla="*/ 617 h 768"/>
                <a:gd name="T36" fmla="*/ 477 w 644"/>
                <a:gd name="T37" fmla="*/ 639 h 768"/>
                <a:gd name="T38" fmla="*/ 397 w 644"/>
                <a:gd name="T39" fmla="*/ 660 h 768"/>
                <a:gd name="T40" fmla="*/ 318 w 644"/>
                <a:gd name="T41" fmla="*/ 681 h 768"/>
                <a:gd name="T42" fmla="*/ 238 w 644"/>
                <a:gd name="T43" fmla="*/ 703 h 768"/>
                <a:gd name="T44" fmla="*/ 159 w 644"/>
                <a:gd name="T45" fmla="*/ 724 h 768"/>
                <a:gd name="T46" fmla="*/ 79 w 644"/>
                <a:gd name="T47" fmla="*/ 745 h 768"/>
                <a:gd name="T48" fmla="*/ 0 w 644"/>
                <a:gd name="T49" fmla="*/ 768 h 768"/>
                <a:gd name="T50" fmla="*/ 1 w 644"/>
                <a:gd name="T51" fmla="*/ 693 h 768"/>
                <a:gd name="T52" fmla="*/ 1 w 644"/>
                <a:gd name="T53" fmla="*/ 619 h 768"/>
                <a:gd name="T54" fmla="*/ 2 w 644"/>
                <a:gd name="T55" fmla="*/ 544 h 768"/>
                <a:gd name="T56" fmla="*/ 3 w 644"/>
                <a:gd name="T57" fmla="*/ 470 h 768"/>
                <a:gd name="T58" fmla="*/ 4 w 644"/>
                <a:gd name="T59" fmla="*/ 395 h 768"/>
                <a:gd name="T60" fmla="*/ 4 w 644"/>
                <a:gd name="T61" fmla="*/ 321 h 768"/>
                <a:gd name="T62" fmla="*/ 5 w 644"/>
                <a:gd name="T63" fmla="*/ 247 h 768"/>
                <a:gd name="T64" fmla="*/ 6 w 644"/>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4" h="768">
                  <a:moveTo>
                    <a:pt x="6" y="172"/>
                  </a:moveTo>
                  <a:lnTo>
                    <a:pt x="86" y="151"/>
                  </a:lnTo>
                  <a:lnTo>
                    <a:pt x="165" y="129"/>
                  </a:lnTo>
                  <a:lnTo>
                    <a:pt x="245" y="108"/>
                  </a:lnTo>
                  <a:lnTo>
                    <a:pt x="324" y="87"/>
                  </a:lnTo>
                  <a:lnTo>
                    <a:pt x="405" y="65"/>
                  </a:lnTo>
                  <a:lnTo>
                    <a:pt x="484" y="43"/>
                  </a:lnTo>
                  <a:lnTo>
                    <a:pt x="565" y="22"/>
                  </a:lnTo>
                  <a:lnTo>
                    <a:pt x="644" y="0"/>
                  </a:lnTo>
                  <a:lnTo>
                    <a:pt x="643" y="75"/>
                  </a:lnTo>
                  <a:lnTo>
                    <a:pt x="642" y="149"/>
                  </a:lnTo>
                  <a:lnTo>
                    <a:pt x="641" y="224"/>
                  </a:lnTo>
                  <a:lnTo>
                    <a:pt x="641" y="299"/>
                  </a:lnTo>
                  <a:lnTo>
                    <a:pt x="640" y="373"/>
                  </a:lnTo>
                  <a:lnTo>
                    <a:pt x="639" y="447"/>
                  </a:lnTo>
                  <a:lnTo>
                    <a:pt x="638" y="521"/>
                  </a:lnTo>
                  <a:lnTo>
                    <a:pt x="637" y="596"/>
                  </a:lnTo>
                  <a:lnTo>
                    <a:pt x="557" y="617"/>
                  </a:lnTo>
                  <a:lnTo>
                    <a:pt x="477" y="639"/>
                  </a:lnTo>
                  <a:lnTo>
                    <a:pt x="397" y="660"/>
                  </a:lnTo>
                  <a:lnTo>
                    <a:pt x="318" y="681"/>
                  </a:lnTo>
                  <a:lnTo>
                    <a:pt x="238" y="703"/>
                  </a:lnTo>
                  <a:lnTo>
                    <a:pt x="159" y="724"/>
                  </a:lnTo>
                  <a:lnTo>
                    <a:pt x="79" y="745"/>
                  </a:lnTo>
                  <a:lnTo>
                    <a:pt x="0" y="768"/>
                  </a:lnTo>
                  <a:lnTo>
                    <a:pt x="1" y="693"/>
                  </a:lnTo>
                  <a:lnTo>
                    <a:pt x="1" y="619"/>
                  </a:lnTo>
                  <a:lnTo>
                    <a:pt x="2" y="544"/>
                  </a:lnTo>
                  <a:lnTo>
                    <a:pt x="3" y="470"/>
                  </a:lnTo>
                  <a:lnTo>
                    <a:pt x="4" y="395"/>
                  </a:lnTo>
                  <a:lnTo>
                    <a:pt x="4" y="321"/>
                  </a:lnTo>
                  <a:lnTo>
                    <a:pt x="5" y="247"/>
                  </a:lnTo>
                  <a:lnTo>
                    <a:pt x="6"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6" name="Freeform 78">
              <a:extLst>
                <a:ext uri="{FF2B5EF4-FFF2-40B4-BE49-F238E27FC236}">
                  <a16:creationId xmlns:a16="http://schemas.microsoft.com/office/drawing/2014/main" id="{3220D3D8-9498-2EDD-CCD2-039FF88AB0E9}"/>
                </a:ext>
              </a:extLst>
            </p:cNvPr>
            <p:cNvSpPr>
              <a:spLocks/>
            </p:cNvSpPr>
            <p:nvPr/>
          </p:nvSpPr>
          <p:spPr bwMode="auto">
            <a:xfrm>
              <a:off x="4258" y="-1061"/>
              <a:ext cx="200" cy="242"/>
            </a:xfrm>
            <a:custGeom>
              <a:avLst/>
              <a:gdLst>
                <a:gd name="T0" fmla="*/ 9 w 656"/>
                <a:gd name="T1" fmla="*/ 170 h 785"/>
                <a:gd name="T2" fmla="*/ 89 w 656"/>
                <a:gd name="T3" fmla="*/ 149 h 785"/>
                <a:gd name="T4" fmla="*/ 170 w 656"/>
                <a:gd name="T5" fmla="*/ 128 h 785"/>
                <a:gd name="T6" fmla="*/ 251 w 656"/>
                <a:gd name="T7" fmla="*/ 107 h 785"/>
                <a:gd name="T8" fmla="*/ 332 w 656"/>
                <a:gd name="T9" fmla="*/ 84 h 785"/>
                <a:gd name="T10" fmla="*/ 413 w 656"/>
                <a:gd name="T11" fmla="*/ 63 h 785"/>
                <a:gd name="T12" fmla="*/ 494 w 656"/>
                <a:gd name="T13" fmla="*/ 42 h 785"/>
                <a:gd name="T14" fmla="*/ 575 w 656"/>
                <a:gd name="T15" fmla="*/ 21 h 785"/>
                <a:gd name="T16" fmla="*/ 656 w 656"/>
                <a:gd name="T17" fmla="*/ 0 h 785"/>
                <a:gd name="T18" fmla="*/ 655 w 656"/>
                <a:gd name="T19" fmla="*/ 76 h 785"/>
                <a:gd name="T20" fmla="*/ 654 w 656"/>
                <a:gd name="T21" fmla="*/ 154 h 785"/>
                <a:gd name="T22" fmla="*/ 653 w 656"/>
                <a:gd name="T23" fmla="*/ 230 h 785"/>
                <a:gd name="T24" fmla="*/ 651 w 656"/>
                <a:gd name="T25" fmla="*/ 308 h 785"/>
                <a:gd name="T26" fmla="*/ 650 w 656"/>
                <a:gd name="T27" fmla="*/ 384 h 785"/>
                <a:gd name="T28" fmla="*/ 649 w 656"/>
                <a:gd name="T29" fmla="*/ 462 h 785"/>
                <a:gd name="T30" fmla="*/ 648 w 656"/>
                <a:gd name="T31" fmla="*/ 538 h 785"/>
                <a:gd name="T32" fmla="*/ 647 w 656"/>
                <a:gd name="T33" fmla="*/ 615 h 785"/>
                <a:gd name="T34" fmla="*/ 566 w 656"/>
                <a:gd name="T35" fmla="*/ 637 h 785"/>
                <a:gd name="T36" fmla="*/ 485 w 656"/>
                <a:gd name="T37" fmla="*/ 658 h 785"/>
                <a:gd name="T38" fmla="*/ 405 w 656"/>
                <a:gd name="T39" fmla="*/ 679 h 785"/>
                <a:gd name="T40" fmla="*/ 323 w 656"/>
                <a:gd name="T41" fmla="*/ 700 h 785"/>
                <a:gd name="T42" fmla="*/ 243 w 656"/>
                <a:gd name="T43" fmla="*/ 721 h 785"/>
                <a:gd name="T44" fmla="*/ 161 w 656"/>
                <a:gd name="T45" fmla="*/ 743 h 785"/>
                <a:gd name="T46" fmla="*/ 81 w 656"/>
                <a:gd name="T47" fmla="*/ 764 h 785"/>
                <a:gd name="T48" fmla="*/ 0 w 656"/>
                <a:gd name="T49" fmla="*/ 785 h 785"/>
                <a:gd name="T50" fmla="*/ 1 w 656"/>
                <a:gd name="T51" fmla="*/ 709 h 785"/>
                <a:gd name="T52" fmla="*/ 2 w 656"/>
                <a:gd name="T53" fmla="*/ 632 h 785"/>
                <a:gd name="T54" fmla="*/ 3 w 656"/>
                <a:gd name="T55" fmla="*/ 555 h 785"/>
                <a:gd name="T56" fmla="*/ 4 w 656"/>
                <a:gd name="T57" fmla="*/ 478 h 785"/>
                <a:gd name="T58" fmla="*/ 5 w 656"/>
                <a:gd name="T59" fmla="*/ 401 h 785"/>
                <a:gd name="T60" fmla="*/ 6 w 656"/>
                <a:gd name="T61" fmla="*/ 324 h 785"/>
                <a:gd name="T62" fmla="*/ 7 w 656"/>
                <a:gd name="T63" fmla="*/ 247 h 785"/>
                <a:gd name="T64" fmla="*/ 9 w 656"/>
                <a:gd name="T65" fmla="*/ 170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5">
                  <a:moveTo>
                    <a:pt x="9" y="170"/>
                  </a:moveTo>
                  <a:lnTo>
                    <a:pt x="89" y="149"/>
                  </a:lnTo>
                  <a:lnTo>
                    <a:pt x="170" y="128"/>
                  </a:lnTo>
                  <a:lnTo>
                    <a:pt x="251" y="107"/>
                  </a:lnTo>
                  <a:lnTo>
                    <a:pt x="332" y="84"/>
                  </a:lnTo>
                  <a:lnTo>
                    <a:pt x="413" y="63"/>
                  </a:lnTo>
                  <a:lnTo>
                    <a:pt x="494" y="42"/>
                  </a:lnTo>
                  <a:lnTo>
                    <a:pt x="575" y="21"/>
                  </a:lnTo>
                  <a:lnTo>
                    <a:pt x="656" y="0"/>
                  </a:lnTo>
                  <a:lnTo>
                    <a:pt x="655" y="76"/>
                  </a:lnTo>
                  <a:lnTo>
                    <a:pt x="654" y="154"/>
                  </a:lnTo>
                  <a:lnTo>
                    <a:pt x="653" y="230"/>
                  </a:lnTo>
                  <a:lnTo>
                    <a:pt x="651" y="308"/>
                  </a:lnTo>
                  <a:lnTo>
                    <a:pt x="650" y="384"/>
                  </a:lnTo>
                  <a:lnTo>
                    <a:pt x="649" y="462"/>
                  </a:lnTo>
                  <a:lnTo>
                    <a:pt x="648" y="538"/>
                  </a:lnTo>
                  <a:lnTo>
                    <a:pt x="647" y="615"/>
                  </a:lnTo>
                  <a:lnTo>
                    <a:pt x="566" y="637"/>
                  </a:lnTo>
                  <a:lnTo>
                    <a:pt x="485" y="658"/>
                  </a:lnTo>
                  <a:lnTo>
                    <a:pt x="405" y="679"/>
                  </a:lnTo>
                  <a:lnTo>
                    <a:pt x="323" y="700"/>
                  </a:lnTo>
                  <a:lnTo>
                    <a:pt x="243" y="721"/>
                  </a:lnTo>
                  <a:lnTo>
                    <a:pt x="161" y="743"/>
                  </a:lnTo>
                  <a:lnTo>
                    <a:pt x="81" y="764"/>
                  </a:lnTo>
                  <a:lnTo>
                    <a:pt x="0" y="785"/>
                  </a:lnTo>
                  <a:lnTo>
                    <a:pt x="1" y="709"/>
                  </a:lnTo>
                  <a:lnTo>
                    <a:pt x="2" y="632"/>
                  </a:lnTo>
                  <a:lnTo>
                    <a:pt x="3" y="555"/>
                  </a:lnTo>
                  <a:lnTo>
                    <a:pt x="4" y="478"/>
                  </a:lnTo>
                  <a:lnTo>
                    <a:pt x="5" y="401"/>
                  </a:lnTo>
                  <a:lnTo>
                    <a:pt x="6" y="324"/>
                  </a:lnTo>
                  <a:lnTo>
                    <a:pt x="7" y="247"/>
                  </a:lnTo>
                  <a:lnTo>
                    <a:pt x="9" y="170"/>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7" name="Freeform 77">
              <a:extLst>
                <a:ext uri="{FF2B5EF4-FFF2-40B4-BE49-F238E27FC236}">
                  <a16:creationId xmlns:a16="http://schemas.microsoft.com/office/drawing/2014/main" id="{CF02956B-1E7E-73B7-4E18-937A3E794F35}"/>
                </a:ext>
              </a:extLst>
            </p:cNvPr>
            <p:cNvSpPr>
              <a:spLocks/>
            </p:cNvSpPr>
            <p:nvPr/>
          </p:nvSpPr>
          <p:spPr bwMode="auto">
            <a:xfrm>
              <a:off x="4256" y="-872"/>
              <a:ext cx="200" cy="240"/>
            </a:xfrm>
            <a:custGeom>
              <a:avLst/>
              <a:gdLst>
                <a:gd name="T0" fmla="*/ 7 w 654"/>
                <a:gd name="T1" fmla="*/ 170 h 782"/>
                <a:gd name="T2" fmla="*/ 88 w 654"/>
                <a:gd name="T3" fmla="*/ 149 h 782"/>
                <a:gd name="T4" fmla="*/ 168 w 654"/>
                <a:gd name="T5" fmla="*/ 128 h 782"/>
                <a:gd name="T6" fmla="*/ 250 w 654"/>
                <a:gd name="T7" fmla="*/ 106 h 782"/>
                <a:gd name="T8" fmla="*/ 330 w 654"/>
                <a:gd name="T9" fmla="*/ 85 h 782"/>
                <a:gd name="T10" fmla="*/ 412 w 654"/>
                <a:gd name="T11" fmla="*/ 64 h 782"/>
                <a:gd name="T12" fmla="*/ 492 w 654"/>
                <a:gd name="T13" fmla="*/ 43 h 782"/>
                <a:gd name="T14" fmla="*/ 573 w 654"/>
                <a:gd name="T15" fmla="*/ 22 h 782"/>
                <a:gd name="T16" fmla="*/ 654 w 654"/>
                <a:gd name="T17" fmla="*/ 0 h 782"/>
                <a:gd name="T18" fmla="*/ 653 w 654"/>
                <a:gd name="T19" fmla="*/ 77 h 782"/>
                <a:gd name="T20" fmla="*/ 652 w 654"/>
                <a:gd name="T21" fmla="*/ 153 h 782"/>
                <a:gd name="T22" fmla="*/ 651 w 654"/>
                <a:gd name="T23" fmla="*/ 230 h 782"/>
                <a:gd name="T24" fmla="*/ 650 w 654"/>
                <a:gd name="T25" fmla="*/ 306 h 782"/>
                <a:gd name="T26" fmla="*/ 649 w 654"/>
                <a:gd name="T27" fmla="*/ 383 h 782"/>
                <a:gd name="T28" fmla="*/ 648 w 654"/>
                <a:gd name="T29" fmla="*/ 459 h 782"/>
                <a:gd name="T30" fmla="*/ 647 w 654"/>
                <a:gd name="T31" fmla="*/ 536 h 782"/>
                <a:gd name="T32" fmla="*/ 646 w 654"/>
                <a:gd name="T33" fmla="*/ 611 h 782"/>
                <a:gd name="T34" fmla="*/ 565 w 654"/>
                <a:gd name="T35" fmla="*/ 633 h 782"/>
                <a:gd name="T36" fmla="*/ 484 w 654"/>
                <a:gd name="T37" fmla="*/ 654 h 782"/>
                <a:gd name="T38" fmla="*/ 404 w 654"/>
                <a:gd name="T39" fmla="*/ 675 h 782"/>
                <a:gd name="T40" fmla="*/ 323 w 654"/>
                <a:gd name="T41" fmla="*/ 697 h 782"/>
                <a:gd name="T42" fmla="*/ 242 w 654"/>
                <a:gd name="T43" fmla="*/ 719 h 782"/>
                <a:gd name="T44" fmla="*/ 161 w 654"/>
                <a:gd name="T45" fmla="*/ 740 h 782"/>
                <a:gd name="T46" fmla="*/ 81 w 654"/>
                <a:gd name="T47" fmla="*/ 761 h 782"/>
                <a:gd name="T48" fmla="*/ 0 w 654"/>
                <a:gd name="T49" fmla="*/ 782 h 782"/>
                <a:gd name="T50" fmla="*/ 0 w 654"/>
                <a:gd name="T51" fmla="*/ 706 h 782"/>
                <a:gd name="T52" fmla="*/ 1 w 654"/>
                <a:gd name="T53" fmla="*/ 629 h 782"/>
                <a:gd name="T54" fmla="*/ 2 w 654"/>
                <a:gd name="T55" fmla="*/ 554 h 782"/>
                <a:gd name="T56" fmla="*/ 3 w 654"/>
                <a:gd name="T57" fmla="*/ 477 h 782"/>
                <a:gd name="T58" fmla="*/ 4 w 654"/>
                <a:gd name="T59" fmla="*/ 401 h 782"/>
                <a:gd name="T60" fmla="*/ 5 w 654"/>
                <a:gd name="T61" fmla="*/ 323 h 782"/>
                <a:gd name="T62" fmla="*/ 6 w 654"/>
                <a:gd name="T63" fmla="*/ 247 h 782"/>
                <a:gd name="T64" fmla="*/ 7 w 654"/>
                <a:gd name="T65" fmla="*/ 17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7" y="170"/>
                  </a:moveTo>
                  <a:lnTo>
                    <a:pt x="88" y="149"/>
                  </a:lnTo>
                  <a:lnTo>
                    <a:pt x="168" y="128"/>
                  </a:lnTo>
                  <a:lnTo>
                    <a:pt x="250" y="106"/>
                  </a:lnTo>
                  <a:lnTo>
                    <a:pt x="330" y="85"/>
                  </a:lnTo>
                  <a:lnTo>
                    <a:pt x="412" y="64"/>
                  </a:lnTo>
                  <a:lnTo>
                    <a:pt x="492" y="43"/>
                  </a:lnTo>
                  <a:lnTo>
                    <a:pt x="573" y="22"/>
                  </a:lnTo>
                  <a:lnTo>
                    <a:pt x="654" y="0"/>
                  </a:lnTo>
                  <a:lnTo>
                    <a:pt x="653" y="77"/>
                  </a:lnTo>
                  <a:lnTo>
                    <a:pt x="652" y="153"/>
                  </a:lnTo>
                  <a:lnTo>
                    <a:pt x="651" y="230"/>
                  </a:lnTo>
                  <a:lnTo>
                    <a:pt x="650" y="306"/>
                  </a:lnTo>
                  <a:lnTo>
                    <a:pt x="649" y="383"/>
                  </a:lnTo>
                  <a:lnTo>
                    <a:pt x="648" y="459"/>
                  </a:lnTo>
                  <a:lnTo>
                    <a:pt x="647" y="536"/>
                  </a:lnTo>
                  <a:lnTo>
                    <a:pt x="646" y="611"/>
                  </a:lnTo>
                  <a:lnTo>
                    <a:pt x="565" y="633"/>
                  </a:lnTo>
                  <a:lnTo>
                    <a:pt x="484" y="654"/>
                  </a:lnTo>
                  <a:lnTo>
                    <a:pt x="404" y="675"/>
                  </a:lnTo>
                  <a:lnTo>
                    <a:pt x="323" y="697"/>
                  </a:lnTo>
                  <a:lnTo>
                    <a:pt x="242" y="719"/>
                  </a:lnTo>
                  <a:lnTo>
                    <a:pt x="161" y="740"/>
                  </a:lnTo>
                  <a:lnTo>
                    <a:pt x="81" y="761"/>
                  </a:lnTo>
                  <a:lnTo>
                    <a:pt x="0" y="782"/>
                  </a:lnTo>
                  <a:lnTo>
                    <a:pt x="0" y="706"/>
                  </a:lnTo>
                  <a:lnTo>
                    <a:pt x="1" y="629"/>
                  </a:lnTo>
                  <a:lnTo>
                    <a:pt x="2" y="554"/>
                  </a:lnTo>
                  <a:lnTo>
                    <a:pt x="3" y="477"/>
                  </a:lnTo>
                  <a:lnTo>
                    <a:pt x="4" y="401"/>
                  </a:lnTo>
                  <a:lnTo>
                    <a:pt x="5" y="323"/>
                  </a:lnTo>
                  <a:lnTo>
                    <a:pt x="6" y="247"/>
                  </a:lnTo>
                  <a:lnTo>
                    <a:pt x="7" y="170"/>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8" name="Freeform 76">
              <a:extLst>
                <a:ext uri="{FF2B5EF4-FFF2-40B4-BE49-F238E27FC236}">
                  <a16:creationId xmlns:a16="http://schemas.microsoft.com/office/drawing/2014/main" id="{7797EEF4-D04C-AD79-1FF8-C25B6C0B9B02}"/>
                </a:ext>
              </a:extLst>
            </p:cNvPr>
            <p:cNvSpPr>
              <a:spLocks/>
            </p:cNvSpPr>
            <p:nvPr/>
          </p:nvSpPr>
          <p:spPr bwMode="auto">
            <a:xfrm>
              <a:off x="4254" y="-683"/>
              <a:ext cx="200" cy="237"/>
            </a:xfrm>
            <a:custGeom>
              <a:avLst/>
              <a:gdLst>
                <a:gd name="T0" fmla="*/ 8 w 654"/>
                <a:gd name="T1" fmla="*/ 171 h 782"/>
                <a:gd name="T2" fmla="*/ 89 w 654"/>
                <a:gd name="T3" fmla="*/ 150 h 782"/>
                <a:gd name="T4" fmla="*/ 169 w 654"/>
                <a:gd name="T5" fmla="*/ 129 h 782"/>
                <a:gd name="T6" fmla="*/ 250 w 654"/>
                <a:gd name="T7" fmla="*/ 108 h 782"/>
                <a:gd name="T8" fmla="*/ 331 w 654"/>
                <a:gd name="T9" fmla="*/ 86 h 782"/>
                <a:gd name="T10" fmla="*/ 412 w 654"/>
                <a:gd name="T11" fmla="*/ 64 h 782"/>
                <a:gd name="T12" fmla="*/ 492 w 654"/>
                <a:gd name="T13" fmla="*/ 43 h 782"/>
                <a:gd name="T14" fmla="*/ 573 w 654"/>
                <a:gd name="T15" fmla="*/ 22 h 782"/>
                <a:gd name="T16" fmla="*/ 654 w 654"/>
                <a:gd name="T17" fmla="*/ 0 h 782"/>
                <a:gd name="T18" fmla="*/ 653 w 654"/>
                <a:gd name="T19" fmla="*/ 76 h 782"/>
                <a:gd name="T20" fmla="*/ 652 w 654"/>
                <a:gd name="T21" fmla="*/ 153 h 782"/>
                <a:gd name="T22" fmla="*/ 651 w 654"/>
                <a:gd name="T23" fmla="*/ 229 h 782"/>
                <a:gd name="T24" fmla="*/ 650 w 654"/>
                <a:gd name="T25" fmla="*/ 306 h 782"/>
                <a:gd name="T26" fmla="*/ 649 w 654"/>
                <a:gd name="T27" fmla="*/ 382 h 782"/>
                <a:gd name="T28" fmla="*/ 648 w 654"/>
                <a:gd name="T29" fmla="*/ 459 h 782"/>
                <a:gd name="T30" fmla="*/ 647 w 654"/>
                <a:gd name="T31" fmla="*/ 535 h 782"/>
                <a:gd name="T32" fmla="*/ 646 w 654"/>
                <a:gd name="T33" fmla="*/ 611 h 782"/>
                <a:gd name="T34" fmla="*/ 565 w 654"/>
                <a:gd name="T35" fmla="*/ 632 h 782"/>
                <a:gd name="T36" fmla="*/ 484 w 654"/>
                <a:gd name="T37" fmla="*/ 654 h 782"/>
                <a:gd name="T38" fmla="*/ 404 w 654"/>
                <a:gd name="T39" fmla="*/ 675 h 782"/>
                <a:gd name="T40" fmla="*/ 323 w 654"/>
                <a:gd name="T41" fmla="*/ 696 h 782"/>
                <a:gd name="T42" fmla="*/ 243 w 654"/>
                <a:gd name="T43" fmla="*/ 717 h 782"/>
                <a:gd name="T44" fmla="*/ 162 w 654"/>
                <a:gd name="T45" fmla="*/ 738 h 782"/>
                <a:gd name="T46" fmla="*/ 81 w 654"/>
                <a:gd name="T47" fmla="*/ 760 h 782"/>
                <a:gd name="T48" fmla="*/ 0 w 654"/>
                <a:gd name="T49" fmla="*/ 782 h 782"/>
                <a:gd name="T50" fmla="*/ 1 w 654"/>
                <a:gd name="T51" fmla="*/ 705 h 782"/>
                <a:gd name="T52" fmla="*/ 2 w 654"/>
                <a:gd name="T53" fmla="*/ 630 h 782"/>
                <a:gd name="T54" fmla="*/ 3 w 654"/>
                <a:gd name="T55" fmla="*/ 553 h 782"/>
                <a:gd name="T56" fmla="*/ 4 w 654"/>
                <a:gd name="T57" fmla="*/ 477 h 782"/>
                <a:gd name="T58" fmla="*/ 5 w 654"/>
                <a:gd name="T59" fmla="*/ 400 h 782"/>
                <a:gd name="T60" fmla="*/ 6 w 654"/>
                <a:gd name="T61" fmla="*/ 324 h 782"/>
                <a:gd name="T62" fmla="*/ 7 w 654"/>
                <a:gd name="T63" fmla="*/ 247 h 782"/>
                <a:gd name="T64" fmla="*/ 8 w 654"/>
                <a:gd name="T65" fmla="*/ 171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82">
                  <a:moveTo>
                    <a:pt x="8" y="171"/>
                  </a:moveTo>
                  <a:lnTo>
                    <a:pt x="89" y="150"/>
                  </a:lnTo>
                  <a:lnTo>
                    <a:pt x="169" y="129"/>
                  </a:lnTo>
                  <a:lnTo>
                    <a:pt x="250" y="108"/>
                  </a:lnTo>
                  <a:lnTo>
                    <a:pt x="331" y="86"/>
                  </a:lnTo>
                  <a:lnTo>
                    <a:pt x="412" y="64"/>
                  </a:lnTo>
                  <a:lnTo>
                    <a:pt x="492" y="43"/>
                  </a:lnTo>
                  <a:lnTo>
                    <a:pt x="573" y="22"/>
                  </a:lnTo>
                  <a:lnTo>
                    <a:pt x="654" y="0"/>
                  </a:lnTo>
                  <a:lnTo>
                    <a:pt x="653" y="76"/>
                  </a:lnTo>
                  <a:lnTo>
                    <a:pt x="652" y="153"/>
                  </a:lnTo>
                  <a:lnTo>
                    <a:pt x="651" y="229"/>
                  </a:lnTo>
                  <a:lnTo>
                    <a:pt x="650" y="306"/>
                  </a:lnTo>
                  <a:lnTo>
                    <a:pt x="649" y="382"/>
                  </a:lnTo>
                  <a:lnTo>
                    <a:pt x="648" y="459"/>
                  </a:lnTo>
                  <a:lnTo>
                    <a:pt x="647" y="535"/>
                  </a:lnTo>
                  <a:lnTo>
                    <a:pt x="646" y="611"/>
                  </a:lnTo>
                  <a:lnTo>
                    <a:pt x="565" y="632"/>
                  </a:lnTo>
                  <a:lnTo>
                    <a:pt x="484" y="654"/>
                  </a:lnTo>
                  <a:lnTo>
                    <a:pt x="404" y="675"/>
                  </a:lnTo>
                  <a:lnTo>
                    <a:pt x="323" y="696"/>
                  </a:lnTo>
                  <a:lnTo>
                    <a:pt x="243" y="717"/>
                  </a:lnTo>
                  <a:lnTo>
                    <a:pt x="162" y="738"/>
                  </a:lnTo>
                  <a:lnTo>
                    <a:pt x="81" y="760"/>
                  </a:lnTo>
                  <a:lnTo>
                    <a:pt x="0" y="782"/>
                  </a:lnTo>
                  <a:lnTo>
                    <a:pt x="1" y="705"/>
                  </a:lnTo>
                  <a:lnTo>
                    <a:pt x="2" y="630"/>
                  </a:lnTo>
                  <a:lnTo>
                    <a:pt x="3" y="553"/>
                  </a:lnTo>
                  <a:lnTo>
                    <a:pt x="4" y="477"/>
                  </a:lnTo>
                  <a:lnTo>
                    <a:pt x="5" y="400"/>
                  </a:lnTo>
                  <a:lnTo>
                    <a:pt x="6" y="324"/>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89" name="Freeform 75">
              <a:extLst>
                <a:ext uri="{FF2B5EF4-FFF2-40B4-BE49-F238E27FC236}">
                  <a16:creationId xmlns:a16="http://schemas.microsoft.com/office/drawing/2014/main" id="{E9416BDC-0161-F24C-361B-D1E9033112B4}"/>
                </a:ext>
              </a:extLst>
            </p:cNvPr>
            <p:cNvSpPr>
              <a:spLocks/>
            </p:cNvSpPr>
            <p:nvPr/>
          </p:nvSpPr>
          <p:spPr bwMode="auto">
            <a:xfrm>
              <a:off x="4252" y="-497"/>
              <a:ext cx="197" cy="238"/>
            </a:xfrm>
            <a:custGeom>
              <a:avLst/>
              <a:gdLst>
                <a:gd name="T0" fmla="*/ 7 w 653"/>
                <a:gd name="T1" fmla="*/ 171 h 781"/>
                <a:gd name="T2" fmla="*/ 88 w 653"/>
                <a:gd name="T3" fmla="*/ 149 h 781"/>
                <a:gd name="T4" fmla="*/ 169 w 653"/>
                <a:gd name="T5" fmla="*/ 127 h 781"/>
                <a:gd name="T6" fmla="*/ 250 w 653"/>
                <a:gd name="T7" fmla="*/ 106 h 781"/>
                <a:gd name="T8" fmla="*/ 330 w 653"/>
                <a:gd name="T9" fmla="*/ 85 h 781"/>
                <a:gd name="T10" fmla="*/ 411 w 653"/>
                <a:gd name="T11" fmla="*/ 64 h 781"/>
                <a:gd name="T12" fmla="*/ 491 w 653"/>
                <a:gd name="T13" fmla="*/ 43 h 781"/>
                <a:gd name="T14" fmla="*/ 572 w 653"/>
                <a:gd name="T15" fmla="*/ 21 h 781"/>
                <a:gd name="T16" fmla="*/ 653 w 653"/>
                <a:gd name="T17" fmla="*/ 0 h 781"/>
                <a:gd name="T18" fmla="*/ 651 w 653"/>
                <a:gd name="T19" fmla="*/ 76 h 781"/>
                <a:gd name="T20" fmla="*/ 650 w 653"/>
                <a:gd name="T21" fmla="*/ 152 h 781"/>
                <a:gd name="T22" fmla="*/ 649 w 653"/>
                <a:gd name="T23" fmla="*/ 229 h 781"/>
                <a:gd name="T24" fmla="*/ 648 w 653"/>
                <a:gd name="T25" fmla="*/ 305 h 781"/>
                <a:gd name="T26" fmla="*/ 647 w 653"/>
                <a:gd name="T27" fmla="*/ 382 h 781"/>
                <a:gd name="T28" fmla="*/ 646 w 653"/>
                <a:gd name="T29" fmla="*/ 457 h 781"/>
                <a:gd name="T30" fmla="*/ 645 w 653"/>
                <a:gd name="T31" fmla="*/ 534 h 781"/>
                <a:gd name="T32" fmla="*/ 644 w 653"/>
                <a:gd name="T33" fmla="*/ 610 h 781"/>
                <a:gd name="T34" fmla="*/ 564 w 653"/>
                <a:gd name="T35" fmla="*/ 631 h 781"/>
                <a:gd name="T36" fmla="*/ 483 w 653"/>
                <a:gd name="T37" fmla="*/ 652 h 781"/>
                <a:gd name="T38" fmla="*/ 403 w 653"/>
                <a:gd name="T39" fmla="*/ 674 h 781"/>
                <a:gd name="T40" fmla="*/ 322 w 653"/>
                <a:gd name="T41" fmla="*/ 696 h 781"/>
                <a:gd name="T42" fmla="*/ 242 w 653"/>
                <a:gd name="T43" fmla="*/ 717 h 781"/>
                <a:gd name="T44" fmla="*/ 161 w 653"/>
                <a:gd name="T45" fmla="*/ 738 h 781"/>
                <a:gd name="T46" fmla="*/ 81 w 653"/>
                <a:gd name="T47" fmla="*/ 759 h 781"/>
                <a:gd name="T48" fmla="*/ 0 w 653"/>
                <a:gd name="T49" fmla="*/ 781 h 781"/>
                <a:gd name="T50" fmla="*/ 1 w 653"/>
                <a:gd name="T51" fmla="*/ 705 h 781"/>
                <a:gd name="T52" fmla="*/ 2 w 653"/>
                <a:gd name="T53" fmla="*/ 628 h 781"/>
                <a:gd name="T54" fmla="*/ 3 w 653"/>
                <a:gd name="T55" fmla="*/ 552 h 781"/>
                <a:gd name="T56" fmla="*/ 4 w 653"/>
                <a:gd name="T57" fmla="*/ 476 h 781"/>
                <a:gd name="T58" fmla="*/ 5 w 653"/>
                <a:gd name="T59" fmla="*/ 400 h 781"/>
                <a:gd name="T60" fmla="*/ 5 w 653"/>
                <a:gd name="T61" fmla="*/ 323 h 781"/>
                <a:gd name="T62" fmla="*/ 6 w 653"/>
                <a:gd name="T63" fmla="*/ 247 h 781"/>
                <a:gd name="T64" fmla="*/ 7 w 653"/>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81">
                  <a:moveTo>
                    <a:pt x="7" y="171"/>
                  </a:moveTo>
                  <a:lnTo>
                    <a:pt x="88" y="149"/>
                  </a:lnTo>
                  <a:lnTo>
                    <a:pt x="169" y="127"/>
                  </a:lnTo>
                  <a:lnTo>
                    <a:pt x="250" y="106"/>
                  </a:lnTo>
                  <a:lnTo>
                    <a:pt x="330" y="85"/>
                  </a:lnTo>
                  <a:lnTo>
                    <a:pt x="411" y="64"/>
                  </a:lnTo>
                  <a:lnTo>
                    <a:pt x="491" y="43"/>
                  </a:lnTo>
                  <a:lnTo>
                    <a:pt x="572" y="21"/>
                  </a:lnTo>
                  <a:lnTo>
                    <a:pt x="653" y="0"/>
                  </a:lnTo>
                  <a:lnTo>
                    <a:pt x="651" y="76"/>
                  </a:lnTo>
                  <a:lnTo>
                    <a:pt x="650" y="152"/>
                  </a:lnTo>
                  <a:lnTo>
                    <a:pt x="649" y="229"/>
                  </a:lnTo>
                  <a:lnTo>
                    <a:pt x="648" y="305"/>
                  </a:lnTo>
                  <a:lnTo>
                    <a:pt x="647" y="382"/>
                  </a:lnTo>
                  <a:lnTo>
                    <a:pt x="646" y="457"/>
                  </a:lnTo>
                  <a:lnTo>
                    <a:pt x="645" y="534"/>
                  </a:lnTo>
                  <a:lnTo>
                    <a:pt x="644" y="610"/>
                  </a:lnTo>
                  <a:lnTo>
                    <a:pt x="564" y="631"/>
                  </a:lnTo>
                  <a:lnTo>
                    <a:pt x="483" y="652"/>
                  </a:lnTo>
                  <a:lnTo>
                    <a:pt x="403" y="674"/>
                  </a:lnTo>
                  <a:lnTo>
                    <a:pt x="322" y="696"/>
                  </a:lnTo>
                  <a:lnTo>
                    <a:pt x="242" y="717"/>
                  </a:lnTo>
                  <a:lnTo>
                    <a:pt x="161" y="738"/>
                  </a:lnTo>
                  <a:lnTo>
                    <a:pt x="81" y="759"/>
                  </a:lnTo>
                  <a:lnTo>
                    <a:pt x="0" y="781"/>
                  </a:lnTo>
                  <a:lnTo>
                    <a:pt x="1" y="705"/>
                  </a:lnTo>
                  <a:lnTo>
                    <a:pt x="2" y="628"/>
                  </a:lnTo>
                  <a:lnTo>
                    <a:pt x="3" y="552"/>
                  </a:lnTo>
                  <a:lnTo>
                    <a:pt x="4" y="476"/>
                  </a:lnTo>
                  <a:lnTo>
                    <a:pt x="5" y="400"/>
                  </a:lnTo>
                  <a:lnTo>
                    <a:pt x="5" y="323"/>
                  </a:lnTo>
                  <a:lnTo>
                    <a:pt x="6" y="247"/>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0" name="Freeform 74">
              <a:extLst>
                <a:ext uri="{FF2B5EF4-FFF2-40B4-BE49-F238E27FC236}">
                  <a16:creationId xmlns:a16="http://schemas.microsoft.com/office/drawing/2014/main" id="{FDFB42D0-94B1-3E02-39D7-898D04005D0B}"/>
                </a:ext>
              </a:extLst>
            </p:cNvPr>
            <p:cNvSpPr>
              <a:spLocks/>
            </p:cNvSpPr>
            <p:nvPr/>
          </p:nvSpPr>
          <p:spPr bwMode="auto">
            <a:xfrm>
              <a:off x="4249" y="-311"/>
              <a:ext cx="199" cy="238"/>
            </a:xfrm>
            <a:custGeom>
              <a:avLst/>
              <a:gdLst>
                <a:gd name="T0" fmla="*/ 7 w 651"/>
                <a:gd name="T1" fmla="*/ 171 h 777"/>
                <a:gd name="T2" fmla="*/ 88 w 651"/>
                <a:gd name="T3" fmla="*/ 149 h 777"/>
                <a:gd name="T4" fmla="*/ 168 w 651"/>
                <a:gd name="T5" fmla="*/ 128 h 777"/>
                <a:gd name="T6" fmla="*/ 249 w 651"/>
                <a:gd name="T7" fmla="*/ 107 h 777"/>
                <a:gd name="T8" fmla="*/ 329 w 651"/>
                <a:gd name="T9" fmla="*/ 86 h 777"/>
                <a:gd name="T10" fmla="*/ 410 w 651"/>
                <a:gd name="T11" fmla="*/ 64 h 777"/>
                <a:gd name="T12" fmla="*/ 490 w 651"/>
                <a:gd name="T13" fmla="*/ 42 h 777"/>
                <a:gd name="T14" fmla="*/ 571 w 651"/>
                <a:gd name="T15" fmla="*/ 21 h 777"/>
                <a:gd name="T16" fmla="*/ 651 w 651"/>
                <a:gd name="T17" fmla="*/ 0 h 777"/>
                <a:gd name="T18" fmla="*/ 650 w 651"/>
                <a:gd name="T19" fmla="*/ 75 h 777"/>
                <a:gd name="T20" fmla="*/ 649 w 651"/>
                <a:gd name="T21" fmla="*/ 152 h 777"/>
                <a:gd name="T22" fmla="*/ 648 w 651"/>
                <a:gd name="T23" fmla="*/ 227 h 777"/>
                <a:gd name="T24" fmla="*/ 647 w 651"/>
                <a:gd name="T25" fmla="*/ 304 h 777"/>
                <a:gd name="T26" fmla="*/ 646 w 651"/>
                <a:gd name="T27" fmla="*/ 379 h 777"/>
                <a:gd name="T28" fmla="*/ 645 w 651"/>
                <a:gd name="T29" fmla="*/ 455 h 777"/>
                <a:gd name="T30" fmla="*/ 644 w 651"/>
                <a:gd name="T31" fmla="*/ 531 h 777"/>
                <a:gd name="T32" fmla="*/ 643 w 651"/>
                <a:gd name="T33" fmla="*/ 607 h 777"/>
                <a:gd name="T34" fmla="*/ 563 w 651"/>
                <a:gd name="T35" fmla="*/ 628 h 777"/>
                <a:gd name="T36" fmla="*/ 483 w 651"/>
                <a:gd name="T37" fmla="*/ 649 h 777"/>
                <a:gd name="T38" fmla="*/ 403 w 651"/>
                <a:gd name="T39" fmla="*/ 671 h 777"/>
                <a:gd name="T40" fmla="*/ 322 w 651"/>
                <a:gd name="T41" fmla="*/ 692 h 777"/>
                <a:gd name="T42" fmla="*/ 242 w 651"/>
                <a:gd name="T43" fmla="*/ 713 h 777"/>
                <a:gd name="T44" fmla="*/ 161 w 651"/>
                <a:gd name="T45" fmla="*/ 734 h 777"/>
                <a:gd name="T46" fmla="*/ 81 w 651"/>
                <a:gd name="T47" fmla="*/ 756 h 777"/>
                <a:gd name="T48" fmla="*/ 0 w 651"/>
                <a:gd name="T49" fmla="*/ 777 h 777"/>
                <a:gd name="T50" fmla="*/ 1 w 651"/>
                <a:gd name="T51" fmla="*/ 702 h 777"/>
                <a:gd name="T52" fmla="*/ 2 w 651"/>
                <a:gd name="T53" fmla="*/ 626 h 777"/>
                <a:gd name="T54" fmla="*/ 3 w 651"/>
                <a:gd name="T55" fmla="*/ 550 h 777"/>
                <a:gd name="T56" fmla="*/ 3 w 651"/>
                <a:gd name="T57" fmla="*/ 474 h 777"/>
                <a:gd name="T58" fmla="*/ 4 w 651"/>
                <a:gd name="T59" fmla="*/ 398 h 777"/>
                <a:gd name="T60" fmla="*/ 5 w 651"/>
                <a:gd name="T61" fmla="*/ 323 h 777"/>
                <a:gd name="T62" fmla="*/ 6 w 651"/>
                <a:gd name="T63" fmla="*/ 246 h 777"/>
                <a:gd name="T64" fmla="*/ 7 w 651"/>
                <a:gd name="T65" fmla="*/ 17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7">
                  <a:moveTo>
                    <a:pt x="7" y="171"/>
                  </a:moveTo>
                  <a:lnTo>
                    <a:pt x="88" y="149"/>
                  </a:lnTo>
                  <a:lnTo>
                    <a:pt x="168" y="128"/>
                  </a:lnTo>
                  <a:lnTo>
                    <a:pt x="249" y="107"/>
                  </a:lnTo>
                  <a:lnTo>
                    <a:pt x="329" y="86"/>
                  </a:lnTo>
                  <a:lnTo>
                    <a:pt x="410" y="64"/>
                  </a:lnTo>
                  <a:lnTo>
                    <a:pt x="490" y="42"/>
                  </a:lnTo>
                  <a:lnTo>
                    <a:pt x="571" y="21"/>
                  </a:lnTo>
                  <a:lnTo>
                    <a:pt x="651" y="0"/>
                  </a:lnTo>
                  <a:lnTo>
                    <a:pt x="650" y="75"/>
                  </a:lnTo>
                  <a:lnTo>
                    <a:pt x="649" y="152"/>
                  </a:lnTo>
                  <a:lnTo>
                    <a:pt x="648" y="227"/>
                  </a:lnTo>
                  <a:lnTo>
                    <a:pt x="647" y="304"/>
                  </a:lnTo>
                  <a:lnTo>
                    <a:pt x="646" y="379"/>
                  </a:lnTo>
                  <a:lnTo>
                    <a:pt x="645" y="455"/>
                  </a:lnTo>
                  <a:lnTo>
                    <a:pt x="644" y="531"/>
                  </a:lnTo>
                  <a:lnTo>
                    <a:pt x="643" y="607"/>
                  </a:lnTo>
                  <a:lnTo>
                    <a:pt x="563" y="628"/>
                  </a:lnTo>
                  <a:lnTo>
                    <a:pt x="483" y="649"/>
                  </a:lnTo>
                  <a:lnTo>
                    <a:pt x="403" y="671"/>
                  </a:lnTo>
                  <a:lnTo>
                    <a:pt x="322" y="692"/>
                  </a:lnTo>
                  <a:lnTo>
                    <a:pt x="242" y="713"/>
                  </a:lnTo>
                  <a:lnTo>
                    <a:pt x="161" y="734"/>
                  </a:lnTo>
                  <a:lnTo>
                    <a:pt x="81" y="756"/>
                  </a:lnTo>
                  <a:lnTo>
                    <a:pt x="0" y="777"/>
                  </a:lnTo>
                  <a:lnTo>
                    <a:pt x="1" y="702"/>
                  </a:lnTo>
                  <a:lnTo>
                    <a:pt x="2" y="626"/>
                  </a:lnTo>
                  <a:lnTo>
                    <a:pt x="3" y="550"/>
                  </a:lnTo>
                  <a:lnTo>
                    <a:pt x="3" y="474"/>
                  </a:lnTo>
                  <a:lnTo>
                    <a:pt x="4" y="398"/>
                  </a:lnTo>
                  <a:lnTo>
                    <a:pt x="5" y="323"/>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1" name="Freeform 73">
              <a:extLst>
                <a:ext uri="{FF2B5EF4-FFF2-40B4-BE49-F238E27FC236}">
                  <a16:creationId xmlns:a16="http://schemas.microsoft.com/office/drawing/2014/main" id="{9B85040F-8138-231C-27B4-672A375EA199}"/>
                </a:ext>
              </a:extLst>
            </p:cNvPr>
            <p:cNvSpPr>
              <a:spLocks/>
            </p:cNvSpPr>
            <p:nvPr/>
          </p:nvSpPr>
          <p:spPr bwMode="auto">
            <a:xfrm>
              <a:off x="4248" y="-125"/>
              <a:ext cx="197" cy="236"/>
            </a:xfrm>
            <a:custGeom>
              <a:avLst/>
              <a:gdLst>
                <a:gd name="T0" fmla="*/ 7 w 650"/>
                <a:gd name="T1" fmla="*/ 170 h 775"/>
                <a:gd name="T2" fmla="*/ 88 w 650"/>
                <a:gd name="T3" fmla="*/ 149 h 775"/>
                <a:gd name="T4" fmla="*/ 168 w 650"/>
                <a:gd name="T5" fmla="*/ 127 h 775"/>
                <a:gd name="T6" fmla="*/ 249 w 650"/>
                <a:gd name="T7" fmla="*/ 106 h 775"/>
                <a:gd name="T8" fmla="*/ 329 w 650"/>
                <a:gd name="T9" fmla="*/ 85 h 775"/>
                <a:gd name="T10" fmla="*/ 410 w 650"/>
                <a:gd name="T11" fmla="*/ 64 h 775"/>
                <a:gd name="T12" fmla="*/ 490 w 650"/>
                <a:gd name="T13" fmla="*/ 42 h 775"/>
                <a:gd name="T14" fmla="*/ 570 w 650"/>
                <a:gd name="T15" fmla="*/ 21 h 775"/>
                <a:gd name="T16" fmla="*/ 650 w 650"/>
                <a:gd name="T17" fmla="*/ 0 h 775"/>
                <a:gd name="T18" fmla="*/ 649 w 650"/>
                <a:gd name="T19" fmla="*/ 75 h 775"/>
                <a:gd name="T20" fmla="*/ 648 w 650"/>
                <a:gd name="T21" fmla="*/ 151 h 775"/>
                <a:gd name="T22" fmla="*/ 647 w 650"/>
                <a:gd name="T23" fmla="*/ 227 h 775"/>
                <a:gd name="T24" fmla="*/ 646 w 650"/>
                <a:gd name="T25" fmla="*/ 302 h 775"/>
                <a:gd name="T26" fmla="*/ 645 w 650"/>
                <a:gd name="T27" fmla="*/ 378 h 775"/>
                <a:gd name="T28" fmla="*/ 644 w 650"/>
                <a:gd name="T29" fmla="*/ 453 h 775"/>
                <a:gd name="T30" fmla="*/ 643 w 650"/>
                <a:gd name="T31" fmla="*/ 530 h 775"/>
                <a:gd name="T32" fmla="*/ 642 w 650"/>
                <a:gd name="T33" fmla="*/ 604 h 775"/>
                <a:gd name="T34" fmla="*/ 562 w 650"/>
                <a:gd name="T35" fmla="*/ 626 h 775"/>
                <a:gd name="T36" fmla="*/ 482 w 650"/>
                <a:gd name="T37" fmla="*/ 647 h 775"/>
                <a:gd name="T38" fmla="*/ 402 w 650"/>
                <a:gd name="T39" fmla="*/ 668 h 775"/>
                <a:gd name="T40" fmla="*/ 321 w 650"/>
                <a:gd name="T41" fmla="*/ 690 h 775"/>
                <a:gd name="T42" fmla="*/ 241 w 650"/>
                <a:gd name="T43" fmla="*/ 712 h 775"/>
                <a:gd name="T44" fmla="*/ 160 w 650"/>
                <a:gd name="T45" fmla="*/ 733 h 775"/>
                <a:gd name="T46" fmla="*/ 80 w 650"/>
                <a:gd name="T47" fmla="*/ 754 h 775"/>
                <a:gd name="T48" fmla="*/ 0 w 650"/>
                <a:gd name="T49" fmla="*/ 775 h 775"/>
                <a:gd name="T50" fmla="*/ 1 w 650"/>
                <a:gd name="T51" fmla="*/ 701 h 775"/>
                <a:gd name="T52" fmla="*/ 1 w 650"/>
                <a:gd name="T53" fmla="*/ 624 h 775"/>
                <a:gd name="T54" fmla="*/ 2 w 650"/>
                <a:gd name="T55" fmla="*/ 549 h 775"/>
                <a:gd name="T56" fmla="*/ 3 w 650"/>
                <a:gd name="T57" fmla="*/ 473 h 775"/>
                <a:gd name="T58" fmla="*/ 4 w 650"/>
                <a:gd name="T59" fmla="*/ 398 h 775"/>
                <a:gd name="T60" fmla="*/ 5 w 650"/>
                <a:gd name="T61" fmla="*/ 322 h 775"/>
                <a:gd name="T62" fmla="*/ 6 w 650"/>
                <a:gd name="T63" fmla="*/ 246 h 775"/>
                <a:gd name="T64" fmla="*/ 7 w 650"/>
                <a:gd name="T65" fmla="*/ 170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5">
                  <a:moveTo>
                    <a:pt x="7" y="170"/>
                  </a:moveTo>
                  <a:lnTo>
                    <a:pt x="88" y="149"/>
                  </a:lnTo>
                  <a:lnTo>
                    <a:pt x="168" y="127"/>
                  </a:lnTo>
                  <a:lnTo>
                    <a:pt x="249" y="106"/>
                  </a:lnTo>
                  <a:lnTo>
                    <a:pt x="329" y="85"/>
                  </a:lnTo>
                  <a:lnTo>
                    <a:pt x="410" y="64"/>
                  </a:lnTo>
                  <a:lnTo>
                    <a:pt x="490" y="42"/>
                  </a:lnTo>
                  <a:lnTo>
                    <a:pt x="570" y="21"/>
                  </a:lnTo>
                  <a:lnTo>
                    <a:pt x="650" y="0"/>
                  </a:lnTo>
                  <a:lnTo>
                    <a:pt x="649" y="75"/>
                  </a:lnTo>
                  <a:lnTo>
                    <a:pt x="648" y="151"/>
                  </a:lnTo>
                  <a:lnTo>
                    <a:pt x="647" y="227"/>
                  </a:lnTo>
                  <a:lnTo>
                    <a:pt x="646" y="302"/>
                  </a:lnTo>
                  <a:lnTo>
                    <a:pt x="645" y="378"/>
                  </a:lnTo>
                  <a:lnTo>
                    <a:pt x="644" y="453"/>
                  </a:lnTo>
                  <a:lnTo>
                    <a:pt x="643" y="530"/>
                  </a:lnTo>
                  <a:lnTo>
                    <a:pt x="642" y="604"/>
                  </a:lnTo>
                  <a:lnTo>
                    <a:pt x="562" y="626"/>
                  </a:lnTo>
                  <a:lnTo>
                    <a:pt x="482" y="647"/>
                  </a:lnTo>
                  <a:lnTo>
                    <a:pt x="402" y="668"/>
                  </a:lnTo>
                  <a:lnTo>
                    <a:pt x="321" y="690"/>
                  </a:lnTo>
                  <a:lnTo>
                    <a:pt x="241" y="712"/>
                  </a:lnTo>
                  <a:lnTo>
                    <a:pt x="160" y="733"/>
                  </a:lnTo>
                  <a:lnTo>
                    <a:pt x="80" y="754"/>
                  </a:lnTo>
                  <a:lnTo>
                    <a:pt x="0" y="775"/>
                  </a:lnTo>
                  <a:lnTo>
                    <a:pt x="1" y="701"/>
                  </a:lnTo>
                  <a:lnTo>
                    <a:pt x="1" y="624"/>
                  </a:lnTo>
                  <a:lnTo>
                    <a:pt x="2" y="549"/>
                  </a:lnTo>
                  <a:lnTo>
                    <a:pt x="3" y="473"/>
                  </a:lnTo>
                  <a:lnTo>
                    <a:pt x="4" y="398"/>
                  </a:lnTo>
                  <a:lnTo>
                    <a:pt x="5" y="322"/>
                  </a:lnTo>
                  <a:lnTo>
                    <a:pt x="6" y="246"/>
                  </a:lnTo>
                  <a:lnTo>
                    <a:pt x="7"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2" name="Freeform 72">
              <a:extLst>
                <a:ext uri="{FF2B5EF4-FFF2-40B4-BE49-F238E27FC236}">
                  <a16:creationId xmlns:a16="http://schemas.microsoft.com/office/drawing/2014/main" id="{28D447C9-6E45-FA81-F123-D7A7DDD0CCAD}"/>
                </a:ext>
              </a:extLst>
            </p:cNvPr>
            <p:cNvSpPr>
              <a:spLocks/>
            </p:cNvSpPr>
            <p:nvPr/>
          </p:nvSpPr>
          <p:spPr bwMode="auto">
            <a:xfrm>
              <a:off x="4245" y="60"/>
              <a:ext cx="198" cy="238"/>
            </a:xfrm>
            <a:custGeom>
              <a:avLst/>
              <a:gdLst>
                <a:gd name="T0" fmla="*/ 7 w 649"/>
                <a:gd name="T1" fmla="*/ 171 h 775"/>
                <a:gd name="T2" fmla="*/ 87 w 649"/>
                <a:gd name="T3" fmla="*/ 150 h 775"/>
                <a:gd name="T4" fmla="*/ 167 w 649"/>
                <a:gd name="T5" fmla="*/ 129 h 775"/>
                <a:gd name="T6" fmla="*/ 248 w 649"/>
                <a:gd name="T7" fmla="*/ 108 h 775"/>
                <a:gd name="T8" fmla="*/ 328 w 649"/>
                <a:gd name="T9" fmla="*/ 86 h 775"/>
                <a:gd name="T10" fmla="*/ 409 w 649"/>
                <a:gd name="T11" fmla="*/ 64 h 775"/>
                <a:gd name="T12" fmla="*/ 489 w 649"/>
                <a:gd name="T13" fmla="*/ 43 h 775"/>
                <a:gd name="T14" fmla="*/ 569 w 649"/>
                <a:gd name="T15" fmla="*/ 22 h 775"/>
                <a:gd name="T16" fmla="*/ 649 w 649"/>
                <a:gd name="T17" fmla="*/ 0 h 775"/>
                <a:gd name="T18" fmla="*/ 648 w 649"/>
                <a:gd name="T19" fmla="*/ 76 h 775"/>
                <a:gd name="T20" fmla="*/ 647 w 649"/>
                <a:gd name="T21" fmla="*/ 152 h 775"/>
                <a:gd name="T22" fmla="*/ 646 w 649"/>
                <a:gd name="T23" fmla="*/ 227 h 775"/>
                <a:gd name="T24" fmla="*/ 645 w 649"/>
                <a:gd name="T25" fmla="*/ 303 h 775"/>
                <a:gd name="T26" fmla="*/ 644 w 649"/>
                <a:gd name="T27" fmla="*/ 378 h 775"/>
                <a:gd name="T28" fmla="*/ 643 w 649"/>
                <a:gd name="T29" fmla="*/ 454 h 775"/>
                <a:gd name="T30" fmla="*/ 642 w 649"/>
                <a:gd name="T31" fmla="*/ 529 h 775"/>
                <a:gd name="T32" fmla="*/ 641 w 649"/>
                <a:gd name="T33" fmla="*/ 604 h 775"/>
                <a:gd name="T34" fmla="*/ 562 w 649"/>
                <a:gd name="T35" fmla="*/ 627 h 775"/>
                <a:gd name="T36" fmla="*/ 481 w 649"/>
                <a:gd name="T37" fmla="*/ 648 h 775"/>
                <a:gd name="T38" fmla="*/ 401 w 649"/>
                <a:gd name="T39" fmla="*/ 669 h 775"/>
                <a:gd name="T40" fmla="*/ 320 w 649"/>
                <a:gd name="T41" fmla="*/ 690 h 775"/>
                <a:gd name="T42" fmla="*/ 241 w 649"/>
                <a:gd name="T43" fmla="*/ 712 h 775"/>
                <a:gd name="T44" fmla="*/ 160 w 649"/>
                <a:gd name="T45" fmla="*/ 733 h 775"/>
                <a:gd name="T46" fmla="*/ 80 w 649"/>
                <a:gd name="T47" fmla="*/ 754 h 775"/>
                <a:gd name="T48" fmla="*/ 0 w 649"/>
                <a:gd name="T49" fmla="*/ 775 h 775"/>
                <a:gd name="T50" fmla="*/ 0 w 649"/>
                <a:gd name="T51" fmla="*/ 701 h 775"/>
                <a:gd name="T52" fmla="*/ 1 w 649"/>
                <a:gd name="T53" fmla="*/ 625 h 775"/>
                <a:gd name="T54" fmla="*/ 2 w 649"/>
                <a:gd name="T55" fmla="*/ 549 h 775"/>
                <a:gd name="T56" fmla="*/ 3 w 649"/>
                <a:gd name="T57" fmla="*/ 474 h 775"/>
                <a:gd name="T58" fmla="*/ 4 w 649"/>
                <a:gd name="T59" fmla="*/ 398 h 775"/>
                <a:gd name="T60" fmla="*/ 5 w 649"/>
                <a:gd name="T61" fmla="*/ 323 h 775"/>
                <a:gd name="T62" fmla="*/ 6 w 649"/>
                <a:gd name="T63" fmla="*/ 247 h 775"/>
                <a:gd name="T64" fmla="*/ 7 w 649"/>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5">
                  <a:moveTo>
                    <a:pt x="7" y="171"/>
                  </a:moveTo>
                  <a:lnTo>
                    <a:pt x="87" y="150"/>
                  </a:lnTo>
                  <a:lnTo>
                    <a:pt x="167" y="129"/>
                  </a:lnTo>
                  <a:lnTo>
                    <a:pt x="248" y="108"/>
                  </a:lnTo>
                  <a:lnTo>
                    <a:pt x="328" y="86"/>
                  </a:lnTo>
                  <a:lnTo>
                    <a:pt x="409" y="64"/>
                  </a:lnTo>
                  <a:lnTo>
                    <a:pt x="489" y="43"/>
                  </a:lnTo>
                  <a:lnTo>
                    <a:pt x="569" y="22"/>
                  </a:lnTo>
                  <a:lnTo>
                    <a:pt x="649" y="0"/>
                  </a:lnTo>
                  <a:lnTo>
                    <a:pt x="648" y="76"/>
                  </a:lnTo>
                  <a:lnTo>
                    <a:pt x="647" y="152"/>
                  </a:lnTo>
                  <a:lnTo>
                    <a:pt x="646" y="227"/>
                  </a:lnTo>
                  <a:lnTo>
                    <a:pt x="645" y="303"/>
                  </a:lnTo>
                  <a:lnTo>
                    <a:pt x="644" y="378"/>
                  </a:lnTo>
                  <a:lnTo>
                    <a:pt x="643" y="454"/>
                  </a:lnTo>
                  <a:lnTo>
                    <a:pt x="642" y="529"/>
                  </a:lnTo>
                  <a:lnTo>
                    <a:pt x="641" y="604"/>
                  </a:lnTo>
                  <a:lnTo>
                    <a:pt x="562" y="627"/>
                  </a:lnTo>
                  <a:lnTo>
                    <a:pt x="481" y="648"/>
                  </a:lnTo>
                  <a:lnTo>
                    <a:pt x="401" y="669"/>
                  </a:lnTo>
                  <a:lnTo>
                    <a:pt x="320" y="690"/>
                  </a:lnTo>
                  <a:lnTo>
                    <a:pt x="241" y="712"/>
                  </a:lnTo>
                  <a:lnTo>
                    <a:pt x="160" y="733"/>
                  </a:lnTo>
                  <a:lnTo>
                    <a:pt x="80" y="754"/>
                  </a:lnTo>
                  <a:lnTo>
                    <a:pt x="0" y="775"/>
                  </a:lnTo>
                  <a:lnTo>
                    <a:pt x="0" y="701"/>
                  </a:lnTo>
                  <a:lnTo>
                    <a:pt x="1" y="625"/>
                  </a:lnTo>
                  <a:lnTo>
                    <a:pt x="2" y="549"/>
                  </a:lnTo>
                  <a:lnTo>
                    <a:pt x="3" y="474"/>
                  </a:lnTo>
                  <a:lnTo>
                    <a:pt x="4" y="398"/>
                  </a:lnTo>
                  <a:lnTo>
                    <a:pt x="5" y="323"/>
                  </a:lnTo>
                  <a:lnTo>
                    <a:pt x="6" y="247"/>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3" name="Freeform 71">
              <a:extLst>
                <a:ext uri="{FF2B5EF4-FFF2-40B4-BE49-F238E27FC236}">
                  <a16:creationId xmlns:a16="http://schemas.microsoft.com/office/drawing/2014/main" id="{A2AD5E87-4A5F-2709-76BA-8CA7D1C446D4}"/>
                </a:ext>
              </a:extLst>
            </p:cNvPr>
            <p:cNvSpPr>
              <a:spLocks/>
            </p:cNvSpPr>
            <p:nvPr/>
          </p:nvSpPr>
          <p:spPr bwMode="auto">
            <a:xfrm>
              <a:off x="4243" y="244"/>
              <a:ext cx="198" cy="238"/>
            </a:xfrm>
            <a:custGeom>
              <a:avLst/>
              <a:gdLst>
                <a:gd name="T0" fmla="*/ 8 w 649"/>
                <a:gd name="T1" fmla="*/ 171 h 774"/>
                <a:gd name="T2" fmla="*/ 88 w 649"/>
                <a:gd name="T3" fmla="*/ 150 h 774"/>
                <a:gd name="T4" fmla="*/ 168 w 649"/>
                <a:gd name="T5" fmla="*/ 129 h 774"/>
                <a:gd name="T6" fmla="*/ 249 w 649"/>
                <a:gd name="T7" fmla="*/ 108 h 774"/>
                <a:gd name="T8" fmla="*/ 328 w 649"/>
                <a:gd name="T9" fmla="*/ 86 h 774"/>
                <a:gd name="T10" fmla="*/ 409 w 649"/>
                <a:gd name="T11" fmla="*/ 65 h 774"/>
                <a:gd name="T12" fmla="*/ 489 w 649"/>
                <a:gd name="T13" fmla="*/ 44 h 774"/>
                <a:gd name="T14" fmla="*/ 570 w 649"/>
                <a:gd name="T15" fmla="*/ 23 h 774"/>
                <a:gd name="T16" fmla="*/ 649 w 649"/>
                <a:gd name="T17" fmla="*/ 0 h 774"/>
                <a:gd name="T18" fmla="*/ 648 w 649"/>
                <a:gd name="T19" fmla="*/ 76 h 774"/>
                <a:gd name="T20" fmla="*/ 647 w 649"/>
                <a:gd name="T21" fmla="*/ 151 h 774"/>
                <a:gd name="T22" fmla="*/ 646 w 649"/>
                <a:gd name="T23" fmla="*/ 227 h 774"/>
                <a:gd name="T24" fmla="*/ 645 w 649"/>
                <a:gd name="T25" fmla="*/ 302 h 774"/>
                <a:gd name="T26" fmla="*/ 644 w 649"/>
                <a:gd name="T27" fmla="*/ 378 h 774"/>
                <a:gd name="T28" fmla="*/ 643 w 649"/>
                <a:gd name="T29" fmla="*/ 452 h 774"/>
                <a:gd name="T30" fmla="*/ 642 w 649"/>
                <a:gd name="T31" fmla="*/ 527 h 774"/>
                <a:gd name="T32" fmla="*/ 641 w 649"/>
                <a:gd name="T33" fmla="*/ 602 h 774"/>
                <a:gd name="T34" fmla="*/ 562 w 649"/>
                <a:gd name="T35" fmla="*/ 624 h 774"/>
                <a:gd name="T36" fmla="*/ 481 w 649"/>
                <a:gd name="T37" fmla="*/ 645 h 774"/>
                <a:gd name="T38" fmla="*/ 401 w 649"/>
                <a:gd name="T39" fmla="*/ 666 h 774"/>
                <a:gd name="T40" fmla="*/ 321 w 649"/>
                <a:gd name="T41" fmla="*/ 688 h 774"/>
                <a:gd name="T42" fmla="*/ 241 w 649"/>
                <a:gd name="T43" fmla="*/ 710 h 774"/>
                <a:gd name="T44" fmla="*/ 160 w 649"/>
                <a:gd name="T45" fmla="*/ 731 h 774"/>
                <a:gd name="T46" fmla="*/ 81 w 649"/>
                <a:gd name="T47" fmla="*/ 752 h 774"/>
                <a:gd name="T48" fmla="*/ 0 w 649"/>
                <a:gd name="T49" fmla="*/ 774 h 774"/>
                <a:gd name="T50" fmla="*/ 1 w 649"/>
                <a:gd name="T51" fmla="*/ 698 h 774"/>
                <a:gd name="T52" fmla="*/ 2 w 649"/>
                <a:gd name="T53" fmla="*/ 624 h 774"/>
                <a:gd name="T54" fmla="*/ 3 w 649"/>
                <a:gd name="T55" fmla="*/ 549 h 774"/>
                <a:gd name="T56" fmla="*/ 4 w 649"/>
                <a:gd name="T57" fmla="*/ 473 h 774"/>
                <a:gd name="T58" fmla="*/ 5 w 649"/>
                <a:gd name="T59" fmla="*/ 398 h 774"/>
                <a:gd name="T60" fmla="*/ 6 w 649"/>
                <a:gd name="T61" fmla="*/ 322 h 774"/>
                <a:gd name="T62" fmla="*/ 7 w 649"/>
                <a:gd name="T63" fmla="*/ 247 h 774"/>
                <a:gd name="T64" fmla="*/ 8 w 649"/>
                <a:gd name="T65" fmla="*/ 171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4">
                  <a:moveTo>
                    <a:pt x="8" y="171"/>
                  </a:moveTo>
                  <a:lnTo>
                    <a:pt x="88" y="150"/>
                  </a:lnTo>
                  <a:lnTo>
                    <a:pt x="168" y="129"/>
                  </a:lnTo>
                  <a:lnTo>
                    <a:pt x="249" y="108"/>
                  </a:lnTo>
                  <a:lnTo>
                    <a:pt x="328" y="86"/>
                  </a:lnTo>
                  <a:lnTo>
                    <a:pt x="409" y="65"/>
                  </a:lnTo>
                  <a:lnTo>
                    <a:pt x="489" y="44"/>
                  </a:lnTo>
                  <a:lnTo>
                    <a:pt x="570" y="23"/>
                  </a:lnTo>
                  <a:lnTo>
                    <a:pt x="649" y="0"/>
                  </a:lnTo>
                  <a:lnTo>
                    <a:pt x="648" y="76"/>
                  </a:lnTo>
                  <a:lnTo>
                    <a:pt x="647" y="151"/>
                  </a:lnTo>
                  <a:lnTo>
                    <a:pt x="646" y="227"/>
                  </a:lnTo>
                  <a:lnTo>
                    <a:pt x="645" y="302"/>
                  </a:lnTo>
                  <a:lnTo>
                    <a:pt x="644" y="378"/>
                  </a:lnTo>
                  <a:lnTo>
                    <a:pt x="643" y="452"/>
                  </a:lnTo>
                  <a:lnTo>
                    <a:pt x="642" y="527"/>
                  </a:lnTo>
                  <a:lnTo>
                    <a:pt x="641" y="602"/>
                  </a:lnTo>
                  <a:lnTo>
                    <a:pt x="562" y="624"/>
                  </a:lnTo>
                  <a:lnTo>
                    <a:pt x="481" y="645"/>
                  </a:lnTo>
                  <a:lnTo>
                    <a:pt x="401" y="666"/>
                  </a:lnTo>
                  <a:lnTo>
                    <a:pt x="321" y="688"/>
                  </a:lnTo>
                  <a:lnTo>
                    <a:pt x="241" y="710"/>
                  </a:lnTo>
                  <a:lnTo>
                    <a:pt x="160" y="731"/>
                  </a:lnTo>
                  <a:lnTo>
                    <a:pt x="81" y="752"/>
                  </a:lnTo>
                  <a:lnTo>
                    <a:pt x="0" y="774"/>
                  </a:lnTo>
                  <a:lnTo>
                    <a:pt x="1" y="698"/>
                  </a:lnTo>
                  <a:lnTo>
                    <a:pt x="2" y="624"/>
                  </a:lnTo>
                  <a:lnTo>
                    <a:pt x="3" y="549"/>
                  </a:lnTo>
                  <a:lnTo>
                    <a:pt x="4" y="473"/>
                  </a:lnTo>
                  <a:lnTo>
                    <a:pt x="5" y="398"/>
                  </a:lnTo>
                  <a:lnTo>
                    <a:pt x="6" y="322"/>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4" name="Freeform 70">
              <a:extLst>
                <a:ext uri="{FF2B5EF4-FFF2-40B4-BE49-F238E27FC236}">
                  <a16:creationId xmlns:a16="http://schemas.microsoft.com/office/drawing/2014/main" id="{5BBEE4CC-072E-F3A6-A700-F9F57998DCB8}"/>
                </a:ext>
              </a:extLst>
            </p:cNvPr>
            <p:cNvSpPr>
              <a:spLocks/>
            </p:cNvSpPr>
            <p:nvPr/>
          </p:nvSpPr>
          <p:spPr bwMode="auto">
            <a:xfrm>
              <a:off x="4241" y="428"/>
              <a:ext cx="198" cy="236"/>
            </a:xfrm>
            <a:custGeom>
              <a:avLst/>
              <a:gdLst>
                <a:gd name="T0" fmla="*/ 7 w 648"/>
                <a:gd name="T1" fmla="*/ 172 h 771"/>
                <a:gd name="T2" fmla="*/ 88 w 648"/>
                <a:gd name="T3" fmla="*/ 150 h 771"/>
                <a:gd name="T4" fmla="*/ 167 w 648"/>
                <a:gd name="T5" fmla="*/ 129 h 771"/>
                <a:gd name="T6" fmla="*/ 248 w 648"/>
                <a:gd name="T7" fmla="*/ 108 h 771"/>
                <a:gd name="T8" fmla="*/ 328 w 648"/>
                <a:gd name="T9" fmla="*/ 86 h 771"/>
                <a:gd name="T10" fmla="*/ 408 w 648"/>
                <a:gd name="T11" fmla="*/ 64 h 771"/>
                <a:gd name="T12" fmla="*/ 488 w 648"/>
                <a:gd name="T13" fmla="*/ 43 h 771"/>
                <a:gd name="T14" fmla="*/ 569 w 648"/>
                <a:gd name="T15" fmla="*/ 22 h 771"/>
                <a:gd name="T16" fmla="*/ 648 w 648"/>
                <a:gd name="T17" fmla="*/ 0 h 771"/>
                <a:gd name="T18" fmla="*/ 647 w 648"/>
                <a:gd name="T19" fmla="*/ 75 h 771"/>
                <a:gd name="T20" fmla="*/ 646 w 648"/>
                <a:gd name="T21" fmla="*/ 151 h 771"/>
                <a:gd name="T22" fmla="*/ 645 w 648"/>
                <a:gd name="T23" fmla="*/ 226 h 771"/>
                <a:gd name="T24" fmla="*/ 644 w 648"/>
                <a:gd name="T25" fmla="*/ 301 h 771"/>
                <a:gd name="T26" fmla="*/ 643 w 648"/>
                <a:gd name="T27" fmla="*/ 376 h 771"/>
                <a:gd name="T28" fmla="*/ 642 w 648"/>
                <a:gd name="T29" fmla="*/ 450 h 771"/>
                <a:gd name="T30" fmla="*/ 641 w 648"/>
                <a:gd name="T31" fmla="*/ 526 h 771"/>
                <a:gd name="T32" fmla="*/ 640 w 648"/>
                <a:gd name="T33" fmla="*/ 600 h 771"/>
                <a:gd name="T34" fmla="*/ 561 w 648"/>
                <a:gd name="T35" fmla="*/ 621 h 771"/>
                <a:gd name="T36" fmla="*/ 480 w 648"/>
                <a:gd name="T37" fmla="*/ 644 h 771"/>
                <a:gd name="T38" fmla="*/ 401 w 648"/>
                <a:gd name="T39" fmla="*/ 665 h 771"/>
                <a:gd name="T40" fmla="*/ 320 w 648"/>
                <a:gd name="T41" fmla="*/ 686 h 771"/>
                <a:gd name="T42" fmla="*/ 241 w 648"/>
                <a:gd name="T43" fmla="*/ 707 h 771"/>
                <a:gd name="T44" fmla="*/ 160 w 648"/>
                <a:gd name="T45" fmla="*/ 729 h 771"/>
                <a:gd name="T46" fmla="*/ 81 w 648"/>
                <a:gd name="T47" fmla="*/ 750 h 771"/>
                <a:gd name="T48" fmla="*/ 0 w 648"/>
                <a:gd name="T49" fmla="*/ 771 h 771"/>
                <a:gd name="T50" fmla="*/ 1 w 648"/>
                <a:gd name="T51" fmla="*/ 697 h 771"/>
                <a:gd name="T52" fmla="*/ 2 w 648"/>
                <a:gd name="T53" fmla="*/ 622 h 771"/>
                <a:gd name="T54" fmla="*/ 3 w 648"/>
                <a:gd name="T55" fmla="*/ 547 h 771"/>
                <a:gd name="T56" fmla="*/ 4 w 648"/>
                <a:gd name="T57" fmla="*/ 472 h 771"/>
                <a:gd name="T58" fmla="*/ 5 w 648"/>
                <a:gd name="T59" fmla="*/ 397 h 771"/>
                <a:gd name="T60" fmla="*/ 6 w 648"/>
                <a:gd name="T61" fmla="*/ 322 h 771"/>
                <a:gd name="T62" fmla="*/ 7 w 648"/>
                <a:gd name="T63" fmla="*/ 246 h 771"/>
                <a:gd name="T64" fmla="*/ 7 w 648"/>
                <a:gd name="T65" fmla="*/ 172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71">
                  <a:moveTo>
                    <a:pt x="7" y="172"/>
                  </a:moveTo>
                  <a:lnTo>
                    <a:pt x="88" y="150"/>
                  </a:lnTo>
                  <a:lnTo>
                    <a:pt x="167" y="129"/>
                  </a:lnTo>
                  <a:lnTo>
                    <a:pt x="248" y="108"/>
                  </a:lnTo>
                  <a:lnTo>
                    <a:pt x="328" y="86"/>
                  </a:lnTo>
                  <a:lnTo>
                    <a:pt x="408" y="64"/>
                  </a:lnTo>
                  <a:lnTo>
                    <a:pt x="488" y="43"/>
                  </a:lnTo>
                  <a:lnTo>
                    <a:pt x="569" y="22"/>
                  </a:lnTo>
                  <a:lnTo>
                    <a:pt x="648" y="0"/>
                  </a:lnTo>
                  <a:lnTo>
                    <a:pt x="647" y="75"/>
                  </a:lnTo>
                  <a:lnTo>
                    <a:pt x="646" y="151"/>
                  </a:lnTo>
                  <a:lnTo>
                    <a:pt x="645" y="226"/>
                  </a:lnTo>
                  <a:lnTo>
                    <a:pt x="644" y="301"/>
                  </a:lnTo>
                  <a:lnTo>
                    <a:pt x="643" y="376"/>
                  </a:lnTo>
                  <a:lnTo>
                    <a:pt x="642" y="450"/>
                  </a:lnTo>
                  <a:lnTo>
                    <a:pt x="641" y="526"/>
                  </a:lnTo>
                  <a:lnTo>
                    <a:pt x="640" y="600"/>
                  </a:lnTo>
                  <a:lnTo>
                    <a:pt x="561" y="621"/>
                  </a:lnTo>
                  <a:lnTo>
                    <a:pt x="480" y="644"/>
                  </a:lnTo>
                  <a:lnTo>
                    <a:pt x="401" y="665"/>
                  </a:lnTo>
                  <a:lnTo>
                    <a:pt x="320" y="686"/>
                  </a:lnTo>
                  <a:lnTo>
                    <a:pt x="241" y="707"/>
                  </a:lnTo>
                  <a:lnTo>
                    <a:pt x="160" y="729"/>
                  </a:lnTo>
                  <a:lnTo>
                    <a:pt x="81" y="750"/>
                  </a:lnTo>
                  <a:lnTo>
                    <a:pt x="0" y="771"/>
                  </a:lnTo>
                  <a:lnTo>
                    <a:pt x="1" y="697"/>
                  </a:lnTo>
                  <a:lnTo>
                    <a:pt x="2" y="622"/>
                  </a:lnTo>
                  <a:lnTo>
                    <a:pt x="3" y="547"/>
                  </a:lnTo>
                  <a:lnTo>
                    <a:pt x="4" y="472"/>
                  </a:lnTo>
                  <a:lnTo>
                    <a:pt x="5" y="397"/>
                  </a:lnTo>
                  <a:lnTo>
                    <a:pt x="6" y="322"/>
                  </a:lnTo>
                  <a:lnTo>
                    <a:pt x="7" y="246"/>
                  </a:lnTo>
                  <a:lnTo>
                    <a:pt x="7"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5" name="Freeform 69">
              <a:extLst>
                <a:ext uri="{FF2B5EF4-FFF2-40B4-BE49-F238E27FC236}">
                  <a16:creationId xmlns:a16="http://schemas.microsoft.com/office/drawing/2014/main" id="{FFEE7095-FB91-6E33-6DC8-1F58DCC8D2C4}"/>
                </a:ext>
              </a:extLst>
            </p:cNvPr>
            <p:cNvSpPr>
              <a:spLocks/>
            </p:cNvSpPr>
            <p:nvPr/>
          </p:nvSpPr>
          <p:spPr bwMode="auto">
            <a:xfrm>
              <a:off x="4239" y="613"/>
              <a:ext cx="196" cy="235"/>
            </a:xfrm>
            <a:custGeom>
              <a:avLst/>
              <a:gdLst>
                <a:gd name="T0" fmla="*/ 7 w 647"/>
                <a:gd name="T1" fmla="*/ 171 h 771"/>
                <a:gd name="T2" fmla="*/ 88 w 647"/>
                <a:gd name="T3" fmla="*/ 150 h 771"/>
                <a:gd name="T4" fmla="*/ 167 w 647"/>
                <a:gd name="T5" fmla="*/ 129 h 771"/>
                <a:gd name="T6" fmla="*/ 248 w 647"/>
                <a:gd name="T7" fmla="*/ 107 h 771"/>
                <a:gd name="T8" fmla="*/ 327 w 647"/>
                <a:gd name="T9" fmla="*/ 86 h 771"/>
                <a:gd name="T10" fmla="*/ 408 w 647"/>
                <a:gd name="T11" fmla="*/ 65 h 771"/>
                <a:gd name="T12" fmla="*/ 487 w 647"/>
                <a:gd name="T13" fmla="*/ 44 h 771"/>
                <a:gd name="T14" fmla="*/ 568 w 647"/>
                <a:gd name="T15" fmla="*/ 21 h 771"/>
                <a:gd name="T16" fmla="*/ 647 w 647"/>
                <a:gd name="T17" fmla="*/ 0 h 771"/>
                <a:gd name="T18" fmla="*/ 646 w 647"/>
                <a:gd name="T19" fmla="*/ 75 h 771"/>
                <a:gd name="T20" fmla="*/ 645 w 647"/>
                <a:gd name="T21" fmla="*/ 150 h 771"/>
                <a:gd name="T22" fmla="*/ 644 w 647"/>
                <a:gd name="T23" fmla="*/ 225 h 771"/>
                <a:gd name="T24" fmla="*/ 643 w 647"/>
                <a:gd name="T25" fmla="*/ 300 h 771"/>
                <a:gd name="T26" fmla="*/ 642 w 647"/>
                <a:gd name="T27" fmla="*/ 374 h 771"/>
                <a:gd name="T28" fmla="*/ 641 w 647"/>
                <a:gd name="T29" fmla="*/ 450 h 771"/>
                <a:gd name="T30" fmla="*/ 640 w 647"/>
                <a:gd name="T31" fmla="*/ 524 h 771"/>
                <a:gd name="T32" fmla="*/ 639 w 647"/>
                <a:gd name="T33" fmla="*/ 600 h 771"/>
                <a:gd name="T34" fmla="*/ 560 w 647"/>
                <a:gd name="T35" fmla="*/ 621 h 771"/>
                <a:gd name="T36" fmla="*/ 479 w 647"/>
                <a:gd name="T37" fmla="*/ 642 h 771"/>
                <a:gd name="T38" fmla="*/ 400 w 647"/>
                <a:gd name="T39" fmla="*/ 664 h 771"/>
                <a:gd name="T40" fmla="*/ 320 w 647"/>
                <a:gd name="T41" fmla="*/ 685 h 771"/>
                <a:gd name="T42" fmla="*/ 240 w 647"/>
                <a:gd name="T43" fmla="*/ 706 h 771"/>
                <a:gd name="T44" fmla="*/ 160 w 647"/>
                <a:gd name="T45" fmla="*/ 729 h 771"/>
                <a:gd name="T46" fmla="*/ 80 w 647"/>
                <a:gd name="T47" fmla="*/ 750 h 771"/>
                <a:gd name="T48" fmla="*/ 0 w 647"/>
                <a:gd name="T49" fmla="*/ 771 h 771"/>
                <a:gd name="T50" fmla="*/ 1 w 647"/>
                <a:gd name="T51" fmla="*/ 696 h 771"/>
                <a:gd name="T52" fmla="*/ 2 w 647"/>
                <a:gd name="T53" fmla="*/ 621 h 771"/>
                <a:gd name="T54" fmla="*/ 3 w 647"/>
                <a:gd name="T55" fmla="*/ 546 h 771"/>
                <a:gd name="T56" fmla="*/ 4 w 647"/>
                <a:gd name="T57" fmla="*/ 471 h 771"/>
                <a:gd name="T58" fmla="*/ 5 w 647"/>
                <a:gd name="T59" fmla="*/ 397 h 771"/>
                <a:gd name="T60" fmla="*/ 5 w 647"/>
                <a:gd name="T61" fmla="*/ 321 h 771"/>
                <a:gd name="T62" fmla="*/ 6 w 647"/>
                <a:gd name="T63" fmla="*/ 247 h 771"/>
                <a:gd name="T64" fmla="*/ 7 w 647"/>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71">
                  <a:moveTo>
                    <a:pt x="7" y="171"/>
                  </a:moveTo>
                  <a:lnTo>
                    <a:pt x="88" y="150"/>
                  </a:lnTo>
                  <a:lnTo>
                    <a:pt x="167" y="129"/>
                  </a:lnTo>
                  <a:lnTo>
                    <a:pt x="248" y="107"/>
                  </a:lnTo>
                  <a:lnTo>
                    <a:pt x="327" y="86"/>
                  </a:lnTo>
                  <a:lnTo>
                    <a:pt x="408" y="65"/>
                  </a:lnTo>
                  <a:lnTo>
                    <a:pt x="487" y="44"/>
                  </a:lnTo>
                  <a:lnTo>
                    <a:pt x="568" y="21"/>
                  </a:lnTo>
                  <a:lnTo>
                    <a:pt x="647" y="0"/>
                  </a:lnTo>
                  <a:lnTo>
                    <a:pt x="646" y="75"/>
                  </a:lnTo>
                  <a:lnTo>
                    <a:pt x="645" y="150"/>
                  </a:lnTo>
                  <a:lnTo>
                    <a:pt x="644" y="225"/>
                  </a:lnTo>
                  <a:lnTo>
                    <a:pt x="643" y="300"/>
                  </a:lnTo>
                  <a:lnTo>
                    <a:pt x="642" y="374"/>
                  </a:lnTo>
                  <a:lnTo>
                    <a:pt x="641" y="450"/>
                  </a:lnTo>
                  <a:lnTo>
                    <a:pt x="640" y="524"/>
                  </a:lnTo>
                  <a:lnTo>
                    <a:pt x="639" y="600"/>
                  </a:lnTo>
                  <a:lnTo>
                    <a:pt x="560" y="621"/>
                  </a:lnTo>
                  <a:lnTo>
                    <a:pt x="479" y="642"/>
                  </a:lnTo>
                  <a:lnTo>
                    <a:pt x="400" y="664"/>
                  </a:lnTo>
                  <a:lnTo>
                    <a:pt x="320" y="685"/>
                  </a:lnTo>
                  <a:lnTo>
                    <a:pt x="240" y="706"/>
                  </a:lnTo>
                  <a:lnTo>
                    <a:pt x="160" y="729"/>
                  </a:lnTo>
                  <a:lnTo>
                    <a:pt x="80" y="750"/>
                  </a:lnTo>
                  <a:lnTo>
                    <a:pt x="0" y="771"/>
                  </a:lnTo>
                  <a:lnTo>
                    <a:pt x="1" y="696"/>
                  </a:lnTo>
                  <a:lnTo>
                    <a:pt x="2" y="621"/>
                  </a:lnTo>
                  <a:lnTo>
                    <a:pt x="3" y="546"/>
                  </a:lnTo>
                  <a:lnTo>
                    <a:pt x="4" y="471"/>
                  </a:lnTo>
                  <a:lnTo>
                    <a:pt x="5" y="397"/>
                  </a:lnTo>
                  <a:lnTo>
                    <a:pt x="5" y="321"/>
                  </a:lnTo>
                  <a:lnTo>
                    <a:pt x="6" y="247"/>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6" name="Freeform 68">
              <a:extLst>
                <a:ext uri="{FF2B5EF4-FFF2-40B4-BE49-F238E27FC236}">
                  <a16:creationId xmlns:a16="http://schemas.microsoft.com/office/drawing/2014/main" id="{D2A8D84B-74A6-AF2C-652F-57D93581AC50}"/>
                </a:ext>
              </a:extLst>
            </p:cNvPr>
            <p:cNvSpPr>
              <a:spLocks/>
            </p:cNvSpPr>
            <p:nvPr/>
          </p:nvSpPr>
          <p:spPr bwMode="auto">
            <a:xfrm>
              <a:off x="4237" y="797"/>
              <a:ext cx="195" cy="234"/>
            </a:xfrm>
            <a:custGeom>
              <a:avLst/>
              <a:gdLst>
                <a:gd name="T0" fmla="*/ 7 w 646"/>
                <a:gd name="T1" fmla="*/ 171 h 767"/>
                <a:gd name="T2" fmla="*/ 87 w 646"/>
                <a:gd name="T3" fmla="*/ 150 h 767"/>
                <a:gd name="T4" fmla="*/ 167 w 646"/>
                <a:gd name="T5" fmla="*/ 129 h 767"/>
                <a:gd name="T6" fmla="*/ 247 w 646"/>
                <a:gd name="T7" fmla="*/ 106 h 767"/>
                <a:gd name="T8" fmla="*/ 327 w 646"/>
                <a:gd name="T9" fmla="*/ 85 h 767"/>
                <a:gd name="T10" fmla="*/ 407 w 646"/>
                <a:gd name="T11" fmla="*/ 64 h 767"/>
                <a:gd name="T12" fmla="*/ 486 w 646"/>
                <a:gd name="T13" fmla="*/ 42 h 767"/>
                <a:gd name="T14" fmla="*/ 567 w 646"/>
                <a:gd name="T15" fmla="*/ 21 h 767"/>
                <a:gd name="T16" fmla="*/ 646 w 646"/>
                <a:gd name="T17" fmla="*/ 0 h 767"/>
                <a:gd name="T18" fmla="*/ 645 w 646"/>
                <a:gd name="T19" fmla="*/ 74 h 767"/>
                <a:gd name="T20" fmla="*/ 644 w 646"/>
                <a:gd name="T21" fmla="*/ 149 h 767"/>
                <a:gd name="T22" fmla="*/ 643 w 646"/>
                <a:gd name="T23" fmla="*/ 224 h 767"/>
                <a:gd name="T24" fmla="*/ 642 w 646"/>
                <a:gd name="T25" fmla="*/ 299 h 767"/>
                <a:gd name="T26" fmla="*/ 641 w 646"/>
                <a:gd name="T27" fmla="*/ 373 h 767"/>
                <a:gd name="T28" fmla="*/ 640 w 646"/>
                <a:gd name="T29" fmla="*/ 447 h 767"/>
                <a:gd name="T30" fmla="*/ 639 w 646"/>
                <a:gd name="T31" fmla="*/ 522 h 767"/>
                <a:gd name="T32" fmla="*/ 638 w 646"/>
                <a:gd name="T33" fmla="*/ 596 h 767"/>
                <a:gd name="T34" fmla="*/ 558 w 646"/>
                <a:gd name="T35" fmla="*/ 617 h 767"/>
                <a:gd name="T36" fmla="*/ 479 w 646"/>
                <a:gd name="T37" fmla="*/ 638 h 767"/>
                <a:gd name="T38" fmla="*/ 398 w 646"/>
                <a:gd name="T39" fmla="*/ 661 h 767"/>
                <a:gd name="T40" fmla="*/ 319 w 646"/>
                <a:gd name="T41" fmla="*/ 682 h 767"/>
                <a:gd name="T42" fmla="*/ 239 w 646"/>
                <a:gd name="T43" fmla="*/ 703 h 767"/>
                <a:gd name="T44" fmla="*/ 160 w 646"/>
                <a:gd name="T45" fmla="*/ 725 h 767"/>
                <a:gd name="T46" fmla="*/ 79 w 646"/>
                <a:gd name="T47" fmla="*/ 746 h 767"/>
                <a:gd name="T48" fmla="*/ 0 w 646"/>
                <a:gd name="T49" fmla="*/ 767 h 767"/>
                <a:gd name="T50" fmla="*/ 1 w 646"/>
                <a:gd name="T51" fmla="*/ 693 h 767"/>
                <a:gd name="T52" fmla="*/ 2 w 646"/>
                <a:gd name="T53" fmla="*/ 618 h 767"/>
                <a:gd name="T54" fmla="*/ 3 w 646"/>
                <a:gd name="T55" fmla="*/ 544 h 767"/>
                <a:gd name="T56" fmla="*/ 4 w 646"/>
                <a:gd name="T57" fmla="*/ 469 h 767"/>
                <a:gd name="T58" fmla="*/ 4 w 646"/>
                <a:gd name="T59" fmla="*/ 395 h 767"/>
                <a:gd name="T60" fmla="*/ 5 w 646"/>
                <a:gd name="T61" fmla="*/ 321 h 767"/>
                <a:gd name="T62" fmla="*/ 6 w 646"/>
                <a:gd name="T63" fmla="*/ 246 h 767"/>
                <a:gd name="T64" fmla="*/ 7 w 646"/>
                <a:gd name="T65" fmla="*/ 171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6" h="767">
                  <a:moveTo>
                    <a:pt x="7" y="171"/>
                  </a:moveTo>
                  <a:lnTo>
                    <a:pt x="87" y="150"/>
                  </a:lnTo>
                  <a:lnTo>
                    <a:pt x="167" y="129"/>
                  </a:lnTo>
                  <a:lnTo>
                    <a:pt x="247" y="106"/>
                  </a:lnTo>
                  <a:lnTo>
                    <a:pt x="327" y="85"/>
                  </a:lnTo>
                  <a:lnTo>
                    <a:pt x="407" y="64"/>
                  </a:lnTo>
                  <a:lnTo>
                    <a:pt x="486" y="42"/>
                  </a:lnTo>
                  <a:lnTo>
                    <a:pt x="567" y="21"/>
                  </a:lnTo>
                  <a:lnTo>
                    <a:pt x="646" y="0"/>
                  </a:lnTo>
                  <a:lnTo>
                    <a:pt x="645" y="74"/>
                  </a:lnTo>
                  <a:lnTo>
                    <a:pt x="644" y="149"/>
                  </a:lnTo>
                  <a:lnTo>
                    <a:pt x="643" y="224"/>
                  </a:lnTo>
                  <a:lnTo>
                    <a:pt x="642" y="299"/>
                  </a:lnTo>
                  <a:lnTo>
                    <a:pt x="641" y="373"/>
                  </a:lnTo>
                  <a:lnTo>
                    <a:pt x="640" y="447"/>
                  </a:lnTo>
                  <a:lnTo>
                    <a:pt x="639" y="522"/>
                  </a:lnTo>
                  <a:lnTo>
                    <a:pt x="638" y="596"/>
                  </a:lnTo>
                  <a:lnTo>
                    <a:pt x="558" y="617"/>
                  </a:lnTo>
                  <a:lnTo>
                    <a:pt x="479" y="638"/>
                  </a:lnTo>
                  <a:lnTo>
                    <a:pt x="398" y="661"/>
                  </a:lnTo>
                  <a:lnTo>
                    <a:pt x="319" y="682"/>
                  </a:lnTo>
                  <a:lnTo>
                    <a:pt x="239" y="703"/>
                  </a:lnTo>
                  <a:lnTo>
                    <a:pt x="160" y="725"/>
                  </a:lnTo>
                  <a:lnTo>
                    <a:pt x="79" y="746"/>
                  </a:lnTo>
                  <a:lnTo>
                    <a:pt x="0" y="767"/>
                  </a:lnTo>
                  <a:lnTo>
                    <a:pt x="1" y="693"/>
                  </a:lnTo>
                  <a:lnTo>
                    <a:pt x="2" y="618"/>
                  </a:lnTo>
                  <a:lnTo>
                    <a:pt x="3" y="544"/>
                  </a:lnTo>
                  <a:lnTo>
                    <a:pt x="4" y="469"/>
                  </a:lnTo>
                  <a:lnTo>
                    <a:pt x="4" y="395"/>
                  </a:lnTo>
                  <a:lnTo>
                    <a:pt x="5" y="321"/>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7" name="Freeform 67">
              <a:extLst>
                <a:ext uri="{FF2B5EF4-FFF2-40B4-BE49-F238E27FC236}">
                  <a16:creationId xmlns:a16="http://schemas.microsoft.com/office/drawing/2014/main" id="{72D100AF-2398-BF6D-1DE0-B853B33FA618}"/>
                </a:ext>
              </a:extLst>
            </p:cNvPr>
            <p:cNvSpPr>
              <a:spLocks/>
            </p:cNvSpPr>
            <p:nvPr/>
          </p:nvSpPr>
          <p:spPr bwMode="auto">
            <a:xfrm>
              <a:off x="4235" y="979"/>
              <a:ext cx="196" cy="234"/>
            </a:xfrm>
            <a:custGeom>
              <a:avLst/>
              <a:gdLst>
                <a:gd name="T0" fmla="*/ 7 w 645"/>
                <a:gd name="T1" fmla="*/ 171 h 767"/>
                <a:gd name="T2" fmla="*/ 86 w 645"/>
                <a:gd name="T3" fmla="*/ 150 h 767"/>
                <a:gd name="T4" fmla="*/ 167 w 645"/>
                <a:gd name="T5" fmla="*/ 129 h 767"/>
                <a:gd name="T6" fmla="*/ 246 w 645"/>
                <a:gd name="T7" fmla="*/ 107 h 767"/>
                <a:gd name="T8" fmla="*/ 326 w 645"/>
                <a:gd name="T9" fmla="*/ 86 h 767"/>
                <a:gd name="T10" fmla="*/ 405 w 645"/>
                <a:gd name="T11" fmla="*/ 65 h 767"/>
                <a:gd name="T12" fmla="*/ 486 w 645"/>
                <a:gd name="T13" fmla="*/ 42 h 767"/>
                <a:gd name="T14" fmla="*/ 565 w 645"/>
                <a:gd name="T15" fmla="*/ 21 h 767"/>
                <a:gd name="T16" fmla="*/ 645 w 645"/>
                <a:gd name="T17" fmla="*/ 0 h 767"/>
                <a:gd name="T18" fmla="*/ 644 w 645"/>
                <a:gd name="T19" fmla="*/ 75 h 767"/>
                <a:gd name="T20" fmla="*/ 643 w 645"/>
                <a:gd name="T21" fmla="*/ 149 h 767"/>
                <a:gd name="T22" fmla="*/ 642 w 645"/>
                <a:gd name="T23" fmla="*/ 223 h 767"/>
                <a:gd name="T24" fmla="*/ 641 w 645"/>
                <a:gd name="T25" fmla="*/ 298 h 767"/>
                <a:gd name="T26" fmla="*/ 640 w 645"/>
                <a:gd name="T27" fmla="*/ 372 h 767"/>
                <a:gd name="T28" fmla="*/ 639 w 645"/>
                <a:gd name="T29" fmla="*/ 447 h 767"/>
                <a:gd name="T30" fmla="*/ 638 w 645"/>
                <a:gd name="T31" fmla="*/ 521 h 767"/>
                <a:gd name="T32" fmla="*/ 637 w 645"/>
                <a:gd name="T33" fmla="*/ 595 h 767"/>
                <a:gd name="T34" fmla="*/ 557 w 645"/>
                <a:gd name="T35" fmla="*/ 617 h 767"/>
                <a:gd name="T36" fmla="*/ 478 w 645"/>
                <a:gd name="T37" fmla="*/ 638 h 767"/>
                <a:gd name="T38" fmla="*/ 398 w 645"/>
                <a:gd name="T39" fmla="*/ 659 h 767"/>
                <a:gd name="T40" fmla="*/ 319 w 645"/>
                <a:gd name="T41" fmla="*/ 681 h 767"/>
                <a:gd name="T42" fmla="*/ 238 w 645"/>
                <a:gd name="T43" fmla="*/ 702 h 767"/>
                <a:gd name="T44" fmla="*/ 159 w 645"/>
                <a:gd name="T45" fmla="*/ 723 h 767"/>
                <a:gd name="T46" fmla="*/ 79 w 645"/>
                <a:gd name="T47" fmla="*/ 745 h 767"/>
                <a:gd name="T48" fmla="*/ 0 w 645"/>
                <a:gd name="T49" fmla="*/ 767 h 767"/>
                <a:gd name="T50" fmla="*/ 1 w 645"/>
                <a:gd name="T51" fmla="*/ 692 h 767"/>
                <a:gd name="T52" fmla="*/ 2 w 645"/>
                <a:gd name="T53" fmla="*/ 618 h 767"/>
                <a:gd name="T54" fmla="*/ 3 w 645"/>
                <a:gd name="T55" fmla="*/ 544 h 767"/>
                <a:gd name="T56" fmla="*/ 4 w 645"/>
                <a:gd name="T57" fmla="*/ 470 h 767"/>
                <a:gd name="T58" fmla="*/ 4 w 645"/>
                <a:gd name="T59" fmla="*/ 395 h 767"/>
                <a:gd name="T60" fmla="*/ 5 w 645"/>
                <a:gd name="T61" fmla="*/ 320 h 767"/>
                <a:gd name="T62" fmla="*/ 6 w 645"/>
                <a:gd name="T63" fmla="*/ 246 h 767"/>
                <a:gd name="T64" fmla="*/ 7 w 645"/>
                <a:gd name="T65" fmla="*/ 171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5" h="767">
                  <a:moveTo>
                    <a:pt x="7" y="171"/>
                  </a:moveTo>
                  <a:lnTo>
                    <a:pt x="86" y="150"/>
                  </a:lnTo>
                  <a:lnTo>
                    <a:pt x="167" y="129"/>
                  </a:lnTo>
                  <a:lnTo>
                    <a:pt x="246" y="107"/>
                  </a:lnTo>
                  <a:lnTo>
                    <a:pt x="326" y="86"/>
                  </a:lnTo>
                  <a:lnTo>
                    <a:pt x="405" y="65"/>
                  </a:lnTo>
                  <a:lnTo>
                    <a:pt x="486" y="42"/>
                  </a:lnTo>
                  <a:lnTo>
                    <a:pt x="565" y="21"/>
                  </a:lnTo>
                  <a:lnTo>
                    <a:pt x="645" y="0"/>
                  </a:lnTo>
                  <a:lnTo>
                    <a:pt x="644" y="75"/>
                  </a:lnTo>
                  <a:lnTo>
                    <a:pt x="643" y="149"/>
                  </a:lnTo>
                  <a:lnTo>
                    <a:pt x="642" y="223"/>
                  </a:lnTo>
                  <a:lnTo>
                    <a:pt x="641" y="298"/>
                  </a:lnTo>
                  <a:lnTo>
                    <a:pt x="640" y="372"/>
                  </a:lnTo>
                  <a:lnTo>
                    <a:pt x="639" y="447"/>
                  </a:lnTo>
                  <a:lnTo>
                    <a:pt x="638" y="521"/>
                  </a:lnTo>
                  <a:lnTo>
                    <a:pt x="637" y="595"/>
                  </a:lnTo>
                  <a:lnTo>
                    <a:pt x="557" y="617"/>
                  </a:lnTo>
                  <a:lnTo>
                    <a:pt x="478" y="638"/>
                  </a:lnTo>
                  <a:lnTo>
                    <a:pt x="398" y="659"/>
                  </a:lnTo>
                  <a:lnTo>
                    <a:pt x="319" y="681"/>
                  </a:lnTo>
                  <a:lnTo>
                    <a:pt x="238" y="702"/>
                  </a:lnTo>
                  <a:lnTo>
                    <a:pt x="159" y="723"/>
                  </a:lnTo>
                  <a:lnTo>
                    <a:pt x="79" y="745"/>
                  </a:lnTo>
                  <a:lnTo>
                    <a:pt x="0" y="767"/>
                  </a:lnTo>
                  <a:lnTo>
                    <a:pt x="1" y="692"/>
                  </a:lnTo>
                  <a:lnTo>
                    <a:pt x="2" y="618"/>
                  </a:lnTo>
                  <a:lnTo>
                    <a:pt x="3" y="544"/>
                  </a:lnTo>
                  <a:lnTo>
                    <a:pt x="4" y="470"/>
                  </a:lnTo>
                  <a:lnTo>
                    <a:pt x="4" y="395"/>
                  </a:lnTo>
                  <a:lnTo>
                    <a:pt x="5" y="320"/>
                  </a:lnTo>
                  <a:lnTo>
                    <a:pt x="6" y="246"/>
                  </a:lnTo>
                  <a:lnTo>
                    <a:pt x="7"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8" name="Freeform 66">
              <a:extLst>
                <a:ext uri="{FF2B5EF4-FFF2-40B4-BE49-F238E27FC236}">
                  <a16:creationId xmlns:a16="http://schemas.microsoft.com/office/drawing/2014/main" id="{6E3AE835-58E9-87C1-E78F-128D363C8DFC}"/>
                </a:ext>
              </a:extLst>
            </p:cNvPr>
            <p:cNvSpPr>
              <a:spLocks/>
            </p:cNvSpPr>
            <p:nvPr/>
          </p:nvSpPr>
          <p:spPr bwMode="auto">
            <a:xfrm>
              <a:off x="4456" y="-1112"/>
              <a:ext cx="200" cy="240"/>
            </a:xfrm>
            <a:custGeom>
              <a:avLst/>
              <a:gdLst>
                <a:gd name="T0" fmla="*/ 9 w 658"/>
                <a:gd name="T1" fmla="*/ 171 h 786"/>
                <a:gd name="T2" fmla="*/ 89 w 658"/>
                <a:gd name="T3" fmla="*/ 149 h 786"/>
                <a:gd name="T4" fmla="*/ 171 w 658"/>
                <a:gd name="T5" fmla="*/ 128 h 786"/>
                <a:gd name="T6" fmla="*/ 251 w 658"/>
                <a:gd name="T7" fmla="*/ 107 h 786"/>
                <a:gd name="T8" fmla="*/ 333 w 658"/>
                <a:gd name="T9" fmla="*/ 85 h 786"/>
                <a:gd name="T10" fmla="*/ 414 w 658"/>
                <a:gd name="T11" fmla="*/ 64 h 786"/>
                <a:gd name="T12" fmla="*/ 495 w 658"/>
                <a:gd name="T13" fmla="*/ 42 h 786"/>
                <a:gd name="T14" fmla="*/ 576 w 658"/>
                <a:gd name="T15" fmla="*/ 21 h 786"/>
                <a:gd name="T16" fmla="*/ 658 w 658"/>
                <a:gd name="T17" fmla="*/ 0 h 786"/>
                <a:gd name="T18" fmla="*/ 657 w 658"/>
                <a:gd name="T19" fmla="*/ 77 h 786"/>
                <a:gd name="T20" fmla="*/ 655 w 658"/>
                <a:gd name="T21" fmla="*/ 154 h 786"/>
                <a:gd name="T22" fmla="*/ 654 w 658"/>
                <a:gd name="T23" fmla="*/ 231 h 786"/>
                <a:gd name="T24" fmla="*/ 653 w 658"/>
                <a:gd name="T25" fmla="*/ 308 h 786"/>
                <a:gd name="T26" fmla="*/ 652 w 658"/>
                <a:gd name="T27" fmla="*/ 385 h 786"/>
                <a:gd name="T28" fmla="*/ 651 w 658"/>
                <a:gd name="T29" fmla="*/ 462 h 786"/>
                <a:gd name="T30" fmla="*/ 650 w 658"/>
                <a:gd name="T31" fmla="*/ 538 h 786"/>
                <a:gd name="T32" fmla="*/ 648 w 658"/>
                <a:gd name="T33" fmla="*/ 616 h 786"/>
                <a:gd name="T34" fmla="*/ 567 w 658"/>
                <a:gd name="T35" fmla="*/ 637 h 786"/>
                <a:gd name="T36" fmla="*/ 485 w 658"/>
                <a:gd name="T37" fmla="*/ 658 h 786"/>
                <a:gd name="T38" fmla="*/ 405 w 658"/>
                <a:gd name="T39" fmla="*/ 679 h 786"/>
                <a:gd name="T40" fmla="*/ 323 w 658"/>
                <a:gd name="T41" fmla="*/ 701 h 786"/>
                <a:gd name="T42" fmla="*/ 243 w 658"/>
                <a:gd name="T43" fmla="*/ 722 h 786"/>
                <a:gd name="T44" fmla="*/ 162 w 658"/>
                <a:gd name="T45" fmla="*/ 743 h 786"/>
                <a:gd name="T46" fmla="*/ 81 w 658"/>
                <a:gd name="T47" fmla="*/ 764 h 786"/>
                <a:gd name="T48" fmla="*/ 0 w 658"/>
                <a:gd name="T49" fmla="*/ 786 h 786"/>
                <a:gd name="T50" fmla="*/ 1 w 658"/>
                <a:gd name="T51" fmla="*/ 709 h 786"/>
                <a:gd name="T52" fmla="*/ 2 w 658"/>
                <a:gd name="T53" fmla="*/ 633 h 786"/>
                <a:gd name="T54" fmla="*/ 3 w 658"/>
                <a:gd name="T55" fmla="*/ 555 h 786"/>
                <a:gd name="T56" fmla="*/ 4 w 658"/>
                <a:gd name="T57" fmla="*/ 479 h 786"/>
                <a:gd name="T58" fmla="*/ 6 w 658"/>
                <a:gd name="T59" fmla="*/ 401 h 786"/>
                <a:gd name="T60" fmla="*/ 7 w 658"/>
                <a:gd name="T61" fmla="*/ 325 h 786"/>
                <a:gd name="T62" fmla="*/ 8 w 658"/>
                <a:gd name="T63" fmla="*/ 247 h 786"/>
                <a:gd name="T64" fmla="*/ 9 w 658"/>
                <a:gd name="T65" fmla="*/ 17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8" h="786">
                  <a:moveTo>
                    <a:pt x="9" y="171"/>
                  </a:moveTo>
                  <a:lnTo>
                    <a:pt x="89" y="149"/>
                  </a:lnTo>
                  <a:lnTo>
                    <a:pt x="171" y="128"/>
                  </a:lnTo>
                  <a:lnTo>
                    <a:pt x="251" y="107"/>
                  </a:lnTo>
                  <a:lnTo>
                    <a:pt x="333" y="85"/>
                  </a:lnTo>
                  <a:lnTo>
                    <a:pt x="414" y="64"/>
                  </a:lnTo>
                  <a:lnTo>
                    <a:pt x="495" y="42"/>
                  </a:lnTo>
                  <a:lnTo>
                    <a:pt x="576" y="21"/>
                  </a:lnTo>
                  <a:lnTo>
                    <a:pt x="658" y="0"/>
                  </a:lnTo>
                  <a:lnTo>
                    <a:pt x="657" y="77"/>
                  </a:lnTo>
                  <a:lnTo>
                    <a:pt x="655" y="154"/>
                  </a:lnTo>
                  <a:lnTo>
                    <a:pt x="654" y="231"/>
                  </a:lnTo>
                  <a:lnTo>
                    <a:pt x="653" y="308"/>
                  </a:lnTo>
                  <a:lnTo>
                    <a:pt x="652" y="385"/>
                  </a:lnTo>
                  <a:lnTo>
                    <a:pt x="651" y="462"/>
                  </a:lnTo>
                  <a:lnTo>
                    <a:pt x="650" y="538"/>
                  </a:lnTo>
                  <a:lnTo>
                    <a:pt x="648" y="616"/>
                  </a:lnTo>
                  <a:lnTo>
                    <a:pt x="567" y="637"/>
                  </a:lnTo>
                  <a:lnTo>
                    <a:pt x="485" y="658"/>
                  </a:lnTo>
                  <a:lnTo>
                    <a:pt x="405" y="679"/>
                  </a:lnTo>
                  <a:lnTo>
                    <a:pt x="323" y="701"/>
                  </a:lnTo>
                  <a:lnTo>
                    <a:pt x="243" y="722"/>
                  </a:lnTo>
                  <a:lnTo>
                    <a:pt x="162" y="743"/>
                  </a:lnTo>
                  <a:lnTo>
                    <a:pt x="81" y="764"/>
                  </a:lnTo>
                  <a:lnTo>
                    <a:pt x="0" y="786"/>
                  </a:lnTo>
                  <a:lnTo>
                    <a:pt x="1" y="709"/>
                  </a:lnTo>
                  <a:lnTo>
                    <a:pt x="2" y="633"/>
                  </a:lnTo>
                  <a:lnTo>
                    <a:pt x="3" y="555"/>
                  </a:lnTo>
                  <a:lnTo>
                    <a:pt x="4" y="479"/>
                  </a:lnTo>
                  <a:lnTo>
                    <a:pt x="6" y="401"/>
                  </a:lnTo>
                  <a:lnTo>
                    <a:pt x="7" y="325"/>
                  </a:lnTo>
                  <a:lnTo>
                    <a:pt x="8" y="247"/>
                  </a:lnTo>
                  <a:lnTo>
                    <a:pt x="9" y="171"/>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99" name="Freeform 65">
              <a:extLst>
                <a:ext uri="{FF2B5EF4-FFF2-40B4-BE49-F238E27FC236}">
                  <a16:creationId xmlns:a16="http://schemas.microsoft.com/office/drawing/2014/main" id="{0F8EE615-8871-1A49-3929-B752680FC421}"/>
                </a:ext>
              </a:extLst>
            </p:cNvPr>
            <p:cNvSpPr>
              <a:spLocks/>
            </p:cNvSpPr>
            <p:nvPr/>
          </p:nvSpPr>
          <p:spPr bwMode="auto">
            <a:xfrm>
              <a:off x="4454" y="-923"/>
              <a:ext cx="198" cy="240"/>
            </a:xfrm>
            <a:custGeom>
              <a:avLst/>
              <a:gdLst>
                <a:gd name="T0" fmla="*/ 8 w 656"/>
                <a:gd name="T1" fmla="*/ 170 h 781"/>
                <a:gd name="T2" fmla="*/ 89 w 656"/>
                <a:gd name="T3" fmla="*/ 148 h 781"/>
                <a:gd name="T4" fmla="*/ 170 w 656"/>
                <a:gd name="T5" fmla="*/ 127 h 781"/>
                <a:gd name="T6" fmla="*/ 251 w 656"/>
                <a:gd name="T7" fmla="*/ 106 h 781"/>
                <a:gd name="T8" fmla="*/ 331 w 656"/>
                <a:gd name="T9" fmla="*/ 85 h 781"/>
                <a:gd name="T10" fmla="*/ 413 w 656"/>
                <a:gd name="T11" fmla="*/ 63 h 781"/>
                <a:gd name="T12" fmla="*/ 493 w 656"/>
                <a:gd name="T13" fmla="*/ 42 h 781"/>
                <a:gd name="T14" fmla="*/ 575 w 656"/>
                <a:gd name="T15" fmla="*/ 21 h 781"/>
                <a:gd name="T16" fmla="*/ 656 w 656"/>
                <a:gd name="T17" fmla="*/ 0 h 781"/>
                <a:gd name="T18" fmla="*/ 654 w 656"/>
                <a:gd name="T19" fmla="*/ 76 h 781"/>
                <a:gd name="T20" fmla="*/ 653 w 656"/>
                <a:gd name="T21" fmla="*/ 152 h 781"/>
                <a:gd name="T22" fmla="*/ 652 w 656"/>
                <a:gd name="T23" fmla="*/ 229 h 781"/>
                <a:gd name="T24" fmla="*/ 651 w 656"/>
                <a:gd name="T25" fmla="*/ 305 h 781"/>
                <a:gd name="T26" fmla="*/ 650 w 656"/>
                <a:gd name="T27" fmla="*/ 382 h 781"/>
                <a:gd name="T28" fmla="*/ 649 w 656"/>
                <a:gd name="T29" fmla="*/ 458 h 781"/>
                <a:gd name="T30" fmla="*/ 648 w 656"/>
                <a:gd name="T31" fmla="*/ 535 h 781"/>
                <a:gd name="T32" fmla="*/ 647 w 656"/>
                <a:gd name="T33" fmla="*/ 611 h 781"/>
                <a:gd name="T34" fmla="*/ 566 w 656"/>
                <a:gd name="T35" fmla="*/ 632 h 781"/>
                <a:gd name="T36" fmla="*/ 485 w 656"/>
                <a:gd name="T37" fmla="*/ 653 h 781"/>
                <a:gd name="T38" fmla="*/ 404 w 656"/>
                <a:gd name="T39" fmla="*/ 674 h 781"/>
                <a:gd name="T40" fmla="*/ 323 w 656"/>
                <a:gd name="T41" fmla="*/ 697 h 781"/>
                <a:gd name="T42" fmla="*/ 242 w 656"/>
                <a:gd name="T43" fmla="*/ 718 h 781"/>
                <a:gd name="T44" fmla="*/ 161 w 656"/>
                <a:gd name="T45" fmla="*/ 739 h 781"/>
                <a:gd name="T46" fmla="*/ 81 w 656"/>
                <a:gd name="T47" fmla="*/ 760 h 781"/>
                <a:gd name="T48" fmla="*/ 0 w 656"/>
                <a:gd name="T49" fmla="*/ 781 h 781"/>
                <a:gd name="T50" fmla="*/ 1 w 656"/>
                <a:gd name="T51" fmla="*/ 706 h 781"/>
                <a:gd name="T52" fmla="*/ 2 w 656"/>
                <a:gd name="T53" fmla="*/ 629 h 781"/>
                <a:gd name="T54" fmla="*/ 3 w 656"/>
                <a:gd name="T55" fmla="*/ 553 h 781"/>
                <a:gd name="T56" fmla="*/ 4 w 656"/>
                <a:gd name="T57" fmla="*/ 476 h 781"/>
                <a:gd name="T58" fmla="*/ 5 w 656"/>
                <a:gd name="T59" fmla="*/ 400 h 781"/>
                <a:gd name="T60" fmla="*/ 6 w 656"/>
                <a:gd name="T61" fmla="*/ 323 h 781"/>
                <a:gd name="T62" fmla="*/ 7 w 656"/>
                <a:gd name="T63" fmla="*/ 247 h 781"/>
                <a:gd name="T64" fmla="*/ 8 w 656"/>
                <a:gd name="T65" fmla="*/ 17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6" h="781">
                  <a:moveTo>
                    <a:pt x="8" y="170"/>
                  </a:moveTo>
                  <a:lnTo>
                    <a:pt x="89" y="148"/>
                  </a:lnTo>
                  <a:lnTo>
                    <a:pt x="170" y="127"/>
                  </a:lnTo>
                  <a:lnTo>
                    <a:pt x="251" y="106"/>
                  </a:lnTo>
                  <a:lnTo>
                    <a:pt x="331" y="85"/>
                  </a:lnTo>
                  <a:lnTo>
                    <a:pt x="413" y="63"/>
                  </a:lnTo>
                  <a:lnTo>
                    <a:pt x="493" y="42"/>
                  </a:lnTo>
                  <a:lnTo>
                    <a:pt x="575" y="21"/>
                  </a:lnTo>
                  <a:lnTo>
                    <a:pt x="656" y="0"/>
                  </a:lnTo>
                  <a:lnTo>
                    <a:pt x="654" y="76"/>
                  </a:lnTo>
                  <a:lnTo>
                    <a:pt x="653" y="152"/>
                  </a:lnTo>
                  <a:lnTo>
                    <a:pt x="652" y="229"/>
                  </a:lnTo>
                  <a:lnTo>
                    <a:pt x="651" y="305"/>
                  </a:lnTo>
                  <a:lnTo>
                    <a:pt x="650" y="382"/>
                  </a:lnTo>
                  <a:lnTo>
                    <a:pt x="649" y="458"/>
                  </a:lnTo>
                  <a:lnTo>
                    <a:pt x="648" y="535"/>
                  </a:lnTo>
                  <a:lnTo>
                    <a:pt x="647" y="611"/>
                  </a:lnTo>
                  <a:lnTo>
                    <a:pt x="566" y="632"/>
                  </a:lnTo>
                  <a:lnTo>
                    <a:pt x="485" y="653"/>
                  </a:lnTo>
                  <a:lnTo>
                    <a:pt x="404" y="674"/>
                  </a:lnTo>
                  <a:lnTo>
                    <a:pt x="323" y="697"/>
                  </a:lnTo>
                  <a:lnTo>
                    <a:pt x="242" y="718"/>
                  </a:lnTo>
                  <a:lnTo>
                    <a:pt x="161" y="739"/>
                  </a:lnTo>
                  <a:lnTo>
                    <a:pt x="81" y="760"/>
                  </a:lnTo>
                  <a:lnTo>
                    <a:pt x="0" y="781"/>
                  </a:lnTo>
                  <a:lnTo>
                    <a:pt x="1" y="706"/>
                  </a:lnTo>
                  <a:lnTo>
                    <a:pt x="2" y="629"/>
                  </a:lnTo>
                  <a:lnTo>
                    <a:pt x="3" y="553"/>
                  </a:lnTo>
                  <a:lnTo>
                    <a:pt x="4" y="476"/>
                  </a:lnTo>
                  <a:lnTo>
                    <a:pt x="5" y="400"/>
                  </a:lnTo>
                  <a:lnTo>
                    <a:pt x="6" y="323"/>
                  </a:lnTo>
                  <a:lnTo>
                    <a:pt x="7" y="247"/>
                  </a:lnTo>
                  <a:lnTo>
                    <a:pt x="8" y="170"/>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0" name="Freeform 64">
              <a:extLst>
                <a:ext uri="{FF2B5EF4-FFF2-40B4-BE49-F238E27FC236}">
                  <a16:creationId xmlns:a16="http://schemas.microsoft.com/office/drawing/2014/main" id="{FCEAE6E0-0699-6D9B-3F9E-45925A35736D}"/>
                </a:ext>
              </a:extLst>
            </p:cNvPr>
            <p:cNvSpPr>
              <a:spLocks/>
            </p:cNvSpPr>
            <p:nvPr/>
          </p:nvSpPr>
          <p:spPr bwMode="auto">
            <a:xfrm>
              <a:off x="4449" y="-737"/>
              <a:ext cx="200" cy="240"/>
            </a:xfrm>
            <a:custGeom>
              <a:avLst/>
              <a:gdLst>
                <a:gd name="T0" fmla="*/ 8 w 655"/>
                <a:gd name="T1" fmla="*/ 170 h 781"/>
                <a:gd name="T2" fmla="*/ 89 w 655"/>
                <a:gd name="T3" fmla="*/ 149 h 781"/>
                <a:gd name="T4" fmla="*/ 169 w 655"/>
                <a:gd name="T5" fmla="*/ 128 h 781"/>
                <a:gd name="T6" fmla="*/ 250 w 655"/>
                <a:gd name="T7" fmla="*/ 107 h 781"/>
                <a:gd name="T8" fmla="*/ 331 w 655"/>
                <a:gd name="T9" fmla="*/ 86 h 781"/>
                <a:gd name="T10" fmla="*/ 412 w 655"/>
                <a:gd name="T11" fmla="*/ 63 h 781"/>
                <a:gd name="T12" fmla="*/ 493 w 655"/>
                <a:gd name="T13" fmla="*/ 42 h 781"/>
                <a:gd name="T14" fmla="*/ 574 w 655"/>
                <a:gd name="T15" fmla="*/ 21 h 781"/>
                <a:gd name="T16" fmla="*/ 655 w 655"/>
                <a:gd name="T17" fmla="*/ 0 h 781"/>
                <a:gd name="T18" fmla="*/ 653 w 655"/>
                <a:gd name="T19" fmla="*/ 76 h 781"/>
                <a:gd name="T20" fmla="*/ 652 w 655"/>
                <a:gd name="T21" fmla="*/ 153 h 781"/>
                <a:gd name="T22" fmla="*/ 651 w 655"/>
                <a:gd name="T23" fmla="*/ 229 h 781"/>
                <a:gd name="T24" fmla="*/ 650 w 655"/>
                <a:gd name="T25" fmla="*/ 306 h 781"/>
                <a:gd name="T26" fmla="*/ 649 w 655"/>
                <a:gd name="T27" fmla="*/ 381 h 781"/>
                <a:gd name="T28" fmla="*/ 648 w 655"/>
                <a:gd name="T29" fmla="*/ 458 h 781"/>
                <a:gd name="T30" fmla="*/ 647 w 655"/>
                <a:gd name="T31" fmla="*/ 534 h 781"/>
                <a:gd name="T32" fmla="*/ 646 w 655"/>
                <a:gd name="T33" fmla="*/ 610 h 781"/>
                <a:gd name="T34" fmla="*/ 565 w 655"/>
                <a:gd name="T35" fmla="*/ 632 h 781"/>
                <a:gd name="T36" fmla="*/ 484 w 655"/>
                <a:gd name="T37" fmla="*/ 653 h 781"/>
                <a:gd name="T38" fmla="*/ 404 w 655"/>
                <a:gd name="T39" fmla="*/ 674 h 781"/>
                <a:gd name="T40" fmla="*/ 322 w 655"/>
                <a:gd name="T41" fmla="*/ 695 h 781"/>
                <a:gd name="T42" fmla="*/ 242 w 655"/>
                <a:gd name="T43" fmla="*/ 716 h 781"/>
                <a:gd name="T44" fmla="*/ 161 w 655"/>
                <a:gd name="T45" fmla="*/ 738 h 781"/>
                <a:gd name="T46" fmla="*/ 81 w 655"/>
                <a:gd name="T47" fmla="*/ 759 h 781"/>
                <a:gd name="T48" fmla="*/ 0 w 655"/>
                <a:gd name="T49" fmla="*/ 781 h 781"/>
                <a:gd name="T50" fmla="*/ 1 w 655"/>
                <a:gd name="T51" fmla="*/ 705 h 781"/>
                <a:gd name="T52" fmla="*/ 2 w 655"/>
                <a:gd name="T53" fmla="*/ 629 h 781"/>
                <a:gd name="T54" fmla="*/ 3 w 655"/>
                <a:gd name="T55" fmla="*/ 552 h 781"/>
                <a:gd name="T56" fmla="*/ 4 w 655"/>
                <a:gd name="T57" fmla="*/ 476 h 781"/>
                <a:gd name="T58" fmla="*/ 5 w 655"/>
                <a:gd name="T59" fmla="*/ 399 h 781"/>
                <a:gd name="T60" fmla="*/ 6 w 655"/>
                <a:gd name="T61" fmla="*/ 323 h 781"/>
                <a:gd name="T62" fmla="*/ 7 w 655"/>
                <a:gd name="T63" fmla="*/ 246 h 781"/>
                <a:gd name="T64" fmla="*/ 8 w 655"/>
                <a:gd name="T65" fmla="*/ 170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1">
                  <a:moveTo>
                    <a:pt x="8" y="170"/>
                  </a:moveTo>
                  <a:lnTo>
                    <a:pt x="89" y="149"/>
                  </a:lnTo>
                  <a:lnTo>
                    <a:pt x="169" y="128"/>
                  </a:lnTo>
                  <a:lnTo>
                    <a:pt x="250" y="107"/>
                  </a:lnTo>
                  <a:lnTo>
                    <a:pt x="331" y="86"/>
                  </a:lnTo>
                  <a:lnTo>
                    <a:pt x="412" y="63"/>
                  </a:lnTo>
                  <a:lnTo>
                    <a:pt x="493" y="42"/>
                  </a:lnTo>
                  <a:lnTo>
                    <a:pt x="574" y="21"/>
                  </a:lnTo>
                  <a:lnTo>
                    <a:pt x="655" y="0"/>
                  </a:lnTo>
                  <a:lnTo>
                    <a:pt x="653" y="76"/>
                  </a:lnTo>
                  <a:lnTo>
                    <a:pt x="652" y="153"/>
                  </a:lnTo>
                  <a:lnTo>
                    <a:pt x="651" y="229"/>
                  </a:lnTo>
                  <a:lnTo>
                    <a:pt x="650" y="306"/>
                  </a:lnTo>
                  <a:lnTo>
                    <a:pt x="649" y="381"/>
                  </a:lnTo>
                  <a:lnTo>
                    <a:pt x="648" y="458"/>
                  </a:lnTo>
                  <a:lnTo>
                    <a:pt x="647" y="534"/>
                  </a:lnTo>
                  <a:lnTo>
                    <a:pt x="646" y="610"/>
                  </a:lnTo>
                  <a:lnTo>
                    <a:pt x="565" y="632"/>
                  </a:lnTo>
                  <a:lnTo>
                    <a:pt x="484" y="653"/>
                  </a:lnTo>
                  <a:lnTo>
                    <a:pt x="404" y="674"/>
                  </a:lnTo>
                  <a:lnTo>
                    <a:pt x="322" y="695"/>
                  </a:lnTo>
                  <a:lnTo>
                    <a:pt x="242" y="716"/>
                  </a:lnTo>
                  <a:lnTo>
                    <a:pt x="161" y="738"/>
                  </a:lnTo>
                  <a:lnTo>
                    <a:pt x="81" y="759"/>
                  </a:lnTo>
                  <a:lnTo>
                    <a:pt x="0" y="781"/>
                  </a:lnTo>
                  <a:lnTo>
                    <a:pt x="1" y="705"/>
                  </a:lnTo>
                  <a:lnTo>
                    <a:pt x="2" y="629"/>
                  </a:lnTo>
                  <a:lnTo>
                    <a:pt x="3" y="552"/>
                  </a:lnTo>
                  <a:lnTo>
                    <a:pt x="4" y="476"/>
                  </a:lnTo>
                  <a:lnTo>
                    <a:pt x="5" y="399"/>
                  </a:lnTo>
                  <a:lnTo>
                    <a:pt x="6" y="323"/>
                  </a:lnTo>
                  <a:lnTo>
                    <a:pt x="7" y="246"/>
                  </a:lnTo>
                  <a:lnTo>
                    <a:pt x="8" y="17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1" name="Freeform 63">
              <a:extLst>
                <a:ext uri="{FF2B5EF4-FFF2-40B4-BE49-F238E27FC236}">
                  <a16:creationId xmlns:a16="http://schemas.microsoft.com/office/drawing/2014/main" id="{283FDB33-ED95-CFBE-CFBB-7877F82C9A71}"/>
                </a:ext>
              </a:extLst>
            </p:cNvPr>
            <p:cNvSpPr>
              <a:spLocks/>
            </p:cNvSpPr>
            <p:nvPr/>
          </p:nvSpPr>
          <p:spPr bwMode="auto">
            <a:xfrm>
              <a:off x="4448" y="-551"/>
              <a:ext cx="200" cy="240"/>
            </a:xfrm>
            <a:custGeom>
              <a:avLst/>
              <a:gdLst>
                <a:gd name="T0" fmla="*/ 9 w 655"/>
                <a:gd name="T1" fmla="*/ 171 h 781"/>
                <a:gd name="T2" fmla="*/ 90 w 655"/>
                <a:gd name="T3" fmla="*/ 149 h 781"/>
                <a:gd name="T4" fmla="*/ 170 w 655"/>
                <a:gd name="T5" fmla="*/ 128 h 781"/>
                <a:gd name="T6" fmla="*/ 251 w 655"/>
                <a:gd name="T7" fmla="*/ 106 h 781"/>
                <a:gd name="T8" fmla="*/ 331 w 655"/>
                <a:gd name="T9" fmla="*/ 85 h 781"/>
                <a:gd name="T10" fmla="*/ 413 w 655"/>
                <a:gd name="T11" fmla="*/ 64 h 781"/>
                <a:gd name="T12" fmla="*/ 493 w 655"/>
                <a:gd name="T13" fmla="*/ 43 h 781"/>
                <a:gd name="T14" fmla="*/ 574 w 655"/>
                <a:gd name="T15" fmla="*/ 22 h 781"/>
                <a:gd name="T16" fmla="*/ 655 w 655"/>
                <a:gd name="T17" fmla="*/ 0 h 781"/>
                <a:gd name="T18" fmla="*/ 653 w 655"/>
                <a:gd name="T19" fmla="*/ 76 h 781"/>
                <a:gd name="T20" fmla="*/ 652 w 655"/>
                <a:gd name="T21" fmla="*/ 152 h 781"/>
                <a:gd name="T22" fmla="*/ 651 w 655"/>
                <a:gd name="T23" fmla="*/ 229 h 781"/>
                <a:gd name="T24" fmla="*/ 650 w 655"/>
                <a:gd name="T25" fmla="*/ 305 h 781"/>
                <a:gd name="T26" fmla="*/ 649 w 655"/>
                <a:gd name="T27" fmla="*/ 382 h 781"/>
                <a:gd name="T28" fmla="*/ 648 w 655"/>
                <a:gd name="T29" fmla="*/ 457 h 781"/>
                <a:gd name="T30" fmla="*/ 647 w 655"/>
                <a:gd name="T31" fmla="*/ 534 h 781"/>
                <a:gd name="T32" fmla="*/ 646 w 655"/>
                <a:gd name="T33" fmla="*/ 610 h 781"/>
                <a:gd name="T34" fmla="*/ 565 w 655"/>
                <a:gd name="T35" fmla="*/ 631 h 781"/>
                <a:gd name="T36" fmla="*/ 484 w 655"/>
                <a:gd name="T37" fmla="*/ 652 h 781"/>
                <a:gd name="T38" fmla="*/ 404 w 655"/>
                <a:gd name="T39" fmla="*/ 674 h 781"/>
                <a:gd name="T40" fmla="*/ 323 w 655"/>
                <a:gd name="T41" fmla="*/ 696 h 781"/>
                <a:gd name="T42" fmla="*/ 243 w 655"/>
                <a:gd name="T43" fmla="*/ 717 h 781"/>
                <a:gd name="T44" fmla="*/ 161 w 655"/>
                <a:gd name="T45" fmla="*/ 738 h 781"/>
                <a:gd name="T46" fmla="*/ 81 w 655"/>
                <a:gd name="T47" fmla="*/ 760 h 781"/>
                <a:gd name="T48" fmla="*/ 0 w 655"/>
                <a:gd name="T49" fmla="*/ 781 h 781"/>
                <a:gd name="T50" fmla="*/ 1 w 655"/>
                <a:gd name="T51" fmla="*/ 705 h 781"/>
                <a:gd name="T52" fmla="*/ 2 w 655"/>
                <a:gd name="T53" fmla="*/ 628 h 781"/>
                <a:gd name="T54" fmla="*/ 3 w 655"/>
                <a:gd name="T55" fmla="*/ 553 h 781"/>
                <a:gd name="T56" fmla="*/ 4 w 655"/>
                <a:gd name="T57" fmla="*/ 476 h 781"/>
                <a:gd name="T58" fmla="*/ 5 w 655"/>
                <a:gd name="T59" fmla="*/ 400 h 781"/>
                <a:gd name="T60" fmla="*/ 6 w 655"/>
                <a:gd name="T61" fmla="*/ 323 h 781"/>
                <a:gd name="T62" fmla="*/ 7 w 655"/>
                <a:gd name="T63" fmla="*/ 247 h 781"/>
                <a:gd name="T64" fmla="*/ 9 w 655"/>
                <a:gd name="T65" fmla="*/ 1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5" h="781">
                  <a:moveTo>
                    <a:pt x="9" y="171"/>
                  </a:moveTo>
                  <a:lnTo>
                    <a:pt x="90" y="149"/>
                  </a:lnTo>
                  <a:lnTo>
                    <a:pt x="170" y="128"/>
                  </a:lnTo>
                  <a:lnTo>
                    <a:pt x="251" y="106"/>
                  </a:lnTo>
                  <a:lnTo>
                    <a:pt x="331" y="85"/>
                  </a:lnTo>
                  <a:lnTo>
                    <a:pt x="413" y="64"/>
                  </a:lnTo>
                  <a:lnTo>
                    <a:pt x="493" y="43"/>
                  </a:lnTo>
                  <a:lnTo>
                    <a:pt x="574" y="22"/>
                  </a:lnTo>
                  <a:lnTo>
                    <a:pt x="655" y="0"/>
                  </a:lnTo>
                  <a:lnTo>
                    <a:pt x="653" y="76"/>
                  </a:lnTo>
                  <a:lnTo>
                    <a:pt x="652" y="152"/>
                  </a:lnTo>
                  <a:lnTo>
                    <a:pt x="651" y="229"/>
                  </a:lnTo>
                  <a:lnTo>
                    <a:pt x="650" y="305"/>
                  </a:lnTo>
                  <a:lnTo>
                    <a:pt x="649" y="382"/>
                  </a:lnTo>
                  <a:lnTo>
                    <a:pt x="648" y="457"/>
                  </a:lnTo>
                  <a:lnTo>
                    <a:pt x="647" y="534"/>
                  </a:lnTo>
                  <a:lnTo>
                    <a:pt x="646" y="610"/>
                  </a:lnTo>
                  <a:lnTo>
                    <a:pt x="565" y="631"/>
                  </a:lnTo>
                  <a:lnTo>
                    <a:pt x="484" y="652"/>
                  </a:lnTo>
                  <a:lnTo>
                    <a:pt x="404" y="674"/>
                  </a:lnTo>
                  <a:lnTo>
                    <a:pt x="323" y="696"/>
                  </a:lnTo>
                  <a:lnTo>
                    <a:pt x="243" y="717"/>
                  </a:lnTo>
                  <a:lnTo>
                    <a:pt x="161" y="738"/>
                  </a:lnTo>
                  <a:lnTo>
                    <a:pt x="81" y="760"/>
                  </a:lnTo>
                  <a:lnTo>
                    <a:pt x="0" y="781"/>
                  </a:lnTo>
                  <a:lnTo>
                    <a:pt x="1" y="705"/>
                  </a:lnTo>
                  <a:lnTo>
                    <a:pt x="2" y="628"/>
                  </a:lnTo>
                  <a:lnTo>
                    <a:pt x="3" y="553"/>
                  </a:lnTo>
                  <a:lnTo>
                    <a:pt x="4" y="476"/>
                  </a:lnTo>
                  <a:lnTo>
                    <a:pt x="5" y="400"/>
                  </a:lnTo>
                  <a:lnTo>
                    <a:pt x="6" y="323"/>
                  </a:lnTo>
                  <a:lnTo>
                    <a:pt x="7" y="247"/>
                  </a:lnTo>
                  <a:lnTo>
                    <a:pt x="9"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2" name="Freeform 62">
              <a:extLst>
                <a:ext uri="{FF2B5EF4-FFF2-40B4-BE49-F238E27FC236}">
                  <a16:creationId xmlns:a16="http://schemas.microsoft.com/office/drawing/2014/main" id="{03331014-E150-52CD-B859-32E39064182F}"/>
                </a:ext>
              </a:extLst>
            </p:cNvPr>
            <p:cNvSpPr>
              <a:spLocks/>
            </p:cNvSpPr>
            <p:nvPr/>
          </p:nvSpPr>
          <p:spPr bwMode="auto">
            <a:xfrm>
              <a:off x="4445" y="-362"/>
              <a:ext cx="198" cy="237"/>
            </a:xfrm>
            <a:custGeom>
              <a:avLst/>
              <a:gdLst>
                <a:gd name="T0" fmla="*/ 8 w 654"/>
                <a:gd name="T1" fmla="*/ 171 h 778"/>
                <a:gd name="T2" fmla="*/ 89 w 654"/>
                <a:gd name="T3" fmla="*/ 150 h 778"/>
                <a:gd name="T4" fmla="*/ 169 w 654"/>
                <a:gd name="T5" fmla="*/ 128 h 778"/>
                <a:gd name="T6" fmla="*/ 251 w 654"/>
                <a:gd name="T7" fmla="*/ 107 h 778"/>
                <a:gd name="T8" fmla="*/ 331 w 654"/>
                <a:gd name="T9" fmla="*/ 86 h 778"/>
                <a:gd name="T10" fmla="*/ 412 w 654"/>
                <a:gd name="T11" fmla="*/ 64 h 778"/>
                <a:gd name="T12" fmla="*/ 492 w 654"/>
                <a:gd name="T13" fmla="*/ 42 h 778"/>
                <a:gd name="T14" fmla="*/ 573 w 654"/>
                <a:gd name="T15" fmla="*/ 21 h 778"/>
                <a:gd name="T16" fmla="*/ 654 w 654"/>
                <a:gd name="T17" fmla="*/ 0 h 778"/>
                <a:gd name="T18" fmla="*/ 652 w 654"/>
                <a:gd name="T19" fmla="*/ 75 h 778"/>
                <a:gd name="T20" fmla="*/ 651 w 654"/>
                <a:gd name="T21" fmla="*/ 152 h 778"/>
                <a:gd name="T22" fmla="*/ 650 w 654"/>
                <a:gd name="T23" fmla="*/ 227 h 778"/>
                <a:gd name="T24" fmla="*/ 649 w 654"/>
                <a:gd name="T25" fmla="*/ 304 h 778"/>
                <a:gd name="T26" fmla="*/ 648 w 654"/>
                <a:gd name="T27" fmla="*/ 379 h 778"/>
                <a:gd name="T28" fmla="*/ 647 w 654"/>
                <a:gd name="T29" fmla="*/ 455 h 778"/>
                <a:gd name="T30" fmla="*/ 646 w 654"/>
                <a:gd name="T31" fmla="*/ 531 h 778"/>
                <a:gd name="T32" fmla="*/ 645 w 654"/>
                <a:gd name="T33" fmla="*/ 607 h 778"/>
                <a:gd name="T34" fmla="*/ 564 w 654"/>
                <a:gd name="T35" fmla="*/ 628 h 778"/>
                <a:gd name="T36" fmla="*/ 483 w 654"/>
                <a:gd name="T37" fmla="*/ 649 h 778"/>
                <a:gd name="T38" fmla="*/ 403 w 654"/>
                <a:gd name="T39" fmla="*/ 671 h 778"/>
                <a:gd name="T40" fmla="*/ 322 w 654"/>
                <a:gd name="T41" fmla="*/ 692 h 778"/>
                <a:gd name="T42" fmla="*/ 242 w 654"/>
                <a:gd name="T43" fmla="*/ 713 h 778"/>
                <a:gd name="T44" fmla="*/ 161 w 654"/>
                <a:gd name="T45" fmla="*/ 734 h 778"/>
                <a:gd name="T46" fmla="*/ 81 w 654"/>
                <a:gd name="T47" fmla="*/ 756 h 778"/>
                <a:gd name="T48" fmla="*/ 0 w 654"/>
                <a:gd name="T49" fmla="*/ 778 h 778"/>
                <a:gd name="T50" fmla="*/ 1 w 654"/>
                <a:gd name="T51" fmla="*/ 702 h 778"/>
                <a:gd name="T52" fmla="*/ 2 w 654"/>
                <a:gd name="T53" fmla="*/ 626 h 778"/>
                <a:gd name="T54" fmla="*/ 3 w 654"/>
                <a:gd name="T55" fmla="*/ 550 h 778"/>
                <a:gd name="T56" fmla="*/ 4 w 654"/>
                <a:gd name="T57" fmla="*/ 475 h 778"/>
                <a:gd name="T58" fmla="*/ 5 w 654"/>
                <a:gd name="T59" fmla="*/ 398 h 778"/>
                <a:gd name="T60" fmla="*/ 6 w 654"/>
                <a:gd name="T61" fmla="*/ 323 h 778"/>
                <a:gd name="T62" fmla="*/ 7 w 654"/>
                <a:gd name="T63" fmla="*/ 246 h 778"/>
                <a:gd name="T64" fmla="*/ 8 w 654"/>
                <a:gd name="T65" fmla="*/ 17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4" h="778">
                  <a:moveTo>
                    <a:pt x="8" y="171"/>
                  </a:moveTo>
                  <a:lnTo>
                    <a:pt x="89" y="150"/>
                  </a:lnTo>
                  <a:lnTo>
                    <a:pt x="169" y="128"/>
                  </a:lnTo>
                  <a:lnTo>
                    <a:pt x="251" y="107"/>
                  </a:lnTo>
                  <a:lnTo>
                    <a:pt x="331" y="86"/>
                  </a:lnTo>
                  <a:lnTo>
                    <a:pt x="412" y="64"/>
                  </a:lnTo>
                  <a:lnTo>
                    <a:pt x="492" y="42"/>
                  </a:lnTo>
                  <a:lnTo>
                    <a:pt x="573" y="21"/>
                  </a:lnTo>
                  <a:lnTo>
                    <a:pt x="654" y="0"/>
                  </a:lnTo>
                  <a:lnTo>
                    <a:pt x="652" y="75"/>
                  </a:lnTo>
                  <a:lnTo>
                    <a:pt x="651" y="152"/>
                  </a:lnTo>
                  <a:lnTo>
                    <a:pt x="650" y="227"/>
                  </a:lnTo>
                  <a:lnTo>
                    <a:pt x="649" y="304"/>
                  </a:lnTo>
                  <a:lnTo>
                    <a:pt x="648" y="379"/>
                  </a:lnTo>
                  <a:lnTo>
                    <a:pt x="647" y="455"/>
                  </a:lnTo>
                  <a:lnTo>
                    <a:pt x="646" y="531"/>
                  </a:lnTo>
                  <a:lnTo>
                    <a:pt x="645" y="607"/>
                  </a:lnTo>
                  <a:lnTo>
                    <a:pt x="564" y="628"/>
                  </a:lnTo>
                  <a:lnTo>
                    <a:pt x="483" y="649"/>
                  </a:lnTo>
                  <a:lnTo>
                    <a:pt x="403" y="671"/>
                  </a:lnTo>
                  <a:lnTo>
                    <a:pt x="322" y="692"/>
                  </a:lnTo>
                  <a:lnTo>
                    <a:pt x="242" y="713"/>
                  </a:lnTo>
                  <a:lnTo>
                    <a:pt x="161" y="734"/>
                  </a:lnTo>
                  <a:lnTo>
                    <a:pt x="81" y="756"/>
                  </a:lnTo>
                  <a:lnTo>
                    <a:pt x="0" y="778"/>
                  </a:lnTo>
                  <a:lnTo>
                    <a:pt x="1" y="702"/>
                  </a:lnTo>
                  <a:lnTo>
                    <a:pt x="2" y="626"/>
                  </a:lnTo>
                  <a:lnTo>
                    <a:pt x="3" y="550"/>
                  </a:lnTo>
                  <a:lnTo>
                    <a:pt x="4" y="475"/>
                  </a:lnTo>
                  <a:lnTo>
                    <a:pt x="5" y="398"/>
                  </a:lnTo>
                  <a:lnTo>
                    <a:pt x="6" y="323"/>
                  </a:lnTo>
                  <a:lnTo>
                    <a:pt x="7"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3" name="Freeform 61">
              <a:extLst>
                <a:ext uri="{FF2B5EF4-FFF2-40B4-BE49-F238E27FC236}">
                  <a16:creationId xmlns:a16="http://schemas.microsoft.com/office/drawing/2014/main" id="{E0A5478E-5761-CED9-7965-56C673EDF21B}"/>
                </a:ext>
              </a:extLst>
            </p:cNvPr>
            <p:cNvSpPr>
              <a:spLocks/>
            </p:cNvSpPr>
            <p:nvPr/>
          </p:nvSpPr>
          <p:spPr bwMode="auto">
            <a:xfrm>
              <a:off x="4443" y="-178"/>
              <a:ext cx="198" cy="238"/>
            </a:xfrm>
            <a:custGeom>
              <a:avLst/>
              <a:gdLst>
                <a:gd name="T0" fmla="*/ 8 w 653"/>
                <a:gd name="T1" fmla="*/ 171 h 775"/>
                <a:gd name="T2" fmla="*/ 89 w 653"/>
                <a:gd name="T3" fmla="*/ 149 h 775"/>
                <a:gd name="T4" fmla="*/ 169 w 653"/>
                <a:gd name="T5" fmla="*/ 127 h 775"/>
                <a:gd name="T6" fmla="*/ 250 w 653"/>
                <a:gd name="T7" fmla="*/ 106 h 775"/>
                <a:gd name="T8" fmla="*/ 330 w 653"/>
                <a:gd name="T9" fmla="*/ 85 h 775"/>
                <a:gd name="T10" fmla="*/ 411 w 653"/>
                <a:gd name="T11" fmla="*/ 64 h 775"/>
                <a:gd name="T12" fmla="*/ 491 w 653"/>
                <a:gd name="T13" fmla="*/ 42 h 775"/>
                <a:gd name="T14" fmla="*/ 572 w 653"/>
                <a:gd name="T15" fmla="*/ 21 h 775"/>
                <a:gd name="T16" fmla="*/ 653 w 653"/>
                <a:gd name="T17" fmla="*/ 0 h 775"/>
                <a:gd name="T18" fmla="*/ 651 w 653"/>
                <a:gd name="T19" fmla="*/ 75 h 775"/>
                <a:gd name="T20" fmla="*/ 650 w 653"/>
                <a:gd name="T21" fmla="*/ 151 h 775"/>
                <a:gd name="T22" fmla="*/ 649 w 653"/>
                <a:gd name="T23" fmla="*/ 227 h 775"/>
                <a:gd name="T24" fmla="*/ 648 w 653"/>
                <a:gd name="T25" fmla="*/ 302 h 775"/>
                <a:gd name="T26" fmla="*/ 647 w 653"/>
                <a:gd name="T27" fmla="*/ 378 h 775"/>
                <a:gd name="T28" fmla="*/ 646 w 653"/>
                <a:gd name="T29" fmla="*/ 453 h 775"/>
                <a:gd name="T30" fmla="*/ 645 w 653"/>
                <a:gd name="T31" fmla="*/ 529 h 775"/>
                <a:gd name="T32" fmla="*/ 644 w 653"/>
                <a:gd name="T33" fmla="*/ 604 h 775"/>
                <a:gd name="T34" fmla="*/ 564 w 653"/>
                <a:gd name="T35" fmla="*/ 625 h 775"/>
                <a:gd name="T36" fmla="*/ 483 w 653"/>
                <a:gd name="T37" fmla="*/ 647 h 775"/>
                <a:gd name="T38" fmla="*/ 403 w 653"/>
                <a:gd name="T39" fmla="*/ 668 h 775"/>
                <a:gd name="T40" fmla="*/ 322 w 653"/>
                <a:gd name="T41" fmla="*/ 689 h 775"/>
                <a:gd name="T42" fmla="*/ 242 w 653"/>
                <a:gd name="T43" fmla="*/ 712 h 775"/>
                <a:gd name="T44" fmla="*/ 161 w 653"/>
                <a:gd name="T45" fmla="*/ 733 h 775"/>
                <a:gd name="T46" fmla="*/ 81 w 653"/>
                <a:gd name="T47" fmla="*/ 754 h 775"/>
                <a:gd name="T48" fmla="*/ 0 w 653"/>
                <a:gd name="T49" fmla="*/ 775 h 775"/>
                <a:gd name="T50" fmla="*/ 1 w 653"/>
                <a:gd name="T51" fmla="*/ 701 h 775"/>
                <a:gd name="T52" fmla="*/ 2 w 653"/>
                <a:gd name="T53" fmla="*/ 624 h 775"/>
                <a:gd name="T54" fmla="*/ 3 w 653"/>
                <a:gd name="T55" fmla="*/ 549 h 775"/>
                <a:gd name="T56" fmla="*/ 4 w 653"/>
                <a:gd name="T57" fmla="*/ 473 h 775"/>
                <a:gd name="T58" fmla="*/ 5 w 653"/>
                <a:gd name="T59" fmla="*/ 398 h 775"/>
                <a:gd name="T60" fmla="*/ 6 w 653"/>
                <a:gd name="T61" fmla="*/ 322 h 775"/>
                <a:gd name="T62" fmla="*/ 7 w 653"/>
                <a:gd name="T63" fmla="*/ 246 h 775"/>
                <a:gd name="T64" fmla="*/ 8 w 653"/>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3" h="775">
                  <a:moveTo>
                    <a:pt x="8" y="171"/>
                  </a:moveTo>
                  <a:lnTo>
                    <a:pt x="89" y="149"/>
                  </a:lnTo>
                  <a:lnTo>
                    <a:pt x="169" y="127"/>
                  </a:lnTo>
                  <a:lnTo>
                    <a:pt x="250" y="106"/>
                  </a:lnTo>
                  <a:lnTo>
                    <a:pt x="330" y="85"/>
                  </a:lnTo>
                  <a:lnTo>
                    <a:pt x="411" y="64"/>
                  </a:lnTo>
                  <a:lnTo>
                    <a:pt x="491" y="42"/>
                  </a:lnTo>
                  <a:lnTo>
                    <a:pt x="572" y="21"/>
                  </a:lnTo>
                  <a:lnTo>
                    <a:pt x="653" y="0"/>
                  </a:lnTo>
                  <a:lnTo>
                    <a:pt x="651" y="75"/>
                  </a:lnTo>
                  <a:lnTo>
                    <a:pt x="650" y="151"/>
                  </a:lnTo>
                  <a:lnTo>
                    <a:pt x="649" y="227"/>
                  </a:lnTo>
                  <a:lnTo>
                    <a:pt x="648" y="302"/>
                  </a:lnTo>
                  <a:lnTo>
                    <a:pt x="647" y="378"/>
                  </a:lnTo>
                  <a:lnTo>
                    <a:pt x="646" y="453"/>
                  </a:lnTo>
                  <a:lnTo>
                    <a:pt x="645" y="529"/>
                  </a:lnTo>
                  <a:lnTo>
                    <a:pt x="644" y="604"/>
                  </a:lnTo>
                  <a:lnTo>
                    <a:pt x="564" y="625"/>
                  </a:lnTo>
                  <a:lnTo>
                    <a:pt x="483" y="647"/>
                  </a:lnTo>
                  <a:lnTo>
                    <a:pt x="403" y="668"/>
                  </a:lnTo>
                  <a:lnTo>
                    <a:pt x="322" y="689"/>
                  </a:lnTo>
                  <a:lnTo>
                    <a:pt x="242" y="712"/>
                  </a:lnTo>
                  <a:lnTo>
                    <a:pt x="161" y="733"/>
                  </a:lnTo>
                  <a:lnTo>
                    <a:pt x="81" y="754"/>
                  </a:lnTo>
                  <a:lnTo>
                    <a:pt x="0" y="775"/>
                  </a:lnTo>
                  <a:lnTo>
                    <a:pt x="1" y="701"/>
                  </a:lnTo>
                  <a:lnTo>
                    <a:pt x="2" y="624"/>
                  </a:lnTo>
                  <a:lnTo>
                    <a:pt x="3" y="549"/>
                  </a:lnTo>
                  <a:lnTo>
                    <a:pt x="4" y="473"/>
                  </a:lnTo>
                  <a:lnTo>
                    <a:pt x="5" y="398"/>
                  </a:lnTo>
                  <a:lnTo>
                    <a:pt x="6" y="322"/>
                  </a:lnTo>
                  <a:lnTo>
                    <a:pt x="7"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4" name="Freeform 60">
              <a:extLst>
                <a:ext uri="{FF2B5EF4-FFF2-40B4-BE49-F238E27FC236}">
                  <a16:creationId xmlns:a16="http://schemas.microsoft.com/office/drawing/2014/main" id="{B76EDCA0-2675-2199-2BF9-CD71F99E5CC0}"/>
                </a:ext>
              </a:extLst>
            </p:cNvPr>
            <p:cNvSpPr>
              <a:spLocks/>
            </p:cNvSpPr>
            <p:nvPr/>
          </p:nvSpPr>
          <p:spPr bwMode="auto">
            <a:xfrm>
              <a:off x="4441" y="8"/>
              <a:ext cx="198" cy="236"/>
            </a:xfrm>
            <a:custGeom>
              <a:avLst/>
              <a:gdLst>
                <a:gd name="T0" fmla="*/ 8 w 652"/>
                <a:gd name="T1" fmla="*/ 171 h 775"/>
                <a:gd name="T2" fmla="*/ 89 w 652"/>
                <a:gd name="T3" fmla="*/ 150 h 775"/>
                <a:gd name="T4" fmla="*/ 169 w 652"/>
                <a:gd name="T5" fmla="*/ 129 h 775"/>
                <a:gd name="T6" fmla="*/ 250 w 652"/>
                <a:gd name="T7" fmla="*/ 108 h 775"/>
                <a:gd name="T8" fmla="*/ 330 w 652"/>
                <a:gd name="T9" fmla="*/ 85 h 775"/>
                <a:gd name="T10" fmla="*/ 411 w 652"/>
                <a:gd name="T11" fmla="*/ 64 h 775"/>
                <a:gd name="T12" fmla="*/ 491 w 652"/>
                <a:gd name="T13" fmla="*/ 43 h 775"/>
                <a:gd name="T14" fmla="*/ 572 w 652"/>
                <a:gd name="T15" fmla="*/ 21 h 775"/>
                <a:gd name="T16" fmla="*/ 652 w 652"/>
                <a:gd name="T17" fmla="*/ 0 h 775"/>
                <a:gd name="T18" fmla="*/ 650 w 652"/>
                <a:gd name="T19" fmla="*/ 75 h 775"/>
                <a:gd name="T20" fmla="*/ 649 w 652"/>
                <a:gd name="T21" fmla="*/ 152 h 775"/>
                <a:gd name="T22" fmla="*/ 648 w 652"/>
                <a:gd name="T23" fmla="*/ 227 h 775"/>
                <a:gd name="T24" fmla="*/ 647 w 652"/>
                <a:gd name="T25" fmla="*/ 303 h 775"/>
                <a:gd name="T26" fmla="*/ 646 w 652"/>
                <a:gd name="T27" fmla="*/ 378 h 775"/>
                <a:gd name="T28" fmla="*/ 645 w 652"/>
                <a:gd name="T29" fmla="*/ 454 h 775"/>
                <a:gd name="T30" fmla="*/ 644 w 652"/>
                <a:gd name="T31" fmla="*/ 529 h 775"/>
                <a:gd name="T32" fmla="*/ 643 w 652"/>
                <a:gd name="T33" fmla="*/ 604 h 775"/>
                <a:gd name="T34" fmla="*/ 563 w 652"/>
                <a:gd name="T35" fmla="*/ 626 h 775"/>
                <a:gd name="T36" fmla="*/ 482 w 652"/>
                <a:gd name="T37" fmla="*/ 647 h 775"/>
                <a:gd name="T38" fmla="*/ 402 w 652"/>
                <a:gd name="T39" fmla="*/ 669 h 775"/>
                <a:gd name="T40" fmla="*/ 321 w 652"/>
                <a:gd name="T41" fmla="*/ 690 h 775"/>
                <a:gd name="T42" fmla="*/ 241 w 652"/>
                <a:gd name="T43" fmla="*/ 712 h 775"/>
                <a:gd name="T44" fmla="*/ 161 w 652"/>
                <a:gd name="T45" fmla="*/ 733 h 775"/>
                <a:gd name="T46" fmla="*/ 81 w 652"/>
                <a:gd name="T47" fmla="*/ 754 h 775"/>
                <a:gd name="T48" fmla="*/ 0 w 652"/>
                <a:gd name="T49" fmla="*/ 775 h 775"/>
                <a:gd name="T50" fmla="*/ 1 w 652"/>
                <a:gd name="T51" fmla="*/ 700 h 775"/>
                <a:gd name="T52" fmla="*/ 2 w 652"/>
                <a:gd name="T53" fmla="*/ 625 h 775"/>
                <a:gd name="T54" fmla="*/ 3 w 652"/>
                <a:gd name="T55" fmla="*/ 549 h 775"/>
                <a:gd name="T56" fmla="*/ 4 w 652"/>
                <a:gd name="T57" fmla="*/ 474 h 775"/>
                <a:gd name="T58" fmla="*/ 5 w 652"/>
                <a:gd name="T59" fmla="*/ 398 h 775"/>
                <a:gd name="T60" fmla="*/ 6 w 652"/>
                <a:gd name="T61" fmla="*/ 323 h 775"/>
                <a:gd name="T62" fmla="*/ 7 w 652"/>
                <a:gd name="T63" fmla="*/ 247 h 775"/>
                <a:gd name="T64" fmla="*/ 8 w 652"/>
                <a:gd name="T65" fmla="*/ 17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 h="775">
                  <a:moveTo>
                    <a:pt x="8" y="171"/>
                  </a:moveTo>
                  <a:lnTo>
                    <a:pt x="89" y="150"/>
                  </a:lnTo>
                  <a:lnTo>
                    <a:pt x="169" y="129"/>
                  </a:lnTo>
                  <a:lnTo>
                    <a:pt x="250" y="108"/>
                  </a:lnTo>
                  <a:lnTo>
                    <a:pt x="330" y="85"/>
                  </a:lnTo>
                  <a:lnTo>
                    <a:pt x="411" y="64"/>
                  </a:lnTo>
                  <a:lnTo>
                    <a:pt x="491" y="43"/>
                  </a:lnTo>
                  <a:lnTo>
                    <a:pt x="572" y="21"/>
                  </a:lnTo>
                  <a:lnTo>
                    <a:pt x="652" y="0"/>
                  </a:lnTo>
                  <a:lnTo>
                    <a:pt x="650" y="75"/>
                  </a:lnTo>
                  <a:lnTo>
                    <a:pt x="649" y="152"/>
                  </a:lnTo>
                  <a:lnTo>
                    <a:pt x="648" y="227"/>
                  </a:lnTo>
                  <a:lnTo>
                    <a:pt x="647" y="303"/>
                  </a:lnTo>
                  <a:lnTo>
                    <a:pt x="646" y="378"/>
                  </a:lnTo>
                  <a:lnTo>
                    <a:pt x="645" y="454"/>
                  </a:lnTo>
                  <a:lnTo>
                    <a:pt x="644" y="529"/>
                  </a:lnTo>
                  <a:lnTo>
                    <a:pt x="643" y="604"/>
                  </a:lnTo>
                  <a:lnTo>
                    <a:pt x="563" y="626"/>
                  </a:lnTo>
                  <a:lnTo>
                    <a:pt x="482" y="647"/>
                  </a:lnTo>
                  <a:lnTo>
                    <a:pt x="402" y="669"/>
                  </a:lnTo>
                  <a:lnTo>
                    <a:pt x="321" y="690"/>
                  </a:lnTo>
                  <a:lnTo>
                    <a:pt x="241" y="712"/>
                  </a:lnTo>
                  <a:lnTo>
                    <a:pt x="161" y="733"/>
                  </a:lnTo>
                  <a:lnTo>
                    <a:pt x="81" y="754"/>
                  </a:lnTo>
                  <a:lnTo>
                    <a:pt x="0" y="775"/>
                  </a:lnTo>
                  <a:lnTo>
                    <a:pt x="1" y="700"/>
                  </a:lnTo>
                  <a:lnTo>
                    <a:pt x="2" y="625"/>
                  </a:lnTo>
                  <a:lnTo>
                    <a:pt x="3" y="549"/>
                  </a:lnTo>
                  <a:lnTo>
                    <a:pt x="4" y="474"/>
                  </a:lnTo>
                  <a:lnTo>
                    <a:pt x="5" y="398"/>
                  </a:lnTo>
                  <a:lnTo>
                    <a:pt x="6" y="323"/>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5" name="Freeform 59">
              <a:extLst>
                <a:ext uri="{FF2B5EF4-FFF2-40B4-BE49-F238E27FC236}">
                  <a16:creationId xmlns:a16="http://schemas.microsoft.com/office/drawing/2014/main" id="{5A1540CE-7B95-57C7-B10C-AB7B3ABD464D}"/>
                </a:ext>
              </a:extLst>
            </p:cNvPr>
            <p:cNvSpPr>
              <a:spLocks/>
            </p:cNvSpPr>
            <p:nvPr/>
          </p:nvSpPr>
          <p:spPr bwMode="auto">
            <a:xfrm>
              <a:off x="4439" y="193"/>
              <a:ext cx="198" cy="235"/>
            </a:xfrm>
            <a:custGeom>
              <a:avLst/>
              <a:gdLst>
                <a:gd name="T0" fmla="*/ 8 w 651"/>
                <a:gd name="T1" fmla="*/ 171 h 773"/>
                <a:gd name="T2" fmla="*/ 89 w 651"/>
                <a:gd name="T3" fmla="*/ 150 h 773"/>
                <a:gd name="T4" fmla="*/ 169 w 651"/>
                <a:gd name="T5" fmla="*/ 129 h 773"/>
                <a:gd name="T6" fmla="*/ 249 w 651"/>
                <a:gd name="T7" fmla="*/ 108 h 773"/>
                <a:gd name="T8" fmla="*/ 329 w 651"/>
                <a:gd name="T9" fmla="*/ 86 h 773"/>
                <a:gd name="T10" fmla="*/ 410 w 651"/>
                <a:gd name="T11" fmla="*/ 65 h 773"/>
                <a:gd name="T12" fmla="*/ 490 w 651"/>
                <a:gd name="T13" fmla="*/ 43 h 773"/>
                <a:gd name="T14" fmla="*/ 571 w 651"/>
                <a:gd name="T15" fmla="*/ 22 h 773"/>
                <a:gd name="T16" fmla="*/ 651 w 651"/>
                <a:gd name="T17" fmla="*/ 0 h 773"/>
                <a:gd name="T18" fmla="*/ 649 w 651"/>
                <a:gd name="T19" fmla="*/ 76 h 773"/>
                <a:gd name="T20" fmla="*/ 648 w 651"/>
                <a:gd name="T21" fmla="*/ 151 h 773"/>
                <a:gd name="T22" fmla="*/ 647 w 651"/>
                <a:gd name="T23" fmla="*/ 227 h 773"/>
                <a:gd name="T24" fmla="*/ 646 w 651"/>
                <a:gd name="T25" fmla="*/ 302 h 773"/>
                <a:gd name="T26" fmla="*/ 645 w 651"/>
                <a:gd name="T27" fmla="*/ 377 h 773"/>
                <a:gd name="T28" fmla="*/ 644 w 651"/>
                <a:gd name="T29" fmla="*/ 452 h 773"/>
                <a:gd name="T30" fmla="*/ 643 w 651"/>
                <a:gd name="T31" fmla="*/ 527 h 773"/>
                <a:gd name="T32" fmla="*/ 642 w 651"/>
                <a:gd name="T33" fmla="*/ 602 h 773"/>
                <a:gd name="T34" fmla="*/ 562 w 651"/>
                <a:gd name="T35" fmla="*/ 623 h 773"/>
                <a:gd name="T36" fmla="*/ 481 w 651"/>
                <a:gd name="T37" fmla="*/ 645 h 773"/>
                <a:gd name="T38" fmla="*/ 401 w 651"/>
                <a:gd name="T39" fmla="*/ 666 h 773"/>
                <a:gd name="T40" fmla="*/ 321 w 651"/>
                <a:gd name="T41" fmla="*/ 687 h 773"/>
                <a:gd name="T42" fmla="*/ 241 w 651"/>
                <a:gd name="T43" fmla="*/ 710 h 773"/>
                <a:gd name="T44" fmla="*/ 160 w 651"/>
                <a:gd name="T45" fmla="*/ 731 h 773"/>
                <a:gd name="T46" fmla="*/ 81 w 651"/>
                <a:gd name="T47" fmla="*/ 752 h 773"/>
                <a:gd name="T48" fmla="*/ 0 w 651"/>
                <a:gd name="T49" fmla="*/ 773 h 773"/>
                <a:gd name="T50" fmla="*/ 1 w 651"/>
                <a:gd name="T51" fmla="*/ 698 h 773"/>
                <a:gd name="T52" fmla="*/ 2 w 651"/>
                <a:gd name="T53" fmla="*/ 623 h 773"/>
                <a:gd name="T54" fmla="*/ 3 w 651"/>
                <a:gd name="T55" fmla="*/ 549 h 773"/>
                <a:gd name="T56" fmla="*/ 4 w 651"/>
                <a:gd name="T57" fmla="*/ 473 h 773"/>
                <a:gd name="T58" fmla="*/ 5 w 651"/>
                <a:gd name="T59" fmla="*/ 398 h 773"/>
                <a:gd name="T60" fmla="*/ 6 w 651"/>
                <a:gd name="T61" fmla="*/ 322 h 773"/>
                <a:gd name="T62" fmla="*/ 7 w 651"/>
                <a:gd name="T63" fmla="*/ 247 h 773"/>
                <a:gd name="T64" fmla="*/ 8 w 651"/>
                <a:gd name="T65" fmla="*/ 171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1" h="773">
                  <a:moveTo>
                    <a:pt x="8" y="171"/>
                  </a:moveTo>
                  <a:lnTo>
                    <a:pt x="89" y="150"/>
                  </a:lnTo>
                  <a:lnTo>
                    <a:pt x="169" y="129"/>
                  </a:lnTo>
                  <a:lnTo>
                    <a:pt x="249" y="108"/>
                  </a:lnTo>
                  <a:lnTo>
                    <a:pt x="329" y="86"/>
                  </a:lnTo>
                  <a:lnTo>
                    <a:pt x="410" y="65"/>
                  </a:lnTo>
                  <a:lnTo>
                    <a:pt x="490" y="43"/>
                  </a:lnTo>
                  <a:lnTo>
                    <a:pt x="571" y="22"/>
                  </a:lnTo>
                  <a:lnTo>
                    <a:pt x="651" y="0"/>
                  </a:lnTo>
                  <a:lnTo>
                    <a:pt x="649" y="76"/>
                  </a:lnTo>
                  <a:lnTo>
                    <a:pt x="648" y="151"/>
                  </a:lnTo>
                  <a:lnTo>
                    <a:pt x="647" y="227"/>
                  </a:lnTo>
                  <a:lnTo>
                    <a:pt x="646" y="302"/>
                  </a:lnTo>
                  <a:lnTo>
                    <a:pt x="645" y="377"/>
                  </a:lnTo>
                  <a:lnTo>
                    <a:pt x="644" y="452"/>
                  </a:lnTo>
                  <a:lnTo>
                    <a:pt x="643" y="527"/>
                  </a:lnTo>
                  <a:lnTo>
                    <a:pt x="642" y="602"/>
                  </a:lnTo>
                  <a:lnTo>
                    <a:pt x="562" y="623"/>
                  </a:lnTo>
                  <a:lnTo>
                    <a:pt x="481" y="645"/>
                  </a:lnTo>
                  <a:lnTo>
                    <a:pt x="401" y="666"/>
                  </a:lnTo>
                  <a:lnTo>
                    <a:pt x="321" y="687"/>
                  </a:lnTo>
                  <a:lnTo>
                    <a:pt x="241" y="710"/>
                  </a:lnTo>
                  <a:lnTo>
                    <a:pt x="160" y="731"/>
                  </a:lnTo>
                  <a:lnTo>
                    <a:pt x="81" y="752"/>
                  </a:lnTo>
                  <a:lnTo>
                    <a:pt x="0" y="773"/>
                  </a:lnTo>
                  <a:lnTo>
                    <a:pt x="1" y="698"/>
                  </a:lnTo>
                  <a:lnTo>
                    <a:pt x="2" y="623"/>
                  </a:lnTo>
                  <a:lnTo>
                    <a:pt x="3" y="549"/>
                  </a:lnTo>
                  <a:lnTo>
                    <a:pt x="4" y="473"/>
                  </a:lnTo>
                  <a:lnTo>
                    <a:pt x="5" y="398"/>
                  </a:lnTo>
                  <a:lnTo>
                    <a:pt x="6" y="322"/>
                  </a:lnTo>
                  <a:lnTo>
                    <a:pt x="7" y="247"/>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6" name="Freeform 58">
              <a:extLst>
                <a:ext uri="{FF2B5EF4-FFF2-40B4-BE49-F238E27FC236}">
                  <a16:creationId xmlns:a16="http://schemas.microsoft.com/office/drawing/2014/main" id="{341B738C-F7C3-47C0-5A43-9A64593B0585}"/>
                </a:ext>
              </a:extLst>
            </p:cNvPr>
            <p:cNvSpPr>
              <a:spLocks/>
            </p:cNvSpPr>
            <p:nvPr/>
          </p:nvSpPr>
          <p:spPr bwMode="auto">
            <a:xfrm>
              <a:off x="4435" y="377"/>
              <a:ext cx="197" cy="236"/>
            </a:xfrm>
            <a:custGeom>
              <a:avLst/>
              <a:gdLst>
                <a:gd name="T0" fmla="*/ 8 w 650"/>
                <a:gd name="T1" fmla="*/ 171 h 771"/>
                <a:gd name="T2" fmla="*/ 89 w 650"/>
                <a:gd name="T3" fmla="*/ 150 h 771"/>
                <a:gd name="T4" fmla="*/ 168 w 650"/>
                <a:gd name="T5" fmla="*/ 129 h 771"/>
                <a:gd name="T6" fmla="*/ 249 w 650"/>
                <a:gd name="T7" fmla="*/ 108 h 771"/>
                <a:gd name="T8" fmla="*/ 329 w 650"/>
                <a:gd name="T9" fmla="*/ 85 h 771"/>
                <a:gd name="T10" fmla="*/ 409 w 650"/>
                <a:gd name="T11" fmla="*/ 64 h 771"/>
                <a:gd name="T12" fmla="*/ 489 w 650"/>
                <a:gd name="T13" fmla="*/ 43 h 771"/>
                <a:gd name="T14" fmla="*/ 570 w 650"/>
                <a:gd name="T15" fmla="*/ 21 h 771"/>
                <a:gd name="T16" fmla="*/ 650 w 650"/>
                <a:gd name="T17" fmla="*/ 0 h 771"/>
                <a:gd name="T18" fmla="*/ 649 w 650"/>
                <a:gd name="T19" fmla="*/ 75 h 771"/>
                <a:gd name="T20" fmla="*/ 647 w 650"/>
                <a:gd name="T21" fmla="*/ 151 h 771"/>
                <a:gd name="T22" fmla="*/ 646 w 650"/>
                <a:gd name="T23" fmla="*/ 225 h 771"/>
                <a:gd name="T24" fmla="*/ 645 w 650"/>
                <a:gd name="T25" fmla="*/ 301 h 771"/>
                <a:gd name="T26" fmla="*/ 644 w 650"/>
                <a:gd name="T27" fmla="*/ 376 h 771"/>
                <a:gd name="T28" fmla="*/ 643 w 650"/>
                <a:gd name="T29" fmla="*/ 451 h 771"/>
                <a:gd name="T30" fmla="*/ 642 w 650"/>
                <a:gd name="T31" fmla="*/ 525 h 771"/>
                <a:gd name="T32" fmla="*/ 641 w 650"/>
                <a:gd name="T33" fmla="*/ 600 h 771"/>
                <a:gd name="T34" fmla="*/ 561 w 650"/>
                <a:gd name="T35" fmla="*/ 621 h 771"/>
                <a:gd name="T36" fmla="*/ 480 w 650"/>
                <a:gd name="T37" fmla="*/ 643 h 771"/>
                <a:gd name="T38" fmla="*/ 401 w 650"/>
                <a:gd name="T39" fmla="*/ 665 h 771"/>
                <a:gd name="T40" fmla="*/ 320 w 650"/>
                <a:gd name="T41" fmla="*/ 686 h 771"/>
                <a:gd name="T42" fmla="*/ 241 w 650"/>
                <a:gd name="T43" fmla="*/ 707 h 771"/>
                <a:gd name="T44" fmla="*/ 160 w 650"/>
                <a:gd name="T45" fmla="*/ 728 h 771"/>
                <a:gd name="T46" fmla="*/ 81 w 650"/>
                <a:gd name="T47" fmla="*/ 750 h 771"/>
                <a:gd name="T48" fmla="*/ 0 w 650"/>
                <a:gd name="T49" fmla="*/ 771 h 771"/>
                <a:gd name="T50" fmla="*/ 1 w 650"/>
                <a:gd name="T51" fmla="*/ 697 h 771"/>
                <a:gd name="T52" fmla="*/ 2 w 650"/>
                <a:gd name="T53" fmla="*/ 621 h 771"/>
                <a:gd name="T54" fmla="*/ 3 w 650"/>
                <a:gd name="T55" fmla="*/ 547 h 771"/>
                <a:gd name="T56" fmla="*/ 4 w 650"/>
                <a:gd name="T57" fmla="*/ 472 h 771"/>
                <a:gd name="T58" fmla="*/ 5 w 650"/>
                <a:gd name="T59" fmla="*/ 397 h 771"/>
                <a:gd name="T60" fmla="*/ 6 w 650"/>
                <a:gd name="T61" fmla="*/ 322 h 771"/>
                <a:gd name="T62" fmla="*/ 7 w 650"/>
                <a:gd name="T63" fmla="*/ 246 h 771"/>
                <a:gd name="T64" fmla="*/ 8 w 650"/>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771">
                  <a:moveTo>
                    <a:pt x="8" y="171"/>
                  </a:moveTo>
                  <a:lnTo>
                    <a:pt x="89" y="150"/>
                  </a:lnTo>
                  <a:lnTo>
                    <a:pt x="168" y="129"/>
                  </a:lnTo>
                  <a:lnTo>
                    <a:pt x="249" y="108"/>
                  </a:lnTo>
                  <a:lnTo>
                    <a:pt x="329" y="85"/>
                  </a:lnTo>
                  <a:lnTo>
                    <a:pt x="409" y="64"/>
                  </a:lnTo>
                  <a:lnTo>
                    <a:pt x="489" y="43"/>
                  </a:lnTo>
                  <a:lnTo>
                    <a:pt x="570" y="21"/>
                  </a:lnTo>
                  <a:lnTo>
                    <a:pt x="650" y="0"/>
                  </a:lnTo>
                  <a:lnTo>
                    <a:pt x="649" y="75"/>
                  </a:lnTo>
                  <a:lnTo>
                    <a:pt x="647" y="151"/>
                  </a:lnTo>
                  <a:lnTo>
                    <a:pt x="646" y="225"/>
                  </a:lnTo>
                  <a:lnTo>
                    <a:pt x="645" y="301"/>
                  </a:lnTo>
                  <a:lnTo>
                    <a:pt x="644" y="376"/>
                  </a:lnTo>
                  <a:lnTo>
                    <a:pt x="643" y="451"/>
                  </a:lnTo>
                  <a:lnTo>
                    <a:pt x="642" y="525"/>
                  </a:lnTo>
                  <a:lnTo>
                    <a:pt x="641" y="600"/>
                  </a:lnTo>
                  <a:lnTo>
                    <a:pt x="561" y="621"/>
                  </a:lnTo>
                  <a:lnTo>
                    <a:pt x="480" y="643"/>
                  </a:lnTo>
                  <a:lnTo>
                    <a:pt x="401" y="665"/>
                  </a:lnTo>
                  <a:lnTo>
                    <a:pt x="320" y="686"/>
                  </a:lnTo>
                  <a:lnTo>
                    <a:pt x="241" y="707"/>
                  </a:lnTo>
                  <a:lnTo>
                    <a:pt x="160" y="728"/>
                  </a:lnTo>
                  <a:lnTo>
                    <a:pt x="81" y="750"/>
                  </a:lnTo>
                  <a:lnTo>
                    <a:pt x="0" y="771"/>
                  </a:lnTo>
                  <a:lnTo>
                    <a:pt x="1" y="697"/>
                  </a:lnTo>
                  <a:lnTo>
                    <a:pt x="2" y="621"/>
                  </a:lnTo>
                  <a:lnTo>
                    <a:pt x="3" y="547"/>
                  </a:lnTo>
                  <a:lnTo>
                    <a:pt x="4" y="472"/>
                  </a:lnTo>
                  <a:lnTo>
                    <a:pt x="5" y="397"/>
                  </a:lnTo>
                  <a:lnTo>
                    <a:pt x="6" y="322"/>
                  </a:lnTo>
                  <a:lnTo>
                    <a:pt x="7"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7" name="Freeform 57">
              <a:extLst>
                <a:ext uri="{FF2B5EF4-FFF2-40B4-BE49-F238E27FC236}">
                  <a16:creationId xmlns:a16="http://schemas.microsoft.com/office/drawing/2014/main" id="{297FE377-ED2D-86A0-29C0-13998DC3F2C0}"/>
                </a:ext>
              </a:extLst>
            </p:cNvPr>
            <p:cNvSpPr>
              <a:spLocks/>
            </p:cNvSpPr>
            <p:nvPr/>
          </p:nvSpPr>
          <p:spPr bwMode="auto">
            <a:xfrm>
              <a:off x="4432" y="561"/>
              <a:ext cx="199" cy="236"/>
            </a:xfrm>
            <a:custGeom>
              <a:avLst/>
              <a:gdLst>
                <a:gd name="T0" fmla="*/ 8 w 649"/>
                <a:gd name="T1" fmla="*/ 171 h 771"/>
                <a:gd name="T2" fmla="*/ 89 w 649"/>
                <a:gd name="T3" fmla="*/ 150 h 771"/>
                <a:gd name="T4" fmla="*/ 168 w 649"/>
                <a:gd name="T5" fmla="*/ 128 h 771"/>
                <a:gd name="T6" fmla="*/ 249 w 649"/>
                <a:gd name="T7" fmla="*/ 107 h 771"/>
                <a:gd name="T8" fmla="*/ 328 w 649"/>
                <a:gd name="T9" fmla="*/ 86 h 771"/>
                <a:gd name="T10" fmla="*/ 409 w 649"/>
                <a:gd name="T11" fmla="*/ 65 h 771"/>
                <a:gd name="T12" fmla="*/ 488 w 649"/>
                <a:gd name="T13" fmla="*/ 43 h 771"/>
                <a:gd name="T14" fmla="*/ 569 w 649"/>
                <a:gd name="T15" fmla="*/ 21 h 771"/>
                <a:gd name="T16" fmla="*/ 649 w 649"/>
                <a:gd name="T17" fmla="*/ 0 h 771"/>
                <a:gd name="T18" fmla="*/ 648 w 649"/>
                <a:gd name="T19" fmla="*/ 75 h 771"/>
                <a:gd name="T20" fmla="*/ 647 w 649"/>
                <a:gd name="T21" fmla="*/ 150 h 771"/>
                <a:gd name="T22" fmla="*/ 645 w 649"/>
                <a:gd name="T23" fmla="*/ 225 h 771"/>
                <a:gd name="T24" fmla="*/ 644 w 649"/>
                <a:gd name="T25" fmla="*/ 300 h 771"/>
                <a:gd name="T26" fmla="*/ 643 w 649"/>
                <a:gd name="T27" fmla="*/ 375 h 771"/>
                <a:gd name="T28" fmla="*/ 642 w 649"/>
                <a:gd name="T29" fmla="*/ 450 h 771"/>
                <a:gd name="T30" fmla="*/ 641 w 649"/>
                <a:gd name="T31" fmla="*/ 524 h 771"/>
                <a:gd name="T32" fmla="*/ 640 w 649"/>
                <a:gd name="T33" fmla="*/ 599 h 771"/>
                <a:gd name="T34" fmla="*/ 559 w 649"/>
                <a:gd name="T35" fmla="*/ 621 h 771"/>
                <a:gd name="T36" fmla="*/ 480 w 649"/>
                <a:gd name="T37" fmla="*/ 642 h 771"/>
                <a:gd name="T38" fmla="*/ 399 w 649"/>
                <a:gd name="T39" fmla="*/ 663 h 771"/>
                <a:gd name="T40" fmla="*/ 320 w 649"/>
                <a:gd name="T41" fmla="*/ 685 h 771"/>
                <a:gd name="T42" fmla="*/ 240 w 649"/>
                <a:gd name="T43" fmla="*/ 706 h 771"/>
                <a:gd name="T44" fmla="*/ 160 w 649"/>
                <a:gd name="T45" fmla="*/ 728 h 771"/>
                <a:gd name="T46" fmla="*/ 80 w 649"/>
                <a:gd name="T47" fmla="*/ 750 h 771"/>
                <a:gd name="T48" fmla="*/ 0 w 649"/>
                <a:gd name="T49" fmla="*/ 771 h 771"/>
                <a:gd name="T50" fmla="*/ 1 w 649"/>
                <a:gd name="T51" fmla="*/ 695 h 771"/>
                <a:gd name="T52" fmla="*/ 2 w 649"/>
                <a:gd name="T53" fmla="*/ 621 h 771"/>
                <a:gd name="T54" fmla="*/ 3 w 649"/>
                <a:gd name="T55" fmla="*/ 545 h 771"/>
                <a:gd name="T56" fmla="*/ 4 w 649"/>
                <a:gd name="T57" fmla="*/ 471 h 771"/>
                <a:gd name="T58" fmla="*/ 5 w 649"/>
                <a:gd name="T59" fmla="*/ 396 h 771"/>
                <a:gd name="T60" fmla="*/ 6 w 649"/>
                <a:gd name="T61" fmla="*/ 321 h 771"/>
                <a:gd name="T62" fmla="*/ 7 w 649"/>
                <a:gd name="T63" fmla="*/ 246 h 771"/>
                <a:gd name="T64" fmla="*/ 8 w 649"/>
                <a:gd name="T65" fmla="*/ 1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9" h="771">
                  <a:moveTo>
                    <a:pt x="8" y="171"/>
                  </a:moveTo>
                  <a:lnTo>
                    <a:pt x="89" y="150"/>
                  </a:lnTo>
                  <a:lnTo>
                    <a:pt x="168" y="128"/>
                  </a:lnTo>
                  <a:lnTo>
                    <a:pt x="249" y="107"/>
                  </a:lnTo>
                  <a:lnTo>
                    <a:pt x="328" y="86"/>
                  </a:lnTo>
                  <a:lnTo>
                    <a:pt x="409" y="65"/>
                  </a:lnTo>
                  <a:lnTo>
                    <a:pt x="488" y="43"/>
                  </a:lnTo>
                  <a:lnTo>
                    <a:pt x="569" y="21"/>
                  </a:lnTo>
                  <a:lnTo>
                    <a:pt x="649" y="0"/>
                  </a:lnTo>
                  <a:lnTo>
                    <a:pt x="648" y="75"/>
                  </a:lnTo>
                  <a:lnTo>
                    <a:pt x="647" y="150"/>
                  </a:lnTo>
                  <a:lnTo>
                    <a:pt x="645" y="225"/>
                  </a:lnTo>
                  <a:lnTo>
                    <a:pt x="644" y="300"/>
                  </a:lnTo>
                  <a:lnTo>
                    <a:pt x="643" y="375"/>
                  </a:lnTo>
                  <a:lnTo>
                    <a:pt x="642" y="450"/>
                  </a:lnTo>
                  <a:lnTo>
                    <a:pt x="641" y="524"/>
                  </a:lnTo>
                  <a:lnTo>
                    <a:pt x="640" y="599"/>
                  </a:lnTo>
                  <a:lnTo>
                    <a:pt x="559" y="621"/>
                  </a:lnTo>
                  <a:lnTo>
                    <a:pt x="480" y="642"/>
                  </a:lnTo>
                  <a:lnTo>
                    <a:pt x="399" y="663"/>
                  </a:lnTo>
                  <a:lnTo>
                    <a:pt x="320" y="685"/>
                  </a:lnTo>
                  <a:lnTo>
                    <a:pt x="240" y="706"/>
                  </a:lnTo>
                  <a:lnTo>
                    <a:pt x="160" y="728"/>
                  </a:lnTo>
                  <a:lnTo>
                    <a:pt x="80" y="750"/>
                  </a:lnTo>
                  <a:lnTo>
                    <a:pt x="0" y="771"/>
                  </a:lnTo>
                  <a:lnTo>
                    <a:pt x="1" y="695"/>
                  </a:lnTo>
                  <a:lnTo>
                    <a:pt x="2" y="621"/>
                  </a:lnTo>
                  <a:lnTo>
                    <a:pt x="3" y="545"/>
                  </a:lnTo>
                  <a:lnTo>
                    <a:pt x="4" y="471"/>
                  </a:lnTo>
                  <a:lnTo>
                    <a:pt x="5" y="396"/>
                  </a:lnTo>
                  <a:lnTo>
                    <a:pt x="6" y="321"/>
                  </a:lnTo>
                  <a:lnTo>
                    <a:pt x="7" y="246"/>
                  </a:lnTo>
                  <a:lnTo>
                    <a:pt x="8" y="171"/>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8" name="Freeform 56">
              <a:extLst>
                <a:ext uri="{FF2B5EF4-FFF2-40B4-BE49-F238E27FC236}">
                  <a16:creationId xmlns:a16="http://schemas.microsoft.com/office/drawing/2014/main" id="{EDA693D3-5317-5976-8557-9D04787DE129}"/>
                </a:ext>
              </a:extLst>
            </p:cNvPr>
            <p:cNvSpPr>
              <a:spLocks/>
            </p:cNvSpPr>
            <p:nvPr/>
          </p:nvSpPr>
          <p:spPr bwMode="auto">
            <a:xfrm>
              <a:off x="4431" y="744"/>
              <a:ext cx="197" cy="235"/>
            </a:xfrm>
            <a:custGeom>
              <a:avLst/>
              <a:gdLst>
                <a:gd name="T0" fmla="*/ 8 w 648"/>
                <a:gd name="T1" fmla="*/ 172 h 768"/>
                <a:gd name="T2" fmla="*/ 88 w 648"/>
                <a:gd name="T3" fmla="*/ 151 h 768"/>
                <a:gd name="T4" fmla="*/ 168 w 648"/>
                <a:gd name="T5" fmla="*/ 129 h 768"/>
                <a:gd name="T6" fmla="*/ 248 w 648"/>
                <a:gd name="T7" fmla="*/ 107 h 768"/>
                <a:gd name="T8" fmla="*/ 328 w 648"/>
                <a:gd name="T9" fmla="*/ 86 h 768"/>
                <a:gd name="T10" fmla="*/ 407 w 648"/>
                <a:gd name="T11" fmla="*/ 64 h 768"/>
                <a:gd name="T12" fmla="*/ 488 w 648"/>
                <a:gd name="T13" fmla="*/ 43 h 768"/>
                <a:gd name="T14" fmla="*/ 567 w 648"/>
                <a:gd name="T15" fmla="*/ 22 h 768"/>
                <a:gd name="T16" fmla="*/ 648 w 648"/>
                <a:gd name="T17" fmla="*/ 0 h 768"/>
                <a:gd name="T18" fmla="*/ 647 w 648"/>
                <a:gd name="T19" fmla="*/ 75 h 768"/>
                <a:gd name="T20" fmla="*/ 646 w 648"/>
                <a:gd name="T21" fmla="*/ 150 h 768"/>
                <a:gd name="T22" fmla="*/ 645 w 648"/>
                <a:gd name="T23" fmla="*/ 224 h 768"/>
                <a:gd name="T24" fmla="*/ 643 w 648"/>
                <a:gd name="T25" fmla="*/ 299 h 768"/>
                <a:gd name="T26" fmla="*/ 642 w 648"/>
                <a:gd name="T27" fmla="*/ 374 h 768"/>
                <a:gd name="T28" fmla="*/ 641 w 648"/>
                <a:gd name="T29" fmla="*/ 448 h 768"/>
                <a:gd name="T30" fmla="*/ 640 w 648"/>
                <a:gd name="T31" fmla="*/ 522 h 768"/>
                <a:gd name="T32" fmla="*/ 639 w 648"/>
                <a:gd name="T33" fmla="*/ 596 h 768"/>
                <a:gd name="T34" fmla="*/ 559 w 648"/>
                <a:gd name="T35" fmla="*/ 618 h 768"/>
                <a:gd name="T36" fmla="*/ 479 w 648"/>
                <a:gd name="T37" fmla="*/ 639 h 768"/>
                <a:gd name="T38" fmla="*/ 399 w 648"/>
                <a:gd name="T39" fmla="*/ 661 h 768"/>
                <a:gd name="T40" fmla="*/ 319 w 648"/>
                <a:gd name="T41" fmla="*/ 683 h 768"/>
                <a:gd name="T42" fmla="*/ 239 w 648"/>
                <a:gd name="T43" fmla="*/ 704 h 768"/>
                <a:gd name="T44" fmla="*/ 160 w 648"/>
                <a:gd name="T45" fmla="*/ 725 h 768"/>
                <a:gd name="T46" fmla="*/ 79 w 648"/>
                <a:gd name="T47" fmla="*/ 746 h 768"/>
                <a:gd name="T48" fmla="*/ 0 w 648"/>
                <a:gd name="T49" fmla="*/ 768 h 768"/>
                <a:gd name="T50" fmla="*/ 1 w 648"/>
                <a:gd name="T51" fmla="*/ 694 h 768"/>
                <a:gd name="T52" fmla="*/ 2 w 648"/>
                <a:gd name="T53" fmla="*/ 619 h 768"/>
                <a:gd name="T54" fmla="*/ 3 w 648"/>
                <a:gd name="T55" fmla="*/ 545 h 768"/>
                <a:gd name="T56" fmla="*/ 4 w 648"/>
                <a:gd name="T57" fmla="*/ 471 h 768"/>
                <a:gd name="T58" fmla="*/ 5 w 648"/>
                <a:gd name="T59" fmla="*/ 396 h 768"/>
                <a:gd name="T60" fmla="*/ 6 w 648"/>
                <a:gd name="T61" fmla="*/ 321 h 768"/>
                <a:gd name="T62" fmla="*/ 7 w 648"/>
                <a:gd name="T63" fmla="*/ 246 h 768"/>
                <a:gd name="T64" fmla="*/ 8 w 648"/>
                <a:gd name="T65" fmla="*/ 17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8" h="768">
                  <a:moveTo>
                    <a:pt x="8" y="172"/>
                  </a:moveTo>
                  <a:lnTo>
                    <a:pt x="88" y="151"/>
                  </a:lnTo>
                  <a:lnTo>
                    <a:pt x="168" y="129"/>
                  </a:lnTo>
                  <a:lnTo>
                    <a:pt x="248" y="107"/>
                  </a:lnTo>
                  <a:lnTo>
                    <a:pt x="328" y="86"/>
                  </a:lnTo>
                  <a:lnTo>
                    <a:pt x="407" y="64"/>
                  </a:lnTo>
                  <a:lnTo>
                    <a:pt x="488" y="43"/>
                  </a:lnTo>
                  <a:lnTo>
                    <a:pt x="567" y="22"/>
                  </a:lnTo>
                  <a:lnTo>
                    <a:pt x="648" y="0"/>
                  </a:lnTo>
                  <a:lnTo>
                    <a:pt x="647" y="75"/>
                  </a:lnTo>
                  <a:lnTo>
                    <a:pt x="646" y="150"/>
                  </a:lnTo>
                  <a:lnTo>
                    <a:pt x="645" y="224"/>
                  </a:lnTo>
                  <a:lnTo>
                    <a:pt x="643" y="299"/>
                  </a:lnTo>
                  <a:lnTo>
                    <a:pt x="642" y="374"/>
                  </a:lnTo>
                  <a:lnTo>
                    <a:pt x="641" y="448"/>
                  </a:lnTo>
                  <a:lnTo>
                    <a:pt x="640" y="522"/>
                  </a:lnTo>
                  <a:lnTo>
                    <a:pt x="639" y="596"/>
                  </a:lnTo>
                  <a:lnTo>
                    <a:pt x="559" y="618"/>
                  </a:lnTo>
                  <a:lnTo>
                    <a:pt x="479" y="639"/>
                  </a:lnTo>
                  <a:lnTo>
                    <a:pt x="399" y="661"/>
                  </a:lnTo>
                  <a:lnTo>
                    <a:pt x="319" y="683"/>
                  </a:lnTo>
                  <a:lnTo>
                    <a:pt x="239" y="704"/>
                  </a:lnTo>
                  <a:lnTo>
                    <a:pt x="160" y="725"/>
                  </a:lnTo>
                  <a:lnTo>
                    <a:pt x="79" y="746"/>
                  </a:lnTo>
                  <a:lnTo>
                    <a:pt x="0" y="768"/>
                  </a:lnTo>
                  <a:lnTo>
                    <a:pt x="1" y="694"/>
                  </a:lnTo>
                  <a:lnTo>
                    <a:pt x="2" y="619"/>
                  </a:lnTo>
                  <a:lnTo>
                    <a:pt x="3" y="545"/>
                  </a:lnTo>
                  <a:lnTo>
                    <a:pt x="4" y="471"/>
                  </a:lnTo>
                  <a:lnTo>
                    <a:pt x="5" y="396"/>
                  </a:lnTo>
                  <a:lnTo>
                    <a:pt x="6" y="321"/>
                  </a:lnTo>
                  <a:lnTo>
                    <a:pt x="7" y="246"/>
                  </a:lnTo>
                  <a:lnTo>
                    <a:pt x="8"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09" name="Freeform 55">
              <a:extLst>
                <a:ext uri="{FF2B5EF4-FFF2-40B4-BE49-F238E27FC236}">
                  <a16:creationId xmlns:a16="http://schemas.microsoft.com/office/drawing/2014/main" id="{B0BE0D2B-4EF0-5B16-87D0-26255268A3AD}"/>
                </a:ext>
              </a:extLst>
            </p:cNvPr>
            <p:cNvSpPr>
              <a:spLocks/>
            </p:cNvSpPr>
            <p:nvPr/>
          </p:nvSpPr>
          <p:spPr bwMode="auto">
            <a:xfrm>
              <a:off x="4428" y="925"/>
              <a:ext cx="196" cy="236"/>
            </a:xfrm>
            <a:custGeom>
              <a:avLst/>
              <a:gdLst>
                <a:gd name="T0" fmla="*/ 8 w 647"/>
                <a:gd name="T1" fmla="*/ 172 h 767"/>
                <a:gd name="T2" fmla="*/ 87 w 647"/>
                <a:gd name="T3" fmla="*/ 150 h 767"/>
                <a:gd name="T4" fmla="*/ 168 w 647"/>
                <a:gd name="T5" fmla="*/ 129 h 767"/>
                <a:gd name="T6" fmla="*/ 247 w 647"/>
                <a:gd name="T7" fmla="*/ 108 h 767"/>
                <a:gd name="T8" fmla="*/ 327 w 647"/>
                <a:gd name="T9" fmla="*/ 87 h 767"/>
                <a:gd name="T10" fmla="*/ 407 w 647"/>
                <a:gd name="T11" fmla="*/ 65 h 767"/>
                <a:gd name="T12" fmla="*/ 487 w 647"/>
                <a:gd name="T13" fmla="*/ 43 h 767"/>
                <a:gd name="T14" fmla="*/ 567 w 647"/>
                <a:gd name="T15" fmla="*/ 22 h 767"/>
                <a:gd name="T16" fmla="*/ 647 w 647"/>
                <a:gd name="T17" fmla="*/ 0 h 767"/>
                <a:gd name="T18" fmla="*/ 646 w 647"/>
                <a:gd name="T19" fmla="*/ 75 h 767"/>
                <a:gd name="T20" fmla="*/ 645 w 647"/>
                <a:gd name="T21" fmla="*/ 150 h 767"/>
                <a:gd name="T22" fmla="*/ 644 w 647"/>
                <a:gd name="T23" fmla="*/ 225 h 767"/>
                <a:gd name="T24" fmla="*/ 643 w 647"/>
                <a:gd name="T25" fmla="*/ 299 h 767"/>
                <a:gd name="T26" fmla="*/ 642 w 647"/>
                <a:gd name="T27" fmla="*/ 373 h 767"/>
                <a:gd name="T28" fmla="*/ 640 w 647"/>
                <a:gd name="T29" fmla="*/ 447 h 767"/>
                <a:gd name="T30" fmla="*/ 639 w 647"/>
                <a:gd name="T31" fmla="*/ 521 h 767"/>
                <a:gd name="T32" fmla="*/ 638 w 647"/>
                <a:gd name="T33" fmla="*/ 596 h 767"/>
                <a:gd name="T34" fmla="*/ 558 w 647"/>
                <a:gd name="T35" fmla="*/ 617 h 767"/>
                <a:gd name="T36" fmla="*/ 479 w 647"/>
                <a:gd name="T37" fmla="*/ 638 h 767"/>
                <a:gd name="T38" fmla="*/ 398 w 647"/>
                <a:gd name="T39" fmla="*/ 660 h 767"/>
                <a:gd name="T40" fmla="*/ 319 w 647"/>
                <a:gd name="T41" fmla="*/ 681 h 767"/>
                <a:gd name="T42" fmla="*/ 239 w 647"/>
                <a:gd name="T43" fmla="*/ 702 h 767"/>
                <a:gd name="T44" fmla="*/ 160 w 647"/>
                <a:gd name="T45" fmla="*/ 724 h 767"/>
                <a:gd name="T46" fmla="*/ 79 w 647"/>
                <a:gd name="T47" fmla="*/ 746 h 767"/>
                <a:gd name="T48" fmla="*/ 0 w 647"/>
                <a:gd name="T49" fmla="*/ 767 h 767"/>
                <a:gd name="T50" fmla="*/ 1 w 647"/>
                <a:gd name="T51" fmla="*/ 693 h 767"/>
                <a:gd name="T52" fmla="*/ 2 w 647"/>
                <a:gd name="T53" fmla="*/ 619 h 767"/>
                <a:gd name="T54" fmla="*/ 3 w 647"/>
                <a:gd name="T55" fmla="*/ 544 h 767"/>
                <a:gd name="T56" fmla="*/ 4 w 647"/>
                <a:gd name="T57" fmla="*/ 470 h 767"/>
                <a:gd name="T58" fmla="*/ 5 w 647"/>
                <a:gd name="T59" fmla="*/ 395 h 767"/>
                <a:gd name="T60" fmla="*/ 6 w 647"/>
                <a:gd name="T61" fmla="*/ 321 h 767"/>
                <a:gd name="T62" fmla="*/ 7 w 647"/>
                <a:gd name="T63" fmla="*/ 247 h 767"/>
                <a:gd name="T64" fmla="*/ 8 w 647"/>
                <a:gd name="T65" fmla="*/ 172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7" h="767">
                  <a:moveTo>
                    <a:pt x="8" y="172"/>
                  </a:moveTo>
                  <a:lnTo>
                    <a:pt x="87" y="150"/>
                  </a:lnTo>
                  <a:lnTo>
                    <a:pt x="168" y="129"/>
                  </a:lnTo>
                  <a:lnTo>
                    <a:pt x="247" y="108"/>
                  </a:lnTo>
                  <a:lnTo>
                    <a:pt x="327" y="87"/>
                  </a:lnTo>
                  <a:lnTo>
                    <a:pt x="407" y="65"/>
                  </a:lnTo>
                  <a:lnTo>
                    <a:pt x="487" y="43"/>
                  </a:lnTo>
                  <a:lnTo>
                    <a:pt x="567" y="22"/>
                  </a:lnTo>
                  <a:lnTo>
                    <a:pt x="647" y="0"/>
                  </a:lnTo>
                  <a:lnTo>
                    <a:pt x="646" y="75"/>
                  </a:lnTo>
                  <a:lnTo>
                    <a:pt x="645" y="150"/>
                  </a:lnTo>
                  <a:lnTo>
                    <a:pt x="644" y="225"/>
                  </a:lnTo>
                  <a:lnTo>
                    <a:pt x="643" y="299"/>
                  </a:lnTo>
                  <a:lnTo>
                    <a:pt x="642" y="373"/>
                  </a:lnTo>
                  <a:lnTo>
                    <a:pt x="640" y="447"/>
                  </a:lnTo>
                  <a:lnTo>
                    <a:pt x="639" y="521"/>
                  </a:lnTo>
                  <a:lnTo>
                    <a:pt x="638" y="596"/>
                  </a:lnTo>
                  <a:lnTo>
                    <a:pt x="558" y="617"/>
                  </a:lnTo>
                  <a:lnTo>
                    <a:pt x="479" y="638"/>
                  </a:lnTo>
                  <a:lnTo>
                    <a:pt x="398" y="660"/>
                  </a:lnTo>
                  <a:lnTo>
                    <a:pt x="319" y="681"/>
                  </a:lnTo>
                  <a:lnTo>
                    <a:pt x="239" y="702"/>
                  </a:lnTo>
                  <a:lnTo>
                    <a:pt x="160" y="724"/>
                  </a:lnTo>
                  <a:lnTo>
                    <a:pt x="79" y="746"/>
                  </a:lnTo>
                  <a:lnTo>
                    <a:pt x="0" y="767"/>
                  </a:lnTo>
                  <a:lnTo>
                    <a:pt x="1" y="693"/>
                  </a:lnTo>
                  <a:lnTo>
                    <a:pt x="2" y="619"/>
                  </a:lnTo>
                  <a:lnTo>
                    <a:pt x="3" y="544"/>
                  </a:lnTo>
                  <a:lnTo>
                    <a:pt x="4" y="470"/>
                  </a:lnTo>
                  <a:lnTo>
                    <a:pt x="5" y="395"/>
                  </a:lnTo>
                  <a:lnTo>
                    <a:pt x="6" y="321"/>
                  </a:lnTo>
                  <a:lnTo>
                    <a:pt x="7" y="247"/>
                  </a:lnTo>
                  <a:lnTo>
                    <a:pt x="8" y="17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0" name="Freeform 54">
              <a:extLst>
                <a:ext uri="{FF2B5EF4-FFF2-40B4-BE49-F238E27FC236}">
                  <a16:creationId xmlns:a16="http://schemas.microsoft.com/office/drawing/2014/main" id="{42D31296-48E2-DCC7-63F8-FC8B0F48BC29}"/>
                </a:ext>
              </a:extLst>
            </p:cNvPr>
            <p:cNvSpPr>
              <a:spLocks/>
            </p:cNvSpPr>
            <p:nvPr/>
          </p:nvSpPr>
          <p:spPr bwMode="auto">
            <a:xfrm>
              <a:off x="2577" y="630"/>
              <a:ext cx="990" cy="304"/>
            </a:xfrm>
            <a:custGeom>
              <a:avLst/>
              <a:gdLst>
                <a:gd name="T0" fmla="*/ 0 w 3259"/>
                <a:gd name="T1" fmla="*/ 23 h 999"/>
                <a:gd name="T2" fmla="*/ 12 w 3259"/>
                <a:gd name="T3" fmla="*/ 21 h 999"/>
                <a:gd name="T4" fmla="*/ 49 w 3259"/>
                <a:gd name="T5" fmla="*/ 14 h 999"/>
                <a:gd name="T6" fmla="*/ 78 w 3259"/>
                <a:gd name="T7" fmla="*/ 11 h 999"/>
                <a:gd name="T8" fmla="*/ 111 w 3259"/>
                <a:gd name="T9" fmla="*/ 7 h 999"/>
                <a:gd name="T10" fmla="*/ 151 w 3259"/>
                <a:gd name="T11" fmla="*/ 4 h 999"/>
                <a:gd name="T12" fmla="*/ 198 w 3259"/>
                <a:gd name="T13" fmla="*/ 2 h 999"/>
                <a:gd name="T14" fmla="*/ 251 w 3259"/>
                <a:gd name="T15" fmla="*/ 0 h 999"/>
                <a:gd name="T16" fmla="*/ 310 w 3259"/>
                <a:gd name="T17" fmla="*/ 0 h 999"/>
                <a:gd name="T18" fmla="*/ 375 w 3259"/>
                <a:gd name="T19" fmla="*/ 2 h 999"/>
                <a:gd name="T20" fmla="*/ 448 w 3259"/>
                <a:gd name="T21" fmla="*/ 5 h 999"/>
                <a:gd name="T22" fmla="*/ 526 w 3259"/>
                <a:gd name="T23" fmla="*/ 11 h 999"/>
                <a:gd name="T24" fmla="*/ 611 w 3259"/>
                <a:gd name="T25" fmla="*/ 20 h 999"/>
                <a:gd name="T26" fmla="*/ 702 w 3259"/>
                <a:gd name="T27" fmla="*/ 31 h 999"/>
                <a:gd name="T28" fmla="*/ 800 w 3259"/>
                <a:gd name="T29" fmla="*/ 46 h 999"/>
                <a:gd name="T30" fmla="*/ 904 w 3259"/>
                <a:gd name="T31" fmla="*/ 65 h 999"/>
                <a:gd name="T32" fmla="*/ 1014 w 3259"/>
                <a:gd name="T33" fmla="*/ 87 h 999"/>
                <a:gd name="T34" fmla="*/ 1132 w 3259"/>
                <a:gd name="T35" fmla="*/ 114 h 999"/>
                <a:gd name="T36" fmla="*/ 1256 w 3259"/>
                <a:gd name="T37" fmla="*/ 145 h 999"/>
                <a:gd name="T38" fmla="*/ 1386 w 3259"/>
                <a:gd name="T39" fmla="*/ 182 h 999"/>
                <a:gd name="T40" fmla="*/ 1523 w 3259"/>
                <a:gd name="T41" fmla="*/ 223 h 999"/>
                <a:gd name="T42" fmla="*/ 1666 w 3259"/>
                <a:gd name="T43" fmla="*/ 270 h 999"/>
                <a:gd name="T44" fmla="*/ 1816 w 3259"/>
                <a:gd name="T45" fmla="*/ 324 h 999"/>
                <a:gd name="T46" fmla="*/ 1973 w 3259"/>
                <a:gd name="T47" fmla="*/ 383 h 999"/>
                <a:gd name="T48" fmla="*/ 2136 w 3259"/>
                <a:gd name="T49" fmla="*/ 449 h 999"/>
                <a:gd name="T50" fmla="*/ 2306 w 3259"/>
                <a:gd name="T51" fmla="*/ 522 h 999"/>
                <a:gd name="T52" fmla="*/ 2484 w 3259"/>
                <a:gd name="T53" fmla="*/ 601 h 999"/>
                <a:gd name="T54" fmla="*/ 2668 w 3259"/>
                <a:gd name="T55" fmla="*/ 689 h 999"/>
                <a:gd name="T56" fmla="*/ 2858 w 3259"/>
                <a:gd name="T57" fmla="*/ 784 h 999"/>
                <a:gd name="T58" fmla="*/ 3055 w 3259"/>
                <a:gd name="T59" fmla="*/ 888 h 999"/>
                <a:gd name="T60" fmla="*/ 3259 w 3259"/>
                <a:gd name="T61" fmla="*/ 999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59" h="999">
                  <a:moveTo>
                    <a:pt x="0" y="23"/>
                  </a:moveTo>
                  <a:lnTo>
                    <a:pt x="12" y="21"/>
                  </a:lnTo>
                  <a:lnTo>
                    <a:pt x="49" y="14"/>
                  </a:lnTo>
                  <a:lnTo>
                    <a:pt x="78" y="11"/>
                  </a:lnTo>
                  <a:lnTo>
                    <a:pt x="111" y="7"/>
                  </a:lnTo>
                  <a:lnTo>
                    <a:pt x="151" y="4"/>
                  </a:lnTo>
                  <a:lnTo>
                    <a:pt x="198" y="2"/>
                  </a:lnTo>
                  <a:lnTo>
                    <a:pt x="251" y="0"/>
                  </a:lnTo>
                  <a:lnTo>
                    <a:pt x="310" y="0"/>
                  </a:lnTo>
                  <a:lnTo>
                    <a:pt x="375" y="2"/>
                  </a:lnTo>
                  <a:lnTo>
                    <a:pt x="448" y="5"/>
                  </a:lnTo>
                  <a:lnTo>
                    <a:pt x="526" y="11"/>
                  </a:lnTo>
                  <a:lnTo>
                    <a:pt x="611" y="20"/>
                  </a:lnTo>
                  <a:lnTo>
                    <a:pt x="702" y="31"/>
                  </a:lnTo>
                  <a:lnTo>
                    <a:pt x="800" y="46"/>
                  </a:lnTo>
                  <a:lnTo>
                    <a:pt x="904" y="65"/>
                  </a:lnTo>
                  <a:lnTo>
                    <a:pt x="1014" y="87"/>
                  </a:lnTo>
                  <a:lnTo>
                    <a:pt x="1132" y="114"/>
                  </a:lnTo>
                  <a:lnTo>
                    <a:pt x="1256" y="145"/>
                  </a:lnTo>
                  <a:lnTo>
                    <a:pt x="1386" y="182"/>
                  </a:lnTo>
                  <a:lnTo>
                    <a:pt x="1523" y="223"/>
                  </a:lnTo>
                  <a:lnTo>
                    <a:pt x="1666" y="270"/>
                  </a:lnTo>
                  <a:lnTo>
                    <a:pt x="1816" y="324"/>
                  </a:lnTo>
                  <a:lnTo>
                    <a:pt x="1973" y="383"/>
                  </a:lnTo>
                  <a:lnTo>
                    <a:pt x="2136" y="449"/>
                  </a:lnTo>
                  <a:lnTo>
                    <a:pt x="2306" y="522"/>
                  </a:lnTo>
                  <a:lnTo>
                    <a:pt x="2484" y="601"/>
                  </a:lnTo>
                  <a:lnTo>
                    <a:pt x="2668" y="689"/>
                  </a:lnTo>
                  <a:lnTo>
                    <a:pt x="2858" y="784"/>
                  </a:lnTo>
                  <a:lnTo>
                    <a:pt x="3055" y="888"/>
                  </a:lnTo>
                  <a:lnTo>
                    <a:pt x="3259" y="999"/>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1" name="Freeform 53">
              <a:extLst>
                <a:ext uri="{FF2B5EF4-FFF2-40B4-BE49-F238E27FC236}">
                  <a16:creationId xmlns:a16="http://schemas.microsoft.com/office/drawing/2014/main" id="{665A2C59-8E1C-200E-A2D3-FDBC25E8C7FA}"/>
                </a:ext>
              </a:extLst>
            </p:cNvPr>
            <p:cNvSpPr>
              <a:spLocks/>
            </p:cNvSpPr>
            <p:nvPr/>
          </p:nvSpPr>
          <p:spPr bwMode="auto">
            <a:xfrm>
              <a:off x="2777" y="679"/>
              <a:ext cx="200" cy="92"/>
            </a:xfrm>
            <a:custGeom>
              <a:avLst/>
              <a:gdLst>
                <a:gd name="T0" fmla="*/ 0 w 658"/>
                <a:gd name="T1" fmla="*/ 303 h 303"/>
                <a:gd name="T2" fmla="*/ 47 w 658"/>
                <a:gd name="T3" fmla="*/ 279 h 303"/>
                <a:gd name="T4" fmla="*/ 93 w 658"/>
                <a:gd name="T5" fmla="*/ 254 h 303"/>
                <a:gd name="T6" fmla="*/ 139 w 658"/>
                <a:gd name="T7" fmla="*/ 228 h 303"/>
                <a:gd name="T8" fmla="*/ 184 w 658"/>
                <a:gd name="T9" fmla="*/ 203 h 303"/>
                <a:gd name="T10" fmla="*/ 273 w 658"/>
                <a:gd name="T11" fmla="*/ 151 h 303"/>
                <a:gd name="T12" fmla="*/ 358 w 658"/>
                <a:gd name="T13" fmla="*/ 104 h 303"/>
                <a:gd name="T14" fmla="*/ 400 w 658"/>
                <a:gd name="T15" fmla="*/ 82 h 303"/>
                <a:gd name="T16" fmla="*/ 440 w 658"/>
                <a:gd name="T17" fmla="*/ 62 h 303"/>
                <a:gd name="T18" fmla="*/ 480 w 658"/>
                <a:gd name="T19" fmla="*/ 45 h 303"/>
                <a:gd name="T20" fmla="*/ 518 w 658"/>
                <a:gd name="T21" fmla="*/ 29 h 303"/>
                <a:gd name="T22" fmla="*/ 536 w 658"/>
                <a:gd name="T23" fmla="*/ 23 h 303"/>
                <a:gd name="T24" fmla="*/ 556 w 658"/>
                <a:gd name="T25" fmla="*/ 17 h 303"/>
                <a:gd name="T26" fmla="*/ 573 w 658"/>
                <a:gd name="T27" fmla="*/ 12 h 303"/>
                <a:gd name="T28" fmla="*/ 591 w 658"/>
                <a:gd name="T29" fmla="*/ 8 h 303"/>
                <a:gd name="T30" fmla="*/ 608 w 658"/>
                <a:gd name="T31" fmla="*/ 4 h 303"/>
                <a:gd name="T32" fmla="*/ 625 w 658"/>
                <a:gd name="T33" fmla="*/ 2 h 303"/>
                <a:gd name="T34" fmla="*/ 642 w 658"/>
                <a:gd name="T35" fmla="*/ 1 h 303"/>
                <a:gd name="T36" fmla="*/ 658 w 658"/>
                <a:gd name="T37"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58" h="303">
                  <a:moveTo>
                    <a:pt x="0" y="303"/>
                  </a:moveTo>
                  <a:lnTo>
                    <a:pt x="47" y="279"/>
                  </a:lnTo>
                  <a:lnTo>
                    <a:pt x="93" y="254"/>
                  </a:lnTo>
                  <a:lnTo>
                    <a:pt x="139" y="228"/>
                  </a:lnTo>
                  <a:lnTo>
                    <a:pt x="184" y="203"/>
                  </a:lnTo>
                  <a:lnTo>
                    <a:pt x="273" y="151"/>
                  </a:lnTo>
                  <a:lnTo>
                    <a:pt x="358" y="104"/>
                  </a:lnTo>
                  <a:lnTo>
                    <a:pt x="400" y="82"/>
                  </a:lnTo>
                  <a:lnTo>
                    <a:pt x="440" y="62"/>
                  </a:lnTo>
                  <a:lnTo>
                    <a:pt x="480" y="45"/>
                  </a:lnTo>
                  <a:lnTo>
                    <a:pt x="518" y="29"/>
                  </a:lnTo>
                  <a:lnTo>
                    <a:pt x="536" y="23"/>
                  </a:lnTo>
                  <a:lnTo>
                    <a:pt x="556" y="17"/>
                  </a:lnTo>
                  <a:lnTo>
                    <a:pt x="573" y="12"/>
                  </a:lnTo>
                  <a:lnTo>
                    <a:pt x="591" y="8"/>
                  </a:lnTo>
                  <a:lnTo>
                    <a:pt x="608" y="4"/>
                  </a:lnTo>
                  <a:lnTo>
                    <a:pt x="625" y="2"/>
                  </a:lnTo>
                  <a:lnTo>
                    <a:pt x="642" y="1"/>
                  </a:lnTo>
                  <a:lnTo>
                    <a:pt x="658"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2" name="Freeform 52">
              <a:extLst>
                <a:ext uri="{FF2B5EF4-FFF2-40B4-BE49-F238E27FC236}">
                  <a16:creationId xmlns:a16="http://schemas.microsoft.com/office/drawing/2014/main" id="{5167DC98-5E79-C3E7-415B-5D35CA0A52B0}"/>
                </a:ext>
              </a:extLst>
            </p:cNvPr>
            <p:cNvSpPr>
              <a:spLocks/>
            </p:cNvSpPr>
            <p:nvPr/>
          </p:nvSpPr>
          <p:spPr bwMode="auto">
            <a:xfrm>
              <a:off x="2760" y="960"/>
              <a:ext cx="336" cy="115"/>
            </a:xfrm>
            <a:custGeom>
              <a:avLst/>
              <a:gdLst>
                <a:gd name="T0" fmla="*/ 0 w 1103"/>
                <a:gd name="T1" fmla="*/ 3 h 380"/>
                <a:gd name="T2" fmla="*/ 4 w 1103"/>
                <a:gd name="T3" fmla="*/ 2 h 380"/>
                <a:gd name="T4" fmla="*/ 15 w 1103"/>
                <a:gd name="T5" fmla="*/ 1 h 380"/>
                <a:gd name="T6" fmla="*/ 33 w 1103"/>
                <a:gd name="T7" fmla="*/ 0 h 380"/>
                <a:gd name="T8" fmla="*/ 59 w 1103"/>
                <a:gd name="T9" fmla="*/ 1 h 380"/>
                <a:gd name="T10" fmla="*/ 94 w 1103"/>
                <a:gd name="T11" fmla="*/ 3 h 380"/>
                <a:gd name="T12" fmla="*/ 138 w 1103"/>
                <a:gd name="T13" fmla="*/ 8 h 380"/>
                <a:gd name="T14" fmla="*/ 163 w 1103"/>
                <a:gd name="T15" fmla="*/ 12 h 380"/>
                <a:gd name="T16" fmla="*/ 190 w 1103"/>
                <a:gd name="T17" fmla="*/ 16 h 380"/>
                <a:gd name="T18" fmla="*/ 219 w 1103"/>
                <a:gd name="T19" fmla="*/ 22 h 380"/>
                <a:gd name="T20" fmla="*/ 251 w 1103"/>
                <a:gd name="T21" fmla="*/ 29 h 380"/>
                <a:gd name="T22" fmla="*/ 286 w 1103"/>
                <a:gd name="T23" fmla="*/ 37 h 380"/>
                <a:gd name="T24" fmla="*/ 322 w 1103"/>
                <a:gd name="T25" fmla="*/ 47 h 380"/>
                <a:gd name="T26" fmla="*/ 361 w 1103"/>
                <a:gd name="T27" fmla="*/ 57 h 380"/>
                <a:gd name="T28" fmla="*/ 402 w 1103"/>
                <a:gd name="T29" fmla="*/ 70 h 380"/>
                <a:gd name="T30" fmla="*/ 446 w 1103"/>
                <a:gd name="T31" fmla="*/ 84 h 380"/>
                <a:gd name="T32" fmla="*/ 492 w 1103"/>
                <a:gd name="T33" fmla="*/ 100 h 380"/>
                <a:gd name="T34" fmla="*/ 541 w 1103"/>
                <a:gd name="T35" fmla="*/ 119 h 380"/>
                <a:gd name="T36" fmla="*/ 593 w 1103"/>
                <a:gd name="T37" fmla="*/ 139 h 380"/>
                <a:gd name="T38" fmla="*/ 647 w 1103"/>
                <a:gd name="T39" fmla="*/ 160 h 380"/>
                <a:gd name="T40" fmla="*/ 703 w 1103"/>
                <a:gd name="T41" fmla="*/ 184 h 380"/>
                <a:gd name="T42" fmla="*/ 764 w 1103"/>
                <a:gd name="T43" fmla="*/ 211 h 380"/>
                <a:gd name="T44" fmla="*/ 826 w 1103"/>
                <a:gd name="T45" fmla="*/ 239 h 380"/>
                <a:gd name="T46" fmla="*/ 890 w 1103"/>
                <a:gd name="T47" fmla="*/ 270 h 380"/>
                <a:gd name="T48" fmla="*/ 959 w 1103"/>
                <a:gd name="T49" fmla="*/ 305 h 380"/>
                <a:gd name="T50" fmla="*/ 1029 w 1103"/>
                <a:gd name="T51" fmla="*/ 341 h 380"/>
                <a:gd name="T52" fmla="*/ 1103 w 1103"/>
                <a:gd name="T53" fmla="*/ 38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380">
                  <a:moveTo>
                    <a:pt x="0" y="3"/>
                  </a:moveTo>
                  <a:lnTo>
                    <a:pt x="4" y="2"/>
                  </a:lnTo>
                  <a:lnTo>
                    <a:pt x="15" y="1"/>
                  </a:lnTo>
                  <a:lnTo>
                    <a:pt x="33" y="0"/>
                  </a:lnTo>
                  <a:lnTo>
                    <a:pt x="59" y="1"/>
                  </a:lnTo>
                  <a:lnTo>
                    <a:pt x="94" y="3"/>
                  </a:lnTo>
                  <a:lnTo>
                    <a:pt x="138" y="8"/>
                  </a:lnTo>
                  <a:lnTo>
                    <a:pt x="163" y="12"/>
                  </a:lnTo>
                  <a:lnTo>
                    <a:pt x="190" y="16"/>
                  </a:lnTo>
                  <a:lnTo>
                    <a:pt x="219" y="22"/>
                  </a:lnTo>
                  <a:lnTo>
                    <a:pt x="251" y="29"/>
                  </a:lnTo>
                  <a:lnTo>
                    <a:pt x="286" y="37"/>
                  </a:lnTo>
                  <a:lnTo>
                    <a:pt x="322" y="47"/>
                  </a:lnTo>
                  <a:lnTo>
                    <a:pt x="361" y="57"/>
                  </a:lnTo>
                  <a:lnTo>
                    <a:pt x="402" y="70"/>
                  </a:lnTo>
                  <a:lnTo>
                    <a:pt x="446" y="84"/>
                  </a:lnTo>
                  <a:lnTo>
                    <a:pt x="492" y="100"/>
                  </a:lnTo>
                  <a:lnTo>
                    <a:pt x="541" y="119"/>
                  </a:lnTo>
                  <a:lnTo>
                    <a:pt x="593" y="139"/>
                  </a:lnTo>
                  <a:lnTo>
                    <a:pt x="647" y="160"/>
                  </a:lnTo>
                  <a:lnTo>
                    <a:pt x="703" y="184"/>
                  </a:lnTo>
                  <a:lnTo>
                    <a:pt x="764" y="211"/>
                  </a:lnTo>
                  <a:lnTo>
                    <a:pt x="826" y="239"/>
                  </a:lnTo>
                  <a:lnTo>
                    <a:pt x="890" y="270"/>
                  </a:lnTo>
                  <a:lnTo>
                    <a:pt x="959" y="305"/>
                  </a:lnTo>
                  <a:lnTo>
                    <a:pt x="1029" y="341"/>
                  </a:lnTo>
                  <a:lnTo>
                    <a:pt x="1103" y="38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3" name="Freeform 51">
              <a:extLst>
                <a:ext uri="{FF2B5EF4-FFF2-40B4-BE49-F238E27FC236}">
                  <a16:creationId xmlns:a16="http://schemas.microsoft.com/office/drawing/2014/main" id="{BF92E561-4902-27F4-DC64-A396017BD564}"/>
                </a:ext>
              </a:extLst>
            </p:cNvPr>
            <p:cNvSpPr>
              <a:spLocks/>
            </p:cNvSpPr>
            <p:nvPr/>
          </p:nvSpPr>
          <p:spPr bwMode="auto">
            <a:xfrm>
              <a:off x="3158" y="864"/>
              <a:ext cx="204" cy="38"/>
            </a:xfrm>
            <a:custGeom>
              <a:avLst/>
              <a:gdLst>
                <a:gd name="T0" fmla="*/ 0 w 672"/>
                <a:gd name="T1" fmla="*/ 20 h 127"/>
                <a:gd name="T2" fmla="*/ 16 w 672"/>
                <a:gd name="T3" fmla="*/ 17 h 127"/>
                <a:gd name="T4" fmla="*/ 61 w 672"/>
                <a:gd name="T5" fmla="*/ 9 h 127"/>
                <a:gd name="T6" fmla="*/ 94 w 672"/>
                <a:gd name="T7" fmla="*/ 5 h 127"/>
                <a:gd name="T8" fmla="*/ 132 w 672"/>
                <a:gd name="T9" fmla="*/ 2 h 127"/>
                <a:gd name="T10" fmla="*/ 174 w 672"/>
                <a:gd name="T11" fmla="*/ 0 h 127"/>
                <a:gd name="T12" fmla="*/ 220 w 672"/>
                <a:gd name="T13" fmla="*/ 0 h 127"/>
                <a:gd name="T14" fmla="*/ 245 w 672"/>
                <a:gd name="T15" fmla="*/ 0 h 127"/>
                <a:gd name="T16" fmla="*/ 271 w 672"/>
                <a:gd name="T17" fmla="*/ 2 h 127"/>
                <a:gd name="T18" fmla="*/ 298 w 672"/>
                <a:gd name="T19" fmla="*/ 4 h 127"/>
                <a:gd name="T20" fmla="*/ 324 w 672"/>
                <a:gd name="T21" fmla="*/ 6 h 127"/>
                <a:gd name="T22" fmla="*/ 352 w 672"/>
                <a:gd name="T23" fmla="*/ 10 h 127"/>
                <a:gd name="T24" fmla="*/ 380 w 672"/>
                <a:gd name="T25" fmla="*/ 15 h 127"/>
                <a:gd name="T26" fmla="*/ 409 w 672"/>
                <a:gd name="T27" fmla="*/ 20 h 127"/>
                <a:gd name="T28" fmla="*/ 438 w 672"/>
                <a:gd name="T29" fmla="*/ 27 h 127"/>
                <a:gd name="T30" fmla="*/ 467 w 672"/>
                <a:gd name="T31" fmla="*/ 34 h 127"/>
                <a:gd name="T32" fmla="*/ 496 w 672"/>
                <a:gd name="T33" fmla="*/ 43 h 127"/>
                <a:gd name="T34" fmla="*/ 525 w 672"/>
                <a:gd name="T35" fmla="*/ 54 h 127"/>
                <a:gd name="T36" fmla="*/ 555 w 672"/>
                <a:gd name="T37" fmla="*/ 65 h 127"/>
                <a:gd name="T38" fmla="*/ 585 w 672"/>
                <a:gd name="T39" fmla="*/ 78 h 127"/>
                <a:gd name="T40" fmla="*/ 614 w 672"/>
                <a:gd name="T41" fmla="*/ 94 h 127"/>
                <a:gd name="T42" fmla="*/ 643 w 672"/>
                <a:gd name="T43" fmla="*/ 110 h 127"/>
                <a:gd name="T44" fmla="*/ 672 w 672"/>
                <a:gd name="T45"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2" h="127">
                  <a:moveTo>
                    <a:pt x="0" y="20"/>
                  </a:moveTo>
                  <a:lnTo>
                    <a:pt x="16" y="17"/>
                  </a:lnTo>
                  <a:lnTo>
                    <a:pt x="61" y="9"/>
                  </a:lnTo>
                  <a:lnTo>
                    <a:pt x="94" y="5"/>
                  </a:lnTo>
                  <a:lnTo>
                    <a:pt x="132" y="2"/>
                  </a:lnTo>
                  <a:lnTo>
                    <a:pt x="174" y="0"/>
                  </a:lnTo>
                  <a:lnTo>
                    <a:pt x="220" y="0"/>
                  </a:lnTo>
                  <a:lnTo>
                    <a:pt x="245" y="0"/>
                  </a:lnTo>
                  <a:lnTo>
                    <a:pt x="271" y="2"/>
                  </a:lnTo>
                  <a:lnTo>
                    <a:pt x="298" y="4"/>
                  </a:lnTo>
                  <a:lnTo>
                    <a:pt x="324" y="6"/>
                  </a:lnTo>
                  <a:lnTo>
                    <a:pt x="352" y="10"/>
                  </a:lnTo>
                  <a:lnTo>
                    <a:pt x="380" y="15"/>
                  </a:lnTo>
                  <a:lnTo>
                    <a:pt x="409" y="20"/>
                  </a:lnTo>
                  <a:lnTo>
                    <a:pt x="438" y="27"/>
                  </a:lnTo>
                  <a:lnTo>
                    <a:pt x="467" y="34"/>
                  </a:lnTo>
                  <a:lnTo>
                    <a:pt x="496" y="43"/>
                  </a:lnTo>
                  <a:lnTo>
                    <a:pt x="525" y="54"/>
                  </a:lnTo>
                  <a:lnTo>
                    <a:pt x="555" y="65"/>
                  </a:lnTo>
                  <a:lnTo>
                    <a:pt x="585" y="78"/>
                  </a:lnTo>
                  <a:lnTo>
                    <a:pt x="614" y="94"/>
                  </a:lnTo>
                  <a:lnTo>
                    <a:pt x="643" y="110"/>
                  </a:lnTo>
                  <a:lnTo>
                    <a:pt x="672" y="127"/>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4" name="Freeform 50">
              <a:extLst>
                <a:ext uri="{FF2B5EF4-FFF2-40B4-BE49-F238E27FC236}">
                  <a16:creationId xmlns:a16="http://schemas.microsoft.com/office/drawing/2014/main" id="{34269B1F-BCEE-3A1B-E1A7-563FC15F024E}"/>
                </a:ext>
              </a:extLst>
            </p:cNvPr>
            <p:cNvSpPr>
              <a:spLocks/>
            </p:cNvSpPr>
            <p:nvPr/>
          </p:nvSpPr>
          <p:spPr bwMode="auto">
            <a:xfrm>
              <a:off x="2954" y="917"/>
              <a:ext cx="351" cy="176"/>
            </a:xfrm>
            <a:custGeom>
              <a:avLst/>
              <a:gdLst>
                <a:gd name="T0" fmla="*/ 0 w 1156"/>
                <a:gd name="T1" fmla="*/ 570 h 573"/>
                <a:gd name="T2" fmla="*/ 8 w 1156"/>
                <a:gd name="T3" fmla="*/ 571 h 573"/>
                <a:gd name="T4" fmla="*/ 32 w 1156"/>
                <a:gd name="T5" fmla="*/ 572 h 573"/>
                <a:gd name="T6" fmla="*/ 71 w 1156"/>
                <a:gd name="T7" fmla="*/ 573 h 573"/>
                <a:gd name="T8" fmla="*/ 123 w 1156"/>
                <a:gd name="T9" fmla="*/ 572 h 573"/>
                <a:gd name="T10" fmla="*/ 153 w 1156"/>
                <a:gd name="T11" fmla="*/ 571 h 573"/>
                <a:gd name="T12" fmla="*/ 186 w 1156"/>
                <a:gd name="T13" fmla="*/ 568 h 573"/>
                <a:gd name="T14" fmla="*/ 220 w 1156"/>
                <a:gd name="T15" fmla="*/ 565 h 573"/>
                <a:gd name="T16" fmla="*/ 258 w 1156"/>
                <a:gd name="T17" fmla="*/ 560 h 573"/>
                <a:gd name="T18" fmla="*/ 298 w 1156"/>
                <a:gd name="T19" fmla="*/ 554 h 573"/>
                <a:gd name="T20" fmla="*/ 338 w 1156"/>
                <a:gd name="T21" fmla="*/ 547 h 573"/>
                <a:gd name="T22" fmla="*/ 381 w 1156"/>
                <a:gd name="T23" fmla="*/ 538 h 573"/>
                <a:gd name="T24" fmla="*/ 425 w 1156"/>
                <a:gd name="T25" fmla="*/ 527 h 573"/>
                <a:gd name="T26" fmla="*/ 471 w 1156"/>
                <a:gd name="T27" fmla="*/ 515 h 573"/>
                <a:gd name="T28" fmla="*/ 516 w 1156"/>
                <a:gd name="T29" fmla="*/ 500 h 573"/>
                <a:gd name="T30" fmla="*/ 563 w 1156"/>
                <a:gd name="T31" fmla="*/ 484 h 573"/>
                <a:gd name="T32" fmla="*/ 612 w 1156"/>
                <a:gd name="T33" fmla="*/ 465 h 573"/>
                <a:gd name="T34" fmla="*/ 659 w 1156"/>
                <a:gd name="T35" fmla="*/ 443 h 573"/>
                <a:gd name="T36" fmla="*/ 707 w 1156"/>
                <a:gd name="T37" fmla="*/ 418 h 573"/>
                <a:gd name="T38" fmla="*/ 755 w 1156"/>
                <a:gd name="T39" fmla="*/ 391 h 573"/>
                <a:gd name="T40" fmla="*/ 804 w 1156"/>
                <a:gd name="T41" fmla="*/ 361 h 573"/>
                <a:gd name="T42" fmla="*/ 851 w 1156"/>
                <a:gd name="T43" fmla="*/ 329 h 573"/>
                <a:gd name="T44" fmla="*/ 898 w 1156"/>
                <a:gd name="T45" fmla="*/ 293 h 573"/>
                <a:gd name="T46" fmla="*/ 945 w 1156"/>
                <a:gd name="T47" fmla="*/ 253 h 573"/>
                <a:gd name="T48" fmla="*/ 990 w 1156"/>
                <a:gd name="T49" fmla="*/ 209 h 573"/>
                <a:gd name="T50" fmla="*/ 1033 w 1156"/>
                <a:gd name="T51" fmla="*/ 163 h 573"/>
                <a:gd name="T52" fmla="*/ 1076 w 1156"/>
                <a:gd name="T53" fmla="*/ 113 h 573"/>
                <a:gd name="T54" fmla="*/ 1117 w 1156"/>
                <a:gd name="T55" fmla="*/ 58 h 573"/>
                <a:gd name="T56" fmla="*/ 1156 w 1156"/>
                <a:gd name="T57"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6" h="573">
                  <a:moveTo>
                    <a:pt x="0" y="570"/>
                  </a:moveTo>
                  <a:lnTo>
                    <a:pt x="8" y="571"/>
                  </a:lnTo>
                  <a:lnTo>
                    <a:pt x="32" y="572"/>
                  </a:lnTo>
                  <a:lnTo>
                    <a:pt x="71" y="573"/>
                  </a:lnTo>
                  <a:lnTo>
                    <a:pt x="123" y="572"/>
                  </a:lnTo>
                  <a:lnTo>
                    <a:pt x="153" y="571"/>
                  </a:lnTo>
                  <a:lnTo>
                    <a:pt x="186" y="568"/>
                  </a:lnTo>
                  <a:lnTo>
                    <a:pt x="220" y="565"/>
                  </a:lnTo>
                  <a:lnTo>
                    <a:pt x="258" y="560"/>
                  </a:lnTo>
                  <a:lnTo>
                    <a:pt x="298" y="554"/>
                  </a:lnTo>
                  <a:lnTo>
                    <a:pt x="338" y="547"/>
                  </a:lnTo>
                  <a:lnTo>
                    <a:pt x="381" y="538"/>
                  </a:lnTo>
                  <a:lnTo>
                    <a:pt x="425" y="527"/>
                  </a:lnTo>
                  <a:lnTo>
                    <a:pt x="471" y="515"/>
                  </a:lnTo>
                  <a:lnTo>
                    <a:pt x="516" y="500"/>
                  </a:lnTo>
                  <a:lnTo>
                    <a:pt x="563" y="484"/>
                  </a:lnTo>
                  <a:lnTo>
                    <a:pt x="612" y="465"/>
                  </a:lnTo>
                  <a:lnTo>
                    <a:pt x="659" y="443"/>
                  </a:lnTo>
                  <a:lnTo>
                    <a:pt x="707" y="418"/>
                  </a:lnTo>
                  <a:lnTo>
                    <a:pt x="755" y="391"/>
                  </a:lnTo>
                  <a:lnTo>
                    <a:pt x="804" y="361"/>
                  </a:lnTo>
                  <a:lnTo>
                    <a:pt x="851" y="329"/>
                  </a:lnTo>
                  <a:lnTo>
                    <a:pt x="898" y="293"/>
                  </a:lnTo>
                  <a:lnTo>
                    <a:pt x="945" y="253"/>
                  </a:lnTo>
                  <a:lnTo>
                    <a:pt x="990" y="209"/>
                  </a:lnTo>
                  <a:lnTo>
                    <a:pt x="1033" y="163"/>
                  </a:lnTo>
                  <a:lnTo>
                    <a:pt x="1076" y="113"/>
                  </a:lnTo>
                  <a:lnTo>
                    <a:pt x="1117" y="58"/>
                  </a:lnTo>
                  <a:lnTo>
                    <a:pt x="1156"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5" name="Freeform 49">
              <a:extLst>
                <a:ext uri="{FF2B5EF4-FFF2-40B4-BE49-F238E27FC236}">
                  <a16:creationId xmlns:a16="http://schemas.microsoft.com/office/drawing/2014/main" id="{1E562061-6107-CA96-98CA-E28E42EA74DF}"/>
                </a:ext>
              </a:extLst>
            </p:cNvPr>
            <p:cNvSpPr>
              <a:spLocks/>
            </p:cNvSpPr>
            <p:nvPr/>
          </p:nvSpPr>
          <p:spPr bwMode="auto">
            <a:xfrm>
              <a:off x="3130" y="1063"/>
              <a:ext cx="43" cy="169"/>
            </a:xfrm>
            <a:custGeom>
              <a:avLst/>
              <a:gdLst>
                <a:gd name="T0" fmla="*/ 101 w 138"/>
                <a:gd name="T1" fmla="*/ 552 h 552"/>
                <a:gd name="T2" fmla="*/ 102 w 138"/>
                <a:gd name="T3" fmla="*/ 551 h 552"/>
                <a:gd name="T4" fmla="*/ 106 w 138"/>
                <a:gd name="T5" fmla="*/ 549 h 552"/>
                <a:gd name="T6" fmla="*/ 111 w 138"/>
                <a:gd name="T7" fmla="*/ 546 h 552"/>
                <a:gd name="T8" fmla="*/ 118 w 138"/>
                <a:gd name="T9" fmla="*/ 540 h 552"/>
                <a:gd name="T10" fmla="*/ 121 w 138"/>
                <a:gd name="T11" fmla="*/ 535 h 552"/>
                <a:gd name="T12" fmla="*/ 124 w 138"/>
                <a:gd name="T13" fmla="*/ 530 h 552"/>
                <a:gd name="T14" fmla="*/ 127 w 138"/>
                <a:gd name="T15" fmla="*/ 524 h 552"/>
                <a:gd name="T16" fmla="*/ 130 w 138"/>
                <a:gd name="T17" fmla="*/ 516 h 552"/>
                <a:gd name="T18" fmla="*/ 133 w 138"/>
                <a:gd name="T19" fmla="*/ 508 h 552"/>
                <a:gd name="T20" fmla="*/ 135 w 138"/>
                <a:gd name="T21" fmla="*/ 498 h 552"/>
                <a:gd name="T22" fmla="*/ 136 w 138"/>
                <a:gd name="T23" fmla="*/ 487 h 552"/>
                <a:gd name="T24" fmla="*/ 138 w 138"/>
                <a:gd name="T25" fmla="*/ 474 h 552"/>
                <a:gd name="T26" fmla="*/ 138 w 138"/>
                <a:gd name="T27" fmla="*/ 459 h 552"/>
                <a:gd name="T28" fmla="*/ 138 w 138"/>
                <a:gd name="T29" fmla="*/ 443 h 552"/>
                <a:gd name="T30" fmla="*/ 136 w 138"/>
                <a:gd name="T31" fmla="*/ 425 h 552"/>
                <a:gd name="T32" fmla="*/ 134 w 138"/>
                <a:gd name="T33" fmla="*/ 406 h 552"/>
                <a:gd name="T34" fmla="*/ 131 w 138"/>
                <a:gd name="T35" fmla="*/ 385 h 552"/>
                <a:gd name="T36" fmla="*/ 127 w 138"/>
                <a:gd name="T37" fmla="*/ 362 h 552"/>
                <a:gd name="T38" fmla="*/ 121 w 138"/>
                <a:gd name="T39" fmla="*/ 336 h 552"/>
                <a:gd name="T40" fmla="*/ 114 w 138"/>
                <a:gd name="T41" fmla="*/ 309 h 552"/>
                <a:gd name="T42" fmla="*/ 106 w 138"/>
                <a:gd name="T43" fmla="*/ 278 h 552"/>
                <a:gd name="T44" fmla="*/ 96 w 138"/>
                <a:gd name="T45" fmla="*/ 246 h 552"/>
                <a:gd name="T46" fmla="*/ 85 w 138"/>
                <a:gd name="T47" fmla="*/ 212 h 552"/>
                <a:gd name="T48" fmla="*/ 72 w 138"/>
                <a:gd name="T49" fmla="*/ 175 h 552"/>
                <a:gd name="T50" fmla="*/ 57 w 138"/>
                <a:gd name="T51" fmla="*/ 136 h 552"/>
                <a:gd name="T52" fmla="*/ 40 w 138"/>
                <a:gd name="T53" fmla="*/ 93 h 552"/>
                <a:gd name="T54" fmla="*/ 22 w 138"/>
                <a:gd name="T55" fmla="*/ 48 h 552"/>
                <a:gd name="T56" fmla="*/ 0 w 138"/>
                <a:gd name="T57" fmla="*/ 0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8" h="552">
                  <a:moveTo>
                    <a:pt x="101" y="552"/>
                  </a:moveTo>
                  <a:lnTo>
                    <a:pt x="102" y="551"/>
                  </a:lnTo>
                  <a:lnTo>
                    <a:pt x="106" y="549"/>
                  </a:lnTo>
                  <a:lnTo>
                    <a:pt x="111" y="546"/>
                  </a:lnTo>
                  <a:lnTo>
                    <a:pt x="118" y="540"/>
                  </a:lnTo>
                  <a:lnTo>
                    <a:pt x="121" y="535"/>
                  </a:lnTo>
                  <a:lnTo>
                    <a:pt x="124" y="530"/>
                  </a:lnTo>
                  <a:lnTo>
                    <a:pt x="127" y="524"/>
                  </a:lnTo>
                  <a:lnTo>
                    <a:pt x="130" y="516"/>
                  </a:lnTo>
                  <a:lnTo>
                    <a:pt x="133" y="508"/>
                  </a:lnTo>
                  <a:lnTo>
                    <a:pt x="135" y="498"/>
                  </a:lnTo>
                  <a:lnTo>
                    <a:pt x="136" y="487"/>
                  </a:lnTo>
                  <a:lnTo>
                    <a:pt x="138" y="474"/>
                  </a:lnTo>
                  <a:lnTo>
                    <a:pt x="138" y="459"/>
                  </a:lnTo>
                  <a:lnTo>
                    <a:pt x="138" y="443"/>
                  </a:lnTo>
                  <a:lnTo>
                    <a:pt x="136" y="425"/>
                  </a:lnTo>
                  <a:lnTo>
                    <a:pt x="134" y="406"/>
                  </a:lnTo>
                  <a:lnTo>
                    <a:pt x="131" y="385"/>
                  </a:lnTo>
                  <a:lnTo>
                    <a:pt x="127" y="362"/>
                  </a:lnTo>
                  <a:lnTo>
                    <a:pt x="121" y="336"/>
                  </a:lnTo>
                  <a:lnTo>
                    <a:pt x="114" y="309"/>
                  </a:lnTo>
                  <a:lnTo>
                    <a:pt x="106" y="278"/>
                  </a:lnTo>
                  <a:lnTo>
                    <a:pt x="96" y="246"/>
                  </a:lnTo>
                  <a:lnTo>
                    <a:pt x="85" y="212"/>
                  </a:lnTo>
                  <a:lnTo>
                    <a:pt x="72" y="175"/>
                  </a:lnTo>
                  <a:lnTo>
                    <a:pt x="57" y="136"/>
                  </a:lnTo>
                  <a:lnTo>
                    <a:pt x="40" y="93"/>
                  </a:lnTo>
                  <a:lnTo>
                    <a:pt x="22" y="48"/>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6" name="Freeform 48">
              <a:extLst>
                <a:ext uri="{FF2B5EF4-FFF2-40B4-BE49-F238E27FC236}">
                  <a16:creationId xmlns:a16="http://schemas.microsoft.com/office/drawing/2014/main" id="{1F9E2AF4-E7AF-ACEB-0446-105A54A5DA36}"/>
                </a:ext>
              </a:extLst>
            </p:cNvPr>
            <p:cNvSpPr>
              <a:spLocks/>
            </p:cNvSpPr>
            <p:nvPr/>
          </p:nvSpPr>
          <p:spPr bwMode="auto">
            <a:xfrm>
              <a:off x="3351" y="934"/>
              <a:ext cx="216" cy="244"/>
            </a:xfrm>
            <a:custGeom>
              <a:avLst/>
              <a:gdLst>
                <a:gd name="T0" fmla="*/ 0 w 711"/>
                <a:gd name="T1" fmla="*/ 794 h 794"/>
                <a:gd name="T2" fmla="*/ 4 w 711"/>
                <a:gd name="T3" fmla="*/ 793 h 794"/>
                <a:gd name="T4" fmla="*/ 15 w 711"/>
                <a:gd name="T5" fmla="*/ 788 h 794"/>
                <a:gd name="T6" fmla="*/ 33 w 711"/>
                <a:gd name="T7" fmla="*/ 780 h 794"/>
                <a:gd name="T8" fmla="*/ 57 w 711"/>
                <a:gd name="T9" fmla="*/ 767 h 794"/>
                <a:gd name="T10" fmla="*/ 72 w 711"/>
                <a:gd name="T11" fmla="*/ 759 h 794"/>
                <a:gd name="T12" fmla="*/ 88 w 711"/>
                <a:gd name="T13" fmla="*/ 749 h 794"/>
                <a:gd name="T14" fmla="*/ 106 w 711"/>
                <a:gd name="T15" fmla="*/ 738 h 794"/>
                <a:gd name="T16" fmla="*/ 125 w 711"/>
                <a:gd name="T17" fmla="*/ 725 h 794"/>
                <a:gd name="T18" fmla="*/ 145 w 711"/>
                <a:gd name="T19" fmla="*/ 710 h 794"/>
                <a:gd name="T20" fmla="*/ 166 w 711"/>
                <a:gd name="T21" fmla="*/ 694 h 794"/>
                <a:gd name="T22" fmla="*/ 188 w 711"/>
                <a:gd name="T23" fmla="*/ 676 h 794"/>
                <a:gd name="T24" fmla="*/ 212 w 711"/>
                <a:gd name="T25" fmla="*/ 656 h 794"/>
                <a:gd name="T26" fmla="*/ 237 w 711"/>
                <a:gd name="T27" fmla="*/ 634 h 794"/>
                <a:gd name="T28" fmla="*/ 263 w 711"/>
                <a:gd name="T29" fmla="*/ 610 h 794"/>
                <a:gd name="T30" fmla="*/ 290 w 711"/>
                <a:gd name="T31" fmla="*/ 584 h 794"/>
                <a:gd name="T32" fmla="*/ 318 w 711"/>
                <a:gd name="T33" fmla="*/ 555 h 794"/>
                <a:gd name="T34" fmla="*/ 347 w 711"/>
                <a:gd name="T35" fmla="*/ 523 h 794"/>
                <a:gd name="T36" fmla="*/ 376 w 711"/>
                <a:gd name="T37" fmla="*/ 490 h 794"/>
                <a:gd name="T38" fmla="*/ 407 w 711"/>
                <a:gd name="T39" fmla="*/ 454 h 794"/>
                <a:gd name="T40" fmla="*/ 439 w 711"/>
                <a:gd name="T41" fmla="*/ 416 h 794"/>
                <a:gd name="T42" fmla="*/ 471 w 711"/>
                <a:gd name="T43" fmla="*/ 374 h 794"/>
                <a:gd name="T44" fmla="*/ 503 w 711"/>
                <a:gd name="T45" fmla="*/ 330 h 794"/>
                <a:gd name="T46" fmla="*/ 536 w 711"/>
                <a:gd name="T47" fmla="*/ 283 h 794"/>
                <a:gd name="T48" fmla="*/ 570 w 711"/>
                <a:gd name="T49" fmla="*/ 233 h 794"/>
                <a:gd name="T50" fmla="*/ 605 w 711"/>
                <a:gd name="T51" fmla="*/ 179 h 794"/>
                <a:gd name="T52" fmla="*/ 640 w 711"/>
                <a:gd name="T53" fmla="*/ 123 h 794"/>
                <a:gd name="T54" fmla="*/ 675 w 711"/>
                <a:gd name="T55" fmla="*/ 64 h 794"/>
                <a:gd name="T56" fmla="*/ 711 w 711"/>
                <a:gd name="T57" fmla="*/ 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1" h="794">
                  <a:moveTo>
                    <a:pt x="0" y="794"/>
                  </a:moveTo>
                  <a:lnTo>
                    <a:pt x="4" y="793"/>
                  </a:lnTo>
                  <a:lnTo>
                    <a:pt x="15" y="788"/>
                  </a:lnTo>
                  <a:lnTo>
                    <a:pt x="33" y="780"/>
                  </a:lnTo>
                  <a:lnTo>
                    <a:pt x="57" y="767"/>
                  </a:lnTo>
                  <a:lnTo>
                    <a:pt x="72" y="759"/>
                  </a:lnTo>
                  <a:lnTo>
                    <a:pt x="88" y="749"/>
                  </a:lnTo>
                  <a:lnTo>
                    <a:pt x="106" y="738"/>
                  </a:lnTo>
                  <a:lnTo>
                    <a:pt x="125" y="725"/>
                  </a:lnTo>
                  <a:lnTo>
                    <a:pt x="145" y="710"/>
                  </a:lnTo>
                  <a:lnTo>
                    <a:pt x="166" y="694"/>
                  </a:lnTo>
                  <a:lnTo>
                    <a:pt x="188" y="676"/>
                  </a:lnTo>
                  <a:lnTo>
                    <a:pt x="212" y="656"/>
                  </a:lnTo>
                  <a:lnTo>
                    <a:pt x="237" y="634"/>
                  </a:lnTo>
                  <a:lnTo>
                    <a:pt x="263" y="610"/>
                  </a:lnTo>
                  <a:lnTo>
                    <a:pt x="290" y="584"/>
                  </a:lnTo>
                  <a:lnTo>
                    <a:pt x="318" y="555"/>
                  </a:lnTo>
                  <a:lnTo>
                    <a:pt x="347" y="523"/>
                  </a:lnTo>
                  <a:lnTo>
                    <a:pt x="376" y="490"/>
                  </a:lnTo>
                  <a:lnTo>
                    <a:pt x="407" y="454"/>
                  </a:lnTo>
                  <a:lnTo>
                    <a:pt x="439" y="416"/>
                  </a:lnTo>
                  <a:lnTo>
                    <a:pt x="471" y="374"/>
                  </a:lnTo>
                  <a:lnTo>
                    <a:pt x="503" y="330"/>
                  </a:lnTo>
                  <a:lnTo>
                    <a:pt x="536" y="283"/>
                  </a:lnTo>
                  <a:lnTo>
                    <a:pt x="570" y="233"/>
                  </a:lnTo>
                  <a:lnTo>
                    <a:pt x="605" y="179"/>
                  </a:lnTo>
                  <a:lnTo>
                    <a:pt x="640" y="123"/>
                  </a:lnTo>
                  <a:lnTo>
                    <a:pt x="675" y="64"/>
                  </a:lnTo>
                  <a:lnTo>
                    <a:pt x="711"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7" name="Freeform 47">
              <a:extLst>
                <a:ext uri="{FF2B5EF4-FFF2-40B4-BE49-F238E27FC236}">
                  <a16:creationId xmlns:a16="http://schemas.microsoft.com/office/drawing/2014/main" id="{69A344DC-F536-9226-6613-4D501FF08249}"/>
                </a:ext>
              </a:extLst>
            </p:cNvPr>
            <p:cNvSpPr>
              <a:spLocks/>
            </p:cNvSpPr>
            <p:nvPr/>
          </p:nvSpPr>
          <p:spPr bwMode="auto">
            <a:xfrm>
              <a:off x="3496" y="1048"/>
              <a:ext cx="60" cy="259"/>
            </a:xfrm>
            <a:custGeom>
              <a:avLst/>
              <a:gdLst>
                <a:gd name="T0" fmla="*/ 197 w 197"/>
                <a:gd name="T1" fmla="*/ 845 h 845"/>
                <a:gd name="T2" fmla="*/ 197 w 197"/>
                <a:gd name="T3" fmla="*/ 844 h 845"/>
                <a:gd name="T4" fmla="*/ 197 w 197"/>
                <a:gd name="T5" fmla="*/ 837 h 845"/>
                <a:gd name="T6" fmla="*/ 196 w 197"/>
                <a:gd name="T7" fmla="*/ 826 h 845"/>
                <a:gd name="T8" fmla="*/ 195 w 197"/>
                <a:gd name="T9" fmla="*/ 810 h 845"/>
                <a:gd name="T10" fmla="*/ 192 w 197"/>
                <a:gd name="T11" fmla="*/ 787 h 845"/>
                <a:gd name="T12" fmla="*/ 188 w 197"/>
                <a:gd name="T13" fmla="*/ 759 h 845"/>
                <a:gd name="T14" fmla="*/ 182 w 197"/>
                <a:gd name="T15" fmla="*/ 723 h 845"/>
                <a:gd name="T16" fmla="*/ 174 w 197"/>
                <a:gd name="T17" fmla="*/ 679 h 845"/>
                <a:gd name="T18" fmla="*/ 164 w 197"/>
                <a:gd name="T19" fmla="*/ 628 h 845"/>
                <a:gd name="T20" fmla="*/ 151 w 197"/>
                <a:gd name="T21" fmla="*/ 568 h 845"/>
                <a:gd name="T22" fmla="*/ 135 w 197"/>
                <a:gd name="T23" fmla="*/ 499 h 845"/>
                <a:gd name="T24" fmla="*/ 116 w 197"/>
                <a:gd name="T25" fmla="*/ 421 h 845"/>
                <a:gd name="T26" fmla="*/ 93 w 197"/>
                <a:gd name="T27" fmla="*/ 331 h 845"/>
                <a:gd name="T28" fmla="*/ 66 w 197"/>
                <a:gd name="T29" fmla="*/ 233 h 845"/>
                <a:gd name="T30" fmla="*/ 35 w 197"/>
                <a:gd name="T31" fmla="*/ 122 h 845"/>
                <a:gd name="T32" fmla="*/ 0 w 197"/>
                <a:gd name="T33" fmla="*/ 0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7" h="845">
                  <a:moveTo>
                    <a:pt x="197" y="845"/>
                  </a:moveTo>
                  <a:lnTo>
                    <a:pt x="197" y="844"/>
                  </a:lnTo>
                  <a:lnTo>
                    <a:pt x="197" y="837"/>
                  </a:lnTo>
                  <a:lnTo>
                    <a:pt x="196" y="826"/>
                  </a:lnTo>
                  <a:lnTo>
                    <a:pt x="195" y="810"/>
                  </a:lnTo>
                  <a:lnTo>
                    <a:pt x="192" y="787"/>
                  </a:lnTo>
                  <a:lnTo>
                    <a:pt x="188" y="759"/>
                  </a:lnTo>
                  <a:lnTo>
                    <a:pt x="182" y="723"/>
                  </a:lnTo>
                  <a:lnTo>
                    <a:pt x="174" y="679"/>
                  </a:lnTo>
                  <a:lnTo>
                    <a:pt x="164" y="628"/>
                  </a:lnTo>
                  <a:lnTo>
                    <a:pt x="151" y="568"/>
                  </a:lnTo>
                  <a:lnTo>
                    <a:pt x="135" y="499"/>
                  </a:lnTo>
                  <a:lnTo>
                    <a:pt x="116" y="421"/>
                  </a:lnTo>
                  <a:lnTo>
                    <a:pt x="93" y="331"/>
                  </a:lnTo>
                  <a:lnTo>
                    <a:pt x="66" y="233"/>
                  </a:lnTo>
                  <a:lnTo>
                    <a:pt x="35" y="122"/>
                  </a:lnTo>
                  <a:lnTo>
                    <a:pt x="0"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8" name="Freeform 46">
              <a:extLst>
                <a:ext uri="{FF2B5EF4-FFF2-40B4-BE49-F238E27FC236}">
                  <a16:creationId xmlns:a16="http://schemas.microsoft.com/office/drawing/2014/main" id="{04517179-360A-ACF4-04B2-6D6F0EC4A6C6}"/>
                </a:ext>
              </a:extLst>
            </p:cNvPr>
            <p:cNvSpPr>
              <a:spLocks/>
            </p:cNvSpPr>
            <p:nvPr/>
          </p:nvSpPr>
          <p:spPr bwMode="auto">
            <a:xfrm>
              <a:off x="2975" y="898"/>
              <a:ext cx="592" cy="36"/>
            </a:xfrm>
            <a:custGeom>
              <a:avLst/>
              <a:gdLst>
                <a:gd name="T0" fmla="*/ 0 w 1949"/>
                <a:gd name="T1" fmla="*/ 30 h 124"/>
                <a:gd name="T2" fmla="*/ 12 w 1949"/>
                <a:gd name="T3" fmla="*/ 29 h 124"/>
                <a:gd name="T4" fmla="*/ 44 w 1949"/>
                <a:gd name="T5" fmla="*/ 26 h 124"/>
                <a:gd name="T6" fmla="*/ 97 w 1949"/>
                <a:gd name="T7" fmla="*/ 21 h 124"/>
                <a:gd name="T8" fmla="*/ 168 w 1949"/>
                <a:gd name="T9" fmla="*/ 16 h 124"/>
                <a:gd name="T10" fmla="*/ 257 w 1949"/>
                <a:gd name="T11" fmla="*/ 10 h 124"/>
                <a:gd name="T12" fmla="*/ 360 w 1949"/>
                <a:gd name="T13" fmla="*/ 6 h 124"/>
                <a:gd name="T14" fmla="*/ 418 w 1949"/>
                <a:gd name="T15" fmla="*/ 4 h 124"/>
                <a:gd name="T16" fmla="*/ 479 w 1949"/>
                <a:gd name="T17" fmla="*/ 2 h 124"/>
                <a:gd name="T18" fmla="*/ 543 w 1949"/>
                <a:gd name="T19" fmla="*/ 1 h 124"/>
                <a:gd name="T20" fmla="*/ 610 w 1949"/>
                <a:gd name="T21" fmla="*/ 0 h 124"/>
                <a:gd name="T22" fmla="*/ 680 w 1949"/>
                <a:gd name="T23" fmla="*/ 0 h 124"/>
                <a:gd name="T24" fmla="*/ 753 w 1949"/>
                <a:gd name="T25" fmla="*/ 0 h 124"/>
                <a:gd name="T26" fmla="*/ 827 w 1949"/>
                <a:gd name="T27" fmla="*/ 2 h 124"/>
                <a:gd name="T28" fmla="*/ 905 w 1949"/>
                <a:gd name="T29" fmla="*/ 4 h 124"/>
                <a:gd name="T30" fmla="*/ 984 w 1949"/>
                <a:gd name="T31" fmla="*/ 7 h 124"/>
                <a:gd name="T32" fmla="*/ 1066 w 1949"/>
                <a:gd name="T33" fmla="*/ 11 h 124"/>
                <a:gd name="T34" fmla="*/ 1149 w 1949"/>
                <a:gd name="T35" fmla="*/ 16 h 124"/>
                <a:gd name="T36" fmla="*/ 1234 w 1949"/>
                <a:gd name="T37" fmla="*/ 23 h 124"/>
                <a:gd name="T38" fmla="*/ 1320 w 1949"/>
                <a:gd name="T39" fmla="*/ 30 h 124"/>
                <a:gd name="T40" fmla="*/ 1408 w 1949"/>
                <a:gd name="T41" fmla="*/ 39 h 124"/>
                <a:gd name="T42" fmla="*/ 1497 w 1949"/>
                <a:gd name="T43" fmla="*/ 49 h 124"/>
                <a:gd name="T44" fmla="*/ 1586 w 1949"/>
                <a:gd name="T45" fmla="*/ 61 h 124"/>
                <a:gd name="T46" fmla="*/ 1676 w 1949"/>
                <a:gd name="T47" fmla="*/ 74 h 124"/>
                <a:gd name="T48" fmla="*/ 1767 w 1949"/>
                <a:gd name="T49" fmla="*/ 89 h 124"/>
                <a:gd name="T50" fmla="*/ 1858 w 1949"/>
                <a:gd name="T51" fmla="*/ 106 h 124"/>
                <a:gd name="T52" fmla="*/ 1949 w 1949"/>
                <a:gd name="T53"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49" h="124">
                  <a:moveTo>
                    <a:pt x="0" y="30"/>
                  </a:moveTo>
                  <a:lnTo>
                    <a:pt x="12" y="29"/>
                  </a:lnTo>
                  <a:lnTo>
                    <a:pt x="44" y="26"/>
                  </a:lnTo>
                  <a:lnTo>
                    <a:pt x="97" y="21"/>
                  </a:lnTo>
                  <a:lnTo>
                    <a:pt x="168" y="16"/>
                  </a:lnTo>
                  <a:lnTo>
                    <a:pt x="257" y="10"/>
                  </a:lnTo>
                  <a:lnTo>
                    <a:pt x="360" y="6"/>
                  </a:lnTo>
                  <a:lnTo>
                    <a:pt x="418" y="4"/>
                  </a:lnTo>
                  <a:lnTo>
                    <a:pt x="479" y="2"/>
                  </a:lnTo>
                  <a:lnTo>
                    <a:pt x="543" y="1"/>
                  </a:lnTo>
                  <a:lnTo>
                    <a:pt x="610" y="0"/>
                  </a:lnTo>
                  <a:lnTo>
                    <a:pt x="680" y="0"/>
                  </a:lnTo>
                  <a:lnTo>
                    <a:pt x="753" y="0"/>
                  </a:lnTo>
                  <a:lnTo>
                    <a:pt x="827" y="2"/>
                  </a:lnTo>
                  <a:lnTo>
                    <a:pt x="905" y="4"/>
                  </a:lnTo>
                  <a:lnTo>
                    <a:pt x="984" y="7"/>
                  </a:lnTo>
                  <a:lnTo>
                    <a:pt x="1066" y="11"/>
                  </a:lnTo>
                  <a:lnTo>
                    <a:pt x="1149" y="16"/>
                  </a:lnTo>
                  <a:lnTo>
                    <a:pt x="1234" y="23"/>
                  </a:lnTo>
                  <a:lnTo>
                    <a:pt x="1320" y="30"/>
                  </a:lnTo>
                  <a:lnTo>
                    <a:pt x="1408" y="39"/>
                  </a:lnTo>
                  <a:lnTo>
                    <a:pt x="1497" y="49"/>
                  </a:lnTo>
                  <a:lnTo>
                    <a:pt x="1586" y="61"/>
                  </a:lnTo>
                  <a:lnTo>
                    <a:pt x="1676" y="74"/>
                  </a:lnTo>
                  <a:lnTo>
                    <a:pt x="1767" y="89"/>
                  </a:lnTo>
                  <a:lnTo>
                    <a:pt x="1858" y="106"/>
                  </a:lnTo>
                  <a:lnTo>
                    <a:pt x="1949" y="124"/>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19" name="Freeform 45">
              <a:extLst>
                <a:ext uri="{FF2B5EF4-FFF2-40B4-BE49-F238E27FC236}">
                  <a16:creationId xmlns:a16="http://schemas.microsoft.com/office/drawing/2014/main" id="{0E773999-DF70-BC00-7BB6-572B764C5BFE}"/>
                </a:ext>
              </a:extLst>
            </p:cNvPr>
            <p:cNvSpPr>
              <a:spLocks/>
            </p:cNvSpPr>
            <p:nvPr/>
          </p:nvSpPr>
          <p:spPr bwMode="auto">
            <a:xfrm>
              <a:off x="3162" y="898"/>
              <a:ext cx="75" cy="154"/>
            </a:xfrm>
            <a:custGeom>
              <a:avLst/>
              <a:gdLst>
                <a:gd name="T0" fmla="*/ 0 w 241"/>
                <a:gd name="T1" fmla="*/ 506 h 506"/>
                <a:gd name="T2" fmla="*/ 5 w 241"/>
                <a:gd name="T3" fmla="*/ 504 h 506"/>
                <a:gd name="T4" fmla="*/ 20 w 241"/>
                <a:gd name="T5" fmla="*/ 495 h 506"/>
                <a:gd name="T6" fmla="*/ 31 w 241"/>
                <a:gd name="T7" fmla="*/ 485 h 506"/>
                <a:gd name="T8" fmla="*/ 43 w 241"/>
                <a:gd name="T9" fmla="*/ 473 h 506"/>
                <a:gd name="T10" fmla="*/ 57 w 241"/>
                <a:gd name="T11" fmla="*/ 456 h 506"/>
                <a:gd name="T12" fmla="*/ 74 w 241"/>
                <a:gd name="T13" fmla="*/ 434 h 506"/>
                <a:gd name="T14" fmla="*/ 83 w 241"/>
                <a:gd name="T15" fmla="*/ 421 h 506"/>
                <a:gd name="T16" fmla="*/ 92 w 241"/>
                <a:gd name="T17" fmla="*/ 406 h 506"/>
                <a:gd name="T18" fmla="*/ 101 w 241"/>
                <a:gd name="T19" fmla="*/ 390 h 506"/>
                <a:gd name="T20" fmla="*/ 110 w 241"/>
                <a:gd name="T21" fmla="*/ 372 h 506"/>
                <a:gd name="T22" fmla="*/ 120 w 241"/>
                <a:gd name="T23" fmla="*/ 353 h 506"/>
                <a:gd name="T24" fmla="*/ 130 w 241"/>
                <a:gd name="T25" fmla="*/ 332 h 506"/>
                <a:gd name="T26" fmla="*/ 140 w 241"/>
                <a:gd name="T27" fmla="*/ 308 h 506"/>
                <a:gd name="T28" fmla="*/ 151 w 241"/>
                <a:gd name="T29" fmla="*/ 282 h 506"/>
                <a:gd name="T30" fmla="*/ 161 w 241"/>
                <a:gd name="T31" fmla="*/ 255 h 506"/>
                <a:gd name="T32" fmla="*/ 172 w 241"/>
                <a:gd name="T33" fmla="*/ 226 h 506"/>
                <a:gd name="T34" fmla="*/ 183 w 241"/>
                <a:gd name="T35" fmla="*/ 194 h 506"/>
                <a:gd name="T36" fmla="*/ 194 w 241"/>
                <a:gd name="T37" fmla="*/ 160 h 506"/>
                <a:gd name="T38" fmla="*/ 206 w 241"/>
                <a:gd name="T39" fmla="*/ 123 h 506"/>
                <a:gd name="T40" fmla="*/ 217 w 241"/>
                <a:gd name="T41" fmla="*/ 85 h 506"/>
                <a:gd name="T42" fmla="*/ 229 w 241"/>
                <a:gd name="T43" fmla="*/ 43 h 506"/>
                <a:gd name="T44" fmla="*/ 241 w 241"/>
                <a:gd name="T45"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1" h="506">
                  <a:moveTo>
                    <a:pt x="0" y="506"/>
                  </a:moveTo>
                  <a:lnTo>
                    <a:pt x="5" y="504"/>
                  </a:lnTo>
                  <a:lnTo>
                    <a:pt x="20" y="495"/>
                  </a:lnTo>
                  <a:lnTo>
                    <a:pt x="31" y="485"/>
                  </a:lnTo>
                  <a:lnTo>
                    <a:pt x="43" y="473"/>
                  </a:lnTo>
                  <a:lnTo>
                    <a:pt x="57" y="456"/>
                  </a:lnTo>
                  <a:lnTo>
                    <a:pt x="74" y="434"/>
                  </a:lnTo>
                  <a:lnTo>
                    <a:pt x="83" y="421"/>
                  </a:lnTo>
                  <a:lnTo>
                    <a:pt x="92" y="406"/>
                  </a:lnTo>
                  <a:lnTo>
                    <a:pt x="101" y="390"/>
                  </a:lnTo>
                  <a:lnTo>
                    <a:pt x="110" y="372"/>
                  </a:lnTo>
                  <a:lnTo>
                    <a:pt x="120" y="353"/>
                  </a:lnTo>
                  <a:lnTo>
                    <a:pt x="130" y="332"/>
                  </a:lnTo>
                  <a:lnTo>
                    <a:pt x="140" y="308"/>
                  </a:lnTo>
                  <a:lnTo>
                    <a:pt x="151" y="282"/>
                  </a:lnTo>
                  <a:lnTo>
                    <a:pt x="161" y="255"/>
                  </a:lnTo>
                  <a:lnTo>
                    <a:pt x="172" y="226"/>
                  </a:lnTo>
                  <a:lnTo>
                    <a:pt x="183" y="194"/>
                  </a:lnTo>
                  <a:lnTo>
                    <a:pt x="194" y="160"/>
                  </a:lnTo>
                  <a:lnTo>
                    <a:pt x="206" y="123"/>
                  </a:lnTo>
                  <a:lnTo>
                    <a:pt x="217" y="85"/>
                  </a:lnTo>
                  <a:lnTo>
                    <a:pt x="229" y="43"/>
                  </a:lnTo>
                  <a:lnTo>
                    <a:pt x="241"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0" name="Freeform 44">
              <a:extLst>
                <a:ext uri="{FF2B5EF4-FFF2-40B4-BE49-F238E27FC236}">
                  <a16:creationId xmlns:a16="http://schemas.microsoft.com/office/drawing/2014/main" id="{E023CB0E-AD6C-6453-D421-6A8EFF01345F}"/>
                </a:ext>
              </a:extLst>
            </p:cNvPr>
            <p:cNvSpPr>
              <a:spLocks/>
            </p:cNvSpPr>
            <p:nvPr/>
          </p:nvSpPr>
          <p:spPr bwMode="auto">
            <a:xfrm>
              <a:off x="2968" y="733"/>
              <a:ext cx="241" cy="131"/>
            </a:xfrm>
            <a:custGeom>
              <a:avLst/>
              <a:gdLst>
                <a:gd name="T0" fmla="*/ 0 w 793"/>
                <a:gd name="T1" fmla="*/ 0 h 428"/>
                <a:gd name="T2" fmla="*/ 3 w 793"/>
                <a:gd name="T3" fmla="*/ 0 h 428"/>
                <a:gd name="T4" fmla="*/ 11 w 793"/>
                <a:gd name="T5" fmla="*/ 0 h 428"/>
                <a:gd name="T6" fmla="*/ 26 w 793"/>
                <a:gd name="T7" fmla="*/ 0 h 428"/>
                <a:gd name="T8" fmla="*/ 46 w 793"/>
                <a:gd name="T9" fmla="*/ 2 h 428"/>
                <a:gd name="T10" fmla="*/ 73 w 793"/>
                <a:gd name="T11" fmla="*/ 7 h 428"/>
                <a:gd name="T12" fmla="*/ 106 w 793"/>
                <a:gd name="T13" fmla="*/ 14 h 428"/>
                <a:gd name="T14" fmla="*/ 124 w 793"/>
                <a:gd name="T15" fmla="*/ 19 h 428"/>
                <a:gd name="T16" fmla="*/ 144 w 793"/>
                <a:gd name="T17" fmla="*/ 25 h 428"/>
                <a:gd name="T18" fmla="*/ 166 w 793"/>
                <a:gd name="T19" fmla="*/ 33 h 428"/>
                <a:gd name="T20" fmla="*/ 190 w 793"/>
                <a:gd name="T21" fmla="*/ 41 h 428"/>
                <a:gd name="T22" fmla="*/ 214 w 793"/>
                <a:gd name="T23" fmla="*/ 51 h 428"/>
                <a:gd name="T24" fmla="*/ 242 w 793"/>
                <a:gd name="T25" fmla="*/ 62 h 428"/>
                <a:gd name="T26" fmla="*/ 270 w 793"/>
                <a:gd name="T27" fmla="*/ 75 h 428"/>
                <a:gd name="T28" fmla="*/ 300 w 793"/>
                <a:gd name="T29" fmla="*/ 90 h 428"/>
                <a:gd name="T30" fmla="*/ 332 w 793"/>
                <a:gd name="T31" fmla="*/ 106 h 428"/>
                <a:gd name="T32" fmla="*/ 365 w 793"/>
                <a:gd name="T33" fmla="*/ 124 h 428"/>
                <a:gd name="T34" fmla="*/ 400 w 793"/>
                <a:gd name="T35" fmla="*/ 144 h 428"/>
                <a:gd name="T36" fmla="*/ 437 w 793"/>
                <a:gd name="T37" fmla="*/ 167 h 428"/>
                <a:gd name="T38" fmla="*/ 475 w 793"/>
                <a:gd name="T39" fmla="*/ 191 h 428"/>
                <a:gd name="T40" fmla="*/ 515 w 793"/>
                <a:gd name="T41" fmla="*/ 217 h 428"/>
                <a:gd name="T42" fmla="*/ 558 w 793"/>
                <a:gd name="T43" fmla="*/ 246 h 428"/>
                <a:gd name="T44" fmla="*/ 601 w 793"/>
                <a:gd name="T45" fmla="*/ 277 h 428"/>
                <a:gd name="T46" fmla="*/ 646 w 793"/>
                <a:gd name="T47" fmla="*/ 311 h 428"/>
                <a:gd name="T48" fmla="*/ 693 w 793"/>
                <a:gd name="T49" fmla="*/ 348 h 428"/>
                <a:gd name="T50" fmla="*/ 743 w 793"/>
                <a:gd name="T51" fmla="*/ 387 h 428"/>
                <a:gd name="T52" fmla="*/ 793 w 793"/>
                <a:gd name="T53" fmla="*/ 428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93" h="428">
                  <a:moveTo>
                    <a:pt x="0" y="0"/>
                  </a:moveTo>
                  <a:lnTo>
                    <a:pt x="3" y="0"/>
                  </a:lnTo>
                  <a:lnTo>
                    <a:pt x="11" y="0"/>
                  </a:lnTo>
                  <a:lnTo>
                    <a:pt x="26" y="0"/>
                  </a:lnTo>
                  <a:lnTo>
                    <a:pt x="46" y="2"/>
                  </a:lnTo>
                  <a:lnTo>
                    <a:pt x="73" y="7"/>
                  </a:lnTo>
                  <a:lnTo>
                    <a:pt x="106" y="14"/>
                  </a:lnTo>
                  <a:lnTo>
                    <a:pt x="124" y="19"/>
                  </a:lnTo>
                  <a:lnTo>
                    <a:pt x="144" y="25"/>
                  </a:lnTo>
                  <a:lnTo>
                    <a:pt x="166" y="33"/>
                  </a:lnTo>
                  <a:lnTo>
                    <a:pt x="190" y="41"/>
                  </a:lnTo>
                  <a:lnTo>
                    <a:pt x="214" y="51"/>
                  </a:lnTo>
                  <a:lnTo>
                    <a:pt x="242" y="62"/>
                  </a:lnTo>
                  <a:lnTo>
                    <a:pt x="270" y="75"/>
                  </a:lnTo>
                  <a:lnTo>
                    <a:pt x="300" y="90"/>
                  </a:lnTo>
                  <a:lnTo>
                    <a:pt x="332" y="106"/>
                  </a:lnTo>
                  <a:lnTo>
                    <a:pt x="365" y="124"/>
                  </a:lnTo>
                  <a:lnTo>
                    <a:pt x="400" y="144"/>
                  </a:lnTo>
                  <a:lnTo>
                    <a:pt x="437" y="167"/>
                  </a:lnTo>
                  <a:lnTo>
                    <a:pt x="475" y="191"/>
                  </a:lnTo>
                  <a:lnTo>
                    <a:pt x="515" y="217"/>
                  </a:lnTo>
                  <a:lnTo>
                    <a:pt x="558" y="246"/>
                  </a:lnTo>
                  <a:lnTo>
                    <a:pt x="601" y="277"/>
                  </a:lnTo>
                  <a:lnTo>
                    <a:pt x="646" y="311"/>
                  </a:lnTo>
                  <a:lnTo>
                    <a:pt x="693" y="348"/>
                  </a:lnTo>
                  <a:lnTo>
                    <a:pt x="743" y="387"/>
                  </a:lnTo>
                  <a:lnTo>
                    <a:pt x="793" y="428"/>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1" name="Freeform 43">
              <a:extLst>
                <a:ext uri="{FF2B5EF4-FFF2-40B4-BE49-F238E27FC236}">
                  <a16:creationId xmlns:a16="http://schemas.microsoft.com/office/drawing/2014/main" id="{3ACB06EC-11CB-3783-A337-EF60ED77D008}"/>
                </a:ext>
              </a:extLst>
            </p:cNvPr>
            <p:cNvSpPr>
              <a:spLocks/>
            </p:cNvSpPr>
            <p:nvPr/>
          </p:nvSpPr>
          <p:spPr bwMode="auto">
            <a:xfrm>
              <a:off x="3254" y="865"/>
              <a:ext cx="102" cy="114"/>
            </a:xfrm>
            <a:custGeom>
              <a:avLst/>
              <a:gdLst>
                <a:gd name="T0" fmla="*/ 341 w 341"/>
                <a:gd name="T1" fmla="*/ 373 h 373"/>
                <a:gd name="T2" fmla="*/ 337 w 341"/>
                <a:gd name="T3" fmla="*/ 362 h 373"/>
                <a:gd name="T4" fmla="*/ 325 w 341"/>
                <a:gd name="T5" fmla="*/ 335 h 373"/>
                <a:gd name="T6" fmla="*/ 315 w 341"/>
                <a:gd name="T7" fmla="*/ 315 h 373"/>
                <a:gd name="T8" fmla="*/ 303 w 341"/>
                <a:gd name="T9" fmla="*/ 293 h 373"/>
                <a:gd name="T10" fmla="*/ 287 w 341"/>
                <a:gd name="T11" fmla="*/ 268 h 373"/>
                <a:gd name="T12" fmla="*/ 269 w 341"/>
                <a:gd name="T13" fmla="*/ 239 h 373"/>
                <a:gd name="T14" fmla="*/ 247 w 341"/>
                <a:gd name="T15" fmla="*/ 211 h 373"/>
                <a:gd name="T16" fmla="*/ 223 w 341"/>
                <a:gd name="T17" fmla="*/ 181 h 373"/>
                <a:gd name="T18" fmla="*/ 209 w 341"/>
                <a:gd name="T19" fmla="*/ 165 h 373"/>
                <a:gd name="T20" fmla="*/ 195 w 341"/>
                <a:gd name="T21" fmla="*/ 150 h 373"/>
                <a:gd name="T22" fmla="*/ 180 w 341"/>
                <a:gd name="T23" fmla="*/ 134 h 373"/>
                <a:gd name="T24" fmla="*/ 164 w 341"/>
                <a:gd name="T25" fmla="*/ 119 h 373"/>
                <a:gd name="T26" fmla="*/ 147 w 341"/>
                <a:gd name="T27" fmla="*/ 103 h 373"/>
                <a:gd name="T28" fmla="*/ 129 w 341"/>
                <a:gd name="T29" fmla="*/ 88 h 373"/>
                <a:gd name="T30" fmla="*/ 110 w 341"/>
                <a:gd name="T31" fmla="*/ 72 h 373"/>
                <a:gd name="T32" fmla="*/ 90 w 341"/>
                <a:gd name="T33" fmla="*/ 56 h 373"/>
                <a:gd name="T34" fmla="*/ 69 w 341"/>
                <a:gd name="T35" fmla="*/ 42 h 373"/>
                <a:gd name="T36" fmla="*/ 47 w 341"/>
                <a:gd name="T37" fmla="*/ 27 h 373"/>
                <a:gd name="T38" fmla="*/ 24 w 341"/>
                <a:gd name="T39" fmla="*/ 13 h 373"/>
                <a:gd name="T40" fmla="*/ 0 w 341"/>
                <a:gd name="T41" fmla="*/ 0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1" h="373">
                  <a:moveTo>
                    <a:pt x="341" y="373"/>
                  </a:moveTo>
                  <a:lnTo>
                    <a:pt x="337" y="362"/>
                  </a:lnTo>
                  <a:lnTo>
                    <a:pt x="325" y="335"/>
                  </a:lnTo>
                  <a:lnTo>
                    <a:pt x="315" y="315"/>
                  </a:lnTo>
                  <a:lnTo>
                    <a:pt x="303" y="293"/>
                  </a:lnTo>
                  <a:lnTo>
                    <a:pt x="287" y="268"/>
                  </a:lnTo>
                  <a:lnTo>
                    <a:pt x="269" y="239"/>
                  </a:lnTo>
                  <a:lnTo>
                    <a:pt x="247" y="211"/>
                  </a:lnTo>
                  <a:lnTo>
                    <a:pt x="223" y="181"/>
                  </a:lnTo>
                  <a:lnTo>
                    <a:pt x="209" y="165"/>
                  </a:lnTo>
                  <a:lnTo>
                    <a:pt x="195" y="150"/>
                  </a:lnTo>
                  <a:lnTo>
                    <a:pt x="180" y="134"/>
                  </a:lnTo>
                  <a:lnTo>
                    <a:pt x="164" y="119"/>
                  </a:lnTo>
                  <a:lnTo>
                    <a:pt x="147" y="103"/>
                  </a:lnTo>
                  <a:lnTo>
                    <a:pt x="129" y="88"/>
                  </a:lnTo>
                  <a:lnTo>
                    <a:pt x="110" y="72"/>
                  </a:lnTo>
                  <a:lnTo>
                    <a:pt x="90" y="56"/>
                  </a:lnTo>
                  <a:lnTo>
                    <a:pt x="69" y="42"/>
                  </a:lnTo>
                  <a:lnTo>
                    <a:pt x="47" y="27"/>
                  </a:lnTo>
                  <a:lnTo>
                    <a:pt x="24" y="13"/>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2" name="Freeform 42">
              <a:extLst>
                <a:ext uri="{FF2B5EF4-FFF2-40B4-BE49-F238E27FC236}">
                  <a16:creationId xmlns:a16="http://schemas.microsoft.com/office/drawing/2014/main" id="{14C88D7F-F87F-17BA-954C-AFE4A69FEFB7}"/>
                </a:ext>
              </a:extLst>
            </p:cNvPr>
            <p:cNvSpPr>
              <a:spLocks noEditPoints="1"/>
            </p:cNvSpPr>
            <p:nvPr/>
          </p:nvSpPr>
          <p:spPr bwMode="auto">
            <a:xfrm>
              <a:off x="3550" y="913"/>
              <a:ext cx="2074" cy="565"/>
            </a:xfrm>
            <a:custGeom>
              <a:avLst/>
              <a:gdLst>
                <a:gd name="T0" fmla="*/ 44 w 6822"/>
                <a:gd name="T1" fmla="*/ 127 h 1845"/>
                <a:gd name="T2" fmla="*/ 24 w 6822"/>
                <a:gd name="T3" fmla="*/ 119 h 1845"/>
                <a:gd name="T4" fmla="*/ 9 w 6822"/>
                <a:gd name="T5" fmla="*/ 104 h 1845"/>
                <a:gd name="T6" fmla="*/ 1 w 6822"/>
                <a:gd name="T7" fmla="*/ 83 h 1845"/>
                <a:gd name="T8" fmla="*/ 1 w 6822"/>
                <a:gd name="T9" fmla="*/ 61 h 1845"/>
                <a:gd name="T10" fmla="*/ 10 w 6822"/>
                <a:gd name="T11" fmla="*/ 41 h 1845"/>
                <a:gd name="T12" fmla="*/ 25 w 6822"/>
                <a:gd name="T13" fmla="*/ 26 h 1845"/>
                <a:gd name="T14" fmla="*/ 45 w 6822"/>
                <a:gd name="T15" fmla="*/ 18 h 1845"/>
                <a:gd name="T16" fmla="*/ 6578 w 6822"/>
                <a:gd name="T17" fmla="*/ 1743 h 1845"/>
                <a:gd name="T18" fmla="*/ 6259 w 6822"/>
                <a:gd name="T19" fmla="*/ 1568 h 1845"/>
                <a:gd name="T20" fmla="*/ 5942 w 6822"/>
                <a:gd name="T21" fmla="*/ 1405 h 1845"/>
                <a:gd name="T22" fmla="*/ 5626 w 6822"/>
                <a:gd name="T23" fmla="*/ 1254 h 1845"/>
                <a:gd name="T24" fmla="*/ 5314 w 6822"/>
                <a:gd name="T25" fmla="*/ 1115 h 1845"/>
                <a:gd name="T26" fmla="*/ 5006 w 6822"/>
                <a:gd name="T27" fmla="*/ 989 h 1845"/>
                <a:gd name="T28" fmla="*/ 4701 w 6822"/>
                <a:gd name="T29" fmla="*/ 872 h 1845"/>
                <a:gd name="T30" fmla="*/ 4401 w 6822"/>
                <a:gd name="T31" fmla="*/ 766 h 1845"/>
                <a:gd name="T32" fmla="*/ 4106 w 6822"/>
                <a:gd name="T33" fmla="*/ 671 h 1845"/>
                <a:gd name="T34" fmla="*/ 3817 w 6822"/>
                <a:gd name="T35" fmla="*/ 585 h 1845"/>
                <a:gd name="T36" fmla="*/ 3534 w 6822"/>
                <a:gd name="T37" fmla="*/ 508 h 1845"/>
                <a:gd name="T38" fmla="*/ 3258 w 6822"/>
                <a:gd name="T39" fmla="*/ 440 h 1845"/>
                <a:gd name="T40" fmla="*/ 2990 w 6822"/>
                <a:gd name="T41" fmla="*/ 379 h 1845"/>
                <a:gd name="T42" fmla="*/ 2729 w 6822"/>
                <a:gd name="T43" fmla="*/ 327 h 1845"/>
                <a:gd name="T44" fmla="*/ 2234 w 6822"/>
                <a:gd name="T45" fmla="*/ 242 h 1845"/>
                <a:gd name="T46" fmla="*/ 1778 w 6822"/>
                <a:gd name="T47" fmla="*/ 183 h 1845"/>
                <a:gd name="T48" fmla="*/ 1366 w 6822"/>
                <a:gd name="T49" fmla="*/ 144 h 1845"/>
                <a:gd name="T50" fmla="*/ 1002 w 6822"/>
                <a:gd name="T51" fmla="*/ 122 h 1845"/>
                <a:gd name="T52" fmla="*/ 690 w 6822"/>
                <a:gd name="T53" fmla="*/ 112 h 1845"/>
                <a:gd name="T54" fmla="*/ 436 w 6822"/>
                <a:gd name="T55" fmla="*/ 112 h 1845"/>
                <a:gd name="T56" fmla="*/ 143 w 6822"/>
                <a:gd name="T57" fmla="*/ 123 h 1845"/>
                <a:gd name="T58" fmla="*/ 111 w 6822"/>
                <a:gd name="T59" fmla="*/ 12 h 1845"/>
                <a:gd name="T60" fmla="*/ 407 w 6822"/>
                <a:gd name="T61" fmla="*/ 1 h 1845"/>
                <a:gd name="T62" fmla="*/ 656 w 6822"/>
                <a:gd name="T63" fmla="*/ 0 h 1845"/>
                <a:gd name="T64" fmla="*/ 964 w 6822"/>
                <a:gd name="T65" fmla="*/ 8 h 1845"/>
                <a:gd name="T66" fmla="*/ 1326 w 6822"/>
                <a:gd name="T67" fmla="*/ 28 h 1845"/>
                <a:gd name="T68" fmla="*/ 1736 w 6822"/>
                <a:gd name="T69" fmla="*/ 65 h 1845"/>
                <a:gd name="T70" fmla="*/ 2191 w 6822"/>
                <a:gd name="T71" fmla="*/ 123 h 1845"/>
                <a:gd name="T72" fmla="*/ 2686 w 6822"/>
                <a:gd name="T73" fmla="*/ 205 h 1845"/>
                <a:gd name="T74" fmla="*/ 2979 w 6822"/>
                <a:gd name="T75" fmla="*/ 263 h 1845"/>
                <a:gd name="T76" fmla="*/ 3249 w 6822"/>
                <a:gd name="T77" fmla="*/ 323 h 1845"/>
                <a:gd name="T78" fmla="*/ 3527 w 6822"/>
                <a:gd name="T79" fmla="*/ 391 h 1845"/>
                <a:gd name="T80" fmla="*/ 3812 w 6822"/>
                <a:gd name="T81" fmla="*/ 468 h 1845"/>
                <a:gd name="T82" fmla="*/ 4102 w 6822"/>
                <a:gd name="T83" fmla="*/ 553 h 1845"/>
                <a:gd name="T84" fmla="*/ 4399 w 6822"/>
                <a:gd name="T85" fmla="*/ 649 h 1845"/>
                <a:gd name="T86" fmla="*/ 4701 w 6822"/>
                <a:gd name="T87" fmla="*/ 753 h 1845"/>
                <a:gd name="T88" fmla="*/ 5008 w 6822"/>
                <a:gd name="T89" fmla="*/ 869 h 1845"/>
                <a:gd name="T90" fmla="*/ 5319 w 6822"/>
                <a:gd name="T91" fmla="*/ 997 h 1845"/>
                <a:gd name="T92" fmla="*/ 5634 w 6822"/>
                <a:gd name="T93" fmla="*/ 1134 h 1845"/>
                <a:gd name="T94" fmla="*/ 5951 w 6822"/>
                <a:gd name="T95" fmla="*/ 1285 h 1845"/>
                <a:gd name="T96" fmla="*/ 6271 w 6822"/>
                <a:gd name="T97" fmla="*/ 1447 h 1845"/>
                <a:gd name="T98" fmla="*/ 6593 w 6822"/>
                <a:gd name="T99" fmla="*/ 1623 h 1845"/>
                <a:gd name="T100" fmla="*/ 6797 w 6822"/>
                <a:gd name="T101" fmla="*/ 1742 h 1845"/>
                <a:gd name="T102" fmla="*/ 6813 w 6822"/>
                <a:gd name="T103" fmla="*/ 1757 h 1845"/>
                <a:gd name="T104" fmla="*/ 6821 w 6822"/>
                <a:gd name="T105" fmla="*/ 1777 h 1845"/>
                <a:gd name="T106" fmla="*/ 6821 w 6822"/>
                <a:gd name="T107" fmla="*/ 1798 h 1845"/>
                <a:gd name="T108" fmla="*/ 6813 w 6822"/>
                <a:gd name="T109" fmla="*/ 1819 h 1845"/>
                <a:gd name="T110" fmla="*/ 6797 w 6822"/>
                <a:gd name="T111" fmla="*/ 1835 h 1845"/>
                <a:gd name="T112" fmla="*/ 6778 w 6822"/>
                <a:gd name="T113" fmla="*/ 1843 h 1845"/>
                <a:gd name="T114" fmla="*/ 6756 w 6822"/>
                <a:gd name="T115" fmla="*/ 1844 h 1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822" h="1845">
                  <a:moveTo>
                    <a:pt x="50" y="17"/>
                  </a:moveTo>
                  <a:lnTo>
                    <a:pt x="61" y="128"/>
                  </a:lnTo>
                  <a:lnTo>
                    <a:pt x="58" y="129"/>
                  </a:lnTo>
                  <a:lnTo>
                    <a:pt x="55" y="129"/>
                  </a:lnTo>
                  <a:lnTo>
                    <a:pt x="52" y="129"/>
                  </a:lnTo>
                  <a:lnTo>
                    <a:pt x="50" y="128"/>
                  </a:lnTo>
                  <a:lnTo>
                    <a:pt x="47" y="128"/>
                  </a:lnTo>
                  <a:lnTo>
                    <a:pt x="44" y="127"/>
                  </a:lnTo>
                  <a:lnTo>
                    <a:pt x="41" y="127"/>
                  </a:lnTo>
                  <a:lnTo>
                    <a:pt x="39" y="126"/>
                  </a:lnTo>
                  <a:lnTo>
                    <a:pt x="36" y="125"/>
                  </a:lnTo>
                  <a:lnTo>
                    <a:pt x="34" y="124"/>
                  </a:lnTo>
                  <a:lnTo>
                    <a:pt x="31" y="123"/>
                  </a:lnTo>
                  <a:lnTo>
                    <a:pt x="29" y="122"/>
                  </a:lnTo>
                  <a:lnTo>
                    <a:pt x="27" y="121"/>
                  </a:lnTo>
                  <a:lnTo>
                    <a:pt x="24" y="119"/>
                  </a:lnTo>
                  <a:lnTo>
                    <a:pt x="22" y="118"/>
                  </a:lnTo>
                  <a:lnTo>
                    <a:pt x="20" y="116"/>
                  </a:lnTo>
                  <a:lnTo>
                    <a:pt x="18" y="114"/>
                  </a:lnTo>
                  <a:lnTo>
                    <a:pt x="16" y="112"/>
                  </a:lnTo>
                  <a:lnTo>
                    <a:pt x="14" y="110"/>
                  </a:lnTo>
                  <a:lnTo>
                    <a:pt x="13" y="108"/>
                  </a:lnTo>
                  <a:lnTo>
                    <a:pt x="11" y="106"/>
                  </a:lnTo>
                  <a:lnTo>
                    <a:pt x="9" y="104"/>
                  </a:lnTo>
                  <a:lnTo>
                    <a:pt x="8" y="102"/>
                  </a:lnTo>
                  <a:lnTo>
                    <a:pt x="7" y="99"/>
                  </a:lnTo>
                  <a:lnTo>
                    <a:pt x="5" y="97"/>
                  </a:lnTo>
                  <a:lnTo>
                    <a:pt x="4" y="95"/>
                  </a:lnTo>
                  <a:lnTo>
                    <a:pt x="3" y="92"/>
                  </a:lnTo>
                  <a:lnTo>
                    <a:pt x="2" y="88"/>
                  </a:lnTo>
                  <a:lnTo>
                    <a:pt x="2" y="86"/>
                  </a:lnTo>
                  <a:lnTo>
                    <a:pt x="1" y="83"/>
                  </a:lnTo>
                  <a:lnTo>
                    <a:pt x="1" y="80"/>
                  </a:lnTo>
                  <a:lnTo>
                    <a:pt x="0" y="77"/>
                  </a:lnTo>
                  <a:lnTo>
                    <a:pt x="0" y="75"/>
                  </a:lnTo>
                  <a:lnTo>
                    <a:pt x="0" y="72"/>
                  </a:lnTo>
                  <a:lnTo>
                    <a:pt x="0" y="69"/>
                  </a:lnTo>
                  <a:lnTo>
                    <a:pt x="0" y="66"/>
                  </a:lnTo>
                  <a:lnTo>
                    <a:pt x="1" y="63"/>
                  </a:lnTo>
                  <a:lnTo>
                    <a:pt x="1" y="61"/>
                  </a:lnTo>
                  <a:lnTo>
                    <a:pt x="2" y="58"/>
                  </a:lnTo>
                  <a:lnTo>
                    <a:pt x="3" y="55"/>
                  </a:lnTo>
                  <a:lnTo>
                    <a:pt x="3" y="53"/>
                  </a:lnTo>
                  <a:lnTo>
                    <a:pt x="4" y="50"/>
                  </a:lnTo>
                  <a:lnTo>
                    <a:pt x="6" y="48"/>
                  </a:lnTo>
                  <a:lnTo>
                    <a:pt x="7" y="46"/>
                  </a:lnTo>
                  <a:lnTo>
                    <a:pt x="8" y="43"/>
                  </a:lnTo>
                  <a:lnTo>
                    <a:pt x="10" y="41"/>
                  </a:lnTo>
                  <a:lnTo>
                    <a:pt x="11" y="39"/>
                  </a:lnTo>
                  <a:lnTo>
                    <a:pt x="13" y="37"/>
                  </a:lnTo>
                  <a:lnTo>
                    <a:pt x="15" y="35"/>
                  </a:lnTo>
                  <a:lnTo>
                    <a:pt x="16" y="33"/>
                  </a:lnTo>
                  <a:lnTo>
                    <a:pt x="18" y="31"/>
                  </a:lnTo>
                  <a:lnTo>
                    <a:pt x="20" y="29"/>
                  </a:lnTo>
                  <a:lnTo>
                    <a:pt x="22" y="28"/>
                  </a:lnTo>
                  <a:lnTo>
                    <a:pt x="25" y="26"/>
                  </a:lnTo>
                  <a:lnTo>
                    <a:pt x="27" y="25"/>
                  </a:lnTo>
                  <a:lnTo>
                    <a:pt x="29" y="23"/>
                  </a:lnTo>
                  <a:lnTo>
                    <a:pt x="32" y="22"/>
                  </a:lnTo>
                  <a:lnTo>
                    <a:pt x="34" y="21"/>
                  </a:lnTo>
                  <a:lnTo>
                    <a:pt x="37" y="20"/>
                  </a:lnTo>
                  <a:lnTo>
                    <a:pt x="39" y="19"/>
                  </a:lnTo>
                  <a:lnTo>
                    <a:pt x="42" y="18"/>
                  </a:lnTo>
                  <a:lnTo>
                    <a:pt x="45" y="18"/>
                  </a:lnTo>
                  <a:lnTo>
                    <a:pt x="47" y="17"/>
                  </a:lnTo>
                  <a:lnTo>
                    <a:pt x="50" y="17"/>
                  </a:lnTo>
                  <a:close/>
                  <a:moveTo>
                    <a:pt x="6795" y="1740"/>
                  </a:moveTo>
                  <a:lnTo>
                    <a:pt x="6738" y="1837"/>
                  </a:lnTo>
                  <a:lnTo>
                    <a:pt x="6698" y="1812"/>
                  </a:lnTo>
                  <a:lnTo>
                    <a:pt x="6658" y="1789"/>
                  </a:lnTo>
                  <a:lnTo>
                    <a:pt x="6618" y="1766"/>
                  </a:lnTo>
                  <a:lnTo>
                    <a:pt x="6578" y="1743"/>
                  </a:lnTo>
                  <a:lnTo>
                    <a:pt x="6538" y="1721"/>
                  </a:lnTo>
                  <a:lnTo>
                    <a:pt x="6498" y="1699"/>
                  </a:lnTo>
                  <a:lnTo>
                    <a:pt x="6458" y="1676"/>
                  </a:lnTo>
                  <a:lnTo>
                    <a:pt x="6418" y="1653"/>
                  </a:lnTo>
                  <a:lnTo>
                    <a:pt x="6379" y="1632"/>
                  </a:lnTo>
                  <a:lnTo>
                    <a:pt x="6338" y="1610"/>
                  </a:lnTo>
                  <a:lnTo>
                    <a:pt x="6298" y="1589"/>
                  </a:lnTo>
                  <a:lnTo>
                    <a:pt x="6259" y="1568"/>
                  </a:lnTo>
                  <a:lnTo>
                    <a:pt x="6219" y="1547"/>
                  </a:lnTo>
                  <a:lnTo>
                    <a:pt x="6179" y="1526"/>
                  </a:lnTo>
                  <a:lnTo>
                    <a:pt x="6140" y="1505"/>
                  </a:lnTo>
                  <a:lnTo>
                    <a:pt x="6100" y="1484"/>
                  </a:lnTo>
                  <a:lnTo>
                    <a:pt x="6061" y="1464"/>
                  </a:lnTo>
                  <a:lnTo>
                    <a:pt x="6020" y="1444"/>
                  </a:lnTo>
                  <a:lnTo>
                    <a:pt x="5981" y="1424"/>
                  </a:lnTo>
                  <a:lnTo>
                    <a:pt x="5942" y="1405"/>
                  </a:lnTo>
                  <a:lnTo>
                    <a:pt x="5902" y="1385"/>
                  </a:lnTo>
                  <a:lnTo>
                    <a:pt x="5862" y="1366"/>
                  </a:lnTo>
                  <a:lnTo>
                    <a:pt x="5823" y="1347"/>
                  </a:lnTo>
                  <a:lnTo>
                    <a:pt x="5784" y="1328"/>
                  </a:lnTo>
                  <a:lnTo>
                    <a:pt x="5745" y="1309"/>
                  </a:lnTo>
                  <a:lnTo>
                    <a:pt x="5705" y="1290"/>
                  </a:lnTo>
                  <a:lnTo>
                    <a:pt x="5666" y="1272"/>
                  </a:lnTo>
                  <a:lnTo>
                    <a:pt x="5626" y="1254"/>
                  </a:lnTo>
                  <a:lnTo>
                    <a:pt x="5588" y="1236"/>
                  </a:lnTo>
                  <a:lnTo>
                    <a:pt x="5548" y="1218"/>
                  </a:lnTo>
                  <a:lnTo>
                    <a:pt x="5509" y="1201"/>
                  </a:lnTo>
                  <a:lnTo>
                    <a:pt x="5470" y="1183"/>
                  </a:lnTo>
                  <a:lnTo>
                    <a:pt x="5431" y="1167"/>
                  </a:lnTo>
                  <a:lnTo>
                    <a:pt x="5392" y="1150"/>
                  </a:lnTo>
                  <a:lnTo>
                    <a:pt x="5353" y="1132"/>
                  </a:lnTo>
                  <a:lnTo>
                    <a:pt x="5314" y="1115"/>
                  </a:lnTo>
                  <a:lnTo>
                    <a:pt x="5276" y="1099"/>
                  </a:lnTo>
                  <a:lnTo>
                    <a:pt x="5237" y="1083"/>
                  </a:lnTo>
                  <a:lnTo>
                    <a:pt x="5198" y="1067"/>
                  </a:lnTo>
                  <a:lnTo>
                    <a:pt x="5159" y="1051"/>
                  </a:lnTo>
                  <a:lnTo>
                    <a:pt x="5121" y="1035"/>
                  </a:lnTo>
                  <a:lnTo>
                    <a:pt x="5083" y="1019"/>
                  </a:lnTo>
                  <a:lnTo>
                    <a:pt x="5044" y="1004"/>
                  </a:lnTo>
                  <a:lnTo>
                    <a:pt x="5006" y="989"/>
                  </a:lnTo>
                  <a:lnTo>
                    <a:pt x="4967" y="974"/>
                  </a:lnTo>
                  <a:lnTo>
                    <a:pt x="4930" y="958"/>
                  </a:lnTo>
                  <a:lnTo>
                    <a:pt x="4890" y="943"/>
                  </a:lnTo>
                  <a:lnTo>
                    <a:pt x="4853" y="929"/>
                  </a:lnTo>
                  <a:lnTo>
                    <a:pt x="4815" y="914"/>
                  </a:lnTo>
                  <a:lnTo>
                    <a:pt x="4777" y="900"/>
                  </a:lnTo>
                  <a:lnTo>
                    <a:pt x="4738" y="886"/>
                  </a:lnTo>
                  <a:lnTo>
                    <a:pt x="4701" y="872"/>
                  </a:lnTo>
                  <a:lnTo>
                    <a:pt x="4663" y="859"/>
                  </a:lnTo>
                  <a:lnTo>
                    <a:pt x="4626" y="845"/>
                  </a:lnTo>
                  <a:lnTo>
                    <a:pt x="4587" y="832"/>
                  </a:lnTo>
                  <a:lnTo>
                    <a:pt x="4550" y="819"/>
                  </a:lnTo>
                  <a:lnTo>
                    <a:pt x="4513" y="806"/>
                  </a:lnTo>
                  <a:lnTo>
                    <a:pt x="4476" y="793"/>
                  </a:lnTo>
                  <a:lnTo>
                    <a:pt x="4439" y="779"/>
                  </a:lnTo>
                  <a:lnTo>
                    <a:pt x="4401" y="766"/>
                  </a:lnTo>
                  <a:lnTo>
                    <a:pt x="4364" y="754"/>
                  </a:lnTo>
                  <a:lnTo>
                    <a:pt x="4327" y="742"/>
                  </a:lnTo>
                  <a:lnTo>
                    <a:pt x="4290" y="730"/>
                  </a:lnTo>
                  <a:lnTo>
                    <a:pt x="4252" y="718"/>
                  </a:lnTo>
                  <a:lnTo>
                    <a:pt x="4216" y="706"/>
                  </a:lnTo>
                  <a:lnTo>
                    <a:pt x="4179" y="694"/>
                  </a:lnTo>
                  <a:lnTo>
                    <a:pt x="4143" y="683"/>
                  </a:lnTo>
                  <a:lnTo>
                    <a:pt x="4106" y="671"/>
                  </a:lnTo>
                  <a:lnTo>
                    <a:pt x="4069" y="660"/>
                  </a:lnTo>
                  <a:lnTo>
                    <a:pt x="4033" y="649"/>
                  </a:lnTo>
                  <a:lnTo>
                    <a:pt x="3997" y="638"/>
                  </a:lnTo>
                  <a:lnTo>
                    <a:pt x="3961" y="628"/>
                  </a:lnTo>
                  <a:lnTo>
                    <a:pt x="3924" y="617"/>
                  </a:lnTo>
                  <a:lnTo>
                    <a:pt x="3888" y="605"/>
                  </a:lnTo>
                  <a:lnTo>
                    <a:pt x="3853" y="595"/>
                  </a:lnTo>
                  <a:lnTo>
                    <a:pt x="3817" y="585"/>
                  </a:lnTo>
                  <a:lnTo>
                    <a:pt x="3781" y="575"/>
                  </a:lnTo>
                  <a:lnTo>
                    <a:pt x="3745" y="565"/>
                  </a:lnTo>
                  <a:lnTo>
                    <a:pt x="3710" y="555"/>
                  </a:lnTo>
                  <a:lnTo>
                    <a:pt x="3675" y="546"/>
                  </a:lnTo>
                  <a:lnTo>
                    <a:pt x="3640" y="536"/>
                  </a:lnTo>
                  <a:lnTo>
                    <a:pt x="3604" y="527"/>
                  </a:lnTo>
                  <a:lnTo>
                    <a:pt x="3569" y="517"/>
                  </a:lnTo>
                  <a:lnTo>
                    <a:pt x="3534" y="508"/>
                  </a:lnTo>
                  <a:lnTo>
                    <a:pt x="3499" y="499"/>
                  </a:lnTo>
                  <a:lnTo>
                    <a:pt x="3464" y="491"/>
                  </a:lnTo>
                  <a:lnTo>
                    <a:pt x="3429" y="482"/>
                  </a:lnTo>
                  <a:lnTo>
                    <a:pt x="3395" y="473"/>
                  </a:lnTo>
                  <a:lnTo>
                    <a:pt x="3361" y="465"/>
                  </a:lnTo>
                  <a:lnTo>
                    <a:pt x="3327" y="457"/>
                  </a:lnTo>
                  <a:lnTo>
                    <a:pt x="3292" y="448"/>
                  </a:lnTo>
                  <a:lnTo>
                    <a:pt x="3258" y="440"/>
                  </a:lnTo>
                  <a:lnTo>
                    <a:pt x="3224" y="432"/>
                  </a:lnTo>
                  <a:lnTo>
                    <a:pt x="3190" y="424"/>
                  </a:lnTo>
                  <a:lnTo>
                    <a:pt x="3157" y="416"/>
                  </a:lnTo>
                  <a:lnTo>
                    <a:pt x="3122" y="408"/>
                  </a:lnTo>
                  <a:lnTo>
                    <a:pt x="3089" y="401"/>
                  </a:lnTo>
                  <a:lnTo>
                    <a:pt x="3056" y="394"/>
                  </a:lnTo>
                  <a:lnTo>
                    <a:pt x="3023" y="387"/>
                  </a:lnTo>
                  <a:lnTo>
                    <a:pt x="2990" y="379"/>
                  </a:lnTo>
                  <a:lnTo>
                    <a:pt x="2956" y="372"/>
                  </a:lnTo>
                  <a:lnTo>
                    <a:pt x="2923" y="366"/>
                  </a:lnTo>
                  <a:lnTo>
                    <a:pt x="2891" y="359"/>
                  </a:lnTo>
                  <a:lnTo>
                    <a:pt x="2858" y="352"/>
                  </a:lnTo>
                  <a:lnTo>
                    <a:pt x="2826" y="346"/>
                  </a:lnTo>
                  <a:lnTo>
                    <a:pt x="2793" y="340"/>
                  </a:lnTo>
                  <a:lnTo>
                    <a:pt x="2761" y="333"/>
                  </a:lnTo>
                  <a:lnTo>
                    <a:pt x="2729" y="327"/>
                  </a:lnTo>
                  <a:lnTo>
                    <a:pt x="2666" y="315"/>
                  </a:lnTo>
                  <a:lnTo>
                    <a:pt x="2602" y="303"/>
                  </a:lnTo>
                  <a:lnTo>
                    <a:pt x="2539" y="293"/>
                  </a:lnTo>
                  <a:lnTo>
                    <a:pt x="2476" y="282"/>
                  </a:lnTo>
                  <a:lnTo>
                    <a:pt x="2415" y="271"/>
                  </a:lnTo>
                  <a:lnTo>
                    <a:pt x="2355" y="261"/>
                  </a:lnTo>
                  <a:lnTo>
                    <a:pt x="2294" y="251"/>
                  </a:lnTo>
                  <a:lnTo>
                    <a:pt x="2234" y="242"/>
                  </a:lnTo>
                  <a:lnTo>
                    <a:pt x="2175" y="233"/>
                  </a:lnTo>
                  <a:lnTo>
                    <a:pt x="2116" y="225"/>
                  </a:lnTo>
                  <a:lnTo>
                    <a:pt x="2059" y="217"/>
                  </a:lnTo>
                  <a:lnTo>
                    <a:pt x="2001" y="209"/>
                  </a:lnTo>
                  <a:lnTo>
                    <a:pt x="1944" y="202"/>
                  </a:lnTo>
                  <a:lnTo>
                    <a:pt x="1889" y="195"/>
                  </a:lnTo>
                  <a:lnTo>
                    <a:pt x="1833" y="189"/>
                  </a:lnTo>
                  <a:lnTo>
                    <a:pt x="1778" y="183"/>
                  </a:lnTo>
                  <a:lnTo>
                    <a:pt x="1725" y="177"/>
                  </a:lnTo>
                  <a:lnTo>
                    <a:pt x="1671" y="171"/>
                  </a:lnTo>
                  <a:lnTo>
                    <a:pt x="1618" y="166"/>
                  </a:lnTo>
                  <a:lnTo>
                    <a:pt x="1567" y="161"/>
                  </a:lnTo>
                  <a:lnTo>
                    <a:pt x="1515" y="156"/>
                  </a:lnTo>
                  <a:lnTo>
                    <a:pt x="1465" y="152"/>
                  </a:lnTo>
                  <a:lnTo>
                    <a:pt x="1415" y="148"/>
                  </a:lnTo>
                  <a:lnTo>
                    <a:pt x="1366" y="144"/>
                  </a:lnTo>
                  <a:lnTo>
                    <a:pt x="1318" y="140"/>
                  </a:lnTo>
                  <a:lnTo>
                    <a:pt x="1271" y="137"/>
                  </a:lnTo>
                  <a:lnTo>
                    <a:pt x="1224" y="134"/>
                  </a:lnTo>
                  <a:lnTo>
                    <a:pt x="1177" y="131"/>
                  </a:lnTo>
                  <a:lnTo>
                    <a:pt x="1133" y="128"/>
                  </a:lnTo>
                  <a:lnTo>
                    <a:pt x="1088" y="126"/>
                  </a:lnTo>
                  <a:lnTo>
                    <a:pt x="1044" y="124"/>
                  </a:lnTo>
                  <a:lnTo>
                    <a:pt x="1002" y="122"/>
                  </a:lnTo>
                  <a:lnTo>
                    <a:pt x="960" y="120"/>
                  </a:lnTo>
                  <a:lnTo>
                    <a:pt x="919" y="118"/>
                  </a:lnTo>
                  <a:lnTo>
                    <a:pt x="878" y="117"/>
                  </a:lnTo>
                  <a:lnTo>
                    <a:pt x="839" y="116"/>
                  </a:lnTo>
                  <a:lnTo>
                    <a:pt x="801" y="115"/>
                  </a:lnTo>
                  <a:lnTo>
                    <a:pt x="763" y="114"/>
                  </a:lnTo>
                  <a:lnTo>
                    <a:pt x="726" y="113"/>
                  </a:lnTo>
                  <a:lnTo>
                    <a:pt x="690" y="112"/>
                  </a:lnTo>
                  <a:lnTo>
                    <a:pt x="656" y="112"/>
                  </a:lnTo>
                  <a:lnTo>
                    <a:pt x="622" y="112"/>
                  </a:lnTo>
                  <a:lnTo>
                    <a:pt x="589" y="111"/>
                  </a:lnTo>
                  <a:lnTo>
                    <a:pt x="555" y="111"/>
                  </a:lnTo>
                  <a:lnTo>
                    <a:pt x="524" y="112"/>
                  </a:lnTo>
                  <a:lnTo>
                    <a:pt x="494" y="112"/>
                  </a:lnTo>
                  <a:lnTo>
                    <a:pt x="465" y="112"/>
                  </a:lnTo>
                  <a:lnTo>
                    <a:pt x="436" y="112"/>
                  </a:lnTo>
                  <a:lnTo>
                    <a:pt x="409" y="113"/>
                  </a:lnTo>
                  <a:lnTo>
                    <a:pt x="382" y="113"/>
                  </a:lnTo>
                  <a:lnTo>
                    <a:pt x="332" y="115"/>
                  </a:lnTo>
                  <a:lnTo>
                    <a:pt x="286" y="116"/>
                  </a:lnTo>
                  <a:lnTo>
                    <a:pt x="243" y="118"/>
                  </a:lnTo>
                  <a:lnTo>
                    <a:pt x="206" y="119"/>
                  </a:lnTo>
                  <a:lnTo>
                    <a:pt x="172" y="121"/>
                  </a:lnTo>
                  <a:lnTo>
                    <a:pt x="143" y="123"/>
                  </a:lnTo>
                  <a:lnTo>
                    <a:pt x="118" y="124"/>
                  </a:lnTo>
                  <a:lnTo>
                    <a:pt x="98" y="126"/>
                  </a:lnTo>
                  <a:lnTo>
                    <a:pt x="69" y="128"/>
                  </a:lnTo>
                  <a:lnTo>
                    <a:pt x="61" y="128"/>
                  </a:lnTo>
                  <a:lnTo>
                    <a:pt x="50" y="17"/>
                  </a:lnTo>
                  <a:lnTo>
                    <a:pt x="61" y="16"/>
                  </a:lnTo>
                  <a:lnTo>
                    <a:pt x="90" y="14"/>
                  </a:lnTo>
                  <a:lnTo>
                    <a:pt x="111" y="12"/>
                  </a:lnTo>
                  <a:lnTo>
                    <a:pt x="137" y="11"/>
                  </a:lnTo>
                  <a:lnTo>
                    <a:pt x="167" y="9"/>
                  </a:lnTo>
                  <a:lnTo>
                    <a:pt x="201" y="7"/>
                  </a:lnTo>
                  <a:lnTo>
                    <a:pt x="239" y="6"/>
                  </a:lnTo>
                  <a:lnTo>
                    <a:pt x="283" y="4"/>
                  </a:lnTo>
                  <a:lnTo>
                    <a:pt x="329" y="3"/>
                  </a:lnTo>
                  <a:lnTo>
                    <a:pt x="380" y="1"/>
                  </a:lnTo>
                  <a:lnTo>
                    <a:pt x="407" y="1"/>
                  </a:lnTo>
                  <a:lnTo>
                    <a:pt x="435" y="0"/>
                  </a:lnTo>
                  <a:lnTo>
                    <a:pt x="464" y="0"/>
                  </a:lnTo>
                  <a:lnTo>
                    <a:pt x="494" y="0"/>
                  </a:lnTo>
                  <a:lnTo>
                    <a:pt x="524" y="0"/>
                  </a:lnTo>
                  <a:lnTo>
                    <a:pt x="555" y="0"/>
                  </a:lnTo>
                  <a:lnTo>
                    <a:pt x="589" y="0"/>
                  </a:lnTo>
                  <a:lnTo>
                    <a:pt x="622" y="0"/>
                  </a:lnTo>
                  <a:lnTo>
                    <a:pt x="656" y="0"/>
                  </a:lnTo>
                  <a:lnTo>
                    <a:pt x="692" y="0"/>
                  </a:lnTo>
                  <a:lnTo>
                    <a:pt x="729" y="1"/>
                  </a:lnTo>
                  <a:lnTo>
                    <a:pt x="766" y="2"/>
                  </a:lnTo>
                  <a:lnTo>
                    <a:pt x="804" y="3"/>
                  </a:lnTo>
                  <a:lnTo>
                    <a:pt x="842" y="4"/>
                  </a:lnTo>
                  <a:lnTo>
                    <a:pt x="882" y="5"/>
                  </a:lnTo>
                  <a:lnTo>
                    <a:pt x="923" y="6"/>
                  </a:lnTo>
                  <a:lnTo>
                    <a:pt x="964" y="8"/>
                  </a:lnTo>
                  <a:lnTo>
                    <a:pt x="1007" y="10"/>
                  </a:lnTo>
                  <a:lnTo>
                    <a:pt x="1049" y="12"/>
                  </a:lnTo>
                  <a:lnTo>
                    <a:pt x="1094" y="14"/>
                  </a:lnTo>
                  <a:lnTo>
                    <a:pt x="1139" y="16"/>
                  </a:lnTo>
                  <a:lnTo>
                    <a:pt x="1184" y="19"/>
                  </a:lnTo>
                  <a:lnTo>
                    <a:pt x="1231" y="22"/>
                  </a:lnTo>
                  <a:lnTo>
                    <a:pt x="1278" y="25"/>
                  </a:lnTo>
                  <a:lnTo>
                    <a:pt x="1326" y="28"/>
                  </a:lnTo>
                  <a:lnTo>
                    <a:pt x="1375" y="32"/>
                  </a:lnTo>
                  <a:lnTo>
                    <a:pt x="1424" y="36"/>
                  </a:lnTo>
                  <a:lnTo>
                    <a:pt x="1474" y="40"/>
                  </a:lnTo>
                  <a:lnTo>
                    <a:pt x="1525" y="45"/>
                  </a:lnTo>
                  <a:lnTo>
                    <a:pt x="1577" y="49"/>
                  </a:lnTo>
                  <a:lnTo>
                    <a:pt x="1629" y="54"/>
                  </a:lnTo>
                  <a:lnTo>
                    <a:pt x="1682" y="60"/>
                  </a:lnTo>
                  <a:lnTo>
                    <a:pt x="1736" y="65"/>
                  </a:lnTo>
                  <a:lnTo>
                    <a:pt x="1791" y="71"/>
                  </a:lnTo>
                  <a:lnTo>
                    <a:pt x="1845" y="77"/>
                  </a:lnTo>
                  <a:lnTo>
                    <a:pt x="1902" y="84"/>
                  </a:lnTo>
                  <a:lnTo>
                    <a:pt x="1958" y="92"/>
                  </a:lnTo>
                  <a:lnTo>
                    <a:pt x="2015" y="99"/>
                  </a:lnTo>
                  <a:lnTo>
                    <a:pt x="2073" y="107"/>
                  </a:lnTo>
                  <a:lnTo>
                    <a:pt x="2132" y="115"/>
                  </a:lnTo>
                  <a:lnTo>
                    <a:pt x="2191" y="123"/>
                  </a:lnTo>
                  <a:lnTo>
                    <a:pt x="2251" y="132"/>
                  </a:lnTo>
                  <a:lnTo>
                    <a:pt x="2311" y="141"/>
                  </a:lnTo>
                  <a:lnTo>
                    <a:pt x="2372" y="151"/>
                  </a:lnTo>
                  <a:lnTo>
                    <a:pt x="2433" y="161"/>
                  </a:lnTo>
                  <a:lnTo>
                    <a:pt x="2495" y="171"/>
                  </a:lnTo>
                  <a:lnTo>
                    <a:pt x="2558" y="182"/>
                  </a:lnTo>
                  <a:lnTo>
                    <a:pt x="2621" y="193"/>
                  </a:lnTo>
                  <a:lnTo>
                    <a:pt x="2686" y="205"/>
                  </a:lnTo>
                  <a:lnTo>
                    <a:pt x="2749" y="217"/>
                  </a:lnTo>
                  <a:lnTo>
                    <a:pt x="2782" y="223"/>
                  </a:lnTo>
                  <a:lnTo>
                    <a:pt x="2814" y="229"/>
                  </a:lnTo>
                  <a:lnTo>
                    <a:pt x="2848" y="236"/>
                  </a:lnTo>
                  <a:lnTo>
                    <a:pt x="2880" y="243"/>
                  </a:lnTo>
                  <a:lnTo>
                    <a:pt x="2913" y="249"/>
                  </a:lnTo>
                  <a:lnTo>
                    <a:pt x="2946" y="256"/>
                  </a:lnTo>
                  <a:lnTo>
                    <a:pt x="2979" y="263"/>
                  </a:lnTo>
                  <a:lnTo>
                    <a:pt x="3013" y="271"/>
                  </a:lnTo>
                  <a:lnTo>
                    <a:pt x="3046" y="278"/>
                  </a:lnTo>
                  <a:lnTo>
                    <a:pt x="3079" y="285"/>
                  </a:lnTo>
                  <a:lnTo>
                    <a:pt x="3113" y="293"/>
                  </a:lnTo>
                  <a:lnTo>
                    <a:pt x="3148" y="300"/>
                  </a:lnTo>
                  <a:lnTo>
                    <a:pt x="3181" y="308"/>
                  </a:lnTo>
                  <a:lnTo>
                    <a:pt x="3215" y="315"/>
                  </a:lnTo>
                  <a:lnTo>
                    <a:pt x="3249" y="323"/>
                  </a:lnTo>
                  <a:lnTo>
                    <a:pt x="3283" y="331"/>
                  </a:lnTo>
                  <a:lnTo>
                    <a:pt x="3318" y="340"/>
                  </a:lnTo>
                  <a:lnTo>
                    <a:pt x="3353" y="348"/>
                  </a:lnTo>
                  <a:lnTo>
                    <a:pt x="3387" y="356"/>
                  </a:lnTo>
                  <a:lnTo>
                    <a:pt x="3422" y="365"/>
                  </a:lnTo>
                  <a:lnTo>
                    <a:pt x="3456" y="373"/>
                  </a:lnTo>
                  <a:lnTo>
                    <a:pt x="3492" y="382"/>
                  </a:lnTo>
                  <a:lnTo>
                    <a:pt x="3527" y="391"/>
                  </a:lnTo>
                  <a:lnTo>
                    <a:pt x="3562" y="400"/>
                  </a:lnTo>
                  <a:lnTo>
                    <a:pt x="3597" y="409"/>
                  </a:lnTo>
                  <a:lnTo>
                    <a:pt x="3633" y="418"/>
                  </a:lnTo>
                  <a:lnTo>
                    <a:pt x="3668" y="428"/>
                  </a:lnTo>
                  <a:lnTo>
                    <a:pt x="3704" y="437"/>
                  </a:lnTo>
                  <a:lnTo>
                    <a:pt x="3739" y="448"/>
                  </a:lnTo>
                  <a:lnTo>
                    <a:pt x="3775" y="458"/>
                  </a:lnTo>
                  <a:lnTo>
                    <a:pt x="3812" y="468"/>
                  </a:lnTo>
                  <a:lnTo>
                    <a:pt x="3847" y="478"/>
                  </a:lnTo>
                  <a:lnTo>
                    <a:pt x="3883" y="488"/>
                  </a:lnTo>
                  <a:lnTo>
                    <a:pt x="3919" y="499"/>
                  </a:lnTo>
                  <a:lnTo>
                    <a:pt x="3956" y="509"/>
                  </a:lnTo>
                  <a:lnTo>
                    <a:pt x="3992" y="520"/>
                  </a:lnTo>
                  <a:lnTo>
                    <a:pt x="4029" y="531"/>
                  </a:lnTo>
                  <a:lnTo>
                    <a:pt x="4065" y="542"/>
                  </a:lnTo>
                  <a:lnTo>
                    <a:pt x="4102" y="553"/>
                  </a:lnTo>
                  <a:lnTo>
                    <a:pt x="4139" y="564"/>
                  </a:lnTo>
                  <a:lnTo>
                    <a:pt x="4176" y="576"/>
                  </a:lnTo>
                  <a:lnTo>
                    <a:pt x="4213" y="587"/>
                  </a:lnTo>
                  <a:lnTo>
                    <a:pt x="4250" y="599"/>
                  </a:lnTo>
                  <a:lnTo>
                    <a:pt x="4287" y="611"/>
                  </a:lnTo>
                  <a:lnTo>
                    <a:pt x="4324" y="624"/>
                  </a:lnTo>
                  <a:lnTo>
                    <a:pt x="4362" y="636"/>
                  </a:lnTo>
                  <a:lnTo>
                    <a:pt x="4399" y="649"/>
                  </a:lnTo>
                  <a:lnTo>
                    <a:pt x="4437" y="661"/>
                  </a:lnTo>
                  <a:lnTo>
                    <a:pt x="4474" y="674"/>
                  </a:lnTo>
                  <a:lnTo>
                    <a:pt x="4512" y="687"/>
                  </a:lnTo>
                  <a:lnTo>
                    <a:pt x="4549" y="700"/>
                  </a:lnTo>
                  <a:lnTo>
                    <a:pt x="4587" y="713"/>
                  </a:lnTo>
                  <a:lnTo>
                    <a:pt x="4625" y="726"/>
                  </a:lnTo>
                  <a:lnTo>
                    <a:pt x="4663" y="740"/>
                  </a:lnTo>
                  <a:lnTo>
                    <a:pt x="4701" y="753"/>
                  </a:lnTo>
                  <a:lnTo>
                    <a:pt x="4739" y="767"/>
                  </a:lnTo>
                  <a:lnTo>
                    <a:pt x="4778" y="781"/>
                  </a:lnTo>
                  <a:lnTo>
                    <a:pt x="4816" y="796"/>
                  </a:lnTo>
                  <a:lnTo>
                    <a:pt x="4854" y="811"/>
                  </a:lnTo>
                  <a:lnTo>
                    <a:pt x="4892" y="825"/>
                  </a:lnTo>
                  <a:lnTo>
                    <a:pt x="4931" y="840"/>
                  </a:lnTo>
                  <a:lnTo>
                    <a:pt x="4970" y="854"/>
                  </a:lnTo>
                  <a:lnTo>
                    <a:pt x="5008" y="869"/>
                  </a:lnTo>
                  <a:lnTo>
                    <a:pt x="5046" y="885"/>
                  </a:lnTo>
                  <a:lnTo>
                    <a:pt x="5086" y="900"/>
                  </a:lnTo>
                  <a:lnTo>
                    <a:pt x="5124" y="915"/>
                  </a:lnTo>
                  <a:lnTo>
                    <a:pt x="5163" y="931"/>
                  </a:lnTo>
                  <a:lnTo>
                    <a:pt x="5202" y="947"/>
                  </a:lnTo>
                  <a:lnTo>
                    <a:pt x="5241" y="964"/>
                  </a:lnTo>
                  <a:lnTo>
                    <a:pt x="5280" y="980"/>
                  </a:lnTo>
                  <a:lnTo>
                    <a:pt x="5319" y="997"/>
                  </a:lnTo>
                  <a:lnTo>
                    <a:pt x="5358" y="1013"/>
                  </a:lnTo>
                  <a:lnTo>
                    <a:pt x="5398" y="1030"/>
                  </a:lnTo>
                  <a:lnTo>
                    <a:pt x="5437" y="1047"/>
                  </a:lnTo>
                  <a:lnTo>
                    <a:pt x="5476" y="1064"/>
                  </a:lnTo>
                  <a:lnTo>
                    <a:pt x="5515" y="1081"/>
                  </a:lnTo>
                  <a:lnTo>
                    <a:pt x="5554" y="1099"/>
                  </a:lnTo>
                  <a:lnTo>
                    <a:pt x="5594" y="1116"/>
                  </a:lnTo>
                  <a:lnTo>
                    <a:pt x="5634" y="1134"/>
                  </a:lnTo>
                  <a:lnTo>
                    <a:pt x="5673" y="1153"/>
                  </a:lnTo>
                  <a:lnTo>
                    <a:pt x="5712" y="1171"/>
                  </a:lnTo>
                  <a:lnTo>
                    <a:pt x="5753" y="1190"/>
                  </a:lnTo>
                  <a:lnTo>
                    <a:pt x="5792" y="1208"/>
                  </a:lnTo>
                  <a:lnTo>
                    <a:pt x="5832" y="1227"/>
                  </a:lnTo>
                  <a:lnTo>
                    <a:pt x="5871" y="1246"/>
                  </a:lnTo>
                  <a:lnTo>
                    <a:pt x="5912" y="1265"/>
                  </a:lnTo>
                  <a:lnTo>
                    <a:pt x="5951" y="1285"/>
                  </a:lnTo>
                  <a:lnTo>
                    <a:pt x="5991" y="1304"/>
                  </a:lnTo>
                  <a:lnTo>
                    <a:pt x="6031" y="1325"/>
                  </a:lnTo>
                  <a:lnTo>
                    <a:pt x="6071" y="1345"/>
                  </a:lnTo>
                  <a:lnTo>
                    <a:pt x="6111" y="1365"/>
                  </a:lnTo>
                  <a:lnTo>
                    <a:pt x="6151" y="1385"/>
                  </a:lnTo>
                  <a:lnTo>
                    <a:pt x="6190" y="1406"/>
                  </a:lnTo>
                  <a:lnTo>
                    <a:pt x="6231" y="1427"/>
                  </a:lnTo>
                  <a:lnTo>
                    <a:pt x="6271" y="1447"/>
                  </a:lnTo>
                  <a:lnTo>
                    <a:pt x="6311" y="1468"/>
                  </a:lnTo>
                  <a:lnTo>
                    <a:pt x="6351" y="1491"/>
                  </a:lnTo>
                  <a:lnTo>
                    <a:pt x="6392" y="1512"/>
                  </a:lnTo>
                  <a:lnTo>
                    <a:pt x="6432" y="1534"/>
                  </a:lnTo>
                  <a:lnTo>
                    <a:pt x="6472" y="1556"/>
                  </a:lnTo>
                  <a:lnTo>
                    <a:pt x="6512" y="1578"/>
                  </a:lnTo>
                  <a:lnTo>
                    <a:pt x="6553" y="1601"/>
                  </a:lnTo>
                  <a:lnTo>
                    <a:pt x="6593" y="1623"/>
                  </a:lnTo>
                  <a:lnTo>
                    <a:pt x="6633" y="1646"/>
                  </a:lnTo>
                  <a:lnTo>
                    <a:pt x="6673" y="1670"/>
                  </a:lnTo>
                  <a:lnTo>
                    <a:pt x="6714" y="1693"/>
                  </a:lnTo>
                  <a:lnTo>
                    <a:pt x="6754" y="1717"/>
                  </a:lnTo>
                  <a:lnTo>
                    <a:pt x="6795" y="1740"/>
                  </a:lnTo>
                  <a:close/>
                  <a:moveTo>
                    <a:pt x="6738" y="1837"/>
                  </a:moveTo>
                  <a:lnTo>
                    <a:pt x="6795" y="1740"/>
                  </a:lnTo>
                  <a:lnTo>
                    <a:pt x="6797" y="1742"/>
                  </a:lnTo>
                  <a:lnTo>
                    <a:pt x="6799" y="1743"/>
                  </a:lnTo>
                  <a:lnTo>
                    <a:pt x="6802" y="1745"/>
                  </a:lnTo>
                  <a:lnTo>
                    <a:pt x="6804" y="1747"/>
                  </a:lnTo>
                  <a:lnTo>
                    <a:pt x="6806" y="1749"/>
                  </a:lnTo>
                  <a:lnTo>
                    <a:pt x="6808" y="1751"/>
                  </a:lnTo>
                  <a:lnTo>
                    <a:pt x="6809" y="1753"/>
                  </a:lnTo>
                  <a:lnTo>
                    <a:pt x="6811" y="1755"/>
                  </a:lnTo>
                  <a:lnTo>
                    <a:pt x="6813" y="1757"/>
                  </a:lnTo>
                  <a:lnTo>
                    <a:pt x="6814" y="1759"/>
                  </a:lnTo>
                  <a:lnTo>
                    <a:pt x="6815" y="1762"/>
                  </a:lnTo>
                  <a:lnTo>
                    <a:pt x="6817" y="1764"/>
                  </a:lnTo>
                  <a:lnTo>
                    <a:pt x="6818" y="1767"/>
                  </a:lnTo>
                  <a:lnTo>
                    <a:pt x="6819" y="1769"/>
                  </a:lnTo>
                  <a:lnTo>
                    <a:pt x="6819" y="1772"/>
                  </a:lnTo>
                  <a:lnTo>
                    <a:pt x="6820" y="1774"/>
                  </a:lnTo>
                  <a:lnTo>
                    <a:pt x="6821" y="1777"/>
                  </a:lnTo>
                  <a:lnTo>
                    <a:pt x="6821" y="1779"/>
                  </a:lnTo>
                  <a:lnTo>
                    <a:pt x="6822" y="1782"/>
                  </a:lnTo>
                  <a:lnTo>
                    <a:pt x="6822" y="1785"/>
                  </a:lnTo>
                  <a:lnTo>
                    <a:pt x="6822" y="1787"/>
                  </a:lnTo>
                  <a:lnTo>
                    <a:pt x="6822" y="1790"/>
                  </a:lnTo>
                  <a:lnTo>
                    <a:pt x="6822" y="1793"/>
                  </a:lnTo>
                  <a:lnTo>
                    <a:pt x="6821" y="1795"/>
                  </a:lnTo>
                  <a:lnTo>
                    <a:pt x="6821" y="1798"/>
                  </a:lnTo>
                  <a:lnTo>
                    <a:pt x="6820" y="1801"/>
                  </a:lnTo>
                  <a:lnTo>
                    <a:pt x="6820" y="1803"/>
                  </a:lnTo>
                  <a:lnTo>
                    <a:pt x="6819" y="1806"/>
                  </a:lnTo>
                  <a:lnTo>
                    <a:pt x="6818" y="1809"/>
                  </a:lnTo>
                  <a:lnTo>
                    <a:pt x="6817" y="1811"/>
                  </a:lnTo>
                  <a:lnTo>
                    <a:pt x="6816" y="1814"/>
                  </a:lnTo>
                  <a:lnTo>
                    <a:pt x="6814" y="1816"/>
                  </a:lnTo>
                  <a:lnTo>
                    <a:pt x="6813" y="1819"/>
                  </a:lnTo>
                  <a:lnTo>
                    <a:pt x="6811" y="1821"/>
                  </a:lnTo>
                  <a:lnTo>
                    <a:pt x="6809" y="1823"/>
                  </a:lnTo>
                  <a:lnTo>
                    <a:pt x="6808" y="1825"/>
                  </a:lnTo>
                  <a:lnTo>
                    <a:pt x="6806" y="1827"/>
                  </a:lnTo>
                  <a:lnTo>
                    <a:pt x="6804" y="1829"/>
                  </a:lnTo>
                  <a:lnTo>
                    <a:pt x="6802" y="1831"/>
                  </a:lnTo>
                  <a:lnTo>
                    <a:pt x="6799" y="1834"/>
                  </a:lnTo>
                  <a:lnTo>
                    <a:pt x="6797" y="1835"/>
                  </a:lnTo>
                  <a:lnTo>
                    <a:pt x="6795" y="1837"/>
                  </a:lnTo>
                  <a:lnTo>
                    <a:pt x="6793" y="1838"/>
                  </a:lnTo>
                  <a:lnTo>
                    <a:pt x="6790" y="1839"/>
                  </a:lnTo>
                  <a:lnTo>
                    <a:pt x="6788" y="1840"/>
                  </a:lnTo>
                  <a:lnTo>
                    <a:pt x="6785" y="1841"/>
                  </a:lnTo>
                  <a:lnTo>
                    <a:pt x="6783" y="1842"/>
                  </a:lnTo>
                  <a:lnTo>
                    <a:pt x="6780" y="1843"/>
                  </a:lnTo>
                  <a:lnTo>
                    <a:pt x="6778" y="1843"/>
                  </a:lnTo>
                  <a:lnTo>
                    <a:pt x="6775" y="1844"/>
                  </a:lnTo>
                  <a:lnTo>
                    <a:pt x="6772" y="1844"/>
                  </a:lnTo>
                  <a:lnTo>
                    <a:pt x="6770" y="1845"/>
                  </a:lnTo>
                  <a:lnTo>
                    <a:pt x="6767" y="1845"/>
                  </a:lnTo>
                  <a:lnTo>
                    <a:pt x="6764" y="1845"/>
                  </a:lnTo>
                  <a:lnTo>
                    <a:pt x="6762" y="1844"/>
                  </a:lnTo>
                  <a:lnTo>
                    <a:pt x="6759" y="1844"/>
                  </a:lnTo>
                  <a:lnTo>
                    <a:pt x="6756" y="1844"/>
                  </a:lnTo>
                  <a:lnTo>
                    <a:pt x="6754" y="1843"/>
                  </a:lnTo>
                  <a:lnTo>
                    <a:pt x="6751" y="1842"/>
                  </a:lnTo>
                  <a:lnTo>
                    <a:pt x="6748" y="1842"/>
                  </a:lnTo>
                  <a:lnTo>
                    <a:pt x="6746" y="1841"/>
                  </a:lnTo>
                  <a:lnTo>
                    <a:pt x="6743" y="1840"/>
                  </a:lnTo>
                  <a:lnTo>
                    <a:pt x="6741" y="1838"/>
                  </a:lnTo>
                  <a:lnTo>
                    <a:pt x="6738" y="183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23" name="Freeform 41">
              <a:extLst>
                <a:ext uri="{FF2B5EF4-FFF2-40B4-BE49-F238E27FC236}">
                  <a16:creationId xmlns:a16="http://schemas.microsoft.com/office/drawing/2014/main" id="{5ADA11EC-3814-1AE3-B4DF-C2AFE4B96E59}"/>
                </a:ext>
              </a:extLst>
            </p:cNvPr>
            <p:cNvSpPr>
              <a:spLocks/>
            </p:cNvSpPr>
            <p:nvPr/>
          </p:nvSpPr>
          <p:spPr bwMode="auto">
            <a:xfrm>
              <a:off x="2379" y="-422"/>
              <a:ext cx="989" cy="306"/>
            </a:xfrm>
            <a:custGeom>
              <a:avLst/>
              <a:gdLst>
                <a:gd name="T0" fmla="*/ 0 w 3258"/>
                <a:gd name="T1" fmla="*/ 23 h 1000"/>
                <a:gd name="T2" fmla="*/ 12 w 3258"/>
                <a:gd name="T3" fmla="*/ 21 h 1000"/>
                <a:gd name="T4" fmla="*/ 49 w 3258"/>
                <a:gd name="T5" fmla="*/ 15 h 1000"/>
                <a:gd name="T6" fmla="*/ 77 w 3258"/>
                <a:gd name="T7" fmla="*/ 11 h 1000"/>
                <a:gd name="T8" fmla="*/ 111 w 3258"/>
                <a:gd name="T9" fmla="*/ 7 h 1000"/>
                <a:gd name="T10" fmla="*/ 151 w 3258"/>
                <a:gd name="T11" fmla="*/ 4 h 1000"/>
                <a:gd name="T12" fmla="*/ 198 w 3258"/>
                <a:gd name="T13" fmla="*/ 2 h 1000"/>
                <a:gd name="T14" fmla="*/ 251 w 3258"/>
                <a:gd name="T15" fmla="*/ 0 h 1000"/>
                <a:gd name="T16" fmla="*/ 310 w 3258"/>
                <a:gd name="T17" fmla="*/ 0 h 1000"/>
                <a:gd name="T18" fmla="*/ 375 w 3258"/>
                <a:gd name="T19" fmla="*/ 2 h 1000"/>
                <a:gd name="T20" fmla="*/ 448 w 3258"/>
                <a:gd name="T21" fmla="*/ 5 h 1000"/>
                <a:gd name="T22" fmla="*/ 526 w 3258"/>
                <a:gd name="T23" fmla="*/ 11 h 1000"/>
                <a:gd name="T24" fmla="*/ 611 w 3258"/>
                <a:gd name="T25" fmla="*/ 20 h 1000"/>
                <a:gd name="T26" fmla="*/ 702 w 3258"/>
                <a:gd name="T27" fmla="*/ 31 h 1000"/>
                <a:gd name="T28" fmla="*/ 800 w 3258"/>
                <a:gd name="T29" fmla="*/ 46 h 1000"/>
                <a:gd name="T30" fmla="*/ 904 w 3258"/>
                <a:gd name="T31" fmla="*/ 65 h 1000"/>
                <a:gd name="T32" fmla="*/ 1014 w 3258"/>
                <a:gd name="T33" fmla="*/ 87 h 1000"/>
                <a:gd name="T34" fmla="*/ 1132 w 3258"/>
                <a:gd name="T35" fmla="*/ 115 h 1000"/>
                <a:gd name="T36" fmla="*/ 1256 w 3258"/>
                <a:gd name="T37" fmla="*/ 146 h 1000"/>
                <a:gd name="T38" fmla="*/ 1386 w 3258"/>
                <a:gd name="T39" fmla="*/ 182 h 1000"/>
                <a:gd name="T40" fmla="*/ 1522 w 3258"/>
                <a:gd name="T41" fmla="*/ 224 h 1000"/>
                <a:gd name="T42" fmla="*/ 1666 w 3258"/>
                <a:gd name="T43" fmla="*/ 272 h 1000"/>
                <a:gd name="T44" fmla="*/ 1816 w 3258"/>
                <a:gd name="T45" fmla="*/ 324 h 1000"/>
                <a:gd name="T46" fmla="*/ 1973 w 3258"/>
                <a:gd name="T47" fmla="*/ 383 h 1000"/>
                <a:gd name="T48" fmla="*/ 2136 w 3258"/>
                <a:gd name="T49" fmla="*/ 450 h 1000"/>
                <a:gd name="T50" fmla="*/ 2306 w 3258"/>
                <a:gd name="T51" fmla="*/ 522 h 1000"/>
                <a:gd name="T52" fmla="*/ 2483 w 3258"/>
                <a:gd name="T53" fmla="*/ 601 h 1000"/>
                <a:gd name="T54" fmla="*/ 2667 w 3258"/>
                <a:gd name="T55" fmla="*/ 689 h 1000"/>
                <a:gd name="T56" fmla="*/ 2858 w 3258"/>
                <a:gd name="T57" fmla="*/ 784 h 1000"/>
                <a:gd name="T58" fmla="*/ 3055 w 3258"/>
                <a:gd name="T59" fmla="*/ 888 h 1000"/>
                <a:gd name="T60" fmla="*/ 3258 w 3258"/>
                <a:gd name="T61" fmla="*/ 1000 h 1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58" h="1000">
                  <a:moveTo>
                    <a:pt x="0" y="23"/>
                  </a:moveTo>
                  <a:lnTo>
                    <a:pt x="12" y="21"/>
                  </a:lnTo>
                  <a:lnTo>
                    <a:pt x="49" y="15"/>
                  </a:lnTo>
                  <a:lnTo>
                    <a:pt x="77" y="11"/>
                  </a:lnTo>
                  <a:lnTo>
                    <a:pt x="111" y="7"/>
                  </a:lnTo>
                  <a:lnTo>
                    <a:pt x="151" y="4"/>
                  </a:lnTo>
                  <a:lnTo>
                    <a:pt x="198" y="2"/>
                  </a:lnTo>
                  <a:lnTo>
                    <a:pt x="251" y="0"/>
                  </a:lnTo>
                  <a:lnTo>
                    <a:pt x="310" y="0"/>
                  </a:lnTo>
                  <a:lnTo>
                    <a:pt x="375" y="2"/>
                  </a:lnTo>
                  <a:lnTo>
                    <a:pt x="448" y="5"/>
                  </a:lnTo>
                  <a:lnTo>
                    <a:pt x="526" y="11"/>
                  </a:lnTo>
                  <a:lnTo>
                    <a:pt x="611" y="20"/>
                  </a:lnTo>
                  <a:lnTo>
                    <a:pt x="702" y="31"/>
                  </a:lnTo>
                  <a:lnTo>
                    <a:pt x="800" y="46"/>
                  </a:lnTo>
                  <a:lnTo>
                    <a:pt x="904" y="65"/>
                  </a:lnTo>
                  <a:lnTo>
                    <a:pt x="1014" y="87"/>
                  </a:lnTo>
                  <a:lnTo>
                    <a:pt x="1132" y="115"/>
                  </a:lnTo>
                  <a:lnTo>
                    <a:pt x="1256" y="146"/>
                  </a:lnTo>
                  <a:lnTo>
                    <a:pt x="1386" y="182"/>
                  </a:lnTo>
                  <a:lnTo>
                    <a:pt x="1522" y="224"/>
                  </a:lnTo>
                  <a:lnTo>
                    <a:pt x="1666" y="272"/>
                  </a:lnTo>
                  <a:lnTo>
                    <a:pt x="1816" y="324"/>
                  </a:lnTo>
                  <a:lnTo>
                    <a:pt x="1973" y="383"/>
                  </a:lnTo>
                  <a:lnTo>
                    <a:pt x="2136" y="450"/>
                  </a:lnTo>
                  <a:lnTo>
                    <a:pt x="2306" y="522"/>
                  </a:lnTo>
                  <a:lnTo>
                    <a:pt x="2483" y="601"/>
                  </a:lnTo>
                  <a:lnTo>
                    <a:pt x="2667" y="689"/>
                  </a:lnTo>
                  <a:lnTo>
                    <a:pt x="2858" y="784"/>
                  </a:lnTo>
                  <a:lnTo>
                    <a:pt x="3055" y="888"/>
                  </a:lnTo>
                  <a:lnTo>
                    <a:pt x="3258" y="100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4" name="Freeform 40">
              <a:extLst>
                <a:ext uri="{FF2B5EF4-FFF2-40B4-BE49-F238E27FC236}">
                  <a16:creationId xmlns:a16="http://schemas.microsoft.com/office/drawing/2014/main" id="{61DB4A41-A4FF-288D-F72E-50436811A381}"/>
                </a:ext>
              </a:extLst>
            </p:cNvPr>
            <p:cNvSpPr>
              <a:spLocks/>
            </p:cNvSpPr>
            <p:nvPr/>
          </p:nvSpPr>
          <p:spPr bwMode="auto">
            <a:xfrm>
              <a:off x="2579" y="-373"/>
              <a:ext cx="200" cy="94"/>
            </a:xfrm>
            <a:custGeom>
              <a:avLst/>
              <a:gdLst>
                <a:gd name="T0" fmla="*/ 0 w 658"/>
                <a:gd name="T1" fmla="*/ 304 h 304"/>
                <a:gd name="T2" fmla="*/ 46 w 658"/>
                <a:gd name="T3" fmla="*/ 279 h 304"/>
                <a:gd name="T4" fmla="*/ 93 w 658"/>
                <a:gd name="T5" fmla="*/ 254 h 304"/>
                <a:gd name="T6" fmla="*/ 139 w 658"/>
                <a:gd name="T7" fmla="*/ 229 h 304"/>
                <a:gd name="T8" fmla="*/ 184 w 658"/>
                <a:gd name="T9" fmla="*/ 203 h 304"/>
                <a:gd name="T10" fmla="*/ 273 w 658"/>
                <a:gd name="T11" fmla="*/ 152 h 304"/>
                <a:gd name="T12" fmla="*/ 358 w 658"/>
                <a:gd name="T13" fmla="*/ 104 h 304"/>
                <a:gd name="T14" fmla="*/ 400 w 658"/>
                <a:gd name="T15" fmla="*/ 82 h 304"/>
                <a:gd name="T16" fmla="*/ 440 w 658"/>
                <a:gd name="T17" fmla="*/ 62 h 304"/>
                <a:gd name="T18" fmla="*/ 479 w 658"/>
                <a:gd name="T19" fmla="*/ 45 h 304"/>
                <a:gd name="T20" fmla="*/ 517 w 658"/>
                <a:gd name="T21" fmla="*/ 29 h 304"/>
                <a:gd name="T22" fmla="*/ 536 w 658"/>
                <a:gd name="T23" fmla="*/ 23 h 304"/>
                <a:gd name="T24" fmla="*/ 555 w 658"/>
                <a:gd name="T25" fmla="*/ 17 h 304"/>
                <a:gd name="T26" fmla="*/ 573 w 658"/>
                <a:gd name="T27" fmla="*/ 12 h 304"/>
                <a:gd name="T28" fmla="*/ 591 w 658"/>
                <a:gd name="T29" fmla="*/ 8 h 304"/>
                <a:gd name="T30" fmla="*/ 608 w 658"/>
                <a:gd name="T31" fmla="*/ 5 h 304"/>
                <a:gd name="T32" fmla="*/ 625 w 658"/>
                <a:gd name="T33" fmla="*/ 2 h 304"/>
                <a:gd name="T34" fmla="*/ 642 w 658"/>
                <a:gd name="T35" fmla="*/ 1 h 304"/>
                <a:gd name="T36" fmla="*/ 658 w 658"/>
                <a:gd name="T37" fmla="*/ 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58" h="304">
                  <a:moveTo>
                    <a:pt x="0" y="304"/>
                  </a:moveTo>
                  <a:lnTo>
                    <a:pt x="46" y="279"/>
                  </a:lnTo>
                  <a:lnTo>
                    <a:pt x="93" y="254"/>
                  </a:lnTo>
                  <a:lnTo>
                    <a:pt x="139" y="229"/>
                  </a:lnTo>
                  <a:lnTo>
                    <a:pt x="184" y="203"/>
                  </a:lnTo>
                  <a:lnTo>
                    <a:pt x="273" y="152"/>
                  </a:lnTo>
                  <a:lnTo>
                    <a:pt x="358" y="104"/>
                  </a:lnTo>
                  <a:lnTo>
                    <a:pt x="400" y="82"/>
                  </a:lnTo>
                  <a:lnTo>
                    <a:pt x="440" y="62"/>
                  </a:lnTo>
                  <a:lnTo>
                    <a:pt x="479" y="45"/>
                  </a:lnTo>
                  <a:lnTo>
                    <a:pt x="517" y="29"/>
                  </a:lnTo>
                  <a:lnTo>
                    <a:pt x="536" y="23"/>
                  </a:lnTo>
                  <a:lnTo>
                    <a:pt x="555" y="17"/>
                  </a:lnTo>
                  <a:lnTo>
                    <a:pt x="573" y="12"/>
                  </a:lnTo>
                  <a:lnTo>
                    <a:pt x="591" y="8"/>
                  </a:lnTo>
                  <a:lnTo>
                    <a:pt x="608" y="5"/>
                  </a:lnTo>
                  <a:lnTo>
                    <a:pt x="625" y="2"/>
                  </a:lnTo>
                  <a:lnTo>
                    <a:pt x="642" y="1"/>
                  </a:lnTo>
                  <a:lnTo>
                    <a:pt x="658"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5" name="Freeform 39">
              <a:extLst>
                <a:ext uri="{FF2B5EF4-FFF2-40B4-BE49-F238E27FC236}">
                  <a16:creationId xmlns:a16="http://schemas.microsoft.com/office/drawing/2014/main" id="{B74E1036-11E6-02EB-9C9A-7142B57D6D3A}"/>
                </a:ext>
              </a:extLst>
            </p:cNvPr>
            <p:cNvSpPr>
              <a:spLocks/>
            </p:cNvSpPr>
            <p:nvPr/>
          </p:nvSpPr>
          <p:spPr bwMode="auto">
            <a:xfrm>
              <a:off x="2562" y="-92"/>
              <a:ext cx="337" cy="116"/>
            </a:xfrm>
            <a:custGeom>
              <a:avLst/>
              <a:gdLst>
                <a:gd name="T0" fmla="*/ 0 w 1103"/>
                <a:gd name="T1" fmla="*/ 3 h 380"/>
                <a:gd name="T2" fmla="*/ 3 w 1103"/>
                <a:gd name="T3" fmla="*/ 2 h 380"/>
                <a:gd name="T4" fmla="*/ 14 w 1103"/>
                <a:gd name="T5" fmla="*/ 1 h 380"/>
                <a:gd name="T6" fmla="*/ 33 w 1103"/>
                <a:gd name="T7" fmla="*/ 0 h 380"/>
                <a:gd name="T8" fmla="*/ 59 w 1103"/>
                <a:gd name="T9" fmla="*/ 1 h 380"/>
                <a:gd name="T10" fmla="*/ 94 w 1103"/>
                <a:gd name="T11" fmla="*/ 3 h 380"/>
                <a:gd name="T12" fmla="*/ 138 w 1103"/>
                <a:gd name="T13" fmla="*/ 8 h 380"/>
                <a:gd name="T14" fmla="*/ 163 w 1103"/>
                <a:gd name="T15" fmla="*/ 12 h 380"/>
                <a:gd name="T16" fmla="*/ 190 w 1103"/>
                <a:gd name="T17" fmla="*/ 16 h 380"/>
                <a:gd name="T18" fmla="*/ 219 w 1103"/>
                <a:gd name="T19" fmla="*/ 22 h 380"/>
                <a:gd name="T20" fmla="*/ 250 w 1103"/>
                <a:gd name="T21" fmla="*/ 29 h 380"/>
                <a:gd name="T22" fmla="*/ 285 w 1103"/>
                <a:gd name="T23" fmla="*/ 37 h 380"/>
                <a:gd name="T24" fmla="*/ 322 w 1103"/>
                <a:gd name="T25" fmla="*/ 47 h 380"/>
                <a:gd name="T26" fmla="*/ 360 w 1103"/>
                <a:gd name="T27" fmla="*/ 58 h 380"/>
                <a:gd name="T28" fmla="*/ 401 w 1103"/>
                <a:gd name="T29" fmla="*/ 71 h 380"/>
                <a:gd name="T30" fmla="*/ 446 w 1103"/>
                <a:gd name="T31" fmla="*/ 85 h 380"/>
                <a:gd name="T32" fmla="*/ 492 w 1103"/>
                <a:gd name="T33" fmla="*/ 101 h 380"/>
                <a:gd name="T34" fmla="*/ 541 w 1103"/>
                <a:gd name="T35" fmla="*/ 119 h 380"/>
                <a:gd name="T36" fmla="*/ 592 w 1103"/>
                <a:gd name="T37" fmla="*/ 139 h 380"/>
                <a:gd name="T38" fmla="*/ 647 w 1103"/>
                <a:gd name="T39" fmla="*/ 161 h 380"/>
                <a:gd name="T40" fmla="*/ 703 w 1103"/>
                <a:gd name="T41" fmla="*/ 184 h 380"/>
                <a:gd name="T42" fmla="*/ 763 w 1103"/>
                <a:gd name="T43" fmla="*/ 211 h 380"/>
                <a:gd name="T44" fmla="*/ 825 w 1103"/>
                <a:gd name="T45" fmla="*/ 240 h 380"/>
                <a:gd name="T46" fmla="*/ 890 w 1103"/>
                <a:gd name="T47" fmla="*/ 271 h 380"/>
                <a:gd name="T48" fmla="*/ 958 w 1103"/>
                <a:gd name="T49" fmla="*/ 305 h 380"/>
                <a:gd name="T50" fmla="*/ 1029 w 1103"/>
                <a:gd name="T51" fmla="*/ 341 h 380"/>
                <a:gd name="T52" fmla="*/ 1103 w 1103"/>
                <a:gd name="T53" fmla="*/ 38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380">
                  <a:moveTo>
                    <a:pt x="0" y="3"/>
                  </a:moveTo>
                  <a:lnTo>
                    <a:pt x="3" y="2"/>
                  </a:lnTo>
                  <a:lnTo>
                    <a:pt x="14" y="1"/>
                  </a:lnTo>
                  <a:lnTo>
                    <a:pt x="33" y="0"/>
                  </a:lnTo>
                  <a:lnTo>
                    <a:pt x="59" y="1"/>
                  </a:lnTo>
                  <a:lnTo>
                    <a:pt x="94" y="3"/>
                  </a:lnTo>
                  <a:lnTo>
                    <a:pt x="138" y="8"/>
                  </a:lnTo>
                  <a:lnTo>
                    <a:pt x="163" y="12"/>
                  </a:lnTo>
                  <a:lnTo>
                    <a:pt x="190" y="16"/>
                  </a:lnTo>
                  <a:lnTo>
                    <a:pt x="219" y="22"/>
                  </a:lnTo>
                  <a:lnTo>
                    <a:pt x="250" y="29"/>
                  </a:lnTo>
                  <a:lnTo>
                    <a:pt x="285" y="37"/>
                  </a:lnTo>
                  <a:lnTo>
                    <a:pt x="322" y="47"/>
                  </a:lnTo>
                  <a:lnTo>
                    <a:pt x="360" y="58"/>
                  </a:lnTo>
                  <a:lnTo>
                    <a:pt x="401" y="71"/>
                  </a:lnTo>
                  <a:lnTo>
                    <a:pt x="446" y="85"/>
                  </a:lnTo>
                  <a:lnTo>
                    <a:pt x="492" y="101"/>
                  </a:lnTo>
                  <a:lnTo>
                    <a:pt x="541" y="119"/>
                  </a:lnTo>
                  <a:lnTo>
                    <a:pt x="592" y="139"/>
                  </a:lnTo>
                  <a:lnTo>
                    <a:pt x="647" y="161"/>
                  </a:lnTo>
                  <a:lnTo>
                    <a:pt x="703" y="184"/>
                  </a:lnTo>
                  <a:lnTo>
                    <a:pt x="763" y="211"/>
                  </a:lnTo>
                  <a:lnTo>
                    <a:pt x="825" y="240"/>
                  </a:lnTo>
                  <a:lnTo>
                    <a:pt x="890" y="271"/>
                  </a:lnTo>
                  <a:lnTo>
                    <a:pt x="958" y="305"/>
                  </a:lnTo>
                  <a:lnTo>
                    <a:pt x="1029" y="341"/>
                  </a:lnTo>
                  <a:lnTo>
                    <a:pt x="1103" y="38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6" name="Freeform 38">
              <a:extLst>
                <a:ext uri="{FF2B5EF4-FFF2-40B4-BE49-F238E27FC236}">
                  <a16:creationId xmlns:a16="http://schemas.microsoft.com/office/drawing/2014/main" id="{046C02E4-567D-857F-7E75-3A56101593D1}"/>
                </a:ext>
              </a:extLst>
            </p:cNvPr>
            <p:cNvSpPr>
              <a:spLocks/>
            </p:cNvSpPr>
            <p:nvPr/>
          </p:nvSpPr>
          <p:spPr bwMode="auto">
            <a:xfrm>
              <a:off x="2960" y="-189"/>
              <a:ext cx="204" cy="39"/>
            </a:xfrm>
            <a:custGeom>
              <a:avLst/>
              <a:gdLst>
                <a:gd name="T0" fmla="*/ 0 w 673"/>
                <a:gd name="T1" fmla="*/ 20 h 127"/>
                <a:gd name="T2" fmla="*/ 16 w 673"/>
                <a:gd name="T3" fmla="*/ 17 h 127"/>
                <a:gd name="T4" fmla="*/ 62 w 673"/>
                <a:gd name="T5" fmla="*/ 9 h 127"/>
                <a:gd name="T6" fmla="*/ 95 w 673"/>
                <a:gd name="T7" fmla="*/ 5 h 127"/>
                <a:gd name="T8" fmla="*/ 132 w 673"/>
                <a:gd name="T9" fmla="*/ 2 h 127"/>
                <a:gd name="T10" fmla="*/ 175 w 673"/>
                <a:gd name="T11" fmla="*/ 0 h 127"/>
                <a:gd name="T12" fmla="*/ 221 w 673"/>
                <a:gd name="T13" fmla="*/ 0 h 127"/>
                <a:gd name="T14" fmla="*/ 246 w 673"/>
                <a:gd name="T15" fmla="*/ 0 h 127"/>
                <a:gd name="T16" fmla="*/ 272 w 673"/>
                <a:gd name="T17" fmla="*/ 2 h 127"/>
                <a:gd name="T18" fmla="*/ 298 w 673"/>
                <a:gd name="T19" fmla="*/ 4 h 127"/>
                <a:gd name="T20" fmla="*/ 325 w 673"/>
                <a:gd name="T21" fmla="*/ 6 h 127"/>
                <a:gd name="T22" fmla="*/ 353 w 673"/>
                <a:gd name="T23" fmla="*/ 10 h 127"/>
                <a:gd name="T24" fmla="*/ 381 w 673"/>
                <a:gd name="T25" fmla="*/ 15 h 127"/>
                <a:gd name="T26" fmla="*/ 409 w 673"/>
                <a:gd name="T27" fmla="*/ 20 h 127"/>
                <a:gd name="T28" fmla="*/ 439 w 673"/>
                <a:gd name="T29" fmla="*/ 27 h 127"/>
                <a:gd name="T30" fmla="*/ 468 w 673"/>
                <a:gd name="T31" fmla="*/ 36 h 127"/>
                <a:gd name="T32" fmla="*/ 497 w 673"/>
                <a:gd name="T33" fmla="*/ 45 h 127"/>
                <a:gd name="T34" fmla="*/ 526 w 673"/>
                <a:gd name="T35" fmla="*/ 55 h 127"/>
                <a:gd name="T36" fmla="*/ 556 w 673"/>
                <a:gd name="T37" fmla="*/ 66 h 127"/>
                <a:gd name="T38" fmla="*/ 586 w 673"/>
                <a:gd name="T39" fmla="*/ 79 h 127"/>
                <a:gd name="T40" fmla="*/ 615 w 673"/>
                <a:gd name="T41" fmla="*/ 94 h 127"/>
                <a:gd name="T42" fmla="*/ 644 w 673"/>
                <a:gd name="T43" fmla="*/ 110 h 127"/>
                <a:gd name="T44" fmla="*/ 673 w 673"/>
                <a:gd name="T45"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3" h="127">
                  <a:moveTo>
                    <a:pt x="0" y="20"/>
                  </a:moveTo>
                  <a:lnTo>
                    <a:pt x="16" y="17"/>
                  </a:lnTo>
                  <a:lnTo>
                    <a:pt x="62" y="9"/>
                  </a:lnTo>
                  <a:lnTo>
                    <a:pt x="95" y="5"/>
                  </a:lnTo>
                  <a:lnTo>
                    <a:pt x="132" y="2"/>
                  </a:lnTo>
                  <a:lnTo>
                    <a:pt x="175" y="0"/>
                  </a:lnTo>
                  <a:lnTo>
                    <a:pt x="221" y="0"/>
                  </a:lnTo>
                  <a:lnTo>
                    <a:pt x="246" y="0"/>
                  </a:lnTo>
                  <a:lnTo>
                    <a:pt x="272" y="2"/>
                  </a:lnTo>
                  <a:lnTo>
                    <a:pt x="298" y="4"/>
                  </a:lnTo>
                  <a:lnTo>
                    <a:pt x="325" y="6"/>
                  </a:lnTo>
                  <a:lnTo>
                    <a:pt x="353" y="10"/>
                  </a:lnTo>
                  <a:lnTo>
                    <a:pt x="381" y="15"/>
                  </a:lnTo>
                  <a:lnTo>
                    <a:pt x="409" y="20"/>
                  </a:lnTo>
                  <a:lnTo>
                    <a:pt x="439" y="27"/>
                  </a:lnTo>
                  <a:lnTo>
                    <a:pt x="468" y="36"/>
                  </a:lnTo>
                  <a:lnTo>
                    <a:pt x="497" y="45"/>
                  </a:lnTo>
                  <a:lnTo>
                    <a:pt x="526" y="55"/>
                  </a:lnTo>
                  <a:lnTo>
                    <a:pt x="556" y="66"/>
                  </a:lnTo>
                  <a:lnTo>
                    <a:pt x="586" y="79"/>
                  </a:lnTo>
                  <a:lnTo>
                    <a:pt x="615" y="94"/>
                  </a:lnTo>
                  <a:lnTo>
                    <a:pt x="644" y="110"/>
                  </a:lnTo>
                  <a:lnTo>
                    <a:pt x="673" y="127"/>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7" name="Freeform 37">
              <a:extLst>
                <a:ext uri="{FF2B5EF4-FFF2-40B4-BE49-F238E27FC236}">
                  <a16:creationId xmlns:a16="http://schemas.microsoft.com/office/drawing/2014/main" id="{765EDC1E-3A9A-C4D1-3755-3397A67058C4}"/>
                </a:ext>
              </a:extLst>
            </p:cNvPr>
            <p:cNvSpPr>
              <a:spLocks/>
            </p:cNvSpPr>
            <p:nvPr/>
          </p:nvSpPr>
          <p:spPr bwMode="auto">
            <a:xfrm>
              <a:off x="2756" y="-133"/>
              <a:ext cx="351" cy="176"/>
            </a:xfrm>
            <a:custGeom>
              <a:avLst/>
              <a:gdLst>
                <a:gd name="T0" fmla="*/ 0 w 1157"/>
                <a:gd name="T1" fmla="*/ 572 h 574"/>
                <a:gd name="T2" fmla="*/ 9 w 1157"/>
                <a:gd name="T3" fmla="*/ 572 h 574"/>
                <a:gd name="T4" fmla="*/ 33 w 1157"/>
                <a:gd name="T5" fmla="*/ 574 h 574"/>
                <a:gd name="T6" fmla="*/ 72 w 1157"/>
                <a:gd name="T7" fmla="*/ 574 h 574"/>
                <a:gd name="T8" fmla="*/ 124 w 1157"/>
                <a:gd name="T9" fmla="*/ 573 h 574"/>
                <a:gd name="T10" fmla="*/ 154 w 1157"/>
                <a:gd name="T11" fmla="*/ 572 h 574"/>
                <a:gd name="T12" fmla="*/ 186 w 1157"/>
                <a:gd name="T13" fmla="*/ 569 h 574"/>
                <a:gd name="T14" fmla="*/ 221 w 1157"/>
                <a:gd name="T15" fmla="*/ 566 h 574"/>
                <a:gd name="T16" fmla="*/ 258 w 1157"/>
                <a:gd name="T17" fmla="*/ 561 h 574"/>
                <a:gd name="T18" fmla="*/ 298 w 1157"/>
                <a:gd name="T19" fmla="*/ 555 h 574"/>
                <a:gd name="T20" fmla="*/ 339 w 1157"/>
                <a:gd name="T21" fmla="*/ 547 h 574"/>
                <a:gd name="T22" fmla="*/ 381 w 1157"/>
                <a:gd name="T23" fmla="*/ 538 h 574"/>
                <a:gd name="T24" fmla="*/ 425 w 1157"/>
                <a:gd name="T25" fmla="*/ 528 h 574"/>
                <a:gd name="T26" fmla="*/ 471 w 1157"/>
                <a:gd name="T27" fmla="*/ 515 h 574"/>
                <a:gd name="T28" fmla="*/ 517 w 1157"/>
                <a:gd name="T29" fmla="*/ 501 h 574"/>
                <a:gd name="T30" fmla="*/ 564 w 1157"/>
                <a:gd name="T31" fmla="*/ 484 h 574"/>
                <a:gd name="T32" fmla="*/ 612 w 1157"/>
                <a:gd name="T33" fmla="*/ 465 h 574"/>
                <a:gd name="T34" fmla="*/ 660 w 1157"/>
                <a:gd name="T35" fmla="*/ 443 h 574"/>
                <a:gd name="T36" fmla="*/ 708 w 1157"/>
                <a:gd name="T37" fmla="*/ 419 h 574"/>
                <a:gd name="T38" fmla="*/ 756 w 1157"/>
                <a:gd name="T39" fmla="*/ 392 h 574"/>
                <a:gd name="T40" fmla="*/ 805 w 1157"/>
                <a:gd name="T41" fmla="*/ 361 h 574"/>
                <a:gd name="T42" fmla="*/ 852 w 1157"/>
                <a:gd name="T43" fmla="*/ 329 h 574"/>
                <a:gd name="T44" fmla="*/ 898 w 1157"/>
                <a:gd name="T45" fmla="*/ 293 h 574"/>
                <a:gd name="T46" fmla="*/ 945 w 1157"/>
                <a:gd name="T47" fmla="*/ 253 h 574"/>
                <a:gd name="T48" fmla="*/ 990 w 1157"/>
                <a:gd name="T49" fmla="*/ 211 h 574"/>
                <a:gd name="T50" fmla="*/ 1034 w 1157"/>
                <a:gd name="T51" fmla="*/ 163 h 574"/>
                <a:gd name="T52" fmla="*/ 1076 w 1157"/>
                <a:gd name="T53" fmla="*/ 113 h 574"/>
                <a:gd name="T54" fmla="*/ 1118 w 1157"/>
                <a:gd name="T55" fmla="*/ 59 h 574"/>
                <a:gd name="T56" fmla="*/ 1157 w 1157"/>
                <a:gd name="T57" fmla="*/ 0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7" h="574">
                  <a:moveTo>
                    <a:pt x="0" y="572"/>
                  </a:moveTo>
                  <a:lnTo>
                    <a:pt x="9" y="572"/>
                  </a:lnTo>
                  <a:lnTo>
                    <a:pt x="33" y="574"/>
                  </a:lnTo>
                  <a:lnTo>
                    <a:pt x="72" y="574"/>
                  </a:lnTo>
                  <a:lnTo>
                    <a:pt x="124" y="573"/>
                  </a:lnTo>
                  <a:lnTo>
                    <a:pt x="154" y="572"/>
                  </a:lnTo>
                  <a:lnTo>
                    <a:pt x="186" y="569"/>
                  </a:lnTo>
                  <a:lnTo>
                    <a:pt x="221" y="566"/>
                  </a:lnTo>
                  <a:lnTo>
                    <a:pt x="258" y="561"/>
                  </a:lnTo>
                  <a:lnTo>
                    <a:pt x="298" y="555"/>
                  </a:lnTo>
                  <a:lnTo>
                    <a:pt x="339" y="547"/>
                  </a:lnTo>
                  <a:lnTo>
                    <a:pt x="381" y="538"/>
                  </a:lnTo>
                  <a:lnTo>
                    <a:pt x="425" y="528"/>
                  </a:lnTo>
                  <a:lnTo>
                    <a:pt x="471" y="515"/>
                  </a:lnTo>
                  <a:lnTo>
                    <a:pt x="517" y="501"/>
                  </a:lnTo>
                  <a:lnTo>
                    <a:pt x="564" y="484"/>
                  </a:lnTo>
                  <a:lnTo>
                    <a:pt x="612" y="465"/>
                  </a:lnTo>
                  <a:lnTo>
                    <a:pt x="660" y="443"/>
                  </a:lnTo>
                  <a:lnTo>
                    <a:pt x="708" y="419"/>
                  </a:lnTo>
                  <a:lnTo>
                    <a:pt x="756" y="392"/>
                  </a:lnTo>
                  <a:lnTo>
                    <a:pt x="805" y="361"/>
                  </a:lnTo>
                  <a:lnTo>
                    <a:pt x="852" y="329"/>
                  </a:lnTo>
                  <a:lnTo>
                    <a:pt x="898" y="293"/>
                  </a:lnTo>
                  <a:lnTo>
                    <a:pt x="945" y="253"/>
                  </a:lnTo>
                  <a:lnTo>
                    <a:pt x="990" y="211"/>
                  </a:lnTo>
                  <a:lnTo>
                    <a:pt x="1034" y="163"/>
                  </a:lnTo>
                  <a:lnTo>
                    <a:pt x="1076" y="113"/>
                  </a:lnTo>
                  <a:lnTo>
                    <a:pt x="1118" y="59"/>
                  </a:lnTo>
                  <a:lnTo>
                    <a:pt x="1157"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8" name="Freeform 36">
              <a:extLst>
                <a:ext uri="{FF2B5EF4-FFF2-40B4-BE49-F238E27FC236}">
                  <a16:creationId xmlns:a16="http://schemas.microsoft.com/office/drawing/2014/main" id="{C8063C58-3B3B-064D-60BF-03951A3CF34C}"/>
                </a:ext>
              </a:extLst>
            </p:cNvPr>
            <p:cNvSpPr>
              <a:spLocks/>
            </p:cNvSpPr>
            <p:nvPr/>
          </p:nvSpPr>
          <p:spPr bwMode="auto">
            <a:xfrm>
              <a:off x="2933" y="13"/>
              <a:ext cx="42" cy="169"/>
            </a:xfrm>
            <a:custGeom>
              <a:avLst/>
              <a:gdLst>
                <a:gd name="T0" fmla="*/ 100 w 138"/>
                <a:gd name="T1" fmla="*/ 552 h 552"/>
                <a:gd name="T2" fmla="*/ 102 w 138"/>
                <a:gd name="T3" fmla="*/ 551 h 552"/>
                <a:gd name="T4" fmla="*/ 106 w 138"/>
                <a:gd name="T5" fmla="*/ 550 h 552"/>
                <a:gd name="T6" fmla="*/ 111 w 138"/>
                <a:gd name="T7" fmla="*/ 546 h 552"/>
                <a:gd name="T8" fmla="*/ 117 w 138"/>
                <a:gd name="T9" fmla="*/ 540 h 552"/>
                <a:gd name="T10" fmla="*/ 121 w 138"/>
                <a:gd name="T11" fmla="*/ 535 h 552"/>
                <a:gd name="T12" fmla="*/ 124 w 138"/>
                <a:gd name="T13" fmla="*/ 530 h 552"/>
                <a:gd name="T14" fmla="*/ 127 w 138"/>
                <a:gd name="T15" fmla="*/ 524 h 552"/>
                <a:gd name="T16" fmla="*/ 130 w 138"/>
                <a:gd name="T17" fmla="*/ 516 h 552"/>
                <a:gd name="T18" fmla="*/ 132 w 138"/>
                <a:gd name="T19" fmla="*/ 508 h 552"/>
                <a:gd name="T20" fmla="*/ 135 w 138"/>
                <a:gd name="T21" fmla="*/ 498 h 552"/>
                <a:gd name="T22" fmla="*/ 136 w 138"/>
                <a:gd name="T23" fmla="*/ 487 h 552"/>
                <a:gd name="T24" fmla="*/ 137 w 138"/>
                <a:gd name="T25" fmla="*/ 474 h 552"/>
                <a:gd name="T26" fmla="*/ 138 w 138"/>
                <a:gd name="T27" fmla="*/ 460 h 552"/>
                <a:gd name="T28" fmla="*/ 137 w 138"/>
                <a:gd name="T29" fmla="*/ 444 h 552"/>
                <a:gd name="T30" fmla="*/ 136 w 138"/>
                <a:gd name="T31" fmla="*/ 427 h 552"/>
                <a:gd name="T32" fmla="*/ 134 w 138"/>
                <a:gd name="T33" fmla="*/ 406 h 552"/>
                <a:gd name="T34" fmla="*/ 131 w 138"/>
                <a:gd name="T35" fmla="*/ 385 h 552"/>
                <a:gd name="T36" fmla="*/ 126 w 138"/>
                <a:gd name="T37" fmla="*/ 362 h 552"/>
                <a:gd name="T38" fmla="*/ 121 w 138"/>
                <a:gd name="T39" fmla="*/ 337 h 552"/>
                <a:gd name="T40" fmla="*/ 114 w 138"/>
                <a:gd name="T41" fmla="*/ 309 h 552"/>
                <a:gd name="T42" fmla="*/ 106 w 138"/>
                <a:gd name="T43" fmla="*/ 280 h 552"/>
                <a:gd name="T44" fmla="*/ 96 w 138"/>
                <a:gd name="T45" fmla="*/ 248 h 552"/>
                <a:gd name="T46" fmla="*/ 85 w 138"/>
                <a:gd name="T47" fmla="*/ 212 h 552"/>
                <a:gd name="T48" fmla="*/ 72 w 138"/>
                <a:gd name="T49" fmla="*/ 175 h 552"/>
                <a:gd name="T50" fmla="*/ 57 w 138"/>
                <a:gd name="T51" fmla="*/ 136 h 552"/>
                <a:gd name="T52" fmla="*/ 40 w 138"/>
                <a:gd name="T53" fmla="*/ 94 h 552"/>
                <a:gd name="T54" fmla="*/ 21 w 138"/>
                <a:gd name="T55" fmla="*/ 48 h 552"/>
                <a:gd name="T56" fmla="*/ 0 w 138"/>
                <a:gd name="T57" fmla="*/ 0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8" h="552">
                  <a:moveTo>
                    <a:pt x="100" y="552"/>
                  </a:moveTo>
                  <a:lnTo>
                    <a:pt x="102" y="551"/>
                  </a:lnTo>
                  <a:lnTo>
                    <a:pt x="106" y="550"/>
                  </a:lnTo>
                  <a:lnTo>
                    <a:pt x="111" y="546"/>
                  </a:lnTo>
                  <a:lnTo>
                    <a:pt x="117" y="540"/>
                  </a:lnTo>
                  <a:lnTo>
                    <a:pt x="121" y="535"/>
                  </a:lnTo>
                  <a:lnTo>
                    <a:pt x="124" y="530"/>
                  </a:lnTo>
                  <a:lnTo>
                    <a:pt x="127" y="524"/>
                  </a:lnTo>
                  <a:lnTo>
                    <a:pt x="130" y="516"/>
                  </a:lnTo>
                  <a:lnTo>
                    <a:pt x="132" y="508"/>
                  </a:lnTo>
                  <a:lnTo>
                    <a:pt x="135" y="498"/>
                  </a:lnTo>
                  <a:lnTo>
                    <a:pt x="136" y="487"/>
                  </a:lnTo>
                  <a:lnTo>
                    <a:pt x="137" y="474"/>
                  </a:lnTo>
                  <a:lnTo>
                    <a:pt x="138" y="460"/>
                  </a:lnTo>
                  <a:lnTo>
                    <a:pt x="137" y="444"/>
                  </a:lnTo>
                  <a:lnTo>
                    <a:pt x="136" y="427"/>
                  </a:lnTo>
                  <a:lnTo>
                    <a:pt x="134" y="406"/>
                  </a:lnTo>
                  <a:lnTo>
                    <a:pt x="131" y="385"/>
                  </a:lnTo>
                  <a:lnTo>
                    <a:pt x="126" y="362"/>
                  </a:lnTo>
                  <a:lnTo>
                    <a:pt x="121" y="337"/>
                  </a:lnTo>
                  <a:lnTo>
                    <a:pt x="114" y="309"/>
                  </a:lnTo>
                  <a:lnTo>
                    <a:pt x="106" y="280"/>
                  </a:lnTo>
                  <a:lnTo>
                    <a:pt x="96" y="248"/>
                  </a:lnTo>
                  <a:lnTo>
                    <a:pt x="85" y="212"/>
                  </a:lnTo>
                  <a:lnTo>
                    <a:pt x="72" y="175"/>
                  </a:lnTo>
                  <a:lnTo>
                    <a:pt x="57" y="136"/>
                  </a:lnTo>
                  <a:lnTo>
                    <a:pt x="40" y="94"/>
                  </a:lnTo>
                  <a:lnTo>
                    <a:pt x="21" y="48"/>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29" name="Freeform 35">
              <a:extLst>
                <a:ext uri="{FF2B5EF4-FFF2-40B4-BE49-F238E27FC236}">
                  <a16:creationId xmlns:a16="http://schemas.microsoft.com/office/drawing/2014/main" id="{05E4DF72-79DD-AA9F-3291-814968F02267}"/>
                </a:ext>
              </a:extLst>
            </p:cNvPr>
            <p:cNvSpPr>
              <a:spLocks/>
            </p:cNvSpPr>
            <p:nvPr/>
          </p:nvSpPr>
          <p:spPr bwMode="auto">
            <a:xfrm>
              <a:off x="3154" y="-116"/>
              <a:ext cx="214" cy="243"/>
            </a:xfrm>
            <a:custGeom>
              <a:avLst/>
              <a:gdLst>
                <a:gd name="T0" fmla="*/ 0 w 710"/>
                <a:gd name="T1" fmla="*/ 793 h 793"/>
                <a:gd name="T2" fmla="*/ 4 w 710"/>
                <a:gd name="T3" fmla="*/ 792 h 793"/>
                <a:gd name="T4" fmla="*/ 15 w 710"/>
                <a:gd name="T5" fmla="*/ 787 h 793"/>
                <a:gd name="T6" fmla="*/ 33 w 710"/>
                <a:gd name="T7" fmla="*/ 779 h 793"/>
                <a:gd name="T8" fmla="*/ 57 w 710"/>
                <a:gd name="T9" fmla="*/ 766 h 793"/>
                <a:gd name="T10" fmla="*/ 71 w 710"/>
                <a:gd name="T11" fmla="*/ 758 h 793"/>
                <a:gd name="T12" fmla="*/ 87 w 710"/>
                <a:gd name="T13" fmla="*/ 748 h 793"/>
                <a:gd name="T14" fmla="*/ 106 w 710"/>
                <a:gd name="T15" fmla="*/ 737 h 793"/>
                <a:gd name="T16" fmla="*/ 124 w 710"/>
                <a:gd name="T17" fmla="*/ 724 h 793"/>
                <a:gd name="T18" fmla="*/ 144 w 710"/>
                <a:gd name="T19" fmla="*/ 710 h 793"/>
                <a:gd name="T20" fmla="*/ 166 w 710"/>
                <a:gd name="T21" fmla="*/ 694 h 793"/>
                <a:gd name="T22" fmla="*/ 188 w 710"/>
                <a:gd name="T23" fmla="*/ 676 h 793"/>
                <a:gd name="T24" fmla="*/ 212 w 710"/>
                <a:gd name="T25" fmla="*/ 655 h 793"/>
                <a:gd name="T26" fmla="*/ 236 w 710"/>
                <a:gd name="T27" fmla="*/ 633 h 793"/>
                <a:gd name="T28" fmla="*/ 262 w 710"/>
                <a:gd name="T29" fmla="*/ 609 h 793"/>
                <a:gd name="T30" fmla="*/ 290 w 710"/>
                <a:gd name="T31" fmla="*/ 583 h 793"/>
                <a:gd name="T32" fmla="*/ 318 w 710"/>
                <a:gd name="T33" fmla="*/ 554 h 793"/>
                <a:gd name="T34" fmla="*/ 346 w 710"/>
                <a:gd name="T35" fmla="*/ 523 h 793"/>
                <a:gd name="T36" fmla="*/ 376 w 710"/>
                <a:gd name="T37" fmla="*/ 489 h 793"/>
                <a:gd name="T38" fmla="*/ 406 w 710"/>
                <a:gd name="T39" fmla="*/ 453 h 793"/>
                <a:gd name="T40" fmla="*/ 439 w 710"/>
                <a:gd name="T41" fmla="*/ 415 h 793"/>
                <a:gd name="T42" fmla="*/ 470 w 710"/>
                <a:gd name="T43" fmla="*/ 374 h 793"/>
                <a:gd name="T44" fmla="*/ 503 w 710"/>
                <a:gd name="T45" fmla="*/ 330 h 793"/>
                <a:gd name="T46" fmla="*/ 536 w 710"/>
                <a:gd name="T47" fmla="*/ 282 h 793"/>
                <a:gd name="T48" fmla="*/ 570 w 710"/>
                <a:gd name="T49" fmla="*/ 232 h 793"/>
                <a:gd name="T50" fmla="*/ 605 w 710"/>
                <a:gd name="T51" fmla="*/ 179 h 793"/>
                <a:gd name="T52" fmla="*/ 640 w 710"/>
                <a:gd name="T53" fmla="*/ 122 h 793"/>
                <a:gd name="T54" fmla="*/ 675 w 710"/>
                <a:gd name="T55" fmla="*/ 63 h 793"/>
                <a:gd name="T56" fmla="*/ 710 w 710"/>
                <a:gd name="T57"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93">
                  <a:moveTo>
                    <a:pt x="0" y="793"/>
                  </a:moveTo>
                  <a:lnTo>
                    <a:pt x="4" y="792"/>
                  </a:lnTo>
                  <a:lnTo>
                    <a:pt x="15" y="787"/>
                  </a:lnTo>
                  <a:lnTo>
                    <a:pt x="33" y="779"/>
                  </a:lnTo>
                  <a:lnTo>
                    <a:pt x="57" y="766"/>
                  </a:lnTo>
                  <a:lnTo>
                    <a:pt x="71" y="758"/>
                  </a:lnTo>
                  <a:lnTo>
                    <a:pt x="87" y="748"/>
                  </a:lnTo>
                  <a:lnTo>
                    <a:pt x="106" y="737"/>
                  </a:lnTo>
                  <a:lnTo>
                    <a:pt x="124" y="724"/>
                  </a:lnTo>
                  <a:lnTo>
                    <a:pt x="144" y="710"/>
                  </a:lnTo>
                  <a:lnTo>
                    <a:pt x="166" y="694"/>
                  </a:lnTo>
                  <a:lnTo>
                    <a:pt x="188" y="676"/>
                  </a:lnTo>
                  <a:lnTo>
                    <a:pt x="212" y="655"/>
                  </a:lnTo>
                  <a:lnTo>
                    <a:pt x="236" y="633"/>
                  </a:lnTo>
                  <a:lnTo>
                    <a:pt x="262" y="609"/>
                  </a:lnTo>
                  <a:lnTo>
                    <a:pt x="290" y="583"/>
                  </a:lnTo>
                  <a:lnTo>
                    <a:pt x="318" y="554"/>
                  </a:lnTo>
                  <a:lnTo>
                    <a:pt x="346" y="523"/>
                  </a:lnTo>
                  <a:lnTo>
                    <a:pt x="376" y="489"/>
                  </a:lnTo>
                  <a:lnTo>
                    <a:pt x="406" y="453"/>
                  </a:lnTo>
                  <a:lnTo>
                    <a:pt x="439" y="415"/>
                  </a:lnTo>
                  <a:lnTo>
                    <a:pt x="470" y="374"/>
                  </a:lnTo>
                  <a:lnTo>
                    <a:pt x="503" y="330"/>
                  </a:lnTo>
                  <a:lnTo>
                    <a:pt x="536" y="282"/>
                  </a:lnTo>
                  <a:lnTo>
                    <a:pt x="570" y="232"/>
                  </a:lnTo>
                  <a:lnTo>
                    <a:pt x="605" y="179"/>
                  </a:lnTo>
                  <a:lnTo>
                    <a:pt x="640" y="122"/>
                  </a:lnTo>
                  <a:lnTo>
                    <a:pt x="675" y="63"/>
                  </a:lnTo>
                  <a:lnTo>
                    <a:pt x="710"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0" name="Freeform 34">
              <a:extLst>
                <a:ext uri="{FF2B5EF4-FFF2-40B4-BE49-F238E27FC236}">
                  <a16:creationId xmlns:a16="http://schemas.microsoft.com/office/drawing/2014/main" id="{0234F011-927E-B86F-2EC8-6F9EA7103D8F}"/>
                </a:ext>
              </a:extLst>
            </p:cNvPr>
            <p:cNvSpPr>
              <a:spLocks/>
            </p:cNvSpPr>
            <p:nvPr/>
          </p:nvSpPr>
          <p:spPr bwMode="auto">
            <a:xfrm>
              <a:off x="3299" y="-5"/>
              <a:ext cx="59" cy="260"/>
            </a:xfrm>
            <a:custGeom>
              <a:avLst/>
              <a:gdLst>
                <a:gd name="T0" fmla="*/ 197 w 197"/>
                <a:gd name="T1" fmla="*/ 847 h 847"/>
                <a:gd name="T2" fmla="*/ 197 w 197"/>
                <a:gd name="T3" fmla="*/ 845 h 847"/>
                <a:gd name="T4" fmla="*/ 197 w 197"/>
                <a:gd name="T5" fmla="*/ 838 h 847"/>
                <a:gd name="T6" fmla="*/ 196 w 197"/>
                <a:gd name="T7" fmla="*/ 827 h 847"/>
                <a:gd name="T8" fmla="*/ 194 w 197"/>
                <a:gd name="T9" fmla="*/ 810 h 847"/>
                <a:gd name="T10" fmla="*/ 192 w 197"/>
                <a:gd name="T11" fmla="*/ 787 h 847"/>
                <a:gd name="T12" fmla="*/ 188 w 197"/>
                <a:gd name="T13" fmla="*/ 759 h 847"/>
                <a:gd name="T14" fmla="*/ 182 w 197"/>
                <a:gd name="T15" fmla="*/ 723 h 847"/>
                <a:gd name="T16" fmla="*/ 174 w 197"/>
                <a:gd name="T17" fmla="*/ 680 h 847"/>
                <a:gd name="T18" fmla="*/ 164 w 197"/>
                <a:gd name="T19" fmla="*/ 628 h 847"/>
                <a:gd name="T20" fmla="*/ 151 w 197"/>
                <a:gd name="T21" fmla="*/ 568 h 847"/>
                <a:gd name="T22" fmla="*/ 135 w 197"/>
                <a:gd name="T23" fmla="*/ 500 h 847"/>
                <a:gd name="T24" fmla="*/ 116 w 197"/>
                <a:gd name="T25" fmla="*/ 421 h 847"/>
                <a:gd name="T26" fmla="*/ 92 w 197"/>
                <a:gd name="T27" fmla="*/ 333 h 847"/>
                <a:gd name="T28" fmla="*/ 66 w 197"/>
                <a:gd name="T29" fmla="*/ 233 h 847"/>
                <a:gd name="T30" fmla="*/ 35 w 197"/>
                <a:gd name="T31" fmla="*/ 122 h 847"/>
                <a:gd name="T32" fmla="*/ 0 w 197"/>
                <a:gd name="T33" fmla="*/ 0 h 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7" h="847">
                  <a:moveTo>
                    <a:pt x="197" y="847"/>
                  </a:moveTo>
                  <a:lnTo>
                    <a:pt x="197" y="845"/>
                  </a:lnTo>
                  <a:lnTo>
                    <a:pt x="197" y="838"/>
                  </a:lnTo>
                  <a:lnTo>
                    <a:pt x="196" y="827"/>
                  </a:lnTo>
                  <a:lnTo>
                    <a:pt x="194" y="810"/>
                  </a:lnTo>
                  <a:lnTo>
                    <a:pt x="192" y="787"/>
                  </a:lnTo>
                  <a:lnTo>
                    <a:pt x="188" y="759"/>
                  </a:lnTo>
                  <a:lnTo>
                    <a:pt x="182" y="723"/>
                  </a:lnTo>
                  <a:lnTo>
                    <a:pt x="174" y="680"/>
                  </a:lnTo>
                  <a:lnTo>
                    <a:pt x="164" y="628"/>
                  </a:lnTo>
                  <a:lnTo>
                    <a:pt x="151" y="568"/>
                  </a:lnTo>
                  <a:lnTo>
                    <a:pt x="135" y="500"/>
                  </a:lnTo>
                  <a:lnTo>
                    <a:pt x="116" y="421"/>
                  </a:lnTo>
                  <a:lnTo>
                    <a:pt x="92" y="333"/>
                  </a:lnTo>
                  <a:lnTo>
                    <a:pt x="66" y="233"/>
                  </a:lnTo>
                  <a:lnTo>
                    <a:pt x="35" y="122"/>
                  </a:lnTo>
                  <a:lnTo>
                    <a:pt x="0"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1" name="Freeform 33">
              <a:extLst>
                <a:ext uri="{FF2B5EF4-FFF2-40B4-BE49-F238E27FC236}">
                  <a16:creationId xmlns:a16="http://schemas.microsoft.com/office/drawing/2014/main" id="{06BCE747-AB37-AD60-2CED-0104820F2FBA}"/>
                </a:ext>
              </a:extLst>
            </p:cNvPr>
            <p:cNvSpPr>
              <a:spLocks/>
            </p:cNvSpPr>
            <p:nvPr/>
          </p:nvSpPr>
          <p:spPr bwMode="auto">
            <a:xfrm>
              <a:off x="2777" y="-155"/>
              <a:ext cx="591" cy="39"/>
            </a:xfrm>
            <a:custGeom>
              <a:avLst/>
              <a:gdLst>
                <a:gd name="T0" fmla="*/ 0 w 1948"/>
                <a:gd name="T1" fmla="*/ 30 h 125"/>
                <a:gd name="T2" fmla="*/ 11 w 1948"/>
                <a:gd name="T3" fmla="*/ 29 h 125"/>
                <a:gd name="T4" fmla="*/ 44 w 1948"/>
                <a:gd name="T5" fmla="*/ 26 h 125"/>
                <a:gd name="T6" fmla="*/ 97 w 1948"/>
                <a:gd name="T7" fmla="*/ 21 h 125"/>
                <a:gd name="T8" fmla="*/ 168 w 1948"/>
                <a:gd name="T9" fmla="*/ 16 h 125"/>
                <a:gd name="T10" fmla="*/ 257 w 1948"/>
                <a:gd name="T11" fmla="*/ 11 h 125"/>
                <a:gd name="T12" fmla="*/ 360 w 1948"/>
                <a:gd name="T13" fmla="*/ 6 h 125"/>
                <a:gd name="T14" fmla="*/ 418 w 1948"/>
                <a:gd name="T15" fmla="*/ 4 h 125"/>
                <a:gd name="T16" fmla="*/ 479 w 1948"/>
                <a:gd name="T17" fmla="*/ 2 h 125"/>
                <a:gd name="T18" fmla="*/ 543 w 1948"/>
                <a:gd name="T19" fmla="*/ 1 h 125"/>
                <a:gd name="T20" fmla="*/ 610 w 1948"/>
                <a:gd name="T21" fmla="*/ 0 h 125"/>
                <a:gd name="T22" fmla="*/ 679 w 1948"/>
                <a:gd name="T23" fmla="*/ 0 h 125"/>
                <a:gd name="T24" fmla="*/ 753 w 1948"/>
                <a:gd name="T25" fmla="*/ 1 h 125"/>
                <a:gd name="T26" fmla="*/ 827 w 1948"/>
                <a:gd name="T27" fmla="*/ 2 h 125"/>
                <a:gd name="T28" fmla="*/ 905 w 1948"/>
                <a:gd name="T29" fmla="*/ 4 h 125"/>
                <a:gd name="T30" fmla="*/ 984 w 1948"/>
                <a:gd name="T31" fmla="*/ 7 h 125"/>
                <a:gd name="T32" fmla="*/ 1066 w 1948"/>
                <a:gd name="T33" fmla="*/ 11 h 125"/>
                <a:gd name="T34" fmla="*/ 1149 w 1948"/>
                <a:gd name="T35" fmla="*/ 17 h 125"/>
                <a:gd name="T36" fmla="*/ 1234 w 1948"/>
                <a:gd name="T37" fmla="*/ 23 h 125"/>
                <a:gd name="T38" fmla="*/ 1320 w 1948"/>
                <a:gd name="T39" fmla="*/ 30 h 125"/>
                <a:gd name="T40" fmla="*/ 1408 w 1948"/>
                <a:gd name="T41" fmla="*/ 39 h 125"/>
                <a:gd name="T42" fmla="*/ 1496 w 1948"/>
                <a:gd name="T43" fmla="*/ 50 h 125"/>
                <a:gd name="T44" fmla="*/ 1586 w 1948"/>
                <a:gd name="T45" fmla="*/ 61 h 125"/>
                <a:gd name="T46" fmla="*/ 1676 w 1948"/>
                <a:gd name="T47" fmla="*/ 74 h 125"/>
                <a:gd name="T48" fmla="*/ 1766 w 1948"/>
                <a:gd name="T49" fmla="*/ 89 h 125"/>
                <a:gd name="T50" fmla="*/ 1858 w 1948"/>
                <a:gd name="T51" fmla="*/ 107 h 125"/>
                <a:gd name="T52" fmla="*/ 1948 w 1948"/>
                <a:gd name="T53"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48" h="125">
                  <a:moveTo>
                    <a:pt x="0" y="30"/>
                  </a:moveTo>
                  <a:lnTo>
                    <a:pt x="11" y="29"/>
                  </a:lnTo>
                  <a:lnTo>
                    <a:pt x="44" y="26"/>
                  </a:lnTo>
                  <a:lnTo>
                    <a:pt x="97" y="21"/>
                  </a:lnTo>
                  <a:lnTo>
                    <a:pt x="168" y="16"/>
                  </a:lnTo>
                  <a:lnTo>
                    <a:pt x="257" y="11"/>
                  </a:lnTo>
                  <a:lnTo>
                    <a:pt x="360" y="6"/>
                  </a:lnTo>
                  <a:lnTo>
                    <a:pt x="418" y="4"/>
                  </a:lnTo>
                  <a:lnTo>
                    <a:pt x="479" y="2"/>
                  </a:lnTo>
                  <a:lnTo>
                    <a:pt x="543" y="1"/>
                  </a:lnTo>
                  <a:lnTo>
                    <a:pt x="610" y="0"/>
                  </a:lnTo>
                  <a:lnTo>
                    <a:pt x="679" y="0"/>
                  </a:lnTo>
                  <a:lnTo>
                    <a:pt x="753" y="1"/>
                  </a:lnTo>
                  <a:lnTo>
                    <a:pt x="827" y="2"/>
                  </a:lnTo>
                  <a:lnTo>
                    <a:pt x="905" y="4"/>
                  </a:lnTo>
                  <a:lnTo>
                    <a:pt x="984" y="7"/>
                  </a:lnTo>
                  <a:lnTo>
                    <a:pt x="1066" y="11"/>
                  </a:lnTo>
                  <a:lnTo>
                    <a:pt x="1149" y="17"/>
                  </a:lnTo>
                  <a:lnTo>
                    <a:pt x="1234" y="23"/>
                  </a:lnTo>
                  <a:lnTo>
                    <a:pt x="1320" y="30"/>
                  </a:lnTo>
                  <a:lnTo>
                    <a:pt x="1408" y="39"/>
                  </a:lnTo>
                  <a:lnTo>
                    <a:pt x="1496" y="50"/>
                  </a:lnTo>
                  <a:lnTo>
                    <a:pt x="1586" y="61"/>
                  </a:lnTo>
                  <a:lnTo>
                    <a:pt x="1676" y="74"/>
                  </a:lnTo>
                  <a:lnTo>
                    <a:pt x="1766" y="89"/>
                  </a:lnTo>
                  <a:lnTo>
                    <a:pt x="1858" y="107"/>
                  </a:lnTo>
                  <a:lnTo>
                    <a:pt x="1948" y="125"/>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2" name="Freeform 32">
              <a:extLst>
                <a:ext uri="{FF2B5EF4-FFF2-40B4-BE49-F238E27FC236}">
                  <a16:creationId xmlns:a16="http://schemas.microsoft.com/office/drawing/2014/main" id="{36654BAF-EE6F-529C-480D-0EA7490E11CC}"/>
                </a:ext>
              </a:extLst>
            </p:cNvPr>
            <p:cNvSpPr>
              <a:spLocks/>
            </p:cNvSpPr>
            <p:nvPr/>
          </p:nvSpPr>
          <p:spPr bwMode="auto">
            <a:xfrm>
              <a:off x="2964" y="-152"/>
              <a:ext cx="75" cy="154"/>
            </a:xfrm>
            <a:custGeom>
              <a:avLst/>
              <a:gdLst>
                <a:gd name="T0" fmla="*/ 0 w 241"/>
                <a:gd name="T1" fmla="*/ 506 h 506"/>
                <a:gd name="T2" fmla="*/ 5 w 241"/>
                <a:gd name="T3" fmla="*/ 504 h 506"/>
                <a:gd name="T4" fmla="*/ 20 w 241"/>
                <a:gd name="T5" fmla="*/ 495 h 506"/>
                <a:gd name="T6" fmla="*/ 30 w 241"/>
                <a:gd name="T7" fmla="*/ 486 h 506"/>
                <a:gd name="T8" fmla="*/ 43 w 241"/>
                <a:gd name="T9" fmla="*/ 474 h 506"/>
                <a:gd name="T10" fmla="*/ 57 w 241"/>
                <a:gd name="T11" fmla="*/ 457 h 506"/>
                <a:gd name="T12" fmla="*/ 73 w 241"/>
                <a:gd name="T13" fmla="*/ 434 h 506"/>
                <a:gd name="T14" fmla="*/ 82 w 241"/>
                <a:gd name="T15" fmla="*/ 421 h 506"/>
                <a:gd name="T16" fmla="*/ 91 w 241"/>
                <a:gd name="T17" fmla="*/ 406 h 506"/>
                <a:gd name="T18" fmla="*/ 100 w 241"/>
                <a:gd name="T19" fmla="*/ 390 h 506"/>
                <a:gd name="T20" fmla="*/ 110 w 241"/>
                <a:gd name="T21" fmla="*/ 373 h 506"/>
                <a:gd name="T22" fmla="*/ 120 w 241"/>
                <a:gd name="T23" fmla="*/ 353 h 506"/>
                <a:gd name="T24" fmla="*/ 130 w 241"/>
                <a:gd name="T25" fmla="*/ 332 h 506"/>
                <a:gd name="T26" fmla="*/ 140 w 241"/>
                <a:gd name="T27" fmla="*/ 309 h 506"/>
                <a:gd name="T28" fmla="*/ 150 w 241"/>
                <a:gd name="T29" fmla="*/ 284 h 506"/>
                <a:gd name="T30" fmla="*/ 161 w 241"/>
                <a:gd name="T31" fmla="*/ 255 h 506"/>
                <a:gd name="T32" fmla="*/ 172 w 241"/>
                <a:gd name="T33" fmla="*/ 226 h 506"/>
                <a:gd name="T34" fmla="*/ 183 w 241"/>
                <a:gd name="T35" fmla="*/ 194 h 506"/>
                <a:gd name="T36" fmla="*/ 194 w 241"/>
                <a:gd name="T37" fmla="*/ 161 h 506"/>
                <a:gd name="T38" fmla="*/ 205 w 241"/>
                <a:gd name="T39" fmla="*/ 124 h 506"/>
                <a:gd name="T40" fmla="*/ 217 w 241"/>
                <a:gd name="T41" fmla="*/ 85 h 506"/>
                <a:gd name="T42" fmla="*/ 228 w 241"/>
                <a:gd name="T43" fmla="*/ 44 h 506"/>
                <a:gd name="T44" fmla="*/ 241 w 241"/>
                <a:gd name="T45"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1" h="506">
                  <a:moveTo>
                    <a:pt x="0" y="506"/>
                  </a:moveTo>
                  <a:lnTo>
                    <a:pt x="5" y="504"/>
                  </a:lnTo>
                  <a:lnTo>
                    <a:pt x="20" y="495"/>
                  </a:lnTo>
                  <a:lnTo>
                    <a:pt x="30" y="486"/>
                  </a:lnTo>
                  <a:lnTo>
                    <a:pt x="43" y="474"/>
                  </a:lnTo>
                  <a:lnTo>
                    <a:pt x="57" y="457"/>
                  </a:lnTo>
                  <a:lnTo>
                    <a:pt x="73" y="434"/>
                  </a:lnTo>
                  <a:lnTo>
                    <a:pt x="82" y="421"/>
                  </a:lnTo>
                  <a:lnTo>
                    <a:pt x="91" y="406"/>
                  </a:lnTo>
                  <a:lnTo>
                    <a:pt x="100" y="390"/>
                  </a:lnTo>
                  <a:lnTo>
                    <a:pt x="110" y="373"/>
                  </a:lnTo>
                  <a:lnTo>
                    <a:pt x="120" y="353"/>
                  </a:lnTo>
                  <a:lnTo>
                    <a:pt x="130" y="332"/>
                  </a:lnTo>
                  <a:lnTo>
                    <a:pt x="140" y="309"/>
                  </a:lnTo>
                  <a:lnTo>
                    <a:pt x="150" y="284"/>
                  </a:lnTo>
                  <a:lnTo>
                    <a:pt x="161" y="255"/>
                  </a:lnTo>
                  <a:lnTo>
                    <a:pt x="172" y="226"/>
                  </a:lnTo>
                  <a:lnTo>
                    <a:pt x="183" y="194"/>
                  </a:lnTo>
                  <a:lnTo>
                    <a:pt x="194" y="161"/>
                  </a:lnTo>
                  <a:lnTo>
                    <a:pt x="205" y="124"/>
                  </a:lnTo>
                  <a:lnTo>
                    <a:pt x="217" y="85"/>
                  </a:lnTo>
                  <a:lnTo>
                    <a:pt x="228" y="44"/>
                  </a:lnTo>
                  <a:lnTo>
                    <a:pt x="241"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3" name="Freeform 31">
              <a:extLst>
                <a:ext uri="{FF2B5EF4-FFF2-40B4-BE49-F238E27FC236}">
                  <a16:creationId xmlns:a16="http://schemas.microsoft.com/office/drawing/2014/main" id="{FC1B0FBF-E775-2AB4-F660-ACFC6AA9A640}"/>
                </a:ext>
              </a:extLst>
            </p:cNvPr>
            <p:cNvSpPr>
              <a:spLocks/>
            </p:cNvSpPr>
            <p:nvPr/>
          </p:nvSpPr>
          <p:spPr bwMode="auto">
            <a:xfrm>
              <a:off x="2768" y="-319"/>
              <a:ext cx="243" cy="130"/>
            </a:xfrm>
            <a:custGeom>
              <a:avLst/>
              <a:gdLst>
                <a:gd name="T0" fmla="*/ 0 w 794"/>
                <a:gd name="T1" fmla="*/ 0 h 428"/>
                <a:gd name="T2" fmla="*/ 3 w 794"/>
                <a:gd name="T3" fmla="*/ 0 h 428"/>
                <a:gd name="T4" fmla="*/ 12 w 794"/>
                <a:gd name="T5" fmla="*/ 0 h 428"/>
                <a:gd name="T6" fmla="*/ 26 w 794"/>
                <a:gd name="T7" fmla="*/ 0 h 428"/>
                <a:gd name="T8" fmla="*/ 47 w 794"/>
                <a:gd name="T9" fmla="*/ 2 h 428"/>
                <a:gd name="T10" fmla="*/ 73 w 794"/>
                <a:gd name="T11" fmla="*/ 7 h 428"/>
                <a:gd name="T12" fmla="*/ 107 w 794"/>
                <a:gd name="T13" fmla="*/ 14 h 428"/>
                <a:gd name="T14" fmla="*/ 125 w 794"/>
                <a:gd name="T15" fmla="*/ 19 h 428"/>
                <a:gd name="T16" fmla="*/ 145 w 794"/>
                <a:gd name="T17" fmla="*/ 25 h 428"/>
                <a:gd name="T18" fmla="*/ 167 w 794"/>
                <a:gd name="T19" fmla="*/ 33 h 428"/>
                <a:gd name="T20" fmla="*/ 190 w 794"/>
                <a:gd name="T21" fmla="*/ 41 h 428"/>
                <a:gd name="T22" fmla="*/ 215 w 794"/>
                <a:gd name="T23" fmla="*/ 51 h 428"/>
                <a:gd name="T24" fmla="*/ 243 w 794"/>
                <a:gd name="T25" fmla="*/ 62 h 428"/>
                <a:gd name="T26" fmla="*/ 271 w 794"/>
                <a:gd name="T27" fmla="*/ 75 h 428"/>
                <a:gd name="T28" fmla="*/ 301 w 794"/>
                <a:gd name="T29" fmla="*/ 90 h 428"/>
                <a:gd name="T30" fmla="*/ 332 w 794"/>
                <a:gd name="T31" fmla="*/ 106 h 428"/>
                <a:gd name="T32" fmla="*/ 365 w 794"/>
                <a:gd name="T33" fmla="*/ 125 h 428"/>
                <a:gd name="T34" fmla="*/ 401 w 794"/>
                <a:gd name="T35" fmla="*/ 145 h 428"/>
                <a:gd name="T36" fmla="*/ 438 w 794"/>
                <a:gd name="T37" fmla="*/ 167 h 428"/>
                <a:gd name="T38" fmla="*/ 476 w 794"/>
                <a:gd name="T39" fmla="*/ 191 h 428"/>
                <a:gd name="T40" fmla="*/ 516 w 794"/>
                <a:gd name="T41" fmla="*/ 218 h 428"/>
                <a:gd name="T42" fmla="*/ 557 w 794"/>
                <a:gd name="T43" fmla="*/ 246 h 428"/>
                <a:gd name="T44" fmla="*/ 602 w 794"/>
                <a:gd name="T45" fmla="*/ 277 h 428"/>
                <a:gd name="T46" fmla="*/ 647 w 794"/>
                <a:gd name="T47" fmla="*/ 312 h 428"/>
                <a:gd name="T48" fmla="*/ 694 w 794"/>
                <a:gd name="T49" fmla="*/ 348 h 428"/>
                <a:gd name="T50" fmla="*/ 744 w 794"/>
                <a:gd name="T51" fmla="*/ 387 h 428"/>
                <a:gd name="T52" fmla="*/ 794 w 794"/>
                <a:gd name="T53" fmla="*/ 428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94" h="428">
                  <a:moveTo>
                    <a:pt x="0" y="0"/>
                  </a:moveTo>
                  <a:lnTo>
                    <a:pt x="3" y="0"/>
                  </a:lnTo>
                  <a:lnTo>
                    <a:pt x="12" y="0"/>
                  </a:lnTo>
                  <a:lnTo>
                    <a:pt x="26" y="0"/>
                  </a:lnTo>
                  <a:lnTo>
                    <a:pt x="47" y="2"/>
                  </a:lnTo>
                  <a:lnTo>
                    <a:pt x="73" y="7"/>
                  </a:lnTo>
                  <a:lnTo>
                    <a:pt x="107" y="14"/>
                  </a:lnTo>
                  <a:lnTo>
                    <a:pt x="125" y="19"/>
                  </a:lnTo>
                  <a:lnTo>
                    <a:pt x="145" y="25"/>
                  </a:lnTo>
                  <a:lnTo>
                    <a:pt x="167" y="33"/>
                  </a:lnTo>
                  <a:lnTo>
                    <a:pt x="190" y="41"/>
                  </a:lnTo>
                  <a:lnTo>
                    <a:pt x="215" y="51"/>
                  </a:lnTo>
                  <a:lnTo>
                    <a:pt x="243" y="62"/>
                  </a:lnTo>
                  <a:lnTo>
                    <a:pt x="271" y="75"/>
                  </a:lnTo>
                  <a:lnTo>
                    <a:pt x="301" y="90"/>
                  </a:lnTo>
                  <a:lnTo>
                    <a:pt x="332" y="106"/>
                  </a:lnTo>
                  <a:lnTo>
                    <a:pt x="365" y="125"/>
                  </a:lnTo>
                  <a:lnTo>
                    <a:pt x="401" y="145"/>
                  </a:lnTo>
                  <a:lnTo>
                    <a:pt x="438" y="167"/>
                  </a:lnTo>
                  <a:lnTo>
                    <a:pt x="476" y="191"/>
                  </a:lnTo>
                  <a:lnTo>
                    <a:pt x="516" y="218"/>
                  </a:lnTo>
                  <a:lnTo>
                    <a:pt x="557" y="246"/>
                  </a:lnTo>
                  <a:lnTo>
                    <a:pt x="602" y="277"/>
                  </a:lnTo>
                  <a:lnTo>
                    <a:pt x="647" y="312"/>
                  </a:lnTo>
                  <a:lnTo>
                    <a:pt x="694" y="348"/>
                  </a:lnTo>
                  <a:lnTo>
                    <a:pt x="744" y="387"/>
                  </a:lnTo>
                  <a:lnTo>
                    <a:pt x="794" y="428"/>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4" name="Freeform 30">
              <a:extLst>
                <a:ext uri="{FF2B5EF4-FFF2-40B4-BE49-F238E27FC236}">
                  <a16:creationId xmlns:a16="http://schemas.microsoft.com/office/drawing/2014/main" id="{D8096897-5EFA-D93D-0C11-DADC885AD56F}"/>
                </a:ext>
              </a:extLst>
            </p:cNvPr>
            <p:cNvSpPr>
              <a:spLocks/>
            </p:cNvSpPr>
            <p:nvPr/>
          </p:nvSpPr>
          <p:spPr bwMode="auto">
            <a:xfrm>
              <a:off x="3056" y="-186"/>
              <a:ext cx="102" cy="113"/>
            </a:xfrm>
            <a:custGeom>
              <a:avLst/>
              <a:gdLst>
                <a:gd name="T0" fmla="*/ 341 w 341"/>
                <a:gd name="T1" fmla="*/ 374 h 374"/>
                <a:gd name="T2" fmla="*/ 337 w 341"/>
                <a:gd name="T3" fmla="*/ 363 h 374"/>
                <a:gd name="T4" fmla="*/ 325 w 341"/>
                <a:gd name="T5" fmla="*/ 335 h 374"/>
                <a:gd name="T6" fmla="*/ 315 w 341"/>
                <a:gd name="T7" fmla="*/ 315 h 374"/>
                <a:gd name="T8" fmla="*/ 302 w 341"/>
                <a:gd name="T9" fmla="*/ 293 h 374"/>
                <a:gd name="T10" fmla="*/ 287 w 341"/>
                <a:gd name="T11" fmla="*/ 268 h 374"/>
                <a:gd name="T12" fmla="*/ 269 w 341"/>
                <a:gd name="T13" fmla="*/ 241 h 374"/>
                <a:gd name="T14" fmla="*/ 247 w 341"/>
                <a:gd name="T15" fmla="*/ 212 h 374"/>
                <a:gd name="T16" fmla="*/ 223 w 341"/>
                <a:gd name="T17" fmla="*/ 181 h 374"/>
                <a:gd name="T18" fmla="*/ 209 w 341"/>
                <a:gd name="T19" fmla="*/ 165 h 374"/>
                <a:gd name="T20" fmla="*/ 195 w 341"/>
                <a:gd name="T21" fmla="*/ 150 h 374"/>
                <a:gd name="T22" fmla="*/ 180 w 341"/>
                <a:gd name="T23" fmla="*/ 134 h 374"/>
                <a:gd name="T24" fmla="*/ 164 w 341"/>
                <a:gd name="T25" fmla="*/ 119 h 374"/>
                <a:gd name="T26" fmla="*/ 147 w 341"/>
                <a:gd name="T27" fmla="*/ 103 h 374"/>
                <a:gd name="T28" fmla="*/ 129 w 341"/>
                <a:gd name="T29" fmla="*/ 88 h 374"/>
                <a:gd name="T30" fmla="*/ 110 w 341"/>
                <a:gd name="T31" fmla="*/ 73 h 374"/>
                <a:gd name="T32" fmla="*/ 89 w 341"/>
                <a:gd name="T33" fmla="*/ 58 h 374"/>
                <a:gd name="T34" fmla="*/ 69 w 341"/>
                <a:gd name="T35" fmla="*/ 43 h 374"/>
                <a:gd name="T36" fmla="*/ 47 w 341"/>
                <a:gd name="T37" fmla="*/ 28 h 374"/>
                <a:gd name="T38" fmla="*/ 24 w 341"/>
                <a:gd name="T39" fmla="*/ 13 h 374"/>
                <a:gd name="T40" fmla="*/ 0 w 341"/>
                <a:gd name="T41" fmla="*/ 0 h 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1" h="374">
                  <a:moveTo>
                    <a:pt x="341" y="374"/>
                  </a:moveTo>
                  <a:lnTo>
                    <a:pt x="337" y="363"/>
                  </a:lnTo>
                  <a:lnTo>
                    <a:pt x="325" y="335"/>
                  </a:lnTo>
                  <a:lnTo>
                    <a:pt x="315" y="315"/>
                  </a:lnTo>
                  <a:lnTo>
                    <a:pt x="302" y="293"/>
                  </a:lnTo>
                  <a:lnTo>
                    <a:pt x="287" y="268"/>
                  </a:lnTo>
                  <a:lnTo>
                    <a:pt x="269" y="241"/>
                  </a:lnTo>
                  <a:lnTo>
                    <a:pt x="247" y="212"/>
                  </a:lnTo>
                  <a:lnTo>
                    <a:pt x="223" y="181"/>
                  </a:lnTo>
                  <a:lnTo>
                    <a:pt x="209" y="165"/>
                  </a:lnTo>
                  <a:lnTo>
                    <a:pt x="195" y="150"/>
                  </a:lnTo>
                  <a:lnTo>
                    <a:pt x="180" y="134"/>
                  </a:lnTo>
                  <a:lnTo>
                    <a:pt x="164" y="119"/>
                  </a:lnTo>
                  <a:lnTo>
                    <a:pt x="147" y="103"/>
                  </a:lnTo>
                  <a:lnTo>
                    <a:pt x="129" y="88"/>
                  </a:lnTo>
                  <a:lnTo>
                    <a:pt x="110" y="73"/>
                  </a:lnTo>
                  <a:lnTo>
                    <a:pt x="89" y="58"/>
                  </a:lnTo>
                  <a:lnTo>
                    <a:pt x="69" y="43"/>
                  </a:lnTo>
                  <a:lnTo>
                    <a:pt x="47" y="28"/>
                  </a:lnTo>
                  <a:lnTo>
                    <a:pt x="24" y="13"/>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5" name="Freeform 29">
              <a:extLst>
                <a:ext uri="{FF2B5EF4-FFF2-40B4-BE49-F238E27FC236}">
                  <a16:creationId xmlns:a16="http://schemas.microsoft.com/office/drawing/2014/main" id="{815E99A3-C2A0-AAF4-93AD-3705E3021DE3}"/>
                </a:ext>
              </a:extLst>
            </p:cNvPr>
            <p:cNvSpPr>
              <a:spLocks noEditPoints="1"/>
            </p:cNvSpPr>
            <p:nvPr/>
          </p:nvSpPr>
          <p:spPr bwMode="auto">
            <a:xfrm>
              <a:off x="3351" y="-139"/>
              <a:ext cx="2058" cy="554"/>
            </a:xfrm>
            <a:custGeom>
              <a:avLst/>
              <a:gdLst>
                <a:gd name="T0" fmla="*/ 44 w 6769"/>
                <a:gd name="T1" fmla="*/ 134 h 1812"/>
                <a:gd name="T2" fmla="*/ 25 w 6769"/>
                <a:gd name="T3" fmla="*/ 126 h 1812"/>
                <a:gd name="T4" fmla="*/ 10 w 6769"/>
                <a:gd name="T5" fmla="*/ 111 h 1812"/>
                <a:gd name="T6" fmla="*/ 1 w 6769"/>
                <a:gd name="T7" fmla="*/ 91 h 1812"/>
                <a:gd name="T8" fmla="*/ 1 w 6769"/>
                <a:gd name="T9" fmla="*/ 68 h 1812"/>
                <a:gd name="T10" fmla="*/ 9 w 6769"/>
                <a:gd name="T11" fmla="*/ 49 h 1812"/>
                <a:gd name="T12" fmla="*/ 24 w 6769"/>
                <a:gd name="T13" fmla="*/ 33 h 1812"/>
                <a:gd name="T14" fmla="*/ 44 w 6769"/>
                <a:gd name="T15" fmla="*/ 24 h 1812"/>
                <a:gd name="T16" fmla="*/ 6525 w 6769"/>
                <a:gd name="T17" fmla="*/ 1710 h 1812"/>
                <a:gd name="T18" fmla="*/ 6206 w 6769"/>
                <a:gd name="T19" fmla="*/ 1535 h 1812"/>
                <a:gd name="T20" fmla="*/ 5890 w 6769"/>
                <a:gd name="T21" fmla="*/ 1372 h 1812"/>
                <a:gd name="T22" fmla="*/ 5576 w 6769"/>
                <a:gd name="T23" fmla="*/ 1222 h 1812"/>
                <a:gd name="T24" fmla="*/ 5265 w 6769"/>
                <a:gd name="T25" fmla="*/ 1084 h 1812"/>
                <a:gd name="T26" fmla="*/ 4957 w 6769"/>
                <a:gd name="T27" fmla="*/ 959 h 1812"/>
                <a:gd name="T28" fmla="*/ 4654 w 6769"/>
                <a:gd name="T29" fmla="*/ 844 h 1812"/>
                <a:gd name="T30" fmla="*/ 4355 w 6769"/>
                <a:gd name="T31" fmla="*/ 739 h 1812"/>
                <a:gd name="T32" fmla="*/ 4062 w 6769"/>
                <a:gd name="T33" fmla="*/ 645 h 1812"/>
                <a:gd name="T34" fmla="*/ 3775 w 6769"/>
                <a:gd name="T35" fmla="*/ 560 h 1812"/>
                <a:gd name="T36" fmla="*/ 3495 w 6769"/>
                <a:gd name="T37" fmla="*/ 485 h 1812"/>
                <a:gd name="T38" fmla="*/ 3221 w 6769"/>
                <a:gd name="T39" fmla="*/ 419 h 1812"/>
                <a:gd name="T40" fmla="*/ 2954 w 6769"/>
                <a:gd name="T41" fmla="*/ 360 h 1812"/>
                <a:gd name="T42" fmla="*/ 2571 w 6769"/>
                <a:gd name="T43" fmla="*/ 287 h 1812"/>
                <a:gd name="T44" fmla="*/ 2090 w 6769"/>
                <a:gd name="T45" fmla="*/ 212 h 1812"/>
                <a:gd name="T46" fmla="*/ 1649 w 6769"/>
                <a:gd name="T47" fmla="*/ 161 h 1812"/>
                <a:gd name="T48" fmla="*/ 1254 w 6769"/>
                <a:gd name="T49" fmla="*/ 130 h 1812"/>
                <a:gd name="T50" fmla="*/ 907 w 6769"/>
                <a:gd name="T51" fmla="*/ 115 h 1812"/>
                <a:gd name="T52" fmla="*/ 613 w 6769"/>
                <a:gd name="T53" fmla="*/ 112 h 1812"/>
                <a:gd name="T54" fmla="*/ 377 w 6769"/>
                <a:gd name="T55" fmla="*/ 116 h 1812"/>
                <a:gd name="T56" fmla="*/ 98 w 6769"/>
                <a:gd name="T57" fmla="*/ 131 h 1812"/>
                <a:gd name="T58" fmla="*/ 164 w 6769"/>
                <a:gd name="T59" fmla="*/ 14 h 1812"/>
                <a:gd name="T60" fmla="*/ 457 w 6769"/>
                <a:gd name="T61" fmla="*/ 2 h 1812"/>
                <a:gd name="T62" fmla="*/ 717 w 6769"/>
                <a:gd name="T63" fmla="*/ 0 h 1812"/>
                <a:gd name="T64" fmla="*/ 1035 w 6769"/>
                <a:gd name="T65" fmla="*/ 7 h 1812"/>
                <a:gd name="T66" fmla="*/ 1405 w 6769"/>
                <a:gd name="T67" fmla="*/ 28 h 1812"/>
                <a:gd name="T68" fmla="*/ 1821 w 6769"/>
                <a:gd name="T69" fmla="*/ 67 h 1812"/>
                <a:gd name="T70" fmla="*/ 2282 w 6769"/>
                <a:gd name="T71" fmla="*/ 126 h 1812"/>
                <a:gd name="T72" fmla="*/ 2749 w 6769"/>
                <a:gd name="T73" fmla="*/ 205 h 1812"/>
                <a:gd name="T74" fmla="*/ 3077 w 6769"/>
                <a:gd name="T75" fmla="*/ 272 h 1812"/>
                <a:gd name="T76" fmla="*/ 3349 w 6769"/>
                <a:gd name="T77" fmla="*/ 334 h 1812"/>
                <a:gd name="T78" fmla="*/ 3627 w 6769"/>
                <a:gd name="T79" fmla="*/ 405 h 1812"/>
                <a:gd name="T80" fmla="*/ 3913 w 6769"/>
                <a:gd name="T81" fmla="*/ 484 h 1812"/>
                <a:gd name="T82" fmla="*/ 4205 w 6769"/>
                <a:gd name="T83" fmla="*/ 573 h 1812"/>
                <a:gd name="T84" fmla="*/ 4503 w 6769"/>
                <a:gd name="T85" fmla="*/ 672 h 1812"/>
                <a:gd name="T86" fmla="*/ 4806 w 6769"/>
                <a:gd name="T87" fmla="*/ 781 h 1812"/>
                <a:gd name="T88" fmla="*/ 5114 w 6769"/>
                <a:gd name="T89" fmla="*/ 901 h 1812"/>
                <a:gd name="T90" fmla="*/ 5425 w 6769"/>
                <a:gd name="T91" fmla="*/ 1033 h 1812"/>
                <a:gd name="T92" fmla="*/ 5741 w 6769"/>
                <a:gd name="T93" fmla="*/ 1176 h 1812"/>
                <a:gd name="T94" fmla="*/ 6059 w 6769"/>
                <a:gd name="T95" fmla="*/ 1332 h 1812"/>
                <a:gd name="T96" fmla="*/ 6379 w 6769"/>
                <a:gd name="T97" fmla="*/ 1501 h 1812"/>
                <a:gd name="T98" fmla="*/ 6702 w 6769"/>
                <a:gd name="T99" fmla="*/ 1684 h 1812"/>
                <a:gd name="T100" fmla="*/ 6753 w 6769"/>
                <a:gd name="T101" fmla="*/ 1716 h 1812"/>
                <a:gd name="T102" fmla="*/ 6765 w 6769"/>
                <a:gd name="T103" fmla="*/ 1734 h 1812"/>
                <a:gd name="T104" fmla="*/ 6769 w 6769"/>
                <a:gd name="T105" fmla="*/ 1754 h 1812"/>
                <a:gd name="T106" fmla="*/ 6765 w 6769"/>
                <a:gd name="T107" fmla="*/ 1776 h 1812"/>
                <a:gd name="T108" fmla="*/ 6753 w 6769"/>
                <a:gd name="T109" fmla="*/ 1795 h 1812"/>
                <a:gd name="T110" fmla="*/ 6735 w 6769"/>
                <a:gd name="T111" fmla="*/ 1807 h 1812"/>
                <a:gd name="T112" fmla="*/ 6714 w 6769"/>
                <a:gd name="T113" fmla="*/ 1812 h 1812"/>
                <a:gd name="T114" fmla="*/ 6693 w 6769"/>
                <a:gd name="T115" fmla="*/ 1808 h 1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769" h="1812">
                  <a:moveTo>
                    <a:pt x="49" y="23"/>
                  </a:moveTo>
                  <a:lnTo>
                    <a:pt x="61" y="134"/>
                  </a:lnTo>
                  <a:lnTo>
                    <a:pt x="58" y="135"/>
                  </a:lnTo>
                  <a:lnTo>
                    <a:pt x="55" y="135"/>
                  </a:lnTo>
                  <a:lnTo>
                    <a:pt x="53" y="135"/>
                  </a:lnTo>
                  <a:lnTo>
                    <a:pt x="50" y="135"/>
                  </a:lnTo>
                  <a:lnTo>
                    <a:pt x="47" y="134"/>
                  </a:lnTo>
                  <a:lnTo>
                    <a:pt x="44" y="134"/>
                  </a:lnTo>
                  <a:lnTo>
                    <a:pt x="42" y="133"/>
                  </a:lnTo>
                  <a:lnTo>
                    <a:pt x="39" y="132"/>
                  </a:lnTo>
                  <a:lnTo>
                    <a:pt x="37" y="132"/>
                  </a:lnTo>
                  <a:lnTo>
                    <a:pt x="34" y="131"/>
                  </a:lnTo>
                  <a:lnTo>
                    <a:pt x="32" y="130"/>
                  </a:lnTo>
                  <a:lnTo>
                    <a:pt x="29" y="128"/>
                  </a:lnTo>
                  <a:lnTo>
                    <a:pt x="27" y="127"/>
                  </a:lnTo>
                  <a:lnTo>
                    <a:pt x="25" y="126"/>
                  </a:lnTo>
                  <a:lnTo>
                    <a:pt x="22" y="124"/>
                  </a:lnTo>
                  <a:lnTo>
                    <a:pt x="20" y="122"/>
                  </a:lnTo>
                  <a:lnTo>
                    <a:pt x="18" y="121"/>
                  </a:lnTo>
                  <a:lnTo>
                    <a:pt x="16" y="119"/>
                  </a:lnTo>
                  <a:lnTo>
                    <a:pt x="15" y="117"/>
                  </a:lnTo>
                  <a:lnTo>
                    <a:pt x="13" y="115"/>
                  </a:lnTo>
                  <a:lnTo>
                    <a:pt x="11" y="113"/>
                  </a:lnTo>
                  <a:lnTo>
                    <a:pt x="10" y="111"/>
                  </a:lnTo>
                  <a:lnTo>
                    <a:pt x="8" y="109"/>
                  </a:lnTo>
                  <a:lnTo>
                    <a:pt x="7" y="106"/>
                  </a:lnTo>
                  <a:lnTo>
                    <a:pt x="5" y="104"/>
                  </a:lnTo>
                  <a:lnTo>
                    <a:pt x="4" y="101"/>
                  </a:lnTo>
                  <a:lnTo>
                    <a:pt x="3" y="99"/>
                  </a:lnTo>
                  <a:lnTo>
                    <a:pt x="2" y="96"/>
                  </a:lnTo>
                  <a:lnTo>
                    <a:pt x="2" y="94"/>
                  </a:lnTo>
                  <a:lnTo>
                    <a:pt x="1" y="91"/>
                  </a:lnTo>
                  <a:lnTo>
                    <a:pt x="0" y="88"/>
                  </a:lnTo>
                  <a:lnTo>
                    <a:pt x="0" y="85"/>
                  </a:lnTo>
                  <a:lnTo>
                    <a:pt x="0" y="82"/>
                  </a:lnTo>
                  <a:lnTo>
                    <a:pt x="0" y="79"/>
                  </a:lnTo>
                  <a:lnTo>
                    <a:pt x="0" y="77"/>
                  </a:lnTo>
                  <a:lnTo>
                    <a:pt x="0" y="74"/>
                  </a:lnTo>
                  <a:lnTo>
                    <a:pt x="0" y="71"/>
                  </a:lnTo>
                  <a:lnTo>
                    <a:pt x="1" y="68"/>
                  </a:lnTo>
                  <a:lnTo>
                    <a:pt x="1" y="66"/>
                  </a:lnTo>
                  <a:lnTo>
                    <a:pt x="2" y="63"/>
                  </a:lnTo>
                  <a:lnTo>
                    <a:pt x="3" y="61"/>
                  </a:lnTo>
                  <a:lnTo>
                    <a:pt x="4" y="58"/>
                  </a:lnTo>
                  <a:lnTo>
                    <a:pt x="5" y="56"/>
                  </a:lnTo>
                  <a:lnTo>
                    <a:pt x="6" y="53"/>
                  </a:lnTo>
                  <a:lnTo>
                    <a:pt x="8" y="51"/>
                  </a:lnTo>
                  <a:lnTo>
                    <a:pt x="9" y="49"/>
                  </a:lnTo>
                  <a:lnTo>
                    <a:pt x="10" y="46"/>
                  </a:lnTo>
                  <a:lnTo>
                    <a:pt x="12" y="43"/>
                  </a:lnTo>
                  <a:lnTo>
                    <a:pt x="14" y="41"/>
                  </a:lnTo>
                  <a:lnTo>
                    <a:pt x="16" y="39"/>
                  </a:lnTo>
                  <a:lnTo>
                    <a:pt x="18" y="38"/>
                  </a:lnTo>
                  <a:lnTo>
                    <a:pt x="20" y="36"/>
                  </a:lnTo>
                  <a:lnTo>
                    <a:pt x="22" y="34"/>
                  </a:lnTo>
                  <a:lnTo>
                    <a:pt x="24" y="33"/>
                  </a:lnTo>
                  <a:lnTo>
                    <a:pt x="26" y="31"/>
                  </a:lnTo>
                  <a:lnTo>
                    <a:pt x="28" y="30"/>
                  </a:lnTo>
                  <a:lnTo>
                    <a:pt x="31" y="28"/>
                  </a:lnTo>
                  <a:lnTo>
                    <a:pt x="33" y="27"/>
                  </a:lnTo>
                  <a:lnTo>
                    <a:pt x="36" y="26"/>
                  </a:lnTo>
                  <a:lnTo>
                    <a:pt x="38" y="25"/>
                  </a:lnTo>
                  <a:lnTo>
                    <a:pt x="41" y="25"/>
                  </a:lnTo>
                  <a:lnTo>
                    <a:pt x="44" y="24"/>
                  </a:lnTo>
                  <a:lnTo>
                    <a:pt x="47" y="23"/>
                  </a:lnTo>
                  <a:lnTo>
                    <a:pt x="49" y="23"/>
                  </a:lnTo>
                  <a:close/>
                  <a:moveTo>
                    <a:pt x="6742" y="1707"/>
                  </a:moveTo>
                  <a:lnTo>
                    <a:pt x="6684" y="1804"/>
                  </a:lnTo>
                  <a:lnTo>
                    <a:pt x="6645" y="1779"/>
                  </a:lnTo>
                  <a:lnTo>
                    <a:pt x="6605" y="1756"/>
                  </a:lnTo>
                  <a:lnTo>
                    <a:pt x="6565" y="1733"/>
                  </a:lnTo>
                  <a:lnTo>
                    <a:pt x="6525" y="1710"/>
                  </a:lnTo>
                  <a:lnTo>
                    <a:pt x="6485" y="1688"/>
                  </a:lnTo>
                  <a:lnTo>
                    <a:pt x="6445" y="1666"/>
                  </a:lnTo>
                  <a:lnTo>
                    <a:pt x="6405" y="1643"/>
                  </a:lnTo>
                  <a:lnTo>
                    <a:pt x="6365" y="1621"/>
                  </a:lnTo>
                  <a:lnTo>
                    <a:pt x="6325" y="1599"/>
                  </a:lnTo>
                  <a:lnTo>
                    <a:pt x="6286" y="1577"/>
                  </a:lnTo>
                  <a:lnTo>
                    <a:pt x="6246" y="1556"/>
                  </a:lnTo>
                  <a:lnTo>
                    <a:pt x="6206" y="1535"/>
                  </a:lnTo>
                  <a:lnTo>
                    <a:pt x="6166" y="1514"/>
                  </a:lnTo>
                  <a:lnTo>
                    <a:pt x="6127" y="1493"/>
                  </a:lnTo>
                  <a:lnTo>
                    <a:pt x="6087" y="1473"/>
                  </a:lnTo>
                  <a:lnTo>
                    <a:pt x="6047" y="1452"/>
                  </a:lnTo>
                  <a:lnTo>
                    <a:pt x="6008" y="1431"/>
                  </a:lnTo>
                  <a:lnTo>
                    <a:pt x="5968" y="1411"/>
                  </a:lnTo>
                  <a:lnTo>
                    <a:pt x="5929" y="1392"/>
                  </a:lnTo>
                  <a:lnTo>
                    <a:pt x="5890" y="1372"/>
                  </a:lnTo>
                  <a:lnTo>
                    <a:pt x="5850" y="1353"/>
                  </a:lnTo>
                  <a:lnTo>
                    <a:pt x="5811" y="1334"/>
                  </a:lnTo>
                  <a:lnTo>
                    <a:pt x="5771" y="1315"/>
                  </a:lnTo>
                  <a:lnTo>
                    <a:pt x="5732" y="1296"/>
                  </a:lnTo>
                  <a:lnTo>
                    <a:pt x="5692" y="1278"/>
                  </a:lnTo>
                  <a:lnTo>
                    <a:pt x="5653" y="1258"/>
                  </a:lnTo>
                  <a:lnTo>
                    <a:pt x="5615" y="1240"/>
                  </a:lnTo>
                  <a:lnTo>
                    <a:pt x="5576" y="1222"/>
                  </a:lnTo>
                  <a:lnTo>
                    <a:pt x="5536" y="1204"/>
                  </a:lnTo>
                  <a:lnTo>
                    <a:pt x="5497" y="1187"/>
                  </a:lnTo>
                  <a:lnTo>
                    <a:pt x="5458" y="1169"/>
                  </a:lnTo>
                  <a:lnTo>
                    <a:pt x="5420" y="1152"/>
                  </a:lnTo>
                  <a:lnTo>
                    <a:pt x="5380" y="1135"/>
                  </a:lnTo>
                  <a:lnTo>
                    <a:pt x="5342" y="1118"/>
                  </a:lnTo>
                  <a:lnTo>
                    <a:pt x="5303" y="1102"/>
                  </a:lnTo>
                  <a:lnTo>
                    <a:pt x="5265" y="1084"/>
                  </a:lnTo>
                  <a:lnTo>
                    <a:pt x="5225" y="1068"/>
                  </a:lnTo>
                  <a:lnTo>
                    <a:pt x="5187" y="1052"/>
                  </a:lnTo>
                  <a:lnTo>
                    <a:pt x="5148" y="1036"/>
                  </a:lnTo>
                  <a:lnTo>
                    <a:pt x="5110" y="1020"/>
                  </a:lnTo>
                  <a:lnTo>
                    <a:pt x="5071" y="1005"/>
                  </a:lnTo>
                  <a:lnTo>
                    <a:pt x="5033" y="989"/>
                  </a:lnTo>
                  <a:lnTo>
                    <a:pt x="4995" y="974"/>
                  </a:lnTo>
                  <a:lnTo>
                    <a:pt x="4957" y="959"/>
                  </a:lnTo>
                  <a:lnTo>
                    <a:pt x="4918" y="944"/>
                  </a:lnTo>
                  <a:lnTo>
                    <a:pt x="4880" y="929"/>
                  </a:lnTo>
                  <a:lnTo>
                    <a:pt x="4843" y="914"/>
                  </a:lnTo>
                  <a:lnTo>
                    <a:pt x="4805" y="899"/>
                  </a:lnTo>
                  <a:lnTo>
                    <a:pt x="4767" y="885"/>
                  </a:lnTo>
                  <a:lnTo>
                    <a:pt x="4729" y="871"/>
                  </a:lnTo>
                  <a:lnTo>
                    <a:pt x="4691" y="857"/>
                  </a:lnTo>
                  <a:lnTo>
                    <a:pt x="4654" y="844"/>
                  </a:lnTo>
                  <a:lnTo>
                    <a:pt x="4617" y="830"/>
                  </a:lnTo>
                  <a:lnTo>
                    <a:pt x="4578" y="817"/>
                  </a:lnTo>
                  <a:lnTo>
                    <a:pt x="4541" y="804"/>
                  </a:lnTo>
                  <a:lnTo>
                    <a:pt x="4504" y="790"/>
                  </a:lnTo>
                  <a:lnTo>
                    <a:pt x="4467" y="777"/>
                  </a:lnTo>
                  <a:lnTo>
                    <a:pt x="4429" y="765"/>
                  </a:lnTo>
                  <a:lnTo>
                    <a:pt x="4392" y="752"/>
                  </a:lnTo>
                  <a:lnTo>
                    <a:pt x="4355" y="739"/>
                  </a:lnTo>
                  <a:lnTo>
                    <a:pt x="4319" y="727"/>
                  </a:lnTo>
                  <a:lnTo>
                    <a:pt x="4282" y="715"/>
                  </a:lnTo>
                  <a:lnTo>
                    <a:pt x="4244" y="703"/>
                  </a:lnTo>
                  <a:lnTo>
                    <a:pt x="4208" y="691"/>
                  </a:lnTo>
                  <a:lnTo>
                    <a:pt x="4172" y="679"/>
                  </a:lnTo>
                  <a:lnTo>
                    <a:pt x="4135" y="668"/>
                  </a:lnTo>
                  <a:lnTo>
                    <a:pt x="4098" y="656"/>
                  </a:lnTo>
                  <a:lnTo>
                    <a:pt x="4062" y="645"/>
                  </a:lnTo>
                  <a:lnTo>
                    <a:pt x="4026" y="634"/>
                  </a:lnTo>
                  <a:lnTo>
                    <a:pt x="3990" y="623"/>
                  </a:lnTo>
                  <a:lnTo>
                    <a:pt x="3953" y="613"/>
                  </a:lnTo>
                  <a:lnTo>
                    <a:pt x="3918" y="602"/>
                  </a:lnTo>
                  <a:lnTo>
                    <a:pt x="3882" y="592"/>
                  </a:lnTo>
                  <a:lnTo>
                    <a:pt x="3847" y="581"/>
                  </a:lnTo>
                  <a:lnTo>
                    <a:pt x="3811" y="571"/>
                  </a:lnTo>
                  <a:lnTo>
                    <a:pt x="3775" y="560"/>
                  </a:lnTo>
                  <a:lnTo>
                    <a:pt x="3739" y="550"/>
                  </a:lnTo>
                  <a:lnTo>
                    <a:pt x="3704" y="541"/>
                  </a:lnTo>
                  <a:lnTo>
                    <a:pt x="3669" y="531"/>
                  </a:lnTo>
                  <a:lnTo>
                    <a:pt x="3634" y="522"/>
                  </a:lnTo>
                  <a:lnTo>
                    <a:pt x="3599" y="512"/>
                  </a:lnTo>
                  <a:lnTo>
                    <a:pt x="3564" y="503"/>
                  </a:lnTo>
                  <a:lnTo>
                    <a:pt x="3529" y="494"/>
                  </a:lnTo>
                  <a:lnTo>
                    <a:pt x="3495" y="485"/>
                  </a:lnTo>
                  <a:lnTo>
                    <a:pt x="3459" y="477"/>
                  </a:lnTo>
                  <a:lnTo>
                    <a:pt x="3425" y="468"/>
                  </a:lnTo>
                  <a:lnTo>
                    <a:pt x="3391" y="459"/>
                  </a:lnTo>
                  <a:lnTo>
                    <a:pt x="3357" y="451"/>
                  </a:lnTo>
                  <a:lnTo>
                    <a:pt x="3323" y="443"/>
                  </a:lnTo>
                  <a:lnTo>
                    <a:pt x="3288" y="435"/>
                  </a:lnTo>
                  <a:lnTo>
                    <a:pt x="3254" y="427"/>
                  </a:lnTo>
                  <a:lnTo>
                    <a:pt x="3221" y="419"/>
                  </a:lnTo>
                  <a:lnTo>
                    <a:pt x="3187" y="411"/>
                  </a:lnTo>
                  <a:lnTo>
                    <a:pt x="3154" y="404"/>
                  </a:lnTo>
                  <a:lnTo>
                    <a:pt x="3120" y="396"/>
                  </a:lnTo>
                  <a:lnTo>
                    <a:pt x="3087" y="388"/>
                  </a:lnTo>
                  <a:lnTo>
                    <a:pt x="3053" y="381"/>
                  </a:lnTo>
                  <a:lnTo>
                    <a:pt x="3021" y="374"/>
                  </a:lnTo>
                  <a:lnTo>
                    <a:pt x="2987" y="367"/>
                  </a:lnTo>
                  <a:lnTo>
                    <a:pt x="2954" y="360"/>
                  </a:lnTo>
                  <a:lnTo>
                    <a:pt x="2889" y="346"/>
                  </a:lnTo>
                  <a:lnTo>
                    <a:pt x="2824" y="334"/>
                  </a:lnTo>
                  <a:lnTo>
                    <a:pt x="2792" y="327"/>
                  </a:lnTo>
                  <a:lnTo>
                    <a:pt x="2760" y="321"/>
                  </a:lnTo>
                  <a:lnTo>
                    <a:pt x="2728" y="315"/>
                  </a:lnTo>
                  <a:lnTo>
                    <a:pt x="2697" y="309"/>
                  </a:lnTo>
                  <a:lnTo>
                    <a:pt x="2633" y="297"/>
                  </a:lnTo>
                  <a:lnTo>
                    <a:pt x="2571" y="287"/>
                  </a:lnTo>
                  <a:lnTo>
                    <a:pt x="2509" y="276"/>
                  </a:lnTo>
                  <a:lnTo>
                    <a:pt x="2447" y="266"/>
                  </a:lnTo>
                  <a:lnTo>
                    <a:pt x="2386" y="256"/>
                  </a:lnTo>
                  <a:lnTo>
                    <a:pt x="2325" y="246"/>
                  </a:lnTo>
                  <a:lnTo>
                    <a:pt x="2266" y="237"/>
                  </a:lnTo>
                  <a:lnTo>
                    <a:pt x="2207" y="229"/>
                  </a:lnTo>
                  <a:lnTo>
                    <a:pt x="2148" y="219"/>
                  </a:lnTo>
                  <a:lnTo>
                    <a:pt x="2090" y="212"/>
                  </a:lnTo>
                  <a:lnTo>
                    <a:pt x="2033" y="204"/>
                  </a:lnTo>
                  <a:lnTo>
                    <a:pt x="1976" y="197"/>
                  </a:lnTo>
                  <a:lnTo>
                    <a:pt x="1920" y="190"/>
                  </a:lnTo>
                  <a:lnTo>
                    <a:pt x="1865" y="184"/>
                  </a:lnTo>
                  <a:lnTo>
                    <a:pt x="1810" y="178"/>
                  </a:lnTo>
                  <a:lnTo>
                    <a:pt x="1756" y="172"/>
                  </a:lnTo>
                  <a:lnTo>
                    <a:pt x="1703" y="166"/>
                  </a:lnTo>
                  <a:lnTo>
                    <a:pt x="1649" y="161"/>
                  </a:lnTo>
                  <a:lnTo>
                    <a:pt x="1598" y="156"/>
                  </a:lnTo>
                  <a:lnTo>
                    <a:pt x="1547" y="152"/>
                  </a:lnTo>
                  <a:lnTo>
                    <a:pt x="1495" y="148"/>
                  </a:lnTo>
                  <a:lnTo>
                    <a:pt x="1446" y="144"/>
                  </a:lnTo>
                  <a:lnTo>
                    <a:pt x="1397" y="140"/>
                  </a:lnTo>
                  <a:lnTo>
                    <a:pt x="1348" y="137"/>
                  </a:lnTo>
                  <a:lnTo>
                    <a:pt x="1301" y="133"/>
                  </a:lnTo>
                  <a:lnTo>
                    <a:pt x="1254" y="130"/>
                  </a:lnTo>
                  <a:lnTo>
                    <a:pt x="1207" y="128"/>
                  </a:lnTo>
                  <a:lnTo>
                    <a:pt x="1162" y="125"/>
                  </a:lnTo>
                  <a:lnTo>
                    <a:pt x="1118" y="123"/>
                  </a:lnTo>
                  <a:lnTo>
                    <a:pt x="1074" y="121"/>
                  </a:lnTo>
                  <a:lnTo>
                    <a:pt x="1031" y="119"/>
                  </a:lnTo>
                  <a:lnTo>
                    <a:pt x="989" y="118"/>
                  </a:lnTo>
                  <a:lnTo>
                    <a:pt x="948" y="116"/>
                  </a:lnTo>
                  <a:lnTo>
                    <a:pt x="907" y="115"/>
                  </a:lnTo>
                  <a:lnTo>
                    <a:pt x="867" y="114"/>
                  </a:lnTo>
                  <a:lnTo>
                    <a:pt x="828" y="113"/>
                  </a:lnTo>
                  <a:lnTo>
                    <a:pt x="790" y="113"/>
                  </a:lnTo>
                  <a:lnTo>
                    <a:pt x="754" y="112"/>
                  </a:lnTo>
                  <a:lnTo>
                    <a:pt x="717" y="112"/>
                  </a:lnTo>
                  <a:lnTo>
                    <a:pt x="681" y="112"/>
                  </a:lnTo>
                  <a:lnTo>
                    <a:pt x="647" y="112"/>
                  </a:lnTo>
                  <a:lnTo>
                    <a:pt x="613" y="112"/>
                  </a:lnTo>
                  <a:lnTo>
                    <a:pt x="581" y="112"/>
                  </a:lnTo>
                  <a:lnTo>
                    <a:pt x="548" y="112"/>
                  </a:lnTo>
                  <a:lnTo>
                    <a:pt x="518" y="112"/>
                  </a:lnTo>
                  <a:lnTo>
                    <a:pt x="488" y="113"/>
                  </a:lnTo>
                  <a:lnTo>
                    <a:pt x="459" y="114"/>
                  </a:lnTo>
                  <a:lnTo>
                    <a:pt x="431" y="114"/>
                  </a:lnTo>
                  <a:lnTo>
                    <a:pt x="403" y="115"/>
                  </a:lnTo>
                  <a:lnTo>
                    <a:pt x="377" y="116"/>
                  </a:lnTo>
                  <a:lnTo>
                    <a:pt x="328" y="118"/>
                  </a:lnTo>
                  <a:lnTo>
                    <a:pt x="283" y="119"/>
                  </a:lnTo>
                  <a:lnTo>
                    <a:pt x="241" y="122"/>
                  </a:lnTo>
                  <a:lnTo>
                    <a:pt x="204" y="124"/>
                  </a:lnTo>
                  <a:lnTo>
                    <a:pt x="171" y="126"/>
                  </a:lnTo>
                  <a:lnTo>
                    <a:pt x="142" y="128"/>
                  </a:lnTo>
                  <a:lnTo>
                    <a:pt x="118" y="130"/>
                  </a:lnTo>
                  <a:lnTo>
                    <a:pt x="98" y="131"/>
                  </a:lnTo>
                  <a:lnTo>
                    <a:pt x="70" y="134"/>
                  </a:lnTo>
                  <a:lnTo>
                    <a:pt x="61" y="134"/>
                  </a:lnTo>
                  <a:lnTo>
                    <a:pt x="49" y="23"/>
                  </a:lnTo>
                  <a:lnTo>
                    <a:pt x="60" y="22"/>
                  </a:lnTo>
                  <a:lnTo>
                    <a:pt x="87" y="19"/>
                  </a:lnTo>
                  <a:lnTo>
                    <a:pt x="109" y="18"/>
                  </a:lnTo>
                  <a:lnTo>
                    <a:pt x="134" y="16"/>
                  </a:lnTo>
                  <a:lnTo>
                    <a:pt x="164" y="14"/>
                  </a:lnTo>
                  <a:lnTo>
                    <a:pt x="197" y="12"/>
                  </a:lnTo>
                  <a:lnTo>
                    <a:pt x="235" y="10"/>
                  </a:lnTo>
                  <a:lnTo>
                    <a:pt x="278" y="8"/>
                  </a:lnTo>
                  <a:lnTo>
                    <a:pt x="324" y="6"/>
                  </a:lnTo>
                  <a:lnTo>
                    <a:pt x="374" y="4"/>
                  </a:lnTo>
                  <a:lnTo>
                    <a:pt x="400" y="3"/>
                  </a:lnTo>
                  <a:lnTo>
                    <a:pt x="429" y="2"/>
                  </a:lnTo>
                  <a:lnTo>
                    <a:pt x="457" y="2"/>
                  </a:lnTo>
                  <a:lnTo>
                    <a:pt x="486" y="1"/>
                  </a:lnTo>
                  <a:lnTo>
                    <a:pt x="516" y="1"/>
                  </a:lnTo>
                  <a:lnTo>
                    <a:pt x="547" y="0"/>
                  </a:lnTo>
                  <a:lnTo>
                    <a:pt x="580" y="0"/>
                  </a:lnTo>
                  <a:lnTo>
                    <a:pt x="613" y="0"/>
                  </a:lnTo>
                  <a:lnTo>
                    <a:pt x="647" y="0"/>
                  </a:lnTo>
                  <a:lnTo>
                    <a:pt x="682" y="0"/>
                  </a:lnTo>
                  <a:lnTo>
                    <a:pt x="717" y="0"/>
                  </a:lnTo>
                  <a:lnTo>
                    <a:pt x="755" y="0"/>
                  </a:lnTo>
                  <a:lnTo>
                    <a:pt x="792" y="1"/>
                  </a:lnTo>
                  <a:lnTo>
                    <a:pt x="830" y="1"/>
                  </a:lnTo>
                  <a:lnTo>
                    <a:pt x="869" y="2"/>
                  </a:lnTo>
                  <a:lnTo>
                    <a:pt x="910" y="3"/>
                  </a:lnTo>
                  <a:lnTo>
                    <a:pt x="951" y="5"/>
                  </a:lnTo>
                  <a:lnTo>
                    <a:pt x="993" y="6"/>
                  </a:lnTo>
                  <a:lnTo>
                    <a:pt x="1035" y="7"/>
                  </a:lnTo>
                  <a:lnTo>
                    <a:pt x="1079" y="9"/>
                  </a:lnTo>
                  <a:lnTo>
                    <a:pt x="1123" y="11"/>
                  </a:lnTo>
                  <a:lnTo>
                    <a:pt x="1168" y="13"/>
                  </a:lnTo>
                  <a:lnTo>
                    <a:pt x="1213" y="16"/>
                  </a:lnTo>
                  <a:lnTo>
                    <a:pt x="1261" y="19"/>
                  </a:lnTo>
                  <a:lnTo>
                    <a:pt x="1308" y="22"/>
                  </a:lnTo>
                  <a:lnTo>
                    <a:pt x="1356" y="25"/>
                  </a:lnTo>
                  <a:lnTo>
                    <a:pt x="1405" y="28"/>
                  </a:lnTo>
                  <a:lnTo>
                    <a:pt x="1454" y="32"/>
                  </a:lnTo>
                  <a:lnTo>
                    <a:pt x="1505" y="36"/>
                  </a:lnTo>
                  <a:lnTo>
                    <a:pt x="1556" y="40"/>
                  </a:lnTo>
                  <a:lnTo>
                    <a:pt x="1608" y="45"/>
                  </a:lnTo>
                  <a:lnTo>
                    <a:pt x="1660" y="51"/>
                  </a:lnTo>
                  <a:lnTo>
                    <a:pt x="1714" y="56"/>
                  </a:lnTo>
                  <a:lnTo>
                    <a:pt x="1767" y="61"/>
                  </a:lnTo>
                  <a:lnTo>
                    <a:pt x="1821" y="67"/>
                  </a:lnTo>
                  <a:lnTo>
                    <a:pt x="1878" y="73"/>
                  </a:lnTo>
                  <a:lnTo>
                    <a:pt x="1933" y="80"/>
                  </a:lnTo>
                  <a:lnTo>
                    <a:pt x="1989" y="87"/>
                  </a:lnTo>
                  <a:lnTo>
                    <a:pt x="2047" y="94"/>
                  </a:lnTo>
                  <a:lnTo>
                    <a:pt x="2105" y="102"/>
                  </a:lnTo>
                  <a:lnTo>
                    <a:pt x="2163" y="109"/>
                  </a:lnTo>
                  <a:lnTo>
                    <a:pt x="2223" y="118"/>
                  </a:lnTo>
                  <a:lnTo>
                    <a:pt x="2282" y="126"/>
                  </a:lnTo>
                  <a:lnTo>
                    <a:pt x="2342" y="135"/>
                  </a:lnTo>
                  <a:lnTo>
                    <a:pt x="2403" y="145"/>
                  </a:lnTo>
                  <a:lnTo>
                    <a:pt x="2465" y="155"/>
                  </a:lnTo>
                  <a:lnTo>
                    <a:pt x="2527" y="165"/>
                  </a:lnTo>
                  <a:lnTo>
                    <a:pt x="2590" y="176"/>
                  </a:lnTo>
                  <a:lnTo>
                    <a:pt x="2652" y="187"/>
                  </a:lnTo>
                  <a:lnTo>
                    <a:pt x="2717" y="199"/>
                  </a:lnTo>
                  <a:lnTo>
                    <a:pt x="2749" y="205"/>
                  </a:lnTo>
                  <a:lnTo>
                    <a:pt x="2781" y="211"/>
                  </a:lnTo>
                  <a:lnTo>
                    <a:pt x="2813" y="217"/>
                  </a:lnTo>
                  <a:lnTo>
                    <a:pt x="2846" y="224"/>
                  </a:lnTo>
                  <a:lnTo>
                    <a:pt x="2911" y="238"/>
                  </a:lnTo>
                  <a:lnTo>
                    <a:pt x="2976" y="251"/>
                  </a:lnTo>
                  <a:lnTo>
                    <a:pt x="3010" y="258"/>
                  </a:lnTo>
                  <a:lnTo>
                    <a:pt x="3044" y="265"/>
                  </a:lnTo>
                  <a:lnTo>
                    <a:pt x="3077" y="272"/>
                  </a:lnTo>
                  <a:lnTo>
                    <a:pt x="3110" y="279"/>
                  </a:lnTo>
                  <a:lnTo>
                    <a:pt x="3144" y="287"/>
                  </a:lnTo>
                  <a:lnTo>
                    <a:pt x="3178" y="294"/>
                  </a:lnTo>
                  <a:lnTo>
                    <a:pt x="3212" y="302"/>
                  </a:lnTo>
                  <a:lnTo>
                    <a:pt x="3246" y="310"/>
                  </a:lnTo>
                  <a:lnTo>
                    <a:pt x="3279" y="318"/>
                  </a:lnTo>
                  <a:lnTo>
                    <a:pt x="3315" y="326"/>
                  </a:lnTo>
                  <a:lnTo>
                    <a:pt x="3349" y="334"/>
                  </a:lnTo>
                  <a:lnTo>
                    <a:pt x="3383" y="342"/>
                  </a:lnTo>
                  <a:lnTo>
                    <a:pt x="3417" y="351"/>
                  </a:lnTo>
                  <a:lnTo>
                    <a:pt x="3452" y="359"/>
                  </a:lnTo>
                  <a:lnTo>
                    <a:pt x="3487" y="368"/>
                  </a:lnTo>
                  <a:lnTo>
                    <a:pt x="3522" y="377"/>
                  </a:lnTo>
                  <a:lnTo>
                    <a:pt x="3557" y="386"/>
                  </a:lnTo>
                  <a:lnTo>
                    <a:pt x="3592" y="396"/>
                  </a:lnTo>
                  <a:lnTo>
                    <a:pt x="3627" y="405"/>
                  </a:lnTo>
                  <a:lnTo>
                    <a:pt x="3663" y="414"/>
                  </a:lnTo>
                  <a:lnTo>
                    <a:pt x="3698" y="424"/>
                  </a:lnTo>
                  <a:lnTo>
                    <a:pt x="3734" y="434"/>
                  </a:lnTo>
                  <a:lnTo>
                    <a:pt x="3769" y="443"/>
                  </a:lnTo>
                  <a:lnTo>
                    <a:pt x="3806" y="453"/>
                  </a:lnTo>
                  <a:lnTo>
                    <a:pt x="3841" y="463"/>
                  </a:lnTo>
                  <a:lnTo>
                    <a:pt x="3877" y="474"/>
                  </a:lnTo>
                  <a:lnTo>
                    <a:pt x="3913" y="484"/>
                  </a:lnTo>
                  <a:lnTo>
                    <a:pt x="3949" y="495"/>
                  </a:lnTo>
                  <a:lnTo>
                    <a:pt x="3986" y="505"/>
                  </a:lnTo>
                  <a:lnTo>
                    <a:pt x="4022" y="516"/>
                  </a:lnTo>
                  <a:lnTo>
                    <a:pt x="4058" y="527"/>
                  </a:lnTo>
                  <a:lnTo>
                    <a:pt x="4095" y="538"/>
                  </a:lnTo>
                  <a:lnTo>
                    <a:pt x="4132" y="549"/>
                  </a:lnTo>
                  <a:lnTo>
                    <a:pt x="4168" y="561"/>
                  </a:lnTo>
                  <a:lnTo>
                    <a:pt x="4205" y="573"/>
                  </a:lnTo>
                  <a:lnTo>
                    <a:pt x="4242" y="585"/>
                  </a:lnTo>
                  <a:lnTo>
                    <a:pt x="4280" y="597"/>
                  </a:lnTo>
                  <a:lnTo>
                    <a:pt x="4316" y="609"/>
                  </a:lnTo>
                  <a:lnTo>
                    <a:pt x="4353" y="621"/>
                  </a:lnTo>
                  <a:lnTo>
                    <a:pt x="4390" y="634"/>
                  </a:lnTo>
                  <a:lnTo>
                    <a:pt x="4428" y="646"/>
                  </a:lnTo>
                  <a:lnTo>
                    <a:pt x="4466" y="659"/>
                  </a:lnTo>
                  <a:lnTo>
                    <a:pt x="4503" y="672"/>
                  </a:lnTo>
                  <a:lnTo>
                    <a:pt x="4540" y="685"/>
                  </a:lnTo>
                  <a:lnTo>
                    <a:pt x="4578" y="698"/>
                  </a:lnTo>
                  <a:lnTo>
                    <a:pt x="4616" y="711"/>
                  </a:lnTo>
                  <a:lnTo>
                    <a:pt x="4654" y="725"/>
                  </a:lnTo>
                  <a:lnTo>
                    <a:pt x="4692" y="738"/>
                  </a:lnTo>
                  <a:lnTo>
                    <a:pt x="4729" y="753"/>
                  </a:lnTo>
                  <a:lnTo>
                    <a:pt x="4768" y="767"/>
                  </a:lnTo>
                  <a:lnTo>
                    <a:pt x="4806" y="781"/>
                  </a:lnTo>
                  <a:lnTo>
                    <a:pt x="4844" y="795"/>
                  </a:lnTo>
                  <a:lnTo>
                    <a:pt x="4882" y="810"/>
                  </a:lnTo>
                  <a:lnTo>
                    <a:pt x="4920" y="825"/>
                  </a:lnTo>
                  <a:lnTo>
                    <a:pt x="4960" y="840"/>
                  </a:lnTo>
                  <a:lnTo>
                    <a:pt x="4998" y="855"/>
                  </a:lnTo>
                  <a:lnTo>
                    <a:pt x="5036" y="870"/>
                  </a:lnTo>
                  <a:lnTo>
                    <a:pt x="5074" y="885"/>
                  </a:lnTo>
                  <a:lnTo>
                    <a:pt x="5114" y="901"/>
                  </a:lnTo>
                  <a:lnTo>
                    <a:pt x="5152" y="916"/>
                  </a:lnTo>
                  <a:lnTo>
                    <a:pt x="5191" y="933"/>
                  </a:lnTo>
                  <a:lnTo>
                    <a:pt x="5229" y="949"/>
                  </a:lnTo>
                  <a:lnTo>
                    <a:pt x="5269" y="966"/>
                  </a:lnTo>
                  <a:lnTo>
                    <a:pt x="5308" y="982"/>
                  </a:lnTo>
                  <a:lnTo>
                    <a:pt x="5347" y="999"/>
                  </a:lnTo>
                  <a:lnTo>
                    <a:pt x="5386" y="1016"/>
                  </a:lnTo>
                  <a:lnTo>
                    <a:pt x="5425" y="1033"/>
                  </a:lnTo>
                  <a:lnTo>
                    <a:pt x="5465" y="1050"/>
                  </a:lnTo>
                  <a:lnTo>
                    <a:pt x="5504" y="1067"/>
                  </a:lnTo>
                  <a:lnTo>
                    <a:pt x="5543" y="1085"/>
                  </a:lnTo>
                  <a:lnTo>
                    <a:pt x="5583" y="1103"/>
                  </a:lnTo>
                  <a:lnTo>
                    <a:pt x="5622" y="1121"/>
                  </a:lnTo>
                  <a:lnTo>
                    <a:pt x="5661" y="1139"/>
                  </a:lnTo>
                  <a:lnTo>
                    <a:pt x="5700" y="1158"/>
                  </a:lnTo>
                  <a:lnTo>
                    <a:pt x="5741" y="1176"/>
                  </a:lnTo>
                  <a:lnTo>
                    <a:pt x="5780" y="1195"/>
                  </a:lnTo>
                  <a:lnTo>
                    <a:pt x="5820" y="1214"/>
                  </a:lnTo>
                  <a:lnTo>
                    <a:pt x="5859" y="1233"/>
                  </a:lnTo>
                  <a:lnTo>
                    <a:pt x="5899" y="1252"/>
                  </a:lnTo>
                  <a:lnTo>
                    <a:pt x="5939" y="1273"/>
                  </a:lnTo>
                  <a:lnTo>
                    <a:pt x="5979" y="1292"/>
                  </a:lnTo>
                  <a:lnTo>
                    <a:pt x="6018" y="1312"/>
                  </a:lnTo>
                  <a:lnTo>
                    <a:pt x="6059" y="1332"/>
                  </a:lnTo>
                  <a:lnTo>
                    <a:pt x="6099" y="1353"/>
                  </a:lnTo>
                  <a:lnTo>
                    <a:pt x="6138" y="1373"/>
                  </a:lnTo>
                  <a:lnTo>
                    <a:pt x="6178" y="1394"/>
                  </a:lnTo>
                  <a:lnTo>
                    <a:pt x="6219" y="1415"/>
                  </a:lnTo>
                  <a:lnTo>
                    <a:pt x="6259" y="1436"/>
                  </a:lnTo>
                  <a:lnTo>
                    <a:pt x="6299" y="1458"/>
                  </a:lnTo>
                  <a:lnTo>
                    <a:pt x="6338" y="1479"/>
                  </a:lnTo>
                  <a:lnTo>
                    <a:pt x="6379" y="1501"/>
                  </a:lnTo>
                  <a:lnTo>
                    <a:pt x="6419" y="1523"/>
                  </a:lnTo>
                  <a:lnTo>
                    <a:pt x="6459" y="1545"/>
                  </a:lnTo>
                  <a:lnTo>
                    <a:pt x="6499" y="1568"/>
                  </a:lnTo>
                  <a:lnTo>
                    <a:pt x="6540" y="1590"/>
                  </a:lnTo>
                  <a:lnTo>
                    <a:pt x="6580" y="1613"/>
                  </a:lnTo>
                  <a:lnTo>
                    <a:pt x="6620" y="1637"/>
                  </a:lnTo>
                  <a:lnTo>
                    <a:pt x="6661" y="1660"/>
                  </a:lnTo>
                  <a:lnTo>
                    <a:pt x="6702" y="1684"/>
                  </a:lnTo>
                  <a:lnTo>
                    <a:pt x="6742" y="1707"/>
                  </a:lnTo>
                  <a:close/>
                  <a:moveTo>
                    <a:pt x="6684" y="1804"/>
                  </a:moveTo>
                  <a:lnTo>
                    <a:pt x="6742" y="1707"/>
                  </a:lnTo>
                  <a:lnTo>
                    <a:pt x="6744" y="1709"/>
                  </a:lnTo>
                  <a:lnTo>
                    <a:pt x="6747" y="1710"/>
                  </a:lnTo>
                  <a:lnTo>
                    <a:pt x="6749" y="1712"/>
                  </a:lnTo>
                  <a:lnTo>
                    <a:pt x="6751" y="1714"/>
                  </a:lnTo>
                  <a:lnTo>
                    <a:pt x="6753" y="1716"/>
                  </a:lnTo>
                  <a:lnTo>
                    <a:pt x="6755" y="1718"/>
                  </a:lnTo>
                  <a:lnTo>
                    <a:pt x="6757" y="1720"/>
                  </a:lnTo>
                  <a:lnTo>
                    <a:pt x="6758" y="1722"/>
                  </a:lnTo>
                  <a:lnTo>
                    <a:pt x="6760" y="1724"/>
                  </a:lnTo>
                  <a:lnTo>
                    <a:pt x="6761" y="1726"/>
                  </a:lnTo>
                  <a:lnTo>
                    <a:pt x="6763" y="1729"/>
                  </a:lnTo>
                  <a:lnTo>
                    <a:pt x="6764" y="1731"/>
                  </a:lnTo>
                  <a:lnTo>
                    <a:pt x="6765" y="1734"/>
                  </a:lnTo>
                  <a:lnTo>
                    <a:pt x="6766" y="1736"/>
                  </a:lnTo>
                  <a:lnTo>
                    <a:pt x="6767" y="1739"/>
                  </a:lnTo>
                  <a:lnTo>
                    <a:pt x="6768" y="1741"/>
                  </a:lnTo>
                  <a:lnTo>
                    <a:pt x="6768" y="1744"/>
                  </a:lnTo>
                  <a:lnTo>
                    <a:pt x="6769" y="1746"/>
                  </a:lnTo>
                  <a:lnTo>
                    <a:pt x="6769" y="1749"/>
                  </a:lnTo>
                  <a:lnTo>
                    <a:pt x="6769" y="1752"/>
                  </a:lnTo>
                  <a:lnTo>
                    <a:pt x="6769" y="1754"/>
                  </a:lnTo>
                  <a:lnTo>
                    <a:pt x="6769" y="1757"/>
                  </a:lnTo>
                  <a:lnTo>
                    <a:pt x="6769" y="1760"/>
                  </a:lnTo>
                  <a:lnTo>
                    <a:pt x="6769" y="1762"/>
                  </a:lnTo>
                  <a:lnTo>
                    <a:pt x="6768" y="1765"/>
                  </a:lnTo>
                  <a:lnTo>
                    <a:pt x="6768" y="1768"/>
                  </a:lnTo>
                  <a:lnTo>
                    <a:pt x="6767" y="1770"/>
                  </a:lnTo>
                  <a:lnTo>
                    <a:pt x="6766" y="1773"/>
                  </a:lnTo>
                  <a:lnTo>
                    <a:pt x="6765" y="1776"/>
                  </a:lnTo>
                  <a:lnTo>
                    <a:pt x="6764" y="1778"/>
                  </a:lnTo>
                  <a:lnTo>
                    <a:pt x="6763" y="1781"/>
                  </a:lnTo>
                  <a:lnTo>
                    <a:pt x="6762" y="1783"/>
                  </a:lnTo>
                  <a:lnTo>
                    <a:pt x="6760" y="1786"/>
                  </a:lnTo>
                  <a:lnTo>
                    <a:pt x="6758" y="1788"/>
                  </a:lnTo>
                  <a:lnTo>
                    <a:pt x="6757" y="1791"/>
                  </a:lnTo>
                  <a:lnTo>
                    <a:pt x="6755" y="1793"/>
                  </a:lnTo>
                  <a:lnTo>
                    <a:pt x="6753" y="1795"/>
                  </a:lnTo>
                  <a:lnTo>
                    <a:pt x="6751" y="1797"/>
                  </a:lnTo>
                  <a:lnTo>
                    <a:pt x="6749" y="1799"/>
                  </a:lnTo>
                  <a:lnTo>
                    <a:pt x="6747" y="1801"/>
                  </a:lnTo>
                  <a:lnTo>
                    <a:pt x="6745" y="1802"/>
                  </a:lnTo>
                  <a:lnTo>
                    <a:pt x="6742" y="1804"/>
                  </a:lnTo>
                  <a:lnTo>
                    <a:pt x="6740" y="1805"/>
                  </a:lnTo>
                  <a:lnTo>
                    <a:pt x="6738" y="1806"/>
                  </a:lnTo>
                  <a:lnTo>
                    <a:pt x="6735" y="1807"/>
                  </a:lnTo>
                  <a:lnTo>
                    <a:pt x="6733" y="1808"/>
                  </a:lnTo>
                  <a:lnTo>
                    <a:pt x="6730" y="1809"/>
                  </a:lnTo>
                  <a:lnTo>
                    <a:pt x="6728" y="1810"/>
                  </a:lnTo>
                  <a:lnTo>
                    <a:pt x="6725" y="1810"/>
                  </a:lnTo>
                  <a:lnTo>
                    <a:pt x="6722" y="1811"/>
                  </a:lnTo>
                  <a:lnTo>
                    <a:pt x="6720" y="1811"/>
                  </a:lnTo>
                  <a:lnTo>
                    <a:pt x="6717" y="1811"/>
                  </a:lnTo>
                  <a:lnTo>
                    <a:pt x="6714" y="1812"/>
                  </a:lnTo>
                  <a:lnTo>
                    <a:pt x="6712" y="1812"/>
                  </a:lnTo>
                  <a:lnTo>
                    <a:pt x="6709" y="1811"/>
                  </a:lnTo>
                  <a:lnTo>
                    <a:pt x="6706" y="1811"/>
                  </a:lnTo>
                  <a:lnTo>
                    <a:pt x="6704" y="1811"/>
                  </a:lnTo>
                  <a:lnTo>
                    <a:pt x="6701" y="1810"/>
                  </a:lnTo>
                  <a:lnTo>
                    <a:pt x="6698" y="1809"/>
                  </a:lnTo>
                  <a:lnTo>
                    <a:pt x="6696" y="1809"/>
                  </a:lnTo>
                  <a:lnTo>
                    <a:pt x="6693" y="1808"/>
                  </a:lnTo>
                  <a:lnTo>
                    <a:pt x="6689" y="1806"/>
                  </a:lnTo>
                  <a:lnTo>
                    <a:pt x="6687" y="1805"/>
                  </a:lnTo>
                  <a:lnTo>
                    <a:pt x="6684" y="180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36" name="Freeform 28">
              <a:extLst>
                <a:ext uri="{FF2B5EF4-FFF2-40B4-BE49-F238E27FC236}">
                  <a16:creationId xmlns:a16="http://schemas.microsoft.com/office/drawing/2014/main" id="{5A12FBDA-3CAA-C815-3746-9847528EE60F}"/>
                </a:ext>
              </a:extLst>
            </p:cNvPr>
            <p:cNvSpPr>
              <a:spLocks/>
            </p:cNvSpPr>
            <p:nvPr/>
          </p:nvSpPr>
          <p:spPr bwMode="auto">
            <a:xfrm>
              <a:off x="3367" y="64"/>
              <a:ext cx="991" cy="304"/>
            </a:xfrm>
            <a:custGeom>
              <a:avLst/>
              <a:gdLst>
                <a:gd name="T0" fmla="*/ 0 w 3259"/>
                <a:gd name="T1" fmla="*/ 23 h 1000"/>
                <a:gd name="T2" fmla="*/ 12 w 3259"/>
                <a:gd name="T3" fmla="*/ 21 h 1000"/>
                <a:gd name="T4" fmla="*/ 50 w 3259"/>
                <a:gd name="T5" fmla="*/ 14 h 1000"/>
                <a:gd name="T6" fmla="*/ 78 w 3259"/>
                <a:gd name="T7" fmla="*/ 11 h 1000"/>
                <a:gd name="T8" fmla="*/ 111 w 3259"/>
                <a:gd name="T9" fmla="*/ 7 h 1000"/>
                <a:gd name="T10" fmla="*/ 152 w 3259"/>
                <a:gd name="T11" fmla="*/ 4 h 1000"/>
                <a:gd name="T12" fmla="*/ 198 w 3259"/>
                <a:gd name="T13" fmla="*/ 2 h 1000"/>
                <a:gd name="T14" fmla="*/ 251 w 3259"/>
                <a:gd name="T15" fmla="*/ 0 h 1000"/>
                <a:gd name="T16" fmla="*/ 310 w 3259"/>
                <a:gd name="T17" fmla="*/ 0 h 1000"/>
                <a:gd name="T18" fmla="*/ 377 w 3259"/>
                <a:gd name="T19" fmla="*/ 2 h 1000"/>
                <a:gd name="T20" fmla="*/ 448 w 3259"/>
                <a:gd name="T21" fmla="*/ 5 h 1000"/>
                <a:gd name="T22" fmla="*/ 527 w 3259"/>
                <a:gd name="T23" fmla="*/ 11 h 1000"/>
                <a:gd name="T24" fmla="*/ 611 w 3259"/>
                <a:gd name="T25" fmla="*/ 20 h 1000"/>
                <a:gd name="T26" fmla="*/ 703 w 3259"/>
                <a:gd name="T27" fmla="*/ 31 h 1000"/>
                <a:gd name="T28" fmla="*/ 800 w 3259"/>
                <a:gd name="T29" fmla="*/ 46 h 1000"/>
                <a:gd name="T30" fmla="*/ 904 w 3259"/>
                <a:gd name="T31" fmla="*/ 65 h 1000"/>
                <a:gd name="T32" fmla="*/ 1015 w 3259"/>
                <a:gd name="T33" fmla="*/ 88 h 1000"/>
                <a:gd name="T34" fmla="*/ 1132 w 3259"/>
                <a:gd name="T35" fmla="*/ 115 h 1000"/>
                <a:gd name="T36" fmla="*/ 1256 w 3259"/>
                <a:gd name="T37" fmla="*/ 146 h 1000"/>
                <a:gd name="T38" fmla="*/ 1386 w 3259"/>
                <a:gd name="T39" fmla="*/ 182 h 1000"/>
                <a:gd name="T40" fmla="*/ 1523 w 3259"/>
                <a:gd name="T41" fmla="*/ 224 h 1000"/>
                <a:gd name="T42" fmla="*/ 1667 w 3259"/>
                <a:gd name="T43" fmla="*/ 271 h 1000"/>
                <a:gd name="T44" fmla="*/ 1817 w 3259"/>
                <a:gd name="T45" fmla="*/ 324 h 1000"/>
                <a:gd name="T46" fmla="*/ 1973 w 3259"/>
                <a:gd name="T47" fmla="*/ 383 h 1000"/>
                <a:gd name="T48" fmla="*/ 2137 w 3259"/>
                <a:gd name="T49" fmla="*/ 450 h 1000"/>
                <a:gd name="T50" fmla="*/ 2308 w 3259"/>
                <a:gd name="T51" fmla="*/ 522 h 1000"/>
                <a:gd name="T52" fmla="*/ 2484 w 3259"/>
                <a:gd name="T53" fmla="*/ 601 h 1000"/>
                <a:gd name="T54" fmla="*/ 2668 w 3259"/>
                <a:gd name="T55" fmla="*/ 689 h 1000"/>
                <a:gd name="T56" fmla="*/ 2858 w 3259"/>
                <a:gd name="T57" fmla="*/ 785 h 1000"/>
                <a:gd name="T58" fmla="*/ 3055 w 3259"/>
                <a:gd name="T59" fmla="*/ 888 h 1000"/>
                <a:gd name="T60" fmla="*/ 3259 w 3259"/>
                <a:gd name="T61" fmla="*/ 1000 h 1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59" h="1000">
                  <a:moveTo>
                    <a:pt x="0" y="23"/>
                  </a:moveTo>
                  <a:lnTo>
                    <a:pt x="12" y="21"/>
                  </a:lnTo>
                  <a:lnTo>
                    <a:pt x="50" y="14"/>
                  </a:lnTo>
                  <a:lnTo>
                    <a:pt x="78" y="11"/>
                  </a:lnTo>
                  <a:lnTo>
                    <a:pt x="111" y="7"/>
                  </a:lnTo>
                  <a:lnTo>
                    <a:pt x="152" y="4"/>
                  </a:lnTo>
                  <a:lnTo>
                    <a:pt x="198" y="2"/>
                  </a:lnTo>
                  <a:lnTo>
                    <a:pt x="251" y="0"/>
                  </a:lnTo>
                  <a:lnTo>
                    <a:pt x="310" y="0"/>
                  </a:lnTo>
                  <a:lnTo>
                    <a:pt x="377" y="2"/>
                  </a:lnTo>
                  <a:lnTo>
                    <a:pt x="448" y="5"/>
                  </a:lnTo>
                  <a:lnTo>
                    <a:pt x="527" y="11"/>
                  </a:lnTo>
                  <a:lnTo>
                    <a:pt x="611" y="20"/>
                  </a:lnTo>
                  <a:lnTo>
                    <a:pt x="703" y="31"/>
                  </a:lnTo>
                  <a:lnTo>
                    <a:pt x="800" y="46"/>
                  </a:lnTo>
                  <a:lnTo>
                    <a:pt x="904" y="65"/>
                  </a:lnTo>
                  <a:lnTo>
                    <a:pt x="1015" y="88"/>
                  </a:lnTo>
                  <a:lnTo>
                    <a:pt x="1132" y="115"/>
                  </a:lnTo>
                  <a:lnTo>
                    <a:pt x="1256" y="146"/>
                  </a:lnTo>
                  <a:lnTo>
                    <a:pt x="1386" y="182"/>
                  </a:lnTo>
                  <a:lnTo>
                    <a:pt x="1523" y="224"/>
                  </a:lnTo>
                  <a:lnTo>
                    <a:pt x="1667" y="271"/>
                  </a:lnTo>
                  <a:lnTo>
                    <a:pt x="1817" y="324"/>
                  </a:lnTo>
                  <a:lnTo>
                    <a:pt x="1973" y="383"/>
                  </a:lnTo>
                  <a:lnTo>
                    <a:pt x="2137" y="450"/>
                  </a:lnTo>
                  <a:lnTo>
                    <a:pt x="2308" y="522"/>
                  </a:lnTo>
                  <a:lnTo>
                    <a:pt x="2484" y="601"/>
                  </a:lnTo>
                  <a:lnTo>
                    <a:pt x="2668" y="689"/>
                  </a:lnTo>
                  <a:lnTo>
                    <a:pt x="2858" y="785"/>
                  </a:lnTo>
                  <a:lnTo>
                    <a:pt x="3055" y="888"/>
                  </a:lnTo>
                  <a:lnTo>
                    <a:pt x="3259" y="100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7" name="Freeform 27">
              <a:extLst>
                <a:ext uri="{FF2B5EF4-FFF2-40B4-BE49-F238E27FC236}">
                  <a16:creationId xmlns:a16="http://schemas.microsoft.com/office/drawing/2014/main" id="{1E8248C0-AAF8-193A-F6EA-92A7147CF2C8}"/>
                </a:ext>
              </a:extLst>
            </p:cNvPr>
            <p:cNvSpPr>
              <a:spLocks/>
            </p:cNvSpPr>
            <p:nvPr/>
          </p:nvSpPr>
          <p:spPr bwMode="auto">
            <a:xfrm>
              <a:off x="3567" y="114"/>
              <a:ext cx="200" cy="91"/>
            </a:xfrm>
            <a:custGeom>
              <a:avLst/>
              <a:gdLst>
                <a:gd name="T0" fmla="*/ 0 w 658"/>
                <a:gd name="T1" fmla="*/ 304 h 304"/>
                <a:gd name="T2" fmla="*/ 48 w 658"/>
                <a:gd name="T3" fmla="*/ 280 h 304"/>
                <a:gd name="T4" fmla="*/ 94 w 658"/>
                <a:gd name="T5" fmla="*/ 254 h 304"/>
                <a:gd name="T6" fmla="*/ 139 w 658"/>
                <a:gd name="T7" fmla="*/ 228 h 304"/>
                <a:gd name="T8" fmla="*/ 184 w 658"/>
                <a:gd name="T9" fmla="*/ 203 h 304"/>
                <a:gd name="T10" fmla="*/ 273 w 658"/>
                <a:gd name="T11" fmla="*/ 152 h 304"/>
                <a:gd name="T12" fmla="*/ 359 w 658"/>
                <a:gd name="T13" fmla="*/ 105 h 304"/>
                <a:gd name="T14" fmla="*/ 400 w 658"/>
                <a:gd name="T15" fmla="*/ 82 h 304"/>
                <a:gd name="T16" fmla="*/ 441 w 658"/>
                <a:gd name="T17" fmla="*/ 62 h 304"/>
                <a:gd name="T18" fmla="*/ 480 w 658"/>
                <a:gd name="T19" fmla="*/ 45 h 304"/>
                <a:gd name="T20" fmla="*/ 519 w 658"/>
                <a:gd name="T21" fmla="*/ 29 h 304"/>
                <a:gd name="T22" fmla="*/ 537 w 658"/>
                <a:gd name="T23" fmla="*/ 23 h 304"/>
                <a:gd name="T24" fmla="*/ 556 w 658"/>
                <a:gd name="T25" fmla="*/ 17 h 304"/>
                <a:gd name="T26" fmla="*/ 574 w 658"/>
                <a:gd name="T27" fmla="*/ 12 h 304"/>
                <a:gd name="T28" fmla="*/ 591 w 658"/>
                <a:gd name="T29" fmla="*/ 8 h 304"/>
                <a:gd name="T30" fmla="*/ 608 w 658"/>
                <a:gd name="T31" fmla="*/ 4 h 304"/>
                <a:gd name="T32" fmla="*/ 625 w 658"/>
                <a:gd name="T33" fmla="*/ 2 h 304"/>
                <a:gd name="T34" fmla="*/ 642 w 658"/>
                <a:gd name="T35" fmla="*/ 1 h 304"/>
                <a:gd name="T36" fmla="*/ 658 w 658"/>
                <a:gd name="T37" fmla="*/ 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58" h="304">
                  <a:moveTo>
                    <a:pt x="0" y="304"/>
                  </a:moveTo>
                  <a:lnTo>
                    <a:pt x="48" y="280"/>
                  </a:lnTo>
                  <a:lnTo>
                    <a:pt x="94" y="254"/>
                  </a:lnTo>
                  <a:lnTo>
                    <a:pt x="139" y="228"/>
                  </a:lnTo>
                  <a:lnTo>
                    <a:pt x="184" y="203"/>
                  </a:lnTo>
                  <a:lnTo>
                    <a:pt x="273" y="152"/>
                  </a:lnTo>
                  <a:lnTo>
                    <a:pt x="359" y="105"/>
                  </a:lnTo>
                  <a:lnTo>
                    <a:pt x="400" y="82"/>
                  </a:lnTo>
                  <a:lnTo>
                    <a:pt x="441" y="62"/>
                  </a:lnTo>
                  <a:lnTo>
                    <a:pt x="480" y="45"/>
                  </a:lnTo>
                  <a:lnTo>
                    <a:pt x="519" y="29"/>
                  </a:lnTo>
                  <a:lnTo>
                    <a:pt x="537" y="23"/>
                  </a:lnTo>
                  <a:lnTo>
                    <a:pt x="556" y="17"/>
                  </a:lnTo>
                  <a:lnTo>
                    <a:pt x="574" y="12"/>
                  </a:lnTo>
                  <a:lnTo>
                    <a:pt x="591" y="8"/>
                  </a:lnTo>
                  <a:lnTo>
                    <a:pt x="608" y="4"/>
                  </a:lnTo>
                  <a:lnTo>
                    <a:pt x="625" y="2"/>
                  </a:lnTo>
                  <a:lnTo>
                    <a:pt x="642" y="1"/>
                  </a:lnTo>
                  <a:lnTo>
                    <a:pt x="658"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8" name="Freeform 26">
              <a:extLst>
                <a:ext uri="{FF2B5EF4-FFF2-40B4-BE49-F238E27FC236}">
                  <a16:creationId xmlns:a16="http://schemas.microsoft.com/office/drawing/2014/main" id="{B21155B8-3541-AD93-E25A-424A5C36B898}"/>
                </a:ext>
              </a:extLst>
            </p:cNvPr>
            <p:cNvSpPr>
              <a:spLocks/>
            </p:cNvSpPr>
            <p:nvPr/>
          </p:nvSpPr>
          <p:spPr bwMode="auto">
            <a:xfrm>
              <a:off x="3551" y="394"/>
              <a:ext cx="337" cy="116"/>
            </a:xfrm>
            <a:custGeom>
              <a:avLst/>
              <a:gdLst>
                <a:gd name="T0" fmla="*/ 0 w 1103"/>
                <a:gd name="T1" fmla="*/ 3 h 380"/>
                <a:gd name="T2" fmla="*/ 4 w 1103"/>
                <a:gd name="T3" fmla="*/ 2 h 380"/>
                <a:gd name="T4" fmla="*/ 15 w 1103"/>
                <a:gd name="T5" fmla="*/ 1 h 380"/>
                <a:gd name="T6" fmla="*/ 33 w 1103"/>
                <a:gd name="T7" fmla="*/ 0 h 380"/>
                <a:gd name="T8" fmla="*/ 60 w 1103"/>
                <a:gd name="T9" fmla="*/ 1 h 380"/>
                <a:gd name="T10" fmla="*/ 95 w 1103"/>
                <a:gd name="T11" fmla="*/ 3 h 380"/>
                <a:gd name="T12" fmla="*/ 138 w 1103"/>
                <a:gd name="T13" fmla="*/ 8 h 380"/>
                <a:gd name="T14" fmla="*/ 163 w 1103"/>
                <a:gd name="T15" fmla="*/ 12 h 380"/>
                <a:gd name="T16" fmla="*/ 190 w 1103"/>
                <a:gd name="T17" fmla="*/ 16 h 380"/>
                <a:gd name="T18" fmla="*/ 219 w 1103"/>
                <a:gd name="T19" fmla="*/ 22 h 380"/>
                <a:gd name="T20" fmla="*/ 252 w 1103"/>
                <a:gd name="T21" fmla="*/ 29 h 380"/>
                <a:gd name="T22" fmla="*/ 286 w 1103"/>
                <a:gd name="T23" fmla="*/ 37 h 380"/>
                <a:gd name="T24" fmla="*/ 322 w 1103"/>
                <a:gd name="T25" fmla="*/ 48 h 380"/>
                <a:gd name="T26" fmla="*/ 361 w 1103"/>
                <a:gd name="T27" fmla="*/ 59 h 380"/>
                <a:gd name="T28" fmla="*/ 403 w 1103"/>
                <a:gd name="T29" fmla="*/ 71 h 380"/>
                <a:gd name="T30" fmla="*/ 446 w 1103"/>
                <a:gd name="T31" fmla="*/ 85 h 380"/>
                <a:gd name="T32" fmla="*/ 492 w 1103"/>
                <a:gd name="T33" fmla="*/ 101 h 380"/>
                <a:gd name="T34" fmla="*/ 541 w 1103"/>
                <a:gd name="T35" fmla="*/ 119 h 380"/>
                <a:gd name="T36" fmla="*/ 593 w 1103"/>
                <a:gd name="T37" fmla="*/ 139 h 380"/>
                <a:gd name="T38" fmla="*/ 647 w 1103"/>
                <a:gd name="T39" fmla="*/ 160 h 380"/>
                <a:gd name="T40" fmla="*/ 704 w 1103"/>
                <a:gd name="T41" fmla="*/ 184 h 380"/>
                <a:gd name="T42" fmla="*/ 764 w 1103"/>
                <a:gd name="T43" fmla="*/ 211 h 380"/>
                <a:gd name="T44" fmla="*/ 826 w 1103"/>
                <a:gd name="T45" fmla="*/ 240 h 380"/>
                <a:gd name="T46" fmla="*/ 891 w 1103"/>
                <a:gd name="T47" fmla="*/ 271 h 380"/>
                <a:gd name="T48" fmla="*/ 959 w 1103"/>
                <a:gd name="T49" fmla="*/ 305 h 380"/>
                <a:gd name="T50" fmla="*/ 1029 w 1103"/>
                <a:gd name="T51" fmla="*/ 341 h 380"/>
                <a:gd name="T52" fmla="*/ 1103 w 1103"/>
                <a:gd name="T53" fmla="*/ 38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380">
                  <a:moveTo>
                    <a:pt x="0" y="3"/>
                  </a:moveTo>
                  <a:lnTo>
                    <a:pt x="4" y="2"/>
                  </a:lnTo>
                  <a:lnTo>
                    <a:pt x="15" y="1"/>
                  </a:lnTo>
                  <a:lnTo>
                    <a:pt x="33" y="0"/>
                  </a:lnTo>
                  <a:lnTo>
                    <a:pt x="60" y="1"/>
                  </a:lnTo>
                  <a:lnTo>
                    <a:pt x="95" y="3"/>
                  </a:lnTo>
                  <a:lnTo>
                    <a:pt x="138" y="8"/>
                  </a:lnTo>
                  <a:lnTo>
                    <a:pt x="163" y="12"/>
                  </a:lnTo>
                  <a:lnTo>
                    <a:pt x="190" y="16"/>
                  </a:lnTo>
                  <a:lnTo>
                    <a:pt x="219" y="22"/>
                  </a:lnTo>
                  <a:lnTo>
                    <a:pt x="252" y="29"/>
                  </a:lnTo>
                  <a:lnTo>
                    <a:pt x="286" y="37"/>
                  </a:lnTo>
                  <a:lnTo>
                    <a:pt x="322" y="48"/>
                  </a:lnTo>
                  <a:lnTo>
                    <a:pt x="361" y="59"/>
                  </a:lnTo>
                  <a:lnTo>
                    <a:pt x="403" y="71"/>
                  </a:lnTo>
                  <a:lnTo>
                    <a:pt x="446" y="85"/>
                  </a:lnTo>
                  <a:lnTo>
                    <a:pt x="492" y="101"/>
                  </a:lnTo>
                  <a:lnTo>
                    <a:pt x="541" y="119"/>
                  </a:lnTo>
                  <a:lnTo>
                    <a:pt x="593" y="139"/>
                  </a:lnTo>
                  <a:lnTo>
                    <a:pt x="647" y="160"/>
                  </a:lnTo>
                  <a:lnTo>
                    <a:pt x="704" y="184"/>
                  </a:lnTo>
                  <a:lnTo>
                    <a:pt x="764" y="211"/>
                  </a:lnTo>
                  <a:lnTo>
                    <a:pt x="826" y="240"/>
                  </a:lnTo>
                  <a:lnTo>
                    <a:pt x="891" y="271"/>
                  </a:lnTo>
                  <a:lnTo>
                    <a:pt x="959" y="305"/>
                  </a:lnTo>
                  <a:lnTo>
                    <a:pt x="1029" y="341"/>
                  </a:lnTo>
                  <a:lnTo>
                    <a:pt x="1103" y="38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39" name="Freeform 25">
              <a:extLst>
                <a:ext uri="{FF2B5EF4-FFF2-40B4-BE49-F238E27FC236}">
                  <a16:creationId xmlns:a16="http://schemas.microsoft.com/office/drawing/2014/main" id="{D7D42384-B174-78AE-1D60-799F9FC264D0}"/>
                </a:ext>
              </a:extLst>
            </p:cNvPr>
            <p:cNvSpPr>
              <a:spLocks/>
            </p:cNvSpPr>
            <p:nvPr/>
          </p:nvSpPr>
          <p:spPr bwMode="auto">
            <a:xfrm>
              <a:off x="3950" y="298"/>
              <a:ext cx="204" cy="39"/>
            </a:xfrm>
            <a:custGeom>
              <a:avLst/>
              <a:gdLst>
                <a:gd name="T0" fmla="*/ 0 w 672"/>
                <a:gd name="T1" fmla="*/ 21 h 127"/>
                <a:gd name="T2" fmla="*/ 16 w 672"/>
                <a:gd name="T3" fmla="*/ 18 h 127"/>
                <a:gd name="T4" fmla="*/ 62 w 672"/>
                <a:gd name="T5" fmla="*/ 9 h 127"/>
                <a:gd name="T6" fmla="*/ 94 w 672"/>
                <a:gd name="T7" fmla="*/ 5 h 127"/>
                <a:gd name="T8" fmla="*/ 132 w 672"/>
                <a:gd name="T9" fmla="*/ 2 h 127"/>
                <a:gd name="T10" fmla="*/ 174 w 672"/>
                <a:gd name="T11" fmla="*/ 0 h 127"/>
                <a:gd name="T12" fmla="*/ 220 w 672"/>
                <a:gd name="T13" fmla="*/ 0 h 127"/>
                <a:gd name="T14" fmla="*/ 246 w 672"/>
                <a:gd name="T15" fmla="*/ 0 h 127"/>
                <a:gd name="T16" fmla="*/ 271 w 672"/>
                <a:gd name="T17" fmla="*/ 2 h 127"/>
                <a:gd name="T18" fmla="*/ 298 w 672"/>
                <a:gd name="T19" fmla="*/ 4 h 127"/>
                <a:gd name="T20" fmla="*/ 325 w 672"/>
                <a:gd name="T21" fmla="*/ 6 h 127"/>
                <a:gd name="T22" fmla="*/ 352 w 672"/>
                <a:gd name="T23" fmla="*/ 10 h 127"/>
                <a:gd name="T24" fmla="*/ 380 w 672"/>
                <a:gd name="T25" fmla="*/ 16 h 127"/>
                <a:gd name="T26" fmla="*/ 409 w 672"/>
                <a:gd name="T27" fmla="*/ 21 h 127"/>
                <a:gd name="T28" fmla="*/ 438 w 672"/>
                <a:gd name="T29" fmla="*/ 28 h 127"/>
                <a:gd name="T30" fmla="*/ 467 w 672"/>
                <a:gd name="T31" fmla="*/ 36 h 127"/>
                <a:gd name="T32" fmla="*/ 496 w 672"/>
                <a:gd name="T33" fmla="*/ 44 h 127"/>
                <a:gd name="T34" fmla="*/ 526 w 672"/>
                <a:gd name="T35" fmla="*/ 55 h 127"/>
                <a:gd name="T36" fmla="*/ 556 w 672"/>
                <a:gd name="T37" fmla="*/ 66 h 127"/>
                <a:gd name="T38" fmla="*/ 585 w 672"/>
                <a:gd name="T39" fmla="*/ 79 h 127"/>
                <a:gd name="T40" fmla="*/ 614 w 672"/>
                <a:gd name="T41" fmla="*/ 94 h 127"/>
                <a:gd name="T42" fmla="*/ 644 w 672"/>
                <a:gd name="T43" fmla="*/ 110 h 127"/>
                <a:gd name="T44" fmla="*/ 672 w 672"/>
                <a:gd name="T45"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72" h="127">
                  <a:moveTo>
                    <a:pt x="0" y="21"/>
                  </a:moveTo>
                  <a:lnTo>
                    <a:pt x="16" y="18"/>
                  </a:lnTo>
                  <a:lnTo>
                    <a:pt x="62" y="9"/>
                  </a:lnTo>
                  <a:lnTo>
                    <a:pt x="94" y="5"/>
                  </a:lnTo>
                  <a:lnTo>
                    <a:pt x="132" y="2"/>
                  </a:lnTo>
                  <a:lnTo>
                    <a:pt x="174" y="0"/>
                  </a:lnTo>
                  <a:lnTo>
                    <a:pt x="220" y="0"/>
                  </a:lnTo>
                  <a:lnTo>
                    <a:pt x="246" y="0"/>
                  </a:lnTo>
                  <a:lnTo>
                    <a:pt x="271" y="2"/>
                  </a:lnTo>
                  <a:lnTo>
                    <a:pt x="298" y="4"/>
                  </a:lnTo>
                  <a:lnTo>
                    <a:pt x="325" y="6"/>
                  </a:lnTo>
                  <a:lnTo>
                    <a:pt x="352" y="10"/>
                  </a:lnTo>
                  <a:lnTo>
                    <a:pt x="380" y="16"/>
                  </a:lnTo>
                  <a:lnTo>
                    <a:pt x="409" y="21"/>
                  </a:lnTo>
                  <a:lnTo>
                    <a:pt x="438" y="28"/>
                  </a:lnTo>
                  <a:lnTo>
                    <a:pt x="467" y="36"/>
                  </a:lnTo>
                  <a:lnTo>
                    <a:pt x="496" y="44"/>
                  </a:lnTo>
                  <a:lnTo>
                    <a:pt x="526" y="55"/>
                  </a:lnTo>
                  <a:lnTo>
                    <a:pt x="556" y="66"/>
                  </a:lnTo>
                  <a:lnTo>
                    <a:pt x="585" y="79"/>
                  </a:lnTo>
                  <a:lnTo>
                    <a:pt x="614" y="94"/>
                  </a:lnTo>
                  <a:lnTo>
                    <a:pt x="644" y="110"/>
                  </a:lnTo>
                  <a:lnTo>
                    <a:pt x="672" y="127"/>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0" name="Freeform 24">
              <a:extLst>
                <a:ext uri="{FF2B5EF4-FFF2-40B4-BE49-F238E27FC236}">
                  <a16:creationId xmlns:a16="http://schemas.microsoft.com/office/drawing/2014/main" id="{9F360B8C-ED64-7FF6-72F4-7A79AFFC6839}"/>
                </a:ext>
              </a:extLst>
            </p:cNvPr>
            <p:cNvSpPr>
              <a:spLocks/>
            </p:cNvSpPr>
            <p:nvPr/>
          </p:nvSpPr>
          <p:spPr bwMode="auto">
            <a:xfrm>
              <a:off x="3745" y="351"/>
              <a:ext cx="351" cy="176"/>
            </a:xfrm>
            <a:custGeom>
              <a:avLst/>
              <a:gdLst>
                <a:gd name="T0" fmla="*/ 0 w 1156"/>
                <a:gd name="T1" fmla="*/ 572 h 574"/>
                <a:gd name="T2" fmla="*/ 8 w 1156"/>
                <a:gd name="T3" fmla="*/ 572 h 574"/>
                <a:gd name="T4" fmla="*/ 32 w 1156"/>
                <a:gd name="T5" fmla="*/ 573 h 574"/>
                <a:gd name="T6" fmla="*/ 71 w 1156"/>
                <a:gd name="T7" fmla="*/ 574 h 574"/>
                <a:gd name="T8" fmla="*/ 123 w 1156"/>
                <a:gd name="T9" fmla="*/ 573 h 574"/>
                <a:gd name="T10" fmla="*/ 153 w 1156"/>
                <a:gd name="T11" fmla="*/ 572 h 574"/>
                <a:gd name="T12" fmla="*/ 186 w 1156"/>
                <a:gd name="T13" fmla="*/ 569 h 574"/>
                <a:gd name="T14" fmla="*/ 221 w 1156"/>
                <a:gd name="T15" fmla="*/ 566 h 574"/>
                <a:gd name="T16" fmla="*/ 259 w 1156"/>
                <a:gd name="T17" fmla="*/ 561 h 574"/>
                <a:gd name="T18" fmla="*/ 298 w 1156"/>
                <a:gd name="T19" fmla="*/ 555 h 574"/>
                <a:gd name="T20" fmla="*/ 338 w 1156"/>
                <a:gd name="T21" fmla="*/ 548 h 574"/>
                <a:gd name="T22" fmla="*/ 381 w 1156"/>
                <a:gd name="T23" fmla="*/ 539 h 574"/>
                <a:gd name="T24" fmla="*/ 426 w 1156"/>
                <a:gd name="T25" fmla="*/ 527 h 574"/>
                <a:gd name="T26" fmla="*/ 471 w 1156"/>
                <a:gd name="T27" fmla="*/ 515 h 574"/>
                <a:gd name="T28" fmla="*/ 517 w 1156"/>
                <a:gd name="T29" fmla="*/ 500 h 574"/>
                <a:gd name="T30" fmla="*/ 563 w 1156"/>
                <a:gd name="T31" fmla="*/ 484 h 574"/>
                <a:gd name="T32" fmla="*/ 612 w 1156"/>
                <a:gd name="T33" fmla="*/ 465 h 574"/>
                <a:gd name="T34" fmla="*/ 659 w 1156"/>
                <a:gd name="T35" fmla="*/ 443 h 574"/>
                <a:gd name="T36" fmla="*/ 707 w 1156"/>
                <a:gd name="T37" fmla="*/ 419 h 574"/>
                <a:gd name="T38" fmla="*/ 756 w 1156"/>
                <a:gd name="T39" fmla="*/ 392 h 574"/>
                <a:gd name="T40" fmla="*/ 804 w 1156"/>
                <a:gd name="T41" fmla="*/ 362 h 574"/>
                <a:gd name="T42" fmla="*/ 851 w 1156"/>
                <a:gd name="T43" fmla="*/ 329 h 574"/>
                <a:gd name="T44" fmla="*/ 899 w 1156"/>
                <a:gd name="T45" fmla="*/ 293 h 574"/>
                <a:gd name="T46" fmla="*/ 945 w 1156"/>
                <a:gd name="T47" fmla="*/ 253 h 574"/>
                <a:gd name="T48" fmla="*/ 990 w 1156"/>
                <a:gd name="T49" fmla="*/ 210 h 574"/>
                <a:gd name="T50" fmla="*/ 1033 w 1156"/>
                <a:gd name="T51" fmla="*/ 163 h 574"/>
                <a:gd name="T52" fmla="*/ 1077 w 1156"/>
                <a:gd name="T53" fmla="*/ 113 h 574"/>
                <a:gd name="T54" fmla="*/ 1117 w 1156"/>
                <a:gd name="T55" fmla="*/ 59 h 574"/>
                <a:gd name="T56" fmla="*/ 1156 w 1156"/>
                <a:gd name="T57" fmla="*/ 0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6" h="574">
                  <a:moveTo>
                    <a:pt x="0" y="572"/>
                  </a:moveTo>
                  <a:lnTo>
                    <a:pt x="8" y="572"/>
                  </a:lnTo>
                  <a:lnTo>
                    <a:pt x="32" y="573"/>
                  </a:lnTo>
                  <a:lnTo>
                    <a:pt x="71" y="574"/>
                  </a:lnTo>
                  <a:lnTo>
                    <a:pt x="123" y="573"/>
                  </a:lnTo>
                  <a:lnTo>
                    <a:pt x="153" y="572"/>
                  </a:lnTo>
                  <a:lnTo>
                    <a:pt x="186" y="569"/>
                  </a:lnTo>
                  <a:lnTo>
                    <a:pt x="221" y="566"/>
                  </a:lnTo>
                  <a:lnTo>
                    <a:pt x="259" y="561"/>
                  </a:lnTo>
                  <a:lnTo>
                    <a:pt x="298" y="555"/>
                  </a:lnTo>
                  <a:lnTo>
                    <a:pt x="338" y="548"/>
                  </a:lnTo>
                  <a:lnTo>
                    <a:pt x="381" y="539"/>
                  </a:lnTo>
                  <a:lnTo>
                    <a:pt x="426" y="527"/>
                  </a:lnTo>
                  <a:lnTo>
                    <a:pt x="471" y="515"/>
                  </a:lnTo>
                  <a:lnTo>
                    <a:pt x="517" y="500"/>
                  </a:lnTo>
                  <a:lnTo>
                    <a:pt x="563" y="484"/>
                  </a:lnTo>
                  <a:lnTo>
                    <a:pt x="612" y="465"/>
                  </a:lnTo>
                  <a:lnTo>
                    <a:pt x="659" y="443"/>
                  </a:lnTo>
                  <a:lnTo>
                    <a:pt x="707" y="419"/>
                  </a:lnTo>
                  <a:lnTo>
                    <a:pt x="756" y="392"/>
                  </a:lnTo>
                  <a:lnTo>
                    <a:pt x="804" y="362"/>
                  </a:lnTo>
                  <a:lnTo>
                    <a:pt x="851" y="329"/>
                  </a:lnTo>
                  <a:lnTo>
                    <a:pt x="899" y="293"/>
                  </a:lnTo>
                  <a:lnTo>
                    <a:pt x="945" y="253"/>
                  </a:lnTo>
                  <a:lnTo>
                    <a:pt x="990" y="210"/>
                  </a:lnTo>
                  <a:lnTo>
                    <a:pt x="1033" y="163"/>
                  </a:lnTo>
                  <a:lnTo>
                    <a:pt x="1077" y="113"/>
                  </a:lnTo>
                  <a:lnTo>
                    <a:pt x="1117" y="59"/>
                  </a:lnTo>
                  <a:lnTo>
                    <a:pt x="1156"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1" name="Freeform 23">
              <a:extLst>
                <a:ext uri="{FF2B5EF4-FFF2-40B4-BE49-F238E27FC236}">
                  <a16:creationId xmlns:a16="http://schemas.microsoft.com/office/drawing/2014/main" id="{376A65EF-1428-1F6D-C6DF-6B77ABFA04E0}"/>
                </a:ext>
              </a:extLst>
            </p:cNvPr>
            <p:cNvSpPr>
              <a:spLocks/>
            </p:cNvSpPr>
            <p:nvPr/>
          </p:nvSpPr>
          <p:spPr bwMode="auto">
            <a:xfrm>
              <a:off x="3922" y="497"/>
              <a:ext cx="41" cy="170"/>
            </a:xfrm>
            <a:custGeom>
              <a:avLst/>
              <a:gdLst>
                <a:gd name="T0" fmla="*/ 100 w 137"/>
                <a:gd name="T1" fmla="*/ 552 h 552"/>
                <a:gd name="T2" fmla="*/ 101 w 137"/>
                <a:gd name="T3" fmla="*/ 551 h 552"/>
                <a:gd name="T4" fmla="*/ 105 w 137"/>
                <a:gd name="T5" fmla="*/ 550 h 552"/>
                <a:gd name="T6" fmla="*/ 110 w 137"/>
                <a:gd name="T7" fmla="*/ 546 h 552"/>
                <a:gd name="T8" fmla="*/ 117 w 137"/>
                <a:gd name="T9" fmla="*/ 540 h 552"/>
                <a:gd name="T10" fmla="*/ 120 w 137"/>
                <a:gd name="T11" fmla="*/ 535 h 552"/>
                <a:gd name="T12" fmla="*/ 123 w 137"/>
                <a:gd name="T13" fmla="*/ 530 h 552"/>
                <a:gd name="T14" fmla="*/ 126 w 137"/>
                <a:gd name="T15" fmla="*/ 524 h 552"/>
                <a:gd name="T16" fmla="*/ 129 w 137"/>
                <a:gd name="T17" fmla="*/ 516 h 552"/>
                <a:gd name="T18" fmla="*/ 132 w 137"/>
                <a:gd name="T19" fmla="*/ 508 h 552"/>
                <a:gd name="T20" fmla="*/ 134 w 137"/>
                <a:gd name="T21" fmla="*/ 498 h 552"/>
                <a:gd name="T22" fmla="*/ 136 w 137"/>
                <a:gd name="T23" fmla="*/ 487 h 552"/>
                <a:gd name="T24" fmla="*/ 137 w 137"/>
                <a:gd name="T25" fmla="*/ 474 h 552"/>
                <a:gd name="T26" fmla="*/ 137 w 137"/>
                <a:gd name="T27" fmla="*/ 460 h 552"/>
                <a:gd name="T28" fmla="*/ 137 w 137"/>
                <a:gd name="T29" fmla="*/ 444 h 552"/>
                <a:gd name="T30" fmla="*/ 135 w 137"/>
                <a:gd name="T31" fmla="*/ 426 h 552"/>
                <a:gd name="T32" fmla="*/ 133 w 137"/>
                <a:gd name="T33" fmla="*/ 407 h 552"/>
                <a:gd name="T34" fmla="*/ 130 w 137"/>
                <a:gd name="T35" fmla="*/ 385 h 552"/>
                <a:gd name="T36" fmla="*/ 126 w 137"/>
                <a:gd name="T37" fmla="*/ 362 h 552"/>
                <a:gd name="T38" fmla="*/ 120 w 137"/>
                <a:gd name="T39" fmla="*/ 336 h 552"/>
                <a:gd name="T40" fmla="*/ 113 w 137"/>
                <a:gd name="T41" fmla="*/ 309 h 552"/>
                <a:gd name="T42" fmla="*/ 105 w 137"/>
                <a:gd name="T43" fmla="*/ 279 h 552"/>
                <a:gd name="T44" fmla="*/ 95 w 137"/>
                <a:gd name="T45" fmla="*/ 247 h 552"/>
                <a:gd name="T46" fmla="*/ 84 w 137"/>
                <a:gd name="T47" fmla="*/ 212 h 552"/>
                <a:gd name="T48" fmla="*/ 71 w 137"/>
                <a:gd name="T49" fmla="*/ 175 h 552"/>
                <a:gd name="T50" fmla="*/ 56 w 137"/>
                <a:gd name="T51" fmla="*/ 136 h 552"/>
                <a:gd name="T52" fmla="*/ 40 w 137"/>
                <a:gd name="T53" fmla="*/ 94 h 552"/>
                <a:gd name="T54" fmla="*/ 21 w 137"/>
                <a:gd name="T55" fmla="*/ 48 h 552"/>
                <a:gd name="T56" fmla="*/ 0 w 137"/>
                <a:gd name="T57" fmla="*/ 0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552">
                  <a:moveTo>
                    <a:pt x="100" y="552"/>
                  </a:moveTo>
                  <a:lnTo>
                    <a:pt x="101" y="551"/>
                  </a:lnTo>
                  <a:lnTo>
                    <a:pt x="105" y="550"/>
                  </a:lnTo>
                  <a:lnTo>
                    <a:pt x="110" y="546"/>
                  </a:lnTo>
                  <a:lnTo>
                    <a:pt x="117" y="540"/>
                  </a:lnTo>
                  <a:lnTo>
                    <a:pt x="120" y="535"/>
                  </a:lnTo>
                  <a:lnTo>
                    <a:pt x="123" y="530"/>
                  </a:lnTo>
                  <a:lnTo>
                    <a:pt x="126" y="524"/>
                  </a:lnTo>
                  <a:lnTo>
                    <a:pt x="129" y="516"/>
                  </a:lnTo>
                  <a:lnTo>
                    <a:pt x="132" y="508"/>
                  </a:lnTo>
                  <a:lnTo>
                    <a:pt x="134" y="498"/>
                  </a:lnTo>
                  <a:lnTo>
                    <a:pt x="136" y="487"/>
                  </a:lnTo>
                  <a:lnTo>
                    <a:pt x="137" y="474"/>
                  </a:lnTo>
                  <a:lnTo>
                    <a:pt x="137" y="460"/>
                  </a:lnTo>
                  <a:lnTo>
                    <a:pt x="137" y="444"/>
                  </a:lnTo>
                  <a:lnTo>
                    <a:pt x="135" y="426"/>
                  </a:lnTo>
                  <a:lnTo>
                    <a:pt x="133" y="407"/>
                  </a:lnTo>
                  <a:lnTo>
                    <a:pt x="130" y="385"/>
                  </a:lnTo>
                  <a:lnTo>
                    <a:pt x="126" y="362"/>
                  </a:lnTo>
                  <a:lnTo>
                    <a:pt x="120" y="336"/>
                  </a:lnTo>
                  <a:lnTo>
                    <a:pt x="113" y="309"/>
                  </a:lnTo>
                  <a:lnTo>
                    <a:pt x="105" y="279"/>
                  </a:lnTo>
                  <a:lnTo>
                    <a:pt x="95" y="247"/>
                  </a:lnTo>
                  <a:lnTo>
                    <a:pt x="84" y="212"/>
                  </a:lnTo>
                  <a:lnTo>
                    <a:pt x="71" y="175"/>
                  </a:lnTo>
                  <a:lnTo>
                    <a:pt x="56" y="136"/>
                  </a:lnTo>
                  <a:lnTo>
                    <a:pt x="40" y="94"/>
                  </a:lnTo>
                  <a:lnTo>
                    <a:pt x="21" y="48"/>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2" name="Freeform 22">
              <a:extLst>
                <a:ext uri="{FF2B5EF4-FFF2-40B4-BE49-F238E27FC236}">
                  <a16:creationId xmlns:a16="http://schemas.microsoft.com/office/drawing/2014/main" id="{FCFA5FD3-4E74-715E-D527-83BE4C5DB839}"/>
                </a:ext>
              </a:extLst>
            </p:cNvPr>
            <p:cNvSpPr>
              <a:spLocks/>
            </p:cNvSpPr>
            <p:nvPr/>
          </p:nvSpPr>
          <p:spPr bwMode="auto">
            <a:xfrm>
              <a:off x="4141" y="368"/>
              <a:ext cx="217" cy="245"/>
            </a:xfrm>
            <a:custGeom>
              <a:avLst/>
              <a:gdLst>
                <a:gd name="T0" fmla="*/ 0 w 711"/>
                <a:gd name="T1" fmla="*/ 793 h 793"/>
                <a:gd name="T2" fmla="*/ 4 w 711"/>
                <a:gd name="T3" fmla="*/ 792 h 793"/>
                <a:gd name="T4" fmla="*/ 15 w 711"/>
                <a:gd name="T5" fmla="*/ 787 h 793"/>
                <a:gd name="T6" fmla="*/ 33 w 711"/>
                <a:gd name="T7" fmla="*/ 779 h 793"/>
                <a:gd name="T8" fmla="*/ 57 w 711"/>
                <a:gd name="T9" fmla="*/ 766 h 793"/>
                <a:gd name="T10" fmla="*/ 73 w 711"/>
                <a:gd name="T11" fmla="*/ 758 h 793"/>
                <a:gd name="T12" fmla="*/ 89 w 711"/>
                <a:gd name="T13" fmla="*/ 748 h 793"/>
                <a:gd name="T14" fmla="*/ 106 w 711"/>
                <a:gd name="T15" fmla="*/ 737 h 793"/>
                <a:gd name="T16" fmla="*/ 125 w 711"/>
                <a:gd name="T17" fmla="*/ 724 h 793"/>
                <a:gd name="T18" fmla="*/ 145 w 711"/>
                <a:gd name="T19" fmla="*/ 710 h 793"/>
                <a:gd name="T20" fmla="*/ 166 w 711"/>
                <a:gd name="T21" fmla="*/ 694 h 793"/>
                <a:gd name="T22" fmla="*/ 188 w 711"/>
                <a:gd name="T23" fmla="*/ 676 h 793"/>
                <a:gd name="T24" fmla="*/ 212 w 711"/>
                <a:gd name="T25" fmla="*/ 656 h 793"/>
                <a:gd name="T26" fmla="*/ 238 w 711"/>
                <a:gd name="T27" fmla="*/ 633 h 793"/>
                <a:gd name="T28" fmla="*/ 264 w 711"/>
                <a:gd name="T29" fmla="*/ 609 h 793"/>
                <a:gd name="T30" fmla="*/ 290 w 711"/>
                <a:gd name="T31" fmla="*/ 583 h 793"/>
                <a:gd name="T32" fmla="*/ 318 w 711"/>
                <a:gd name="T33" fmla="*/ 554 h 793"/>
                <a:gd name="T34" fmla="*/ 347 w 711"/>
                <a:gd name="T35" fmla="*/ 523 h 793"/>
                <a:gd name="T36" fmla="*/ 376 w 711"/>
                <a:gd name="T37" fmla="*/ 490 h 793"/>
                <a:gd name="T38" fmla="*/ 408 w 711"/>
                <a:gd name="T39" fmla="*/ 453 h 793"/>
                <a:gd name="T40" fmla="*/ 439 w 711"/>
                <a:gd name="T41" fmla="*/ 415 h 793"/>
                <a:gd name="T42" fmla="*/ 471 w 711"/>
                <a:gd name="T43" fmla="*/ 374 h 793"/>
                <a:gd name="T44" fmla="*/ 503 w 711"/>
                <a:gd name="T45" fmla="*/ 330 h 793"/>
                <a:gd name="T46" fmla="*/ 536 w 711"/>
                <a:gd name="T47" fmla="*/ 282 h 793"/>
                <a:gd name="T48" fmla="*/ 571 w 711"/>
                <a:gd name="T49" fmla="*/ 232 h 793"/>
                <a:gd name="T50" fmla="*/ 605 w 711"/>
                <a:gd name="T51" fmla="*/ 179 h 793"/>
                <a:gd name="T52" fmla="*/ 640 w 711"/>
                <a:gd name="T53" fmla="*/ 122 h 793"/>
                <a:gd name="T54" fmla="*/ 675 w 711"/>
                <a:gd name="T55" fmla="*/ 63 h 793"/>
                <a:gd name="T56" fmla="*/ 711 w 711"/>
                <a:gd name="T57"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1" h="793">
                  <a:moveTo>
                    <a:pt x="0" y="793"/>
                  </a:moveTo>
                  <a:lnTo>
                    <a:pt x="4" y="792"/>
                  </a:lnTo>
                  <a:lnTo>
                    <a:pt x="15" y="787"/>
                  </a:lnTo>
                  <a:lnTo>
                    <a:pt x="33" y="779"/>
                  </a:lnTo>
                  <a:lnTo>
                    <a:pt x="57" y="766"/>
                  </a:lnTo>
                  <a:lnTo>
                    <a:pt x="73" y="758"/>
                  </a:lnTo>
                  <a:lnTo>
                    <a:pt x="89" y="748"/>
                  </a:lnTo>
                  <a:lnTo>
                    <a:pt x="106" y="737"/>
                  </a:lnTo>
                  <a:lnTo>
                    <a:pt x="125" y="724"/>
                  </a:lnTo>
                  <a:lnTo>
                    <a:pt x="145" y="710"/>
                  </a:lnTo>
                  <a:lnTo>
                    <a:pt x="166" y="694"/>
                  </a:lnTo>
                  <a:lnTo>
                    <a:pt x="188" y="676"/>
                  </a:lnTo>
                  <a:lnTo>
                    <a:pt x="212" y="656"/>
                  </a:lnTo>
                  <a:lnTo>
                    <a:pt x="238" y="633"/>
                  </a:lnTo>
                  <a:lnTo>
                    <a:pt x="264" y="609"/>
                  </a:lnTo>
                  <a:lnTo>
                    <a:pt x="290" y="583"/>
                  </a:lnTo>
                  <a:lnTo>
                    <a:pt x="318" y="554"/>
                  </a:lnTo>
                  <a:lnTo>
                    <a:pt x="347" y="523"/>
                  </a:lnTo>
                  <a:lnTo>
                    <a:pt x="376" y="490"/>
                  </a:lnTo>
                  <a:lnTo>
                    <a:pt x="408" y="453"/>
                  </a:lnTo>
                  <a:lnTo>
                    <a:pt x="439" y="415"/>
                  </a:lnTo>
                  <a:lnTo>
                    <a:pt x="471" y="374"/>
                  </a:lnTo>
                  <a:lnTo>
                    <a:pt x="503" y="330"/>
                  </a:lnTo>
                  <a:lnTo>
                    <a:pt x="536" y="282"/>
                  </a:lnTo>
                  <a:lnTo>
                    <a:pt x="571" y="232"/>
                  </a:lnTo>
                  <a:lnTo>
                    <a:pt x="605" y="179"/>
                  </a:lnTo>
                  <a:lnTo>
                    <a:pt x="640" y="122"/>
                  </a:lnTo>
                  <a:lnTo>
                    <a:pt x="675" y="63"/>
                  </a:lnTo>
                  <a:lnTo>
                    <a:pt x="711"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3" name="Freeform 21">
              <a:extLst>
                <a:ext uri="{FF2B5EF4-FFF2-40B4-BE49-F238E27FC236}">
                  <a16:creationId xmlns:a16="http://schemas.microsoft.com/office/drawing/2014/main" id="{FC752CB7-E628-4CF8-8A0C-B4BE9B8E3916}"/>
                </a:ext>
              </a:extLst>
            </p:cNvPr>
            <p:cNvSpPr>
              <a:spLocks/>
            </p:cNvSpPr>
            <p:nvPr/>
          </p:nvSpPr>
          <p:spPr bwMode="auto">
            <a:xfrm>
              <a:off x="4286" y="482"/>
              <a:ext cx="60" cy="259"/>
            </a:xfrm>
            <a:custGeom>
              <a:avLst/>
              <a:gdLst>
                <a:gd name="T0" fmla="*/ 197 w 197"/>
                <a:gd name="T1" fmla="*/ 847 h 847"/>
                <a:gd name="T2" fmla="*/ 197 w 197"/>
                <a:gd name="T3" fmla="*/ 845 h 847"/>
                <a:gd name="T4" fmla="*/ 197 w 197"/>
                <a:gd name="T5" fmla="*/ 838 h 847"/>
                <a:gd name="T6" fmla="*/ 196 w 197"/>
                <a:gd name="T7" fmla="*/ 827 h 847"/>
                <a:gd name="T8" fmla="*/ 195 w 197"/>
                <a:gd name="T9" fmla="*/ 811 h 847"/>
                <a:gd name="T10" fmla="*/ 192 w 197"/>
                <a:gd name="T11" fmla="*/ 787 h 847"/>
                <a:gd name="T12" fmla="*/ 188 w 197"/>
                <a:gd name="T13" fmla="*/ 759 h 847"/>
                <a:gd name="T14" fmla="*/ 182 w 197"/>
                <a:gd name="T15" fmla="*/ 723 h 847"/>
                <a:gd name="T16" fmla="*/ 174 w 197"/>
                <a:gd name="T17" fmla="*/ 680 h 847"/>
                <a:gd name="T18" fmla="*/ 164 w 197"/>
                <a:gd name="T19" fmla="*/ 628 h 847"/>
                <a:gd name="T20" fmla="*/ 151 w 197"/>
                <a:gd name="T21" fmla="*/ 568 h 847"/>
                <a:gd name="T22" fmla="*/ 135 w 197"/>
                <a:gd name="T23" fmla="*/ 500 h 847"/>
                <a:gd name="T24" fmla="*/ 116 w 197"/>
                <a:gd name="T25" fmla="*/ 421 h 847"/>
                <a:gd name="T26" fmla="*/ 94 w 197"/>
                <a:gd name="T27" fmla="*/ 332 h 847"/>
                <a:gd name="T28" fmla="*/ 66 w 197"/>
                <a:gd name="T29" fmla="*/ 233 h 847"/>
                <a:gd name="T30" fmla="*/ 36 w 197"/>
                <a:gd name="T31" fmla="*/ 123 h 847"/>
                <a:gd name="T32" fmla="*/ 0 w 197"/>
                <a:gd name="T33" fmla="*/ 0 h 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7" h="847">
                  <a:moveTo>
                    <a:pt x="197" y="847"/>
                  </a:moveTo>
                  <a:lnTo>
                    <a:pt x="197" y="845"/>
                  </a:lnTo>
                  <a:lnTo>
                    <a:pt x="197" y="838"/>
                  </a:lnTo>
                  <a:lnTo>
                    <a:pt x="196" y="827"/>
                  </a:lnTo>
                  <a:lnTo>
                    <a:pt x="195" y="811"/>
                  </a:lnTo>
                  <a:lnTo>
                    <a:pt x="192" y="787"/>
                  </a:lnTo>
                  <a:lnTo>
                    <a:pt x="188" y="759"/>
                  </a:lnTo>
                  <a:lnTo>
                    <a:pt x="182" y="723"/>
                  </a:lnTo>
                  <a:lnTo>
                    <a:pt x="174" y="680"/>
                  </a:lnTo>
                  <a:lnTo>
                    <a:pt x="164" y="628"/>
                  </a:lnTo>
                  <a:lnTo>
                    <a:pt x="151" y="568"/>
                  </a:lnTo>
                  <a:lnTo>
                    <a:pt x="135" y="500"/>
                  </a:lnTo>
                  <a:lnTo>
                    <a:pt x="116" y="421"/>
                  </a:lnTo>
                  <a:lnTo>
                    <a:pt x="94" y="332"/>
                  </a:lnTo>
                  <a:lnTo>
                    <a:pt x="66" y="233"/>
                  </a:lnTo>
                  <a:lnTo>
                    <a:pt x="36" y="123"/>
                  </a:lnTo>
                  <a:lnTo>
                    <a:pt x="0"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4" name="Freeform 20">
              <a:extLst>
                <a:ext uri="{FF2B5EF4-FFF2-40B4-BE49-F238E27FC236}">
                  <a16:creationId xmlns:a16="http://schemas.microsoft.com/office/drawing/2014/main" id="{BCA20C8C-58BB-0F06-5482-D49F57038DB6}"/>
                </a:ext>
              </a:extLst>
            </p:cNvPr>
            <p:cNvSpPr>
              <a:spLocks/>
            </p:cNvSpPr>
            <p:nvPr/>
          </p:nvSpPr>
          <p:spPr bwMode="auto">
            <a:xfrm>
              <a:off x="3767" y="332"/>
              <a:ext cx="591" cy="36"/>
            </a:xfrm>
            <a:custGeom>
              <a:avLst/>
              <a:gdLst>
                <a:gd name="T0" fmla="*/ 0 w 1949"/>
                <a:gd name="T1" fmla="*/ 30 h 125"/>
                <a:gd name="T2" fmla="*/ 12 w 1949"/>
                <a:gd name="T3" fmla="*/ 29 h 125"/>
                <a:gd name="T4" fmla="*/ 45 w 1949"/>
                <a:gd name="T5" fmla="*/ 26 h 125"/>
                <a:gd name="T6" fmla="*/ 97 w 1949"/>
                <a:gd name="T7" fmla="*/ 21 h 125"/>
                <a:gd name="T8" fmla="*/ 168 w 1949"/>
                <a:gd name="T9" fmla="*/ 16 h 125"/>
                <a:gd name="T10" fmla="*/ 257 w 1949"/>
                <a:gd name="T11" fmla="*/ 10 h 125"/>
                <a:gd name="T12" fmla="*/ 361 w 1949"/>
                <a:gd name="T13" fmla="*/ 6 h 125"/>
                <a:gd name="T14" fmla="*/ 418 w 1949"/>
                <a:gd name="T15" fmla="*/ 4 h 125"/>
                <a:gd name="T16" fmla="*/ 479 w 1949"/>
                <a:gd name="T17" fmla="*/ 2 h 125"/>
                <a:gd name="T18" fmla="*/ 544 w 1949"/>
                <a:gd name="T19" fmla="*/ 1 h 125"/>
                <a:gd name="T20" fmla="*/ 610 w 1949"/>
                <a:gd name="T21" fmla="*/ 0 h 125"/>
                <a:gd name="T22" fmla="*/ 681 w 1949"/>
                <a:gd name="T23" fmla="*/ 0 h 125"/>
                <a:gd name="T24" fmla="*/ 753 w 1949"/>
                <a:gd name="T25" fmla="*/ 1 h 125"/>
                <a:gd name="T26" fmla="*/ 828 w 1949"/>
                <a:gd name="T27" fmla="*/ 2 h 125"/>
                <a:gd name="T28" fmla="*/ 905 w 1949"/>
                <a:gd name="T29" fmla="*/ 4 h 125"/>
                <a:gd name="T30" fmla="*/ 984 w 1949"/>
                <a:gd name="T31" fmla="*/ 7 h 125"/>
                <a:gd name="T32" fmla="*/ 1066 w 1949"/>
                <a:gd name="T33" fmla="*/ 11 h 125"/>
                <a:gd name="T34" fmla="*/ 1150 w 1949"/>
                <a:gd name="T35" fmla="*/ 16 h 125"/>
                <a:gd name="T36" fmla="*/ 1234 w 1949"/>
                <a:gd name="T37" fmla="*/ 23 h 125"/>
                <a:gd name="T38" fmla="*/ 1321 w 1949"/>
                <a:gd name="T39" fmla="*/ 30 h 125"/>
                <a:gd name="T40" fmla="*/ 1408 w 1949"/>
                <a:gd name="T41" fmla="*/ 39 h 125"/>
                <a:gd name="T42" fmla="*/ 1497 w 1949"/>
                <a:gd name="T43" fmla="*/ 49 h 125"/>
                <a:gd name="T44" fmla="*/ 1586 w 1949"/>
                <a:gd name="T45" fmla="*/ 61 h 125"/>
                <a:gd name="T46" fmla="*/ 1677 w 1949"/>
                <a:gd name="T47" fmla="*/ 74 h 125"/>
                <a:gd name="T48" fmla="*/ 1767 w 1949"/>
                <a:gd name="T49" fmla="*/ 90 h 125"/>
                <a:gd name="T50" fmla="*/ 1858 w 1949"/>
                <a:gd name="T51" fmla="*/ 107 h 125"/>
                <a:gd name="T52" fmla="*/ 1949 w 1949"/>
                <a:gd name="T53"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49" h="125">
                  <a:moveTo>
                    <a:pt x="0" y="30"/>
                  </a:moveTo>
                  <a:lnTo>
                    <a:pt x="12" y="29"/>
                  </a:lnTo>
                  <a:lnTo>
                    <a:pt x="45" y="26"/>
                  </a:lnTo>
                  <a:lnTo>
                    <a:pt x="97" y="21"/>
                  </a:lnTo>
                  <a:lnTo>
                    <a:pt x="168" y="16"/>
                  </a:lnTo>
                  <a:lnTo>
                    <a:pt x="257" y="10"/>
                  </a:lnTo>
                  <a:lnTo>
                    <a:pt x="361" y="6"/>
                  </a:lnTo>
                  <a:lnTo>
                    <a:pt x="418" y="4"/>
                  </a:lnTo>
                  <a:lnTo>
                    <a:pt x="479" y="2"/>
                  </a:lnTo>
                  <a:lnTo>
                    <a:pt x="544" y="1"/>
                  </a:lnTo>
                  <a:lnTo>
                    <a:pt x="610" y="0"/>
                  </a:lnTo>
                  <a:lnTo>
                    <a:pt x="681" y="0"/>
                  </a:lnTo>
                  <a:lnTo>
                    <a:pt x="753" y="1"/>
                  </a:lnTo>
                  <a:lnTo>
                    <a:pt x="828" y="2"/>
                  </a:lnTo>
                  <a:lnTo>
                    <a:pt x="905" y="4"/>
                  </a:lnTo>
                  <a:lnTo>
                    <a:pt x="984" y="7"/>
                  </a:lnTo>
                  <a:lnTo>
                    <a:pt x="1066" y="11"/>
                  </a:lnTo>
                  <a:lnTo>
                    <a:pt x="1150" y="16"/>
                  </a:lnTo>
                  <a:lnTo>
                    <a:pt x="1234" y="23"/>
                  </a:lnTo>
                  <a:lnTo>
                    <a:pt x="1321" y="30"/>
                  </a:lnTo>
                  <a:lnTo>
                    <a:pt x="1408" y="39"/>
                  </a:lnTo>
                  <a:lnTo>
                    <a:pt x="1497" y="49"/>
                  </a:lnTo>
                  <a:lnTo>
                    <a:pt x="1586" y="61"/>
                  </a:lnTo>
                  <a:lnTo>
                    <a:pt x="1677" y="74"/>
                  </a:lnTo>
                  <a:lnTo>
                    <a:pt x="1767" y="90"/>
                  </a:lnTo>
                  <a:lnTo>
                    <a:pt x="1858" y="107"/>
                  </a:lnTo>
                  <a:lnTo>
                    <a:pt x="1949" y="125"/>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5" name="Freeform 19">
              <a:extLst>
                <a:ext uri="{FF2B5EF4-FFF2-40B4-BE49-F238E27FC236}">
                  <a16:creationId xmlns:a16="http://schemas.microsoft.com/office/drawing/2014/main" id="{159B9181-D020-872A-F146-8AE3730B36ED}"/>
                </a:ext>
              </a:extLst>
            </p:cNvPr>
            <p:cNvSpPr>
              <a:spLocks/>
            </p:cNvSpPr>
            <p:nvPr/>
          </p:nvSpPr>
          <p:spPr bwMode="auto">
            <a:xfrm>
              <a:off x="3954" y="332"/>
              <a:ext cx="72" cy="155"/>
            </a:xfrm>
            <a:custGeom>
              <a:avLst/>
              <a:gdLst>
                <a:gd name="T0" fmla="*/ 0 w 241"/>
                <a:gd name="T1" fmla="*/ 506 h 506"/>
                <a:gd name="T2" fmla="*/ 5 w 241"/>
                <a:gd name="T3" fmla="*/ 504 h 506"/>
                <a:gd name="T4" fmla="*/ 20 w 241"/>
                <a:gd name="T5" fmla="*/ 495 h 506"/>
                <a:gd name="T6" fmla="*/ 31 w 241"/>
                <a:gd name="T7" fmla="*/ 486 h 506"/>
                <a:gd name="T8" fmla="*/ 43 w 241"/>
                <a:gd name="T9" fmla="*/ 474 h 506"/>
                <a:gd name="T10" fmla="*/ 58 w 241"/>
                <a:gd name="T11" fmla="*/ 457 h 506"/>
                <a:gd name="T12" fmla="*/ 74 w 241"/>
                <a:gd name="T13" fmla="*/ 435 h 506"/>
                <a:gd name="T14" fmla="*/ 83 w 241"/>
                <a:gd name="T15" fmla="*/ 422 h 506"/>
                <a:gd name="T16" fmla="*/ 92 w 241"/>
                <a:gd name="T17" fmla="*/ 406 h 506"/>
                <a:gd name="T18" fmla="*/ 101 w 241"/>
                <a:gd name="T19" fmla="*/ 390 h 506"/>
                <a:gd name="T20" fmla="*/ 110 w 241"/>
                <a:gd name="T21" fmla="*/ 373 h 506"/>
                <a:gd name="T22" fmla="*/ 120 w 241"/>
                <a:gd name="T23" fmla="*/ 353 h 506"/>
                <a:gd name="T24" fmla="*/ 130 w 241"/>
                <a:gd name="T25" fmla="*/ 332 h 506"/>
                <a:gd name="T26" fmla="*/ 140 w 241"/>
                <a:gd name="T27" fmla="*/ 309 h 506"/>
                <a:gd name="T28" fmla="*/ 151 w 241"/>
                <a:gd name="T29" fmla="*/ 283 h 506"/>
                <a:gd name="T30" fmla="*/ 161 w 241"/>
                <a:gd name="T31" fmla="*/ 256 h 506"/>
                <a:gd name="T32" fmla="*/ 172 w 241"/>
                <a:gd name="T33" fmla="*/ 226 h 506"/>
                <a:gd name="T34" fmla="*/ 183 w 241"/>
                <a:gd name="T35" fmla="*/ 194 h 506"/>
                <a:gd name="T36" fmla="*/ 195 w 241"/>
                <a:gd name="T37" fmla="*/ 161 h 506"/>
                <a:gd name="T38" fmla="*/ 206 w 241"/>
                <a:gd name="T39" fmla="*/ 124 h 506"/>
                <a:gd name="T40" fmla="*/ 218 w 241"/>
                <a:gd name="T41" fmla="*/ 86 h 506"/>
                <a:gd name="T42" fmla="*/ 230 w 241"/>
                <a:gd name="T43" fmla="*/ 43 h 506"/>
                <a:gd name="T44" fmla="*/ 241 w 241"/>
                <a:gd name="T45"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1" h="506">
                  <a:moveTo>
                    <a:pt x="0" y="506"/>
                  </a:moveTo>
                  <a:lnTo>
                    <a:pt x="5" y="504"/>
                  </a:lnTo>
                  <a:lnTo>
                    <a:pt x="20" y="495"/>
                  </a:lnTo>
                  <a:lnTo>
                    <a:pt x="31" y="486"/>
                  </a:lnTo>
                  <a:lnTo>
                    <a:pt x="43" y="474"/>
                  </a:lnTo>
                  <a:lnTo>
                    <a:pt x="58" y="457"/>
                  </a:lnTo>
                  <a:lnTo>
                    <a:pt x="74" y="435"/>
                  </a:lnTo>
                  <a:lnTo>
                    <a:pt x="83" y="422"/>
                  </a:lnTo>
                  <a:lnTo>
                    <a:pt x="92" y="406"/>
                  </a:lnTo>
                  <a:lnTo>
                    <a:pt x="101" y="390"/>
                  </a:lnTo>
                  <a:lnTo>
                    <a:pt x="110" y="373"/>
                  </a:lnTo>
                  <a:lnTo>
                    <a:pt x="120" y="353"/>
                  </a:lnTo>
                  <a:lnTo>
                    <a:pt x="130" y="332"/>
                  </a:lnTo>
                  <a:lnTo>
                    <a:pt x="140" y="309"/>
                  </a:lnTo>
                  <a:lnTo>
                    <a:pt x="151" y="283"/>
                  </a:lnTo>
                  <a:lnTo>
                    <a:pt x="161" y="256"/>
                  </a:lnTo>
                  <a:lnTo>
                    <a:pt x="172" y="226"/>
                  </a:lnTo>
                  <a:lnTo>
                    <a:pt x="183" y="194"/>
                  </a:lnTo>
                  <a:lnTo>
                    <a:pt x="195" y="161"/>
                  </a:lnTo>
                  <a:lnTo>
                    <a:pt x="206" y="124"/>
                  </a:lnTo>
                  <a:lnTo>
                    <a:pt x="218" y="86"/>
                  </a:lnTo>
                  <a:lnTo>
                    <a:pt x="230" y="43"/>
                  </a:lnTo>
                  <a:lnTo>
                    <a:pt x="241" y="0"/>
                  </a:lnTo>
                </a:path>
              </a:pathLst>
            </a:custGeom>
            <a:noFill/>
            <a:ln w="9525">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6" name="Freeform 18">
              <a:extLst>
                <a:ext uri="{FF2B5EF4-FFF2-40B4-BE49-F238E27FC236}">
                  <a16:creationId xmlns:a16="http://schemas.microsoft.com/office/drawing/2014/main" id="{C2552357-DBB2-97FA-96ED-9084836EE2C6}"/>
                </a:ext>
              </a:extLst>
            </p:cNvPr>
            <p:cNvSpPr>
              <a:spLocks/>
            </p:cNvSpPr>
            <p:nvPr/>
          </p:nvSpPr>
          <p:spPr bwMode="auto">
            <a:xfrm>
              <a:off x="3758" y="167"/>
              <a:ext cx="240" cy="131"/>
            </a:xfrm>
            <a:custGeom>
              <a:avLst/>
              <a:gdLst>
                <a:gd name="T0" fmla="*/ 0 w 793"/>
                <a:gd name="T1" fmla="*/ 0 h 428"/>
                <a:gd name="T2" fmla="*/ 3 w 793"/>
                <a:gd name="T3" fmla="*/ 0 h 428"/>
                <a:gd name="T4" fmla="*/ 11 w 793"/>
                <a:gd name="T5" fmla="*/ 0 h 428"/>
                <a:gd name="T6" fmla="*/ 26 w 793"/>
                <a:gd name="T7" fmla="*/ 0 h 428"/>
                <a:gd name="T8" fmla="*/ 47 w 793"/>
                <a:gd name="T9" fmla="*/ 2 h 428"/>
                <a:gd name="T10" fmla="*/ 73 w 793"/>
                <a:gd name="T11" fmla="*/ 7 h 428"/>
                <a:gd name="T12" fmla="*/ 106 w 793"/>
                <a:gd name="T13" fmla="*/ 14 h 428"/>
                <a:gd name="T14" fmla="*/ 124 w 793"/>
                <a:gd name="T15" fmla="*/ 19 h 428"/>
                <a:gd name="T16" fmla="*/ 145 w 793"/>
                <a:gd name="T17" fmla="*/ 25 h 428"/>
                <a:gd name="T18" fmla="*/ 166 w 793"/>
                <a:gd name="T19" fmla="*/ 33 h 428"/>
                <a:gd name="T20" fmla="*/ 190 w 793"/>
                <a:gd name="T21" fmla="*/ 41 h 428"/>
                <a:gd name="T22" fmla="*/ 216 w 793"/>
                <a:gd name="T23" fmla="*/ 51 h 428"/>
                <a:gd name="T24" fmla="*/ 242 w 793"/>
                <a:gd name="T25" fmla="*/ 62 h 428"/>
                <a:gd name="T26" fmla="*/ 270 w 793"/>
                <a:gd name="T27" fmla="*/ 75 h 428"/>
                <a:gd name="T28" fmla="*/ 300 w 793"/>
                <a:gd name="T29" fmla="*/ 90 h 428"/>
                <a:gd name="T30" fmla="*/ 332 w 793"/>
                <a:gd name="T31" fmla="*/ 107 h 428"/>
                <a:gd name="T32" fmla="*/ 365 w 793"/>
                <a:gd name="T33" fmla="*/ 125 h 428"/>
                <a:gd name="T34" fmla="*/ 401 w 793"/>
                <a:gd name="T35" fmla="*/ 145 h 428"/>
                <a:gd name="T36" fmla="*/ 437 w 793"/>
                <a:gd name="T37" fmla="*/ 167 h 428"/>
                <a:gd name="T38" fmla="*/ 475 w 793"/>
                <a:gd name="T39" fmla="*/ 191 h 428"/>
                <a:gd name="T40" fmla="*/ 515 w 793"/>
                <a:gd name="T41" fmla="*/ 217 h 428"/>
                <a:gd name="T42" fmla="*/ 558 w 793"/>
                <a:gd name="T43" fmla="*/ 246 h 428"/>
                <a:gd name="T44" fmla="*/ 601 w 793"/>
                <a:gd name="T45" fmla="*/ 278 h 428"/>
                <a:gd name="T46" fmla="*/ 646 w 793"/>
                <a:gd name="T47" fmla="*/ 312 h 428"/>
                <a:gd name="T48" fmla="*/ 694 w 793"/>
                <a:gd name="T49" fmla="*/ 348 h 428"/>
                <a:gd name="T50" fmla="*/ 743 w 793"/>
                <a:gd name="T51" fmla="*/ 387 h 428"/>
                <a:gd name="T52" fmla="*/ 793 w 793"/>
                <a:gd name="T53" fmla="*/ 428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93" h="428">
                  <a:moveTo>
                    <a:pt x="0" y="0"/>
                  </a:moveTo>
                  <a:lnTo>
                    <a:pt x="3" y="0"/>
                  </a:lnTo>
                  <a:lnTo>
                    <a:pt x="11" y="0"/>
                  </a:lnTo>
                  <a:lnTo>
                    <a:pt x="26" y="0"/>
                  </a:lnTo>
                  <a:lnTo>
                    <a:pt x="47" y="2"/>
                  </a:lnTo>
                  <a:lnTo>
                    <a:pt x="73" y="7"/>
                  </a:lnTo>
                  <a:lnTo>
                    <a:pt x="106" y="14"/>
                  </a:lnTo>
                  <a:lnTo>
                    <a:pt x="124" y="19"/>
                  </a:lnTo>
                  <a:lnTo>
                    <a:pt x="145" y="25"/>
                  </a:lnTo>
                  <a:lnTo>
                    <a:pt x="166" y="33"/>
                  </a:lnTo>
                  <a:lnTo>
                    <a:pt x="190" y="41"/>
                  </a:lnTo>
                  <a:lnTo>
                    <a:pt x="216" y="51"/>
                  </a:lnTo>
                  <a:lnTo>
                    <a:pt x="242" y="62"/>
                  </a:lnTo>
                  <a:lnTo>
                    <a:pt x="270" y="75"/>
                  </a:lnTo>
                  <a:lnTo>
                    <a:pt x="300" y="90"/>
                  </a:lnTo>
                  <a:lnTo>
                    <a:pt x="332" y="107"/>
                  </a:lnTo>
                  <a:lnTo>
                    <a:pt x="365" y="125"/>
                  </a:lnTo>
                  <a:lnTo>
                    <a:pt x="401" y="145"/>
                  </a:lnTo>
                  <a:lnTo>
                    <a:pt x="437" y="167"/>
                  </a:lnTo>
                  <a:lnTo>
                    <a:pt x="475" y="191"/>
                  </a:lnTo>
                  <a:lnTo>
                    <a:pt x="515" y="217"/>
                  </a:lnTo>
                  <a:lnTo>
                    <a:pt x="558" y="246"/>
                  </a:lnTo>
                  <a:lnTo>
                    <a:pt x="601" y="278"/>
                  </a:lnTo>
                  <a:lnTo>
                    <a:pt x="646" y="312"/>
                  </a:lnTo>
                  <a:lnTo>
                    <a:pt x="694" y="348"/>
                  </a:lnTo>
                  <a:lnTo>
                    <a:pt x="743" y="387"/>
                  </a:lnTo>
                  <a:lnTo>
                    <a:pt x="793" y="428"/>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7" name="Freeform 17">
              <a:extLst>
                <a:ext uri="{FF2B5EF4-FFF2-40B4-BE49-F238E27FC236}">
                  <a16:creationId xmlns:a16="http://schemas.microsoft.com/office/drawing/2014/main" id="{F5862EAC-72BD-A40E-1FAF-A0404E156BCF}"/>
                </a:ext>
              </a:extLst>
            </p:cNvPr>
            <p:cNvSpPr>
              <a:spLocks/>
            </p:cNvSpPr>
            <p:nvPr/>
          </p:nvSpPr>
          <p:spPr bwMode="auto">
            <a:xfrm>
              <a:off x="4043" y="298"/>
              <a:ext cx="104" cy="116"/>
            </a:xfrm>
            <a:custGeom>
              <a:avLst/>
              <a:gdLst>
                <a:gd name="T0" fmla="*/ 341 w 341"/>
                <a:gd name="T1" fmla="*/ 374 h 374"/>
                <a:gd name="T2" fmla="*/ 337 w 341"/>
                <a:gd name="T3" fmla="*/ 364 h 374"/>
                <a:gd name="T4" fmla="*/ 325 w 341"/>
                <a:gd name="T5" fmla="*/ 335 h 374"/>
                <a:gd name="T6" fmla="*/ 315 w 341"/>
                <a:gd name="T7" fmla="*/ 315 h 374"/>
                <a:gd name="T8" fmla="*/ 303 w 341"/>
                <a:gd name="T9" fmla="*/ 293 h 374"/>
                <a:gd name="T10" fmla="*/ 288 w 341"/>
                <a:gd name="T11" fmla="*/ 268 h 374"/>
                <a:gd name="T12" fmla="*/ 269 w 341"/>
                <a:gd name="T13" fmla="*/ 241 h 374"/>
                <a:gd name="T14" fmla="*/ 248 w 341"/>
                <a:gd name="T15" fmla="*/ 212 h 374"/>
                <a:gd name="T16" fmla="*/ 223 w 341"/>
                <a:gd name="T17" fmla="*/ 181 h 374"/>
                <a:gd name="T18" fmla="*/ 210 w 341"/>
                <a:gd name="T19" fmla="*/ 165 h 374"/>
                <a:gd name="T20" fmla="*/ 195 w 341"/>
                <a:gd name="T21" fmla="*/ 150 h 374"/>
                <a:gd name="T22" fmla="*/ 180 w 341"/>
                <a:gd name="T23" fmla="*/ 134 h 374"/>
                <a:gd name="T24" fmla="*/ 164 w 341"/>
                <a:gd name="T25" fmla="*/ 119 h 374"/>
                <a:gd name="T26" fmla="*/ 147 w 341"/>
                <a:gd name="T27" fmla="*/ 103 h 374"/>
                <a:gd name="T28" fmla="*/ 129 w 341"/>
                <a:gd name="T29" fmla="*/ 88 h 374"/>
                <a:gd name="T30" fmla="*/ 110 w 341"/>
                <a:gd name="T31" fmla="*/ 73 h 374"/>
                <a:gd name="T32" fmla="*/ 91 w 341"/>
                <a:gd name="T33" fmla="*/ 58 h 374"/>
                <a:gd name="T34" fmla="*/ 69 w 341"/>
                <a:gd name="T35" fmla="*/ 43 h 374"/>
                <a:gd name="T36" fmla="*/ 47 w 341"/>
                <a:gd name="T37" fmla="*/ 28 h 374"/>
                <a:gd name="T38" fmla="*/ 24 w 341"/>
                <a:gd name="T39" fmla="*/ 14 h 374"/>
                <a:gd name="T40" fmla="*/ 0 w 341"/>
                <a:gd name="T41" fmla="*/ 0 h 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1" h="374">
                  <a:moveTo>
                    <a:pt x="341" y="374"/>
                  </a:moveTo>
                  <a:lnTo>
                    <a:pt x="337" y="364"/>
                  </a:lnTo>
                  <a:lnTo>
                    <a:pt x="325" y="335"/>
                  </a:lnTo>
                  <a:lnTo>
                    <a:pt x="315" y="315"/>
                  </a:lnTo>
                  <a:lnTo>
                    <a:pt x="303" y="293"/>
                  </a:lnTo>
                  <a:lnTo>
                    <a:pt x="288" y="268"/>
                  </a:lnTo>
                  <a:lnTo>
                    <a:pt x="269" y="241"/>
                  </a:lnTo>
                  <a:lnTo>
                    <a:pt x="248" y="212"/>
                  </a:lnTo>
                  <a:lnTo>
                    <a:pt x="223" y="181"/>
                  </a:lnTo>
                  <a:lnTo>
                    <a:pt x="210" y="165"/>
                  </a:lnTo>
                  <a:lnTo>
                    <a:pt x="195" y="150"/>
                  </a:lnTo>
                  <a:lnTo>
                    <a:pt x="180" y="134"/>
                  </a:lnTo>
                  <a:lnTo>
                    <a:pt x="164" y="119"/>
                  </a:lnTo>
                  <a:lnTo>
                    <a:pt x="147" y="103"/>
                  </a:lnTo>
                  <a:lnTo>
                    <a:pt x="129" y="88"/>
                  </a:lnTo>
                  <a:lnTo>
                    <a:pt x="110" y="73"/>
                  </a:lnTo>
                  <a:lnTo>
                    <a:pt x="91" y="58"/>
                  </a:lnTo>
                  <a:lnTo>
                    <a:pt x="69" y="43"/>
                  </a:lnTo>
                  <a:lnTo>
                    <a:pt x="47" y="28"/>
                  </a:lnTo>
                  <a:lnTo>
                    <a:pt x="24" y="14"/>
                  </a:lnTo>
                  <a:lnTo>
                    <a:pt x="0" y="0"/>
                  </a:lnTo>
                </a:path>
              </a:pathLst>
            </a:custGeom>
            <a:noFill/>
            <a:ln w="4763">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48" name="Freeform 16">
              <a:extLst>
                <a:ext uri="{FF2B5EF4-FFF2-40B4-BE49-F238E27FC236}">
                  <a16:creationId xmlns:a16="http://schemas.microsoft.com/office/drawing/2014/main" id="{1A99E8B4-57A4-5263-2B80-A2B49A7DB1FD}"/>
                </a:ext>
              </a:extLst>
            </p:cNvPr>
            <p:cNvSpPr>
              <a:spLocks noEditPoints="1"/>
            </p:cNvSpPr>
            <p:nvPr/>
          </p:nvSpPr>
          <p:spPr bwMode="auto">
            <a:xfrm>
              <a:off x="4341" y="351"/>
              <a:ext cx="2032" cy="723"/>
            </a:xfrm>
            <a:custGeom>
              <a:avLst/>
              <a:gdLst>
                <a:gd name="T0" fmla="*/ 38 w 6684"/>
                <a:gd name="T1" fmla="*/ 109 h 2354"/>
                <a:gd name="T2" fmla="*/ 22 w 6684"/>
                <a:gd name="T3" fmla="*/ 100 h 2354"/>
                <a:gd name="T4" fmla="*/ 9 w 6684"/>
                <a:gd name="T5" fmla="*/ 86 h 2354"/>
                <a:gd name="T6" fmla="*/ 2 w 6684"/>
                <a:gd name="T7" fmla="*/ 69 h 2354"/>
                <a:gd name="T8" fmla="*/ 0 w 6684"/>
                <a:gd name="T9" fmla="*/ 50 h 2354"/>
                <a:gd name="T10" fmla="*/ 6 w 6684"/>
                <a:gd name="T11" fmla="*/ 31 h 2354"/>
                <a:gd name="T12" fmla="*/ 17 w 6684"/>
                <a:gd name="T13" fmla="*/ 16 h 2354"/>
                <a:gd name="T14" fmla="*/ 32 w 6684"/>
                <a:gd name="T15" fmla="*/ 5 h 2354"/>
                <a:gd name="T16" fmla="*/ 51 w 6684"/>
                <a:gd name="T17" fmla="*/ 0 h 2354"/>
                <a:gd name="T18" fmla="*/ 6519 w 6684"/>
                <a:gd name="T19" fmla="*/ 2300 h 2354"/>
                <a:gd name="T20" fmla="*/ 6239 w 6684"/>
                <a:gd name="T21" fmla="*/ 2140 h 2354"/>
                <a:gd name="T22" fmla="*/ 5961 w 6684"/>
                <a:gd name="T23" fmla="*/ 1988 h 2354"/>
                <a:gd name="T24" fmla="*/ 5686 w 6684"/>
                <a:gd name="T25" fmla="*/ 1844 h 2354"/>
                <a:gd name="T26" fmla="*/ 5413 w 6684"/>
                <a:gd name="T27" fmla="*/ 1707 h 2354"/>
                <a:gd name="T28" fmla="*/ 5142 w 6684"/>
                <a:gd name="T29" fmla="*/ 1579 h 2354"/>
                <a:gd name="T30" fmla="*/ 4875 w 6684"/>
                <a:gd name="T31" fmla="*/ 1456 h 2354"/>
                <a:gd name="T32" fmla="*/ 4612 w 6684"/>
                <a:gd name="T33" fmla="*/ 1341 h 2354"/>
                <a:gd name="T34" fmla="*/ 4352 w 6684"/>
                <a:gd name="T35" fmla="*/ 1233 h 2354"/>
                <a:gd name="T36" fmla="*/ 3916 w 6684"/>
                <a:gd name="T37" fmla="*/ 1062 h 2354"/>
                <a:gd name="T38" fmla="*/ 3425 w 6684"/>
                <a:gd name="T39" fmla="*/ 885 h 2354"/>
                <a:gd name="T40" fmla="*/ 2958 w 6684"/>
                <a:gd name="T41" fmla="*/ 731 h 2354"/>
                <a:gd name="T42" fmla="*/ 2514 w 6684"/>
                <a:gd name="T43" fmla="*/ 598 h 2354"/>
                <a:gd name="T44" fmla="*/ 2098 w 6684"/>
                <a:gd name="T45" fmla="*/ 485 h 2354"/>
                <a:gd name="T46" fmla="*/ 1713 w 6684"/>
                <a:gd name="T47" fmla="*/ 392 h 2354"/>
                <a:gd name="T48" fmla="*/ 1360 w 6684"/>
                <a:gd name="T49" fmla="*/ 314 h 2354"/>
                <a:gd name="T50" fmla="*/ 1044 w 6684"/>
                <a:gd name="T51" fmla="*/ 252 h 2354"/>
                <a:gd name="T52" fmla="*/ 765 w 6684"/>
                <a:gd name="T53" fmla="*/ 204 h 2354"/>
                <a:gd name="T54" fmla="*/ 469 w 6684"/>
                <a:gd name="T55" fmla="*/ 158 h 2354"/>
                <a:gd name="T56" fmla="*/ 159 w 6684"/>
                <a:gd name="T57" fmla="*/ 121 h 2354"/>
                <a:gd name="T58" fmla="*/ 70 w 6684"/>
                <a:gd name="T59" fmla="*/ 0 h 2354"/>
                <a:gd name="T60" fmla="*/ 282 w 6684"/>
                <a:gd name="T61" fmla="*/ 23 h 2354"/>
                <a:gd name="T62" fmla="*/ 641 w 6684"/>
                <a:gd name="T63" fmla="*/ 71 h 2354"/>
                <a:gd name="T64" fmla="*/ 899 w 6684"/>
                <a:gd name="T65" fmla="*/ 112 h 2354"/>
                <a:gd name="T66" fmla="*/ 1196 w 6684"/>
                <a:gd name="T67" fmla="*/ 167 h 2354"/>
                <a:gd name="T68" fmla="*/ 1531 w 6684"/>
                <a:gd name="T69" fmla="*/ 236 h 2354"/>
                <a:gd name="T70" fmla="*/ 1900 w 6684"/>
                <a:gd name="T71" fmla="*/ 321 h 2354"/>
                <a:gd name="T72" fmla="*/ 2301 w 6684"/>
                <a:gd name="T73" fmla="*/ 423 h 2354"/>
                <a:gd name="T74" fmla="*/ 2732 w 6684"/>
                <a:gd name="T75" fmla="*/ 545 h 2354"/>
                <a:gd name="T76" fmla="*/ 3190 w 6684"/>
                <a:gd name="T77" fmla="*/ 687 h 2354"/>
                <a:gd name="T78" fmla="*/ 3671 w 6684"/>
                <a:gd name="T79" fmla="*/ 852 h 2354"/>
                <a:gd name="T80" fmla="*/ 4173 w 6684"/>
                <a:gd name="T81" fmla="*/ 1040 h 2354"/>
                <a:gd name="T82" fmla="*/ 4505 w 6684"/>
                <a:gd name="T83" fmla="*/ 1175 h 2354"/>
                <a:gd name="T84" fmla="*/ 4769 w 6684"/>
                <a:gd name="T85" fmla="*/ 1287 h 2354"/>
                <a:gd name="T86" fmla="*/ 5035 w 6684"/>
                <a:gd name="T87" fmla="*/ 1407 h 2354"/>
                <a:gd name="T88" fmla="*/ 5306 w 6684"/>
                <a:gd name="T89" fmla="*/ 1532 h 2354"/>
                <a:gd name="T90" fmla="*/ 5580 w 6684"/>
                <a:gd name="T91" fmla="*/ 1665 h 2354"/>
                <a:gd name="T92" fmla="*/ 5856 w 6684"/>
                <a:gd name="T93" fmla="*/ 1806 h 2354"/>
                <a:gd name="T94" fmla="*/ 6133 w 6684"/>
                <a:gd name="T95" fmla="*/ 1955 h 2354"/>
                <a:gd name="T96" fmla="*/ 6414 w 6684"/>
                <a:gd name="T97" fmla="*/ 2111 h 2354"/>
                <a:gd name="T98" fmla="*/ 6599 w 6684"/>
                <a:gd name="T99" fmla="*/ 2346 h 2354"/>
                <a:gd name="T100" fmla="*/ 6669 w 6684"/>
                <a:gd name="T101" fmla="*/ 2260 h 2354"/>
                <a:gd name="T102" fmla="*/ 6679 w 6684"/>
                <a:gd name="T103" fmla="*/ 2277 h 2354"/>
                <a:gd name="T104" fmla="*/ 6683 w 6684"/>
                <a:gd name="T105" fmla="*/ 2295 h 2354"/>
                <a:gd name="T106" fmla="*/ 6681 w 6684"/>
                <a:gd name="T107" fmla="*/ 2314 h 2354"/>
                <a:gd name="T108" fmla="*/ 6673 w 6684"/>
                <a:gd name="T109" fmla="*/ 2332 h 2354"/>
                <a:gd name="T110" fmla="*/ 6658 w 6684"/>
                <a:gd name="T111" fmla="*/ 2345 h 2354"/>
                <a:gd name="T112" fmla="*/ 6641 w 6684"/>
                <a:gd name="T113" fmla="*/ 2352 h 2354"/>
                <a:gd name="T114" fmla="*/ 6622 w 6684"/>
                <a:gd name="T115" fmla="*/ 2354 h 2354"/>
                <a:gd name="T116" fmla="*/ 6604 w 6684"/>
                <a:gd name="T117" fmla="*/ 2349 h 2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684" h="2354">
                  <a:moveTo>
                    <a:pt x="60" y="0"/>
                  </a:moveTo>
                  <a:lnTo>
                    <a:pt x="52" y="112"/>
                  </a:lnTo>
                  <a:lnTo>
                    <a:pt x="49" y="111"/>
                  </a:lnTo>
                  <a:lnTo>
                    <a:pt x="46" y="111"/>
                  </a:lnTo>
                  <a:lnTo>
                    <a:pt x="44" y="110"/>
                  </a:lnTo>
                  <a:lnTo>
                    <a:pt x="41" y="110"/>
                  </a:lnTo>
                  <a:lnTo>
                    <a:pt x="38" y="109"/>
                  </a:lnTo>
                  <a:lnTo>
                    <a:pt x="36" y="108"/>
                  </a:lnTo>
                  <a:lnTo>
                    <a:pt x="33" y="107"/>
                  </a:lnTo>
                  <a:lnTo>
                    <a:pt x="31" y="106"/>
                  </a:lnTo>
                  <a:lnTo>
                    <a:pt x="28" y="105"/>
                  </a:lnTo>
                  <a:lnTo>
                    <a:pt x="26" y="103"/>
                  </a:lnTo>
                  <a:lnTo>
                    <a:pt x="24" y="102"/>
                  </a:lnTo>
                  <a:lnTo>
                    <a:pt x="22" y="100"/>
                  </a:lnTo>
                  <a:lnTo>
                    <a:pt x="19" y="98"/>
                  </a:lnTo>
                  <a:lnTo>
                    <a:pt x="18" y="97"/>
                  </a:lnTo>
                  <a:lnTo>
                    <a:pt x="16" y="95"/>
                  </a:lnTo>
                  <a:lnTo>
                    <a:pt x="14" y="93"/>
                  </a:lnTo>
                  <a:lnTo>
                    <a:pt x="12" y="91"/>
                  </a:lnTo>
                  <a:lnTo>
                    <a:pt x="11" y="89"/>
                  </a:lnTo>
                  <a:lnTo>
                    <a:pt x="9" y="86"/>
                  </a:lnTo>
                  <a:lnTo>
                    <a:pt x="8" y="84"/>
                  </a:lnTo>
                  <a:lnTo>
                    <a:pt x="6" y="82"/>
                  </a:lnTo>
                  <a:lnTo>
                    <a:pt x="5" y="79"/>
                  </a:lnTo>
                  <a:lnTo>
                    <a:pt x="4" y="77"/>
                  </a:lnTo>
                  <a:lnTo>
                    <a:pt x="3" y="74"/>
                  </a:lnTo>
                  <a:lnTo>
                    <a:pt x="2" y="72"/>
                  </a:lnTo>
                  <a:lnTo>
                    <a:pt x="2" y="69"/>
                  </a:lnTo>
                  <a:lnTo>
                    <a:pt x="1" y="66"/>
                  </a:lnTo>
                  <a:lnTo>
                    <a:pt x="1" y="64"/>
                  </a:lnTo>
                  <a:lnTo>
                    <a:pt x="0" y="61"/>
                  </a:lnTo>
                  <a:lnTo>
                    <a:pt x="0" y="58"/>
                  </a:lnTo>
                  <a:lnTo>
                    <a:pt x="0" y="55"/>
                  </a:lnTo>
                  <a:lnTo>
                    <a:pt x="0" y="52"/>
                  </a:lnTo>
                  <a:lnTo>
                    <a:pt x="0" y="50"/>
                  </a:lnTo>
                  <a:lnTo>
                    <a:pt x="1" y="47"/>
                  </a:lnTo>
                  <a:lnTo>
                    <a:pt x="1" y="44"/>
                  </a:lnTo>
                  <a:lnTo>
                    <a:pt x="2" y="41"/>
                  </a:lnTo>
                  <a:lnTo>
                    <a:pt x="3" y="39"/>
                  </a:lnTo>
                  <a:lnTo>
                    <a:pt x="4" y="36"/>
                  </a:lnTo>
                  <a:lnTo>
                    <a:pt x="5" y="34"/>
                  </a:lnTo>
                  <a:lnTo>
                    <a:pt x="6" y="31"/>
                  </a:lnTo>
                  <a:lnTo>
                    <a:pt x="7" y="29"/>
                  </a:lnTo>
                  <a:lnTo>
                    <a:pt x="9" y="27"/>
                  </a:lnTo>
                  <a:lnTo>
                    <a:pt x="10" y="24"/>
                  </a:lnTo>
                  <a:lnTo>
                    <a:pt x="12" y="22"/>
                  </a:lnTo>
                  <a:lnTo>
                    <a:pt x="13" y="20"/>
                  </a:lnTo>
                  <a:lnTo>
                    <a:pt x="15" y="18"/>
                  </a:lnTo>
                  <a:lnTo>
                    <a:pt x="17" y="16"/>
                  </a:lnTo>
                  <a:lnTo>
                    <a:pt x="19" y="14"/>
                  </a:lnTo>
                  <a:lnTo>
                    <a:pt x="21" y="13"/>
                  </a:lnTo>
                  <a:lnTo>
                    <a:pt x="23" y="11"/>
                  </a:lnTo>
                  <a:lnTo>
                    <a:pt x="25" y="10"/>
                  </a:lnTo>
                  <a:lnTo>
                    <a:pt x="28" y="8"/>
                  </a:lnTo>
                  <a:lnTo>
                    <a:pt x="30" y="6"/>
                  </a:lnTo>
                  <a:lnTo>
                    <a:pt x="32" y="5"/>
                  </a:lnTo>
                  <a:lnTo>
                    <a:pt x="35" y="4"/>
                  </a:lnTo>
                  <a:lnTo>
                    <a:pt x="37" y="3"/>
                  </a:lnTo>
                  <a:lnTo>
                    <a:pt x="40" y="2"/>
                  </a:lnTo>
                  <a:lnTo>
                    <a:pt x="43" y="1"/>
                  </a:lnTo>
                  <a:lnTo>
                    <a:pt x="45" y="1"/>
                  </a:lnTo>
                  <a:lnTo>
                    <a:pt x="48" y="0"/>
                  </a:lnTo>
                  <a:lnTo>
                    <a:pt x="51" y="0"/>
                  </a:lnTo>
                  <a:lnTo>
                    <a:pt x="54" y="0"/>
                  </a:lnTo>
                  <a:lnTo>
                    <a:pt x="56" y="0"/>
                  </a:lnTo>
                  <a:lnTo>
                    <a:pt x="60" y="0"/>
                  </a:lnTo>
                  <a:close/>
                  <a:moveTo>
                    <a:pt x="6655" y="2250"/>
                  </a:moveTo>
                  <a:lnTo>
                    <a:pt x="6599" y="2346"/>
                  </a:lnTo>
                  <a:lnTo>
                    <a:pt x="6559" y="2323"/>
                  </a:lnTo>
                  <a:lnTo>
                    <a:pt x="6519" y="2300"/>
                  </a:lnTo>
                  <a:lnTo>
                    <a:pt x="6478" y="2277"/>
                  </a:lnTo>
                  <a:lnTo>
                    <a:pt x="6439" y="2253"/>
                  </a:lnTo>
                  <a:lnTo>
                    <a:pt x="6399" y="2230"/>
                  </a:lnTo>
                  <a:lnTo>
                    <a:pt x="6359" y="2207"/>
                  </a:lnTo>
                  <a:lnTo>
                    <a:pt x="6319" y="2185"/>
                  </a:lnTo>
                  <a:lnTo>
                    <a:pt x="6279" y="2162"/>
                  </a:lnTo>
                  <a:lnTo>
                    <a:pt x="6239" y="2140"/>
                  </a:lnTo>
                  <a:lnTo>
                    <a:pt x="6200" y="2118"/>
                  </a:lnTo>
                  <a:lnTo>
                    <a:pt x="6159" y="2095"/>
                  </a:lnTo>
                  <a:lnTo>
                    <a:pt x="6120" y="2074"/>
                  </a:lnTo>
                  <a:lnTo>
                    <a:pt x="6080" y="2052"/>
                  </a:lnTo>
                  <a:lnTo>
                    <a:pt x="6041" y="2031"/>
                  </a:lnTo>
                  <a:lnTo>
                    <a:pt x="6001" y="2009"/>
                  </a:lnTo>
                  <a:lnTo>
                    <a:pt x="5961" y="1988"/>
                  </a:lnTo>
                  <a:lnTo>
                    <a:pt x="5922" y="1968"/>
                  </a:lnTo>
                  <a:lnTo>
                    <a:pt x="5883" y="1947"/>
                  </a:lnTo>
                  <a:lnTo>
                    <a:pt x="5843" y="1926"/>
                  </a:lnTo>
                  <a:lnTo>
                    <a:pt x="5804" y="1905"/>
                  </a:lnTo>
                  <a:lnTo>
                    <a:pt x="5765" y="1884"/>
                  </a:lnTo>
                  <a:lnTo>
                    <a:pt x="5725" y="1864"/>
                  </a:lnTo>
                  <a:lnTo>
                    <a:pt x="5686" y="1844"/>
                  </a:lnTo>
                  <a:lnTo>
                    <a:pt x="5647" y="1824"/>
                  </a:lnTo>
                  <a:lnTo>
                    <a:pt x="5608" y="1805"/>
                  </a:lnTo>
                  <a:lnTo>
                    <a:pt x="5569" y="1785"/>
                  </a:lnTo>
                  <a:lnTo>
                    <a:pt x="5529" y="1766"/>
                  </a:lnTo>
                  <a:lnTo>
                    <a:pt x="5490" y="1746"/>
                  </a:lnTo>
                  <a:lnTo>
                    <a:pt x="5452" y="1726"/>
                  </a:lnTo>
                  <a:lnTo>
                    <a:pt x="5413" y="1707"/>
                  </a:lnTo>
                  <a:lnTo>
                    <a:pt x="5375" y="1689"/>
                  </a:lnTo>
                  <a:lnTo>
                    <a:pt x="5335" y="1670"/>
                  </a:lnTo>
                  <a:lnTo>
                    <a:pt x="5297" y="1651"/>
                  </a:lnTo>
                  <a:lnTo>
                    <a:pt x="5258" y="1633"/>
                  </a:lnTo>
                  <a:lnTo>
                    <a:pt x="5220" y="1615"/>
                  </a:lnTo>
                  <a:lnTo>
                    <a:pt x="5180" y="1597"/>
                  </a:lnTo>
                  <a:lnTo>
                    <a:pt x="5142" y="1579"/>
                  </a:lnTo>
                  <a:lnTo>
                    <a:pt x="5104" y="1560"/>
                  </a:lnTo>
                  <a:lnTo>
                    <a:pt x="5066" y="1543"/>
                  </a:lnTo>
                  <a:lnTo>
                    <a:pt x="5027" y="1525"/>
                  </a:lnTo>
                  <a:lnTo>
                    <a:pt x="4989" y="1508"/>
                  </a:lnTo>
                  <a:lnTo>
                    <a:pt x="4951" y="1491"/>
                  </a:lnTo>
                  <a:lnTo>
                    <a:pt x="4913" y="1473"/>
                  </a:lnTo>
                  <a:lnTo>
                    <a:pt x="4875" y="1456"/>
                  </a:lnTo>
                  <a:lnTo>
                    <a:pt x="4837" y="1440"/>
                  </a:lnTo>
                  <a:lnTo>
                    <a:pt x="4800" y="1423"/>
                  </a:lnTo>
                  <a:lnTo>
                    <a:pt x="4762" y="1407"/>
                  </a:lnTo>
                  <a:lnTo>
                    <a:pt x="4724" y="1389"/>
                  </a:lnTo>
                  <a:lnTo>
                    <a:pt x="4686" y="1373"/>
                  </a:lnTo>
                  <a:lnTo>
                    <a:pt x="4649" y="1357"/>
                  </a:lnTo>
                  <a:lnTo>
                    <a:pt x="4612" y="1341"/>
                  </a:lnTo>
                  <a:lnTo>
                    <a:pt x="4574" y="1325"/>
                  </a:lnTo>
                  <a:lnTo>
                    <a:pt x="4537" y="1309"/>
                  </a:lnTo>
                  <a:lnTo>
                    <a:pt x="4499" y="1294"/>
                  </a:lnTo>
                  <a:lnTo>
                    <a:pt x="4463" y="1278"/>
                  </a:lnTo>
                  <a:lnTo>
                    <a:pt x="4426" y="1263"/>
                  </a:lnTo>
                  <a:lnTo>
                    <a:pt x="4388" y="1248"/>
                  </a:lnTo>
                  <a:lnTo>
                    <a:pt x="4352" y="1233"/>
                  </a:lnTo>
                  <a:lnTo>
                    <a:pt x="4315" y="1217"/>
                  </a:lnTo>
                  <a:lnTo>
                    <a:pt x="4278" y="1202"/>
                  </a:lnTo>
                  <a:lnTo>
                    <a:pt x="4205" y="1173"/>
                  </a:lnTo>
                  <a:lnTo>
                    <a:pt x="4132" y="1144"/>
                  </a:lnTo>
                  <a:lnTo>
                    <a:pt x="4059" y="1116"/>
                  </a:lnTo>
                  <a:lnTo>
                    <a:pt x="3988" y="1089"/>
                  </a:lnTo>
                  <a:lnTo>
                    <a:pt x="3916" y="1062"/>
                  </a:lnTo>
                  <a:lnTo>
                    <a:pt x="3845" y="1034"/>
                  </a:lnTo>
                  <a:lnTo>
                    <a:pt x="3774" y="1008"/>
                  </a:lnTo>
                  <a:lnTo>
                    <a:pt x="3703" y="982"/>
                  </a:lnTo>
                  <a:lnTo>
                    <a:pt x="3634" y="957"/>
                  </a:lnTo>
                  <a:lnTo>
                    <a:pt x="3563" y="933"/>
                  </a:lnTo>
                  <a:lnTo>
                    <a:pt x="3495" y="908"/>
                  </a:lnTo>
                  <a:lnTo>
                    <a:pt x="3425" y="885"/>
                  </a:lnTo>
                  <a:lnTo>
                    <a:pt x="3357" y="860"/>
                  </a:lnTo>
                  <a:lnTo>
                    <a:pt x="3290" y="838"/>
                  </a:lnTo>
                  <a:lnTo>
                    <a:pt x="3222" y="815"/>
                  </a:lnTo>
                  <a:lnTo>
                    <a:pt x="3156" y="794"/>
                  </a:lnTo>
                  <a:lnTo>
                    <a:pt x="3089" y="772"/>
                  </a:lnTo>
                  <a:lnTo>
                    <a:pt x="3023" y="751"/>
                  </a:lnTo>
                  <a:lnTo>
                    <a:pt x="2958" y="731"/>
                  </a:lnTo>
                  <a:lnTo>
                    <a:pt x="2892" y="711"/>
                  </a:lnTo>
                  <a:lnTo>
                    <a:pt x="2828" y="690"/>
                  </a:lnTo>
                  <a:lnTo>
                    <a:pt x="2764" y="671"/>
                  </a:lnTo>
                  <a:lnTo>
                    <a:pt x="2701" y="652"/>
                  </a:lnTo>
                  <a:lnTo>
                    <a:pt x="2639" y="633"/>
                  </a:lnTo>
                  <a:lnTo>
                    <a:pt x="2576" y="615"/>
                  </a:lnTo>
                  <a:lnTo>
                    <a:pt x="2514" y="598"/>
                  </a:lnTo>
                  <a:lnTo>
                    <a:pt x="2452" y="581"/>
                  </a:lnTo>
                  <a:lnTo>
                    <a:pt x="2392" y="564"/>
                  </a:lnTo>
                  <a:lnTo>
                    <a:pt x="2332" y="548"/>
                  </a:lnTo>
                  <a:lnTo>
                    <a:pt x="2272" y="532"/>
                  </a:lnTo>
                  <a:lnTo>
                    <a:pt x="2214" y="515"/>
                  </a:lnTo>
                  <a:lnTo>
                    <a:pt x="2156" y="500"/>
                  </a:lnTo>
                  <a:lnTo>
                    <a:pt x="2098" y="485"/>
                  </a:lnTo>
                  <a:lnTo>
                    <a:pt x="2041" y="471"/>
                  </a:lnTo>
                  <a:lnTo>
                    <a:pt x="1984" y="457"/>
                  </a:lnTo>
                  <a:lnTo>
                    <a:pt x="1929" y="443"/>
                  </a:lnTo>
                  <a:lnTo>
                    <a:pt x="1874" y="429"/>
                  </a:lnTo>
                  <a:lnTo>
                    <a:pt x="1819" y="417"/>
                  </a:lnTo>
                  <a:lnTo>
                    <a:pt x="1765" y="404"/>
                  </a:lnTo>
                  <a:lnTo>
                    <a:pt x="1713" y="392"/>
                  </a:lnTo>
                  <a:lnTo>
                    <a:pt x="1660" y="380"/>
                  </a:lnTo>
                  <a:lnTo>
                    <a:pt x="1608" y="368"/>
                  </a:lnTo>
                  <a:lnTo>
                    <a:pt x="1557" y="357"/>
                  </a:lnTo>
                  <a:lnTo>
                    <a:pt x="1506" y="345"/>
                  </a:lnTo>
                  <a:lnTo>
                    <a:pt x="1457" y="334"/>
                  </a:lnTo>
                  <a:lnTo>
                    <a:pt x="1408" y="324"/>
                  </a:lnTo>
                  <a:lnTo>
                    <a:pt x="1360" y="314"/>
                  </a:lnTo>
                  <a:lnTo>
                    <a:pt x="1312" y="304"/>
                  </a:lnTo>
                  <a:lnTo>
                    <a:pt x="1266" y="295"/>
                  </a:lnTo>
                  <a:lnTo>
                    <a:pt x="1220" y="286"/>
                  </a:lnTo>
                  <a:lnTo>
                    <a:pt x="1174" y="277"/>
                  </a:lnTo>
                  <a:lnTo>
                    <a:pt x="1130" y="268"/>
                  </a:lnTo>
                  <a:lnTo>
                    <a:pt x="1086" y="260"/>
                  </a:lnTo>
                  <a:lnTo>
                    <a:pt x="1044" y="252"/>
                  </a:lnTo>
                  <a:lnTo>
                    <a:pt x="1001" y="244"/>
                  </a:lnTo>
                  <a:lnTo>
                    <a:pt x="960" y="237"/>
                  </a:lnTo>
                  <a:lnTo>
                    <a:pt x="919" y="230"/>
                  </a:lnTo>
                  <a:lnTo>
                    <a:pt x="880" y="223"/>
                  </a:lnTo>
                  <a:lnTo>
                    <a:pt x="840" y="216"/>
                  </a:lnTo>
                  <a:lnTo>
                    <a:pt x="802" y="210"/>
                  </a:lnTo>
                  <a:lnTo>
                    <a:pt x="765" y="204"/>
                  </a:lnTo>
                  <a:lnTo>
                    <a:pt x="729" y="198"/>
                  </a:lnTo>
                  <a:lnTo>
                    <a:pt x="693" y="192"/>
                  </a:lnTo>
                  <a:lnTo>
                    <a:pt x="658" y="187"/>
                  </a:lnTo>
                  <a:lnTo>
                    <a:pt x="625" y="182"/>
                  </a:lnTo>
                  <a:lnTo>
                    <a:pt x="592" y="176"/>
                  </a:lnTo>
                  <a:lnTo>
                    <a:pt x="528" y="167"/>
                  </a:lnTo>
                  <a:lnTo>
                    <a:pt x="469" y="158"/>
                  </a:lnTo>
                  <a:lnTo>
                    <a:pt x="414" y="151"/>
                  </a:lnTo>
                  <a:lnTo>
                    <a:pt x="361" y="144"/>
                  </a:lnTo>
                  <a:lnTo>
                    <a:pt x="313" y="138"/>
                  </a:lnTo>
                  <a:lnTo>
                    <a:pt x="269" y="133"/>
                  </a:lnTo>
                  <a:lnTo>
                    <a:pt x="229" y="129"/>
                  </a:lnTo>
                  <a:lnTo>
                    <a:pt x="191" y="125"/>
                  </a:lnTo>
                  <a:lnTo>
                    <a:pt x="159" y="121"/>
                  </a:lnTo>
                  <a:lnTo>
                    <a:pt x="131" y="118"/>
                  </a:lnTo>
                  <a:lnTo>
                    <a:pt x="107" y="116"/>
                  </a:lnTo>
                  <a:lnTo>
                    <a:pt x="88" y="115"/>
                  </a:lnTo>
                  <a:lnTo>
                    <a:pt x="61" y="112"/>
                  </a:lnTo>
                  <a:lnTo>
                    <a:pt x="52" y="112"/>
                  </a:lnTo>
                  <a:lnTo>
                    <a:pt x="60" y="0"/>
                  </a:lnTo>
                  <a:lnTo>
                    <a:pt x="70" y="0"/>
                  </a:lnTo>
                  <a:lnTo>
                    <a:pt x="97" y="3"/>
                  </a:lnTo>
                  <a:lnTo>
                    <a:pt x="117" y="5"/>
                  </a:lnTo>
                  <a:lnTo>
                    <a:pt x="142" y="8"/>
                  </a:lnTo>
                  <a:lnTo>
                    <a:pt x="170" y="11"/>
                  </a:lnTo>
                  <a:lnTo>
                    <a:pt x="203" y="14"/>
                  </a:lnTo>
                  <a:lnTo>
                    <a:pt x="241" y="18"/>
                  </a:lnTo>
                  <a:lnTo>
                    <a:pt x="282" y="23"/>
                  </a:lnTo>
                  <a:lnTo>
                    <a:pt x="326" y="28"/>
                  </a:lnTo>
                  <a:lnTo>
                    <a:pt x="375" y="34"/>
                  </a:lnTo>
                  <a:lnTo>
                    <a:pt x="428" y="41"/>
                  </a:lnTo>
                  <a:lnTo>
                    <a:pt x="484" y="48"/>
                  </a:lnTo>
                  <a:lnTo>
                    <a:pt x="545" y="57"/>
                  </a:lnTo>
                  <a:lnTo>
                    <a:pt x="608" y="66"/>
                  </a:lnTo>
                  <a:lnTo>
                    <a:pt x="641" y="71"/>
                  </a:lnTo>
                  <a:lnTo>
                    <a:pt x="675" y="76"/>
                  </a:lnTo>
                  <a:lnTo>
                    <a:pt x="711" y="82"/>
                  </a:lnTo>
                  <a:lnTo>
                    <a:pt x="747" y="87"/>
                  </a:lnTo>
                  <a:lnTo>
                    <a:pt x="783" y="93"/>
                  </a:lnTo>
                  <a:lnTo>
                    <a:pt x="821" y="99"/>
                  </a:lnTo>
                  <a:lnTo>
                    <a:pt x="859" y="106"/>
                  </a:lnTo>
                  <a:lnTo>
                    <a:pt x="899" y="112"/>
                  </a:lnTo>
                  <a:lnTo>
                    <a:pt x="938" y="119"/>
                  </a:lnTo>
                  <a:lnTo>
                    <a:pt x="979" y="126"/>
                  </a:lnTo>
                  <a:lnTo>
                    <a:pt x="1020" y="134"/>
                  </a:lnTo>
                  <a:lnTo>
                    <a:pt x="1064" y="142"/>
                  </a:lnTo>
                  <a:lnTo>
                    <a:pt x="1107" y="150"/>
                  </a:lnTo>
                  <a:lnTo>
                    <a:pt x="1150" y="158"/>
                  </a:lnTo>
                  <a:lnTo>
                    <a:pt x="1196" y="167"/>
                  </a:lnTo>
                  <a:lnTo>
                    <a:pt x="1241" y="175"/>
                  </a:lnTo>
                  <a:lnTo>
                    <a:pt x="1287" y="186"/>
                  </a:lnTo>
                  <a:lnTo>
                    <a:pt x="1334" y="195"/>
                  </a:lnTo>
                  <a:lnTo>
                    <a:pt x="1382" y="205"/>
                  </a:lnTo>
                  <a:lnTo>
                    <a:pt x="1431" y="215"/>
                  </a:lnTo>
                  <a:lnTo>
                    <a:pt x="1480" y="225"/>
                  </a:lnTo>
                  <a:lnTo>
                    <a:pt x="1531" y="236"/>
                  </a:lnTo>
                  <a:lnTo>
                    <a:pt x="1581" y="247"/>
                  </a:lnTo>
                  <a:lnTo>
                    <a:pt x="1632" y="259"/>
                  </a:lnTo>
                  <a:lnTo>
                    <a:pt x="1685" y="270"/>
                  </a:lnTo>
                  <a:lnTo>
                    <a:pt x="1737" y="282"/>
                  </a:lnTo>
                  <a:lnTo>
                    <a:pt x="1791" y="295"/>
                  </a:lnTo>
                  <a:lnTo>
                    <a:pt x="1845" y="307"/>
                  </a:lnTo>
                  <a:lnTo>
                    <a:pt x="1900" y="321"/>
                  </a:lnTo>
                  <a:lnTo>
                    <a:pt x="1955" y="334"/>
                  </a:lnTo>
                  <a:lnTo>
                    <a:pt x="2012" y="348"/>
                  </a:lnTo>
                  <a:lnTo>
                    <a:pt x="2068" y="363"/>
                  </a:lnTo>
                  <a:lnTo>
                    <a:pt x="2125" y="378"/>
                  </a:lnTo>
                  <a:lnTo>
                    <a:pt x="2184" y="393"/>
                  </a:lnTo>
                  <a:lnTo>
                    <a:pt x="2242" y="408"/>
                  </a:lnTo>
                  <a:lnTo>
                    <a:pt x="2301" y="423"/>
                  </a:lnTo>
                  <a:lnTo>
                    <a:pt x="2362" y="439"/>
                  </a:lnTo>
                  <a:lnTo>
                    <a:pt x="2422" y="456"/>
                  </a:lnTo>
                  <a:lnTo>
                    <a:pt x="2483" y="473"/>
                  </a:lnTo>
                  <a:lnTo>
                    <a:pt x="2544" y="490"/>
                  </a:lnTo>
                  <a:lnTo>
                    <a:pt x="2606" y="508"/>
                  </a:lnTo>
                  <a:lnTo>
                    <a:pt x="2669" y="526"/>
                  </a:lnTo>
                  <a:lnTo>
                    <a:pt x="2732" y="545"/>
                  </a:lnTo>
                  <a:lnTo>
                    <a:pt x="2797" y="564"/>
                  </a:lnTo>
                  <a:lnTo>
                    <a:pt x="2861" y="584"/>
                  </a:lnTo>
                  <a:lnTo>
                    <a:pt x="2925" y="603"/>
                  </a:lnTo>
                  <a:lnTo>
                    <a:pt x="2991" y="624"/>
                  </a:lnTo>
                  <a:lnTo>
                    <a:pt x="3057" y="644"/>
                  </a:lnTo>
                  <a:lnTo>
                    <a:pt x="3124" y="665"/>
                  </a:lnTo>
                  <a:lnTo>
                    <a:pt x="3190" y="687"/>
                  </a:lnTo>
                  <a:lnTo>
                    <a:pt x="3257" y="710"/>
                  </a:lnTo>
                  <a:lnTo>
                    <a:pt x="3325" y="732"/>
                  </a:lnTo>
                  <a:lnTo>
                    <a:pt x="3393" y="755"/>
                  </a:lnTo>
                  <a:lnTo>
                    <a:pt x="3462" y="779"/>
                  </a:lnTo>
                  <a:lnTo>
                    <a:pt x="3531" y="803"/>
                  </a:lnTo>
                  <a:lnTo>
                    <a:pt x="3600" y="827"/>
                  </a:lnTo>
                  <a:lnTo>
                    <a:pt x="3671" y="852"/>
                  </a:lnTo>
                  <a:lnTo>
                    <a:pt x="3741" y="877"/>
                  </a:lnTo>
                  <a:lnTo>
                    <a:pt x="3813" y="904"/>
                  </a:lnTo>
                  <a:lnTo>
                    <a:pt x="3883" y="930"/>
                  </a:lnTo>
                  <a:lnTo>
                    <a:pt x="3956" y="957"/>
                  </a:lnTo>
                  <a:lnTo>
                    <a:pt x="4027" y="984"/>
                  </a:lnTo>
                  <a:lnTo>
                    <a:pt x="4100" y="1012"/>
                  </a:lnTo>
                  <a:lnTo>
                    <a:pt x="4173" y="1040"/>
                  </a:lnTo>
                  <a:lnTo>
                    <a:pt x="4247" y="1070"/>
                  </a:lnTo>
                  <a:lnTo>
                    <a:pt x="4320" y="1099"/>
                  </a:lnTo>
                  <a:lnTo>
                    <a:pt x="4357" y="1114"/>
                  </a:lnTo>
                  <a:lnTo>
                    <a:pt x="4393" y="1129"/>
                  </a:lnTo>
                  <a:lnTo>
                    <a:pt x="4431" y="1144"/>
                  </a:lnTo>
                  <a:lnTo>
                    <a:pt x="4468" y="1159"/>
                  </a:lnTo>
                  <a:lnTo>
                    <a:pt x="4505" y="1175"/>
                  </a:lnTo>
                  <a:lnTo>
                    <a:pt x="4542" y="1190"/>
                  </a:lnTo>
                  <a:lnTo>
                    <a:pt x="4581" y="1206"/>
                  </a:lnTo>
                  <a:lnTo>
                    <a:pt x="4618" y="1222"/>
                  </a:lnTo>
                  <a:lnTo>
                    <a:pt x="4655" y="1239"/>
                  </a:lnTo>
                  <a:lnTo>
                    <a:pt x="4693" y="1255"/>
                  </a:lnTo>
                  <a:lnTo>
                    <a:pt x="4731" y="1271"/>
                  </a:lnTo>
                  <a:lnTo>
                    <a:pt x="4769" y="1287"/>
                  </a:lnTo>
                  <a:lnTo>
                    <a:pt x="4806" y="1304"/>
                  </a:lnTo>
                  <a:lnTo>
                    <a:pt x="4844" y="1320"/>
                  </a:lnTo>
                  <a:lnTo>
                    <a:pt x="4882" y="1337"/>
                  </a:lnTo>
                  <a:lnTo>
                    <a:pt x="4921" y="1354"/>
                  </a:lnTo>
                  <a:lnTo>
                    <a:pt x="4959" y="1371"/>
                  </a:lnTo>
                  <a:lnTo>
                    <a:pt x="4997" y="1388"/>
                  </a:lnTo>
                  <a:lnTo>
                    <a:pt x="5035" y="1407"/>
                  </a:lnTo>
                  <a:lnTo>
                    <a:pt x="5074" y="1424"/>
                  </a:lnTo>
                  <a:lnTo>
                    <a:pt x="5113" y="1442"/>
                  </a:lnTo>
                  <a:lnTo>
                    <a:pt x="5151" y="1459"/>
                  </a:lnTo>
                  <a:lnTo>
                    <a:pt x="5189" y="1477"/>
                  </a:lnTo>
                  <a:lnTo>
                    <a:pt x="5229" y="1495"/>
                  </a:lnTo>
                  <a:lnTo>
                    <a:pt x="5267" y="1514"/>
                  </a:lnTo>
                  <a:lnTo>
                    <a:pt x="5306" y="1532"/>
                  </a:lnTo>
                  <a:lnTo>
                    <a:pt x="5344" y="1550"/>
                  </a:lnTo>
                  <a:lnTo>
                    <a:pt x="5384" y="1569"/>
                  </a:lnTo>
                  <a:lnTo>
                    <a:pt x="5423" y="1589"/>
                  </a:lnTo>
                  <a:lnTo>
                    <a:pt x="5462" y="1608"/>
                  </a:lnTo>
                  <a:lnTo>
                    <a:pt x="5501" y="1627"/>
                  </a:lnTo>
                  <a:lnTo>
                    <a:pt x="5541" y="1646"/>
                  </a:lnTo>
                  <a:lnTo>
                    <a:pt x="5580" y="1665"/>
                  </a:lnTo>
                  <a:lnTo>
                    <a:pt x="5618" y="1685"/>
                  </a:lnTo>
                  <a:lnTo>
                    <a:pt x="5658" y="1705"/>
                  </a:lnTo>
                  <a:lnTo>
                    <a:pt x="5698" y="1724"/>
                  </a:lnTo>
                  <a:lnTo>
                    <a:pt x="5737" y="1744"/>
                  </a:lnTo>
                  <a:lnTo>
                    <a:pt x="5776" y="1765"/>
                  </a:lnTo>
                  <a:lnTo>
                    <a:pt x="5815" y="1786"/>
                  </a:lnTo>
                  <a:lnTo>
                    <a:pt x="5856" y="1806"/>
                  </a:lnTo>
                  <a:lnTo>
                    <a:pt x="5895" y="1827"/>
                  </a:lnTo>
                  <a:lnTo>
                    <a:pt x="5935" y="1847"/>
                  </a:lnTo>
                  <a:lnTo>
                    <a:pt x="5974" y="1868"/>
                  </a:lnTo>
                  <a:lnTo>
                    <a:pt x="6014" y="1889"/>
                  </a:lnTo>
                  <a:lnTo>
                    <a:pt x="6054" y="1911"/>
                  </a:lnTo>
                  <a:lnTo>
                    <a:pt x="6094" y="1933"/>
                  </a:lnTo>
                  <a:lnTo>
                    <a:pt x="6133" y="1955"/>
                  </a:lnTo>
                  <a:lnTo>
                    <a:pt x="6173" y="1976"/>
                  </a:lnTo>
                  <a:lnTo>
                    <a:pt x="6214" y="1998"/>
                  </a:lnTo>
                  <a:lnTo>
                    <a:pt x="6254" y="2020"/>
                  </a:lnTo>
                  <a:lnTo>
                    <a:pt x="6293" y="2042"/>
                  </a:lnTo>
                  <a:lnTo>
                    <a:pt x="6333" y="2064"/>
                  </a:lnTo>
                  <a:lnTo>
                    <a:pt x="6374" y="2087"/>
                  </a:lnTo>
                  <a:lnTo>
                    <a:pt x="6414" y="2111"/>
                  </a:lnTo>
                  <a:lnTo>
                    <a:pt x="6454" y="2133"/>
                  </a:lnTo>
                  <a:lnTo>
                    <a:pt x="6494" y="2156"/>
                  </a:lnTo>
                  <a:lnTo>
                    <a:pt x="6535" y="2179"/>
                  </a:lnTo>
                  <a:lnTo>
                    <a:pt x="6575" y="2203"/>
                  </a:lnTo>
                  <a:lnTo>
                    <a:pt x="6615" y="2226"/>
                  </a:lnTo>
                  <a:lnTo>
                    <a:pt x="6655" y="2250"/>
                  </a:lnTo>
                  <a:close/>
                  <a:moveTo>
                    <a:pt x="6599" y="2346"/>
                  </a:moveTo>
                  <a:lnTo>
                    <a:pt x="6655" y="2250"/>
                  </a:lnTo>
                  <a:lnTo>
                    <a:pt x="6658" y="2251"/>
                  </a:lnTo>
                  <a:lnTo>
                    <a:pt x="6661" y="2253"/>
                  </a:lnTo>
                  <a:lnTo>
                    <a:pt x="6663" y="2255"/>
                  </a:lnTo>
                  <a:lnTo>
                    <a:pt x="6665" y="2257"/>
                  </a:lnTo>
                  <a:lnTo>
                    <a:pt x="6667" y="2258"/>
                  </a:lnTo>
                  <a:lnTo>
                    <a:pt x="6669" y="2260"/>
                  </a:lnTo>
                  <a:lnTo>
                    <a:pt x="6671" y="2262"/>
                  </a:lnTo>
                  <a:lnTo>
                    <a:pt x="6673" y="2265"/>
                  </a:lnTo>
                  <a:lnTo>
                    <a:pt x="6674" y="2267"/>
                  </a:lnTo>
                  <a:lnTo>
                    <a:pt x="6676" y="2269"/>
                  </a:lnTo>
                  <a:lnTo>
                    <a:pt x="6677" y="2272"/>
                  </a:lnTo>
                  <a:lnTo>
                    <a:pt x="6678" y="2275"/>
                  </a:lnTo>
                  <a:lnTo>
                    <a:pt x="6679" y="2277"/>
                  </a:lnTo>
                  <a:lnTo>
                    <a:pt x="6680" y="2280"/>
                  </a:lnTo>
                  <a:lnTo>
                    <a:pt x="6681" y="2282"/>
                  </a:lnTo>
                  <a:lnTo>
                    <a:pt x="6682" y="2285"/>
                  </a:lnTo>
                  <a:lnTo>
                    <a:pt x="6682" y="2287"/>
                  </a:lnTo>
                  <a:lnTo>
                    <a:pt x="6683" y="2290"/>
                  </a:lnTo>
                  <a:lnTo>
                    <a:pt x="6683" y="2293"/>
                  </a:lnTo>
                  <a:lnTo>
                    <a:pt x="6683" y="2295"/>
                  </a:lnTo>
                  <a:lnTo>
                    <a:pt x="6684" y="2298"/>
                  </a:lnTo>
                  <a:lnTo>
                    <a:pt x="6683" y="2301"/>
                  </a:lnTo>
                  <a:lnTo>
                    <a:pt x="6683" y="2303"/>
                  </a:lnTo>
                  <a:lnTo>
                    <a:pt x="6683" y="2306"/>
                  </a:lnTo>
                  <a:lnTo>
                    <a:pt x="6683" y="2309"/>
                  </a:lnTo>
                  <a:lnTo>
                    <a:pt x="6682" y="2311"/>
                  </a:lnTo>
                  <a:lnTo>
                    <a:pt x="6681" y="2314"/>
                  </a:lnTo>
                  <a:lnTo>
                    <a:pt x="6681" y="2317"/>
                  </a:lnTo>
                  <a:lnTo>
                    <a:pt x="6680" y="2319"/>
                  </a:lnTo>
                  <a:lnTo>
                    <a:pt x="6678" y="2322"/>
                  </a:lnTo>
                  <a:lnTo>
                    <a:pt x="6677" y="2324"/>
                  </a:lnTo>
                  <a:lnTo>
                    <a:pt x="6676" y="2327"/>
                  </a:lnTo>
                  <a:lnTo>
                    <a:pt x="6674" y="2329"/>
                  </a:lnTo>
                  <a:lnTo>
                    <a:pt x="6673" y="2332"/>
                  </a:lnTo>
                  <a:lnTo>
                    <a:pt x="6671" y="2334"/>
                  </a:lnTo>
                  <a:lnTo>
                    <a:pt x="6669" y="2336"/>
                  </a:lnTo>
                  <a:lnTo>
                    <a:pt x="6667" y="2338"/>
                  </a:lnTo>
                  <a:lnTo>
                    <a:pt x="6665" y="2340"/>
                  </a:lnTo>
                  <a:lnTo>
                    <a:pt x="6663" y="2342"/>
                  </a:lnTo>
                  <a:lnTo>
                    <a:pt x="6661" y="2343"/>
                  </a:lnTo>
                  <a:lnTo>
                    <a:pt x="6658" y="2345"/>
                  </a:lnTo>
                  <a:lnTo>
                    <a:pt x="6656" y="2346"/>
                  </a:lnTo>
                  <a:lnTo>
                    <a:pt x="6653" y="2348"/>
                  </a:lnTo>
                  <a:lnTo>
                    <a:pt x="6651" y="2349"/>
                  </a:lnTo>
                  <a:lnTo>
                    <a:pt x="6648" y="2350"/>
                  </a:lnTo>
                  <a:lnTo>
                    <a:pt x="6646" y="2351"/>
                  </a:lnTo>
                  <a:lnTo>
                    <a:pt x="6643" y="2352"/>
                  </a:lnTo>
                  <a:lnTo>
                    <a:pt x="6641" y="2352"/>
                  </a:lnTo>
                  <a:lnTo>
                    <a:pt x="6638" y="2353"/>
                  </a:lnTo>
                  <a:lnTo>
                    <a:pt x="6636" y="2354"/>
                  </a:lnTo>
                  <a:lnTo>
                    <a:pt x="6633" y="2354"/>
                  </a:lnTo>
                  <a:lnTo>
                    <a:pt x="6630" y="2354"/>
                  </a:lnTo>
                  <a:lnTo>
                    <a:pt x="6628" y="2354"/>
                  </a:lnTo>
                  <a:lnTo>
                    <a:pt x="6625" y="2354"/>
                  </a:lnTo>
                  <a:lnTo>
                    <a:pt x="6622" y="2354"/>
                  </a:lnTo>
                  <a:lnTo>
                    <a:pt x="6620" y="2354"/>
                  </a:lnTo>
                  <a:lnTo>
                    <a:pt x="6617" y="2353"/>
                  </a:lnTo>
                  <a:lnTo>
                    <a:pt x="6614" y="2353"/>
                  </a:lnTo>
                  <a:lnTo>
                    <a:pt x="6612" y="2352"/>
                  </a:lnTo>
                  <a:lnTo>
                    <a:pt x="6609" y="2351"/>
                  </a:lnTo>
                  <a:lnTo>
                    <a:pt x="6606" y="2350"/>
                  </a:lnTo>
                  <a:lnTo>
                    <a:pt x="6604" y="2349"/>
                  </a:lnTo>
                  <a:lnTo>
                    <a:pt x="6601" y="2348"/>
                  </a:lnTo>
                  <a:lnTo>
                    <a:pt x="6599" y="234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49" name="Freeform 15">
              <a:extLst>
                <a:ext uri="{FF2B5EF4-FFF2-40B4-BE49-F238E27FC236}">
                  <a16:creationId xmlns:a16="http://schemas.microsoft.com/office/drawing/2014/main" id="{4EC1E5AA-D18F-653D-52AE-F59EE3D25CA9}"/>
                </a:ext>
              </a:extLst>
            </p:cNvPr>
            <p:cNvSpPr>
              <a:spLocks/>
            </p:cNvSpPr>
            <p:nvPr/>
          </p:nvSpPr>
          <p:spPr bwMode="auto">
            <a:xfrm>
              <a:off x="5381" y="384"/>
              <a:ext cx="186" cy="193"/>
            </a:xfrm>
            <a:custGeom>
              <a:avLst/>
              <a:gdLst>
                <a:gd name="T0" fmla="*/ 0 w 610"/>
                <a:gd name="T1" fmla="*/ 90 h 635"/>
                <a:gd name="T2" fmla="*/ 26 w 610"/>
                <a:gd name="T3" fmla="*/ 104 h 635"/>
                <a:gd name="T4" fmla="*/ 48 w 610"/>
                <a:gd name="T5" fmla="*/ 121 h 635"/>
                <a:gd name="T6" fmla="*/ 69 w 610"/>
                <a:gd name="T7" fmla="*/ 140 h 635"/>
                <a:gd name="T8" fmla="*/ 87 w 610"/>
                <a:gd name="T9" fmla="*/ 161 h 635"/>
                <a:gd name="T10" fmla="*/ 103 w 610"/>
                <a:gd name="T11" fmla="*/ 185 h 635"/>
                <a:gd name="T12" fmla="*/ 117 w 610"/>
                <a:gd name="T13" fmla="*/ 210 h 635"/>
                <a:gd name="T14" fmla="*/ 127 w 610"/>
                <a:gd name="T15" fmla="*/ 236 h 635"/>
                <a:gd name="T16" fmla="*/ 136 w 610"/>
                <a:gd name="T17" fmla="*/ 263 h 635"/>
                <a:gd name="T18" fmla="*/ 141 w 610"/>
                <a:gd name="T19" fmla="*/ 291 h 635"/>
                <a:gd name="T20" fmla="*/ 144 w 610"/>
                <a:gd name="T21" fmla="*/ 318 h 635"/>
                <a:gd name="T22" fmla="*/ 144 w 610"/>
                <a:gd name="T23" fmla="*/ 345 h 635"/>
                <a:gd name="T24" fmla="*/ 140 w 610"/>
                <a:gd name="T25" fmla="*/ 371 h 635"/>
                <a:gd name="T26" fmla="*/ 134 w 610"/>
                <a:gd name="T27" fmla="*/ 396 h 635"/>
                <a:gd name="T28" fmla="*/ 124 w 610"/>
                <a:gd name="T29" fmla="*/ 420 h 635"/>
                <a:gd name="T30" fmla="*/ 111 w 610"/>
                <a:gd name="T31" fmla="*/ 443 h 635"/>
                <a:gd name="T32" fmla="*/ 95 w 610"/>
                <a:gd name="T33" fmla="*/ 463 h 635"/>
                <a:gd name="T34" fmla="*/ 189 w 610"/>
                <a:gd name="T35" fmla="*/ 446 h 635"/>
                <a:gd name="T36" fmla="*/ 233 w 610"/>
                <a:gd name="T37" fmla="*/ 441 h 635"/>
                <a:gd name="T38" fmla="*/ 254 w 610"/>
                <a:gd name="T39" fmla="*/ 441 h 635"/>
                <a:gd name="T40" fmla="*/ 275 w 610"/>
                <a:gd name="T41" fmla="*/ 444 h 635"/>
                <a:gd name="T42" fmla="*/ 295 w 610"/>
                <a:gd name="T43" fmla="*/ 450 h 635"/>
                <a:gd name="T44" fmla="*/ 314 w 610"/>
                <a:gd name="T45" fmla="*/ 460 h 635"/>
                <a:gd name="T46" fmla="*/ 332 w 610"/>
                <a:gd name="T47" fmla="*/ 474 h 635"/>
                <a:gd name="T48" fmla="*/ 351 w 610"/>
                <a:gd name="T49" fmla="*/ 493 h 635"/>
                <a:gd name="T50" fmla="*/ 368 w 610"/>
                <a:gd name="T51" fmla="*/ 519 h 635"/>
                <a:gd name="T52" fmla="*/ 383 w 610"/>
                <a:gd name="T53" fmla="*/ 550 h 635"/>
                <a:gd name="T54" fmla="*/ 398 w 610"/>
                <a:gd name="T55" fmla="*/ 588 h 635"/>
                <a:gd name="T56" fmla="*/ 411 w 610"/>
                <a:gd name="T57" fmla="*/ 635 h 635"/>
                <a:gd name="T58" fmla="*/ 423 w 610"/>
                <a:gd name="T59" fmla="*/ 591 h 635"/>
                <a:gd name="T60" fmla="*/ 436 w 610"/>
                <a:gd name="T61" fmla="*/ 539 h 635"/>
                <a:gd name="T62" fmla="*/ 456 w 610"/>
                <a:gd name="T63" fmla="*/ 478 h 635"/>
                <a:gd name="T64" fmla="*/ 482 w 610"/>
                <a:gd name="T65" fmla="*/ 413 h 635"/>
                <a:gd name="T66" fmla="*/ 498 w 610"/>
                <a:gd name="T67" fmla="*/ 382 h 635"/>
                <a:gd name="T68" fmla="*/ 517 w 610"/>
                <a:gd name="T69" fmla="*/ 353 h 635"/>
                <a:gd name="T70" fmla="*/ 537 w 610"/>
                <a:gd name="T71" fmla="*/ 327 h 635"/>
                <a:gd name="T72" fmla="*/ 559 w 610"/>
                <a:gd name="T73" fmla="*/ 305 h 635"/>
                <a:gd name="T74" fmla="*/ 583 w 610"/>
                <a:gd name="T75" fmla="*/ 288 h 635"/>
                <a:gd name="T76" fmla="*/ 610 w 610"/>
                <a:gd name="T77" fmla="*/ 276 h 635"/>
                <a:gd name="T78" fmla="*/ 540 w 610"/>
                <a:gd name="T79" fmla="*/ 226 h 635"/>
                <a:gd name="T80" fmla="*/ 509 w 610"/>
                <a:gd name="T81" fmla="*/ 201 h 635"/>
                <a:gd name="T82" fmla="*/ 481 w 610"/>
                <a:gd name="T83" fmla="*/ 174 h 635"/>
                <a:gd name="T84" fmla="*/ 470 w 610"/>
                <a:gd name="T85" fmla="*/ 159 h 635"/>
                <a:gd name="T86" fmla="*/ 461 w 610"/>
                <a:gd name="T87" fmla="*/ 143 h 635"/>
                <a:gd name="T88" fmla="*/ 453 w 610"/>
                <a:gd name="T89" fmla="*/ 126 h 635"/>
                <a:gd name="T90" fmla="*/ 448 w 610"/>
                <a:gd name="T91" fmla="*/ 108 h 635"/>
                <a:gd name="T92" fmla="*/ 445 w 610"/>
                <a:gd name="T93" fmla="*/ 88 h 635"/>
                <a:gd name="T94" fmla="*/ 444 w 610"/>
                <a:gd name="T95" fmla="*/ 66 h 635"/>
                <a:gd name="T96" fmla="*/ 446 w 610"/>
                <a:gd name="T97" fmla="*/ 43 h 635"/>
                <a:gd name="T98" fmla="*/ 451 w 610"/>
                <a:gd name="T99" fmla="*/ 17 h 635"/>
                <a:gd name="T100" fmla="*/ 391 w 610"/>
                <a:gd name="T101" fmla="*/ 38 h 635"/>
                <a:gd name="T102" fmla="*/ 338 w 610"/>
                <a:gd name="T103" fmla="*/ 51 h 635"/>
                <a:gd name="T104" fmla="*/ 290 w 610"/>
                <a:gd name="T105" fmla="*/ 59 h 635"/>
                <a:gd name="T106" fmla="*/ 246 w 610"/>
                <a:gd name="T107" fmla="*/ 59 h 635"/>
                <a:gd name="T108" fmla="*/ 204 w 610"/>
                <a:gd name="T109" fmla="*/ 54 h 635"/>
                <a:gd name="T110" fmla="*/ 160 w 610"/>
                <a:gd name="T111" fmla="*/ 42 h 635"/>
                <a:gd name="T112" fmla="*/ 115 w 610"/>
                <a:gd name="T113" fmla="*/ 24 h 635"/>
                <a:gd name="T114" fmla="*/ 65 w 610"/>
                <a:gd name="T11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10" h="635">
                  <a:moveTo>
                    <a:pt x="65" y="0"/>
                  </a:moveTo>
                  <a:lnTo>
                    <a:pt x="0" y="90"/>
                  </a:lnTo>
                  <a:lnTo>
                    <a:pt x="13" y="97"/>
                  </a:lnTo>
                  <a:lnTo>
                    <a:pt x="26" y="104"/>
                  </a:lnTo>
                  <a:lnTo>
                    <a:pt x="37" y="112"/>
                  </a:lnTo>
                  <a:lnTo>
                    <a:pt x="48" y="121"/>
                  </a:lnTo>
                  <a:lnTo>
                    <a:pt x="59" y="130"/>
                  </a:lnTo>
                  <a:lnTo>
                    <a:pt x="69" y="140"/>
                  </a:lnTo>
                  <a:lnTo>
                    <a:pt x="78" y="150"/>
                  </a:lnTo>
                  <a:lnTo>
                    <a:pt x="87" y="161"/>
                  </a:lnTo>
                  <a:lnTo>
                    <a:pt x="95" y="173"/>
                  </a:lnTo>
                  <a:lnTo>
                    <a:pt x="103" y="185"/>
                  </a:lnTo>
                  <a:lnTo>
                    <a:pt x="110" y="197"/>
                  </a:lnTo>
                  <a:lnTo>
                    <a:pt x="117" y="210"/>
                  </a:lnTo>
                  <a:lnTo>
                    <a:pt x="122" y="222"/>
                  </a:lnTo>
                  <a:lnTo>
                    <a:pt x="127" y="236"/>
                  </a:lnTo>
                  <a:lnTo>
                    <a:pt x="132" y="249"/>
                  </a:lnTo>
                  <a:lnTo>
                    <a:pt x="136" y="263"/>
                  </a:lnTo>
                  <a:lnTo>
                    <a:pt x="139" y="277"/>
                  </a:lnTo>
                  <a:lnTo>
                    <a:pt x="141" y="291"/>
                  </a:lnTo>
                  <a:lnTo>
                    <a:pt x="143" y="304"/>
                  </a:lnTo>
                  <a:lnTo>
                    <a:pt x="144" y="318"/>
                  </a:lnTo>
                  <a:lnTo>
                    <a:pt x="144" y="331"/>
                  </a:lnTo>
                  <a:lnTo>
                    <a:pt x="144" y="345"/>
                  </a:lnTo>
                  <a:lnTo>
                    <a:pt x="142" y="358"/>
                  </a:lnTo>
                  <a:lnTo>
                    <a:pt x="140" y="371"/>
                  </a:lnTo>
                  <a:lnTo>
                    <a:pt x="137" y="384"/>
                  </a:lnTo>
                  <a:lnTo>
                    <a:pt x="134" y="396"/>
                  </a:lnTo>
                  <a:lnTo>
                    <a:pt x="129" y="408"/>
                  </a:lnTo>
                  <a:lnTo>
                    <a:pt x="124" y="420"/>
                  </a:lnTo>
                  <a:lnTo>
                    <a:pt x="118" y="432"/>
                  </a:lnTo>
                  <a:lnTo>
                    <a:pt x="111" y="443"/>
                  </a:lnTo>
                  <a:lnTo>
                    <a:pt x="103" y="453"/>
                  </a:lnTo>
                  <a:lnTo>
                    <a:pt x="95" y="463"/>
                  </a:lnTo>
                  <a:lnTo>
                    <a:pt x="142" y="455"/>
                  </a:lnTo>
                  <a:lnTo>
                    <a:pt x="189" y="446"/>
                  </a:lnTo>
                  <a:lnTo>
                    <a:pt x="211" y="443"/>
                  </a:lnTo>
                  <a:lnTo>
                    <a:pt x="233" y="441"/>
                  </a:lnTo>
                  <a:lnTo>
                    <a:pt x="244" y="441"/>
                  </a:lnTo>
                  <a:lnTo>
                    <a:pt x="254" y="441"/>
                  </a:lnTo>
                  <a:lnTo>
                    <a:pt x="265" y="442"/>
                  </a:lnTo>
                  <a:lnTo>
                    <a:pt x="275" y="444"/>
                  </a:lnTo>
                  <a:lnTo>
                    <a:pt x="285" y="446"/>
                  </a:lnTo>
                  <a:lnTo>
                    <a:pt x="295" y="450"/>
                  </a:lnTo>
                  <a:lnTo>
                    <a:pt x="305" y="454"/>
                  </a:lnTo>
                  <a:lnTo>
                    <a:pt x="314" y="460"/>
                  </a:lnTo>
                  <a:lnTo>
                    <a:pt x="323" y="466"/>
                  </a:lnTo>
                  <a:lnTo>
                    <a:pt x="332" y="474"/>
                  </a:lnTo>
                  <a:lnTo>
                    <a:pt x="342" y="483"/>
                  </a:lnTo>
                  <a:lnTo>
                    <a:pt x="351" y="493"/>
                  </a:lnTo>
                  <a:lnTo>
                    <a:pt x="359" y="505"/>
                  </a:lnTo>
                  <a:lnTo>
                    <a:pt x="368" y="519"/>
                  </a:lnTo>
                  <a:lnTo>
                    <a:pt x="375" y="533"/>
                  </a:lnTo>
                  <a:lnTo>
                    <a:pt x="383" y="550"/>
                  </a:lnTo>
                  <a:lnTo>
                    <a:pt x="391" y="568"/>
                  </a:lnTo>
                  <a:lnTo>
                    <a:pt x="398" y="588"/>
                  </a:lnTo>
                  <a:lnTo>
                    <a:pt x="404" y="611"/>
                  </a:lnTo>
                  <a:lnTo>
                    <a:pt x="411" y="635"/>
                  </a:lnTo>
                  <a:lnTo>
                    <a:pt x="414" y="625"/>
                  </a:lnTo>
                  <a:lnTo>
                    <a:pt x="423" y="591"/>
                  </a:lnTo>
                  <a:lnTo>
                    <a:pt x="429" y="567"/>
                  </a:lnTo>
                  <a:lnTo>
                    <a:pt x="436" y="539"/>
                  </a:lnTo>
                  <a:lnTo>
                    <a:pt x="445" y="509"/>
                  </a:lnTo>
                  <a:lnTo>
                    <a:pt x="456" y="478"/>
                  </a:lnTo>
                  <a:lnTo>
                    <a:pt x="468" y="446"/>
                  </a:lnTo>
                  <a:lnTo>
                    <a:pt x="482" y="413"/>
                  </a:lnTo>
                  <a:lnTo>
                    <a:pt x="490" y="397"/>
                  </a:lnTo>
                  <a:lnTo>
                    <a:pt x="498" y="382"/>
                  </a:lnTo>
                  <a:lnTo>
                    <a:pt x="507" y="367"/>
                  </a:lnTo>
                  <a:lnTo>
                    <a:pt x="517" y="353"/>
                  </a:lnTo>
                  <a:lnTo>
                    <a:pt x="526" y="340"/>
                  </a:lnTo>
                  <a:lnTo>
                    <a:pt x="537" y="327"/>
                  </a:lnTo>
                  <a:lnTo>
                    <a:pt x="547" y="316"/>
                  </a:lnTo>
                  <a:lnTo>
                    <a:pt x="559" y="305"/>
                  </a:lnTo>
                  <a:lnTo>
                    <a:pt x="571" y="296"/>
                  </a:lnTo>
                  <a:lnTo>
                    <a:pt x="583" y="288"/>
                  </a:lnTo>
                  <a:lnTo>
                    <a:pt x="596" y="281"/>
                  </a:lnTo>
                  <a:lnTo>
                    <a:pt x="610" y="276"/>
                  </a:lnTo>
                  <a:lnTo>
                    <a:pt x="574" y="250"/>
                  </a:lnTo>
                  <a:lnTo>
                    <a:pt x="540" y="226"/>
                  </a:lnTo>
                  <a:lnTo>
                    <a:pt x="524" y="213"/>
                  </a:lnTo>
                  <a:lnTo>
                    <a:pt x="509" y="201"/>
                  </a:lnTo>
                  <a:lnTo>
                    <a:pt x="494" y="187"/>
                  </a:lnTo>
                  <a:lnTo>
                    <a:pt x="481" y="174"/>
                  </a:lnTo>
                  <a:lnTo>
                    <a:pt x="476" y="166"/>
                  </a:lnTo>
                  <a:lnTo>
                    <a:pt x="470" y="159"/>
                  </a:lnTo>
                  <a:lnTo>
                    <a:pt x="465" y="151"/>
                  </a:lnTo>
                  <a:lnTo>
                    <a:pt x="461" y="143"/>
                  </a:lnTo>
                  <a:lnTo>
                    <a:pt x="457" y="135"/>
                  </a:lnTo>
                  <a:lnTo>
                    <a:pt x="453" y="126"/>
                  </a:lnTo>
                  <a:lnTo>
                    <a:pt x="450" y="117"/>
                  </a:lnTo>
                  <a:lnTo>
                    <a:pt x="448" y="108"/>
                  </a:lnTo>
                  <a:lnTo>
                    <a:pt x="446" y="98"/>
                  </a:lnTo>
                  <a:lnTo>
                    <a:pt x="445" y="88"/>
                  </a:lnTo>
                  <a:lnTo>
                    <a:pt x="444" y="77"/>
                  </a:lnTo>
                  <a:lnTo>
                    <a:pt x="444" y="66"/>
                  </a:lnTo>
                  <a:lnTo>
                    <a:pt x="445" y="54"/>
                  </a:lnTo>
                  <a:lnTo>
                    <a:pt x="446" y="43"/>
                  </a:lnTo>
                  <a:lnTo>
                    <a:pt x="448" y="30"/>
                  </a:lnTo>
                  <a:lnTo>
                    <a:pt x="451" y="17"/>
                  </a:lnTo>
                  <a:lnTo>
                    <a:pt x="420" y="28"/>
                  </a:lnTo>
                  <a:lnTo>
                    <a:pt x="391" y="38"/>
                  </a:lnTo>
                  <a:lnTo>
                    <a:pt x="364" y="45"/>
                  </a:lnTo>
                  <a:lnTo>
                    <a:pt x="338" y="51"/>
                  </a:lnTo>
                  <a:lnTo>
                    <a:pt x="313" y="56"/>
                  </a:lnTo>
                  <a:lnTo>
                    <a:pt x="290" y="59"/>
                  </a:lnTo>
                  <a:lnTo>
                    <a:pt x="268" y="60"/>
                  </a:lnTo>
                  <a:lnTo>
                    <a:pt x="246" y="59"/>
                  </a:lnTo>
                  <a:lnTo>
                    <a:pt x="225" y="57"/>
                  </a:lnTo>
                  <a:lnTo>
                    <a:pt x="204" y="54"/>
                  </a:lnTo>
                  <a:lnTo>
                    <a:pt x="183" y="49"/>
                  </a:lnTo>
                  <a:lnTo>
                    <a:pt x="160" y="42"/>
                  </a:lnTo>
                  <a:lnTo>
                    <a:pt x="138" y="34"/>
                  </a:lnTo>
                  <a:lnTo>
                    <a:pt x="115" y="24"/>
                  </a:lnTo>
                  <a:lnTo>
                    <a:pt x="91" y="13"/>
                  </a:lnTo>
                  <a:lnTo>
                    <a:pt x="6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50" name="Freeform 14">
              <a:extLst>
                <a:ext uri="{FF2B5EF4-FFF2-40B4-BE49-F238E27FC236}">
                  <a16:creationId xmlns:a16="http://schemas.microsoft.com/office/drawing/2014/main" id="{A8E9164E-E95A-57C2-632E-F7D7BA996512}"/>
                </a:ext>
              </a:extLst>
            </p:cNvPr>
            <p:cNvSpPr>
              <a:spLocks/>
            </p:cNvSpPr>
            <p:nvPr/>
          </p:nvSpPr>
          <p:spPr bwMode="auto">
            <a:xfrm>
              <a:off x="5381" y="384"/>
              <a:ext cx="186" cy="193"/>
            </a:xfrm>
            <a:custGeom>
              <a:avLst/>
              <a:gdLst>
                <a:gd name="T0" fmla="*/ 0 w 610"/>
                <a:gd name="T1" fmla="*/ 90 h 635"/>
                <a:gd name="T2" fmla="*/ 26 w 610"/>
                <a:gd name="T3" fmla="*/ 104 h 635"/>
                <a:gd name="T4" fmla="*/ 48 w 610"/>
                <a:gd name="T5" fmla="*/ 121 h 635"/>
                <a:gd name="T6" fmla="*/ 69 w 610"/>
                <a:gd name="T7" fmla="*/ 140 h 635"/>
                <a:gd name="T8" fmla="*/ 87 w 610"/>
                <a:gd name="T9" fmla="*/ 161 h 635"/>
                <a:gd name="T10" fmla="*/ 103 w 610"/>
                <a:gd name="T11" fmla="*/ 185 h 635"/>
                <a:gd name="T12" fmla="*/ 117 w 610"/>
                <a:gd name="T13" fmla="*/ 210 h 635"/>
                <a:gd name="T14" fmla="*/ 127 w 610"/>
                <a:gd name="T15" fmla="*/ 236 h 635"/>
                <a:gd name="T16" fmla="*/ 136 w 610"/>
                <a:gd name="T17" fmla="*/ 263 h 635"/>
                <a:gd name="T18" fmla="*/ 141 w 610"/>
                <a:gd name="T19" fmla="*/ 291 h 635"/>
                <a:gd name="T20" fmla="*/ 144 w 610"/>
                <a:gd name="T21" fmla="*/ 318 h 635"/>
                <a:gd name="T22" fmla="*/ 144 w 610"/>
                <a:gd name="T23" fmla="*/ 345 h 635"/>
                <a:gd name="T24" fmla="*/ 140 w 610"/>
                <a:gd name="T25" fmla="*/ 371 h 635"/>
                <a:gd name="T26" fmla="*/ 134 w 610"/>
                <a:gd name="T27" fmla="*/ 396 h 635"/>
                <a:gd name="T28" fmla="*/ 124 w 610"/>
                <a:gd name="T29" fmla="*/ 420 h 635"/>
                <a:gd name="T30" fmla="*/ 111 w 610"/>
                <a:gd name="T31" fmla="*/ 443 h 635"/>
                <a:gd name="T32" fmla="*/ 95 w 610"/>
                <a:gd name="T33" fmla="*/ 463 h 635"/>
                <a:gd name="T34" fmla="*/ 189 w 610"/>
                <a:gd name="T35" fmla="*/ 446 h 635"/>
                <a:gd name="T36" fmla="*/ 233 w 610"/>
                <a:gd name="T37" fmla="*/ 441 h 635"/>
                <a:gd name="T38" fmla="*/ 254 w 610"/>
                <a:gd name="T39" fmla="*/ 441 h 635"/>
                <a:gd name="T40" fmla="*/ 275 w 610"/>
                <a:gd name="T41" fmla="*/ 444 h 635"/>
                <a:gd name="T42" fmla="*/ 295 w 610"/>
                <a:gd name="T43" fmla="*/ 450 h 635"/>
                <a:gd name="T44" fmla="*/ 314 w 610"/>
                <a:gd name="T45" fmla="*/ 460 h 635"/>
                <a:gd name="T46" fmla="*/ 332 w 610"/>
                <a:gd name="T47" fmla="*/ 474 h 635"/>
                <a:gd name="T48" fmla="*/ 351 w 610"/>
                <a:gd name="T49" fmla="*/ 493 h 635"/>
                <a:gd name="T50" fmla="*/ 368 w 610"/>
                <a:gd name="T51" fmla="*/ 519 h 635"/>
                <a:gd name="T52" fmla="*/ 383 w 610"/>
                <a:gd name="T53" fmla="*/ 550 h 635"/>
                <a:gd name="T54" fmla="*/ 398 w 610"/>
                <a:gd name="T55" fmla="*/ 588 h 635"/>
                <a:gd name="T56" fmla="*/ 411 w 610"/>
                <a:gd name="T57" fmla="*/ 635 h 635"/>
                <a:gd name="T58" fmla="*/ 423 w 610"/>
                <a:gd name="T59" fmla="*/ 591 h 635"/>
                <a:gd name="T60" fmla="*/ 436 w 610"/>
                <a:gd name="T61" fmla="*/ 539 h 635"/>
                <a:gd name="T62" fmla="*/ 456 w 610"/>
                <a:gd name="T63" fmla="*/ 478 h 635"/>
                <a:gd name="T64" fmla="*/ 482 w 610"/>
                <a:gd name="T65" fmla="*/ 413 h 635"/>
                <a:gd name="T66" fmla="*/ 498 w 610"/>
                <a:gd name="T67" fmla="*/ 382 h 635"/>
                <a:gd name="T68" fmla="*/ 517 w 610"/>
                <a:gd name="T69" fmla="*/ 353 h 635"/>
                <a:gd name="T70" fmla="*/ 537 w 610"/>
                <a:gd name="T71" fmla="*/ 327 h 635"/>
                <a:gd name="T72" fmla="*/ 559 w 610"/>
                <a:gd name="T73" fmla="*/ 305 h 635"/>
                <a:gd name="T74" fmla="*/ 583 w 610"/>
                <a:gd name="T75" fmla="*/ 288 h 635"/>
                <a:gd name="T76" fmla="*/ 610 w 610"/>
                <a:gd name="T77" fmla="*/ 276 h 635"/>
                <a:gd name="T78" fmla="*/ 540 w 610"/>
                <a:gd name="T79" fmla="*/ 226 h 635"/>
                <a:gd name="T80" fmla="*/ 509 w 610"/>
                <a:gd name="T81" fmla="*/ 201 h 635"/>
                <a:gd name="T82" fmla="*/ 481 w 610"/>
                <a:gd name="T83" fmla="*/ 174 h 635"/>
                <a:gd name="T84" fmla="*/ 470 w 610"/>
                <a:gd name="T85" fmla="*/ 159 h 635"/>
                <a:gd name="T86" fmla="*/ 461 w 610"/>
                <a:gd name="T87" fmla="*/ 143 h 635"/>
                <a:gd name="T88" fmla="*/ 453 w 610"/>
                <a:gd name="T89" fmla="*/ 126 h 635"/>
                <a:gd name="T90" fmla="*/ 448 w 610"/>
                <a:gd name="T91" fmla="*/ 108 h 635"/>
                <a:gd name="T92" fmla="*/ 445 w 610"/>
                <a:gd name="T93" fmla="*/ 88 h 635"/>
                <a:gd name="T94" fmla="*/ 444 w 610"/>
                <a:gd name="T95" fmla="*/ 66 h 635"/>
                <a:gd name="T96" fmla="*/ 446 w 610"/>
                <a:gd name="T97" fmla="*/ 43 h 635"/>
                <a:gd name="T98" fmla="*/ 451 w 610"/>
                <a:gd name="T99" fmla="*/ 17 h 635"/>
                <a:gd name="T100" fmla="*/ 391 w 610"/>
                <a:gd name="T101" fmla="*/ 38 h 635"/>
                <a:gd name="T102" fmla="*/ 338 w 610"/>
                <a:gd name="T103" fmla="*/ 51 h 635"/>
                <a:gd name="T104" fmla="*/ 290 w 610"/>
                <a:gd name="T105" fmla="*/ 59 h 635"/>
                <a:gd name="T106" fmla="*/ 246 w 610"/>
                <a:gd name="T107" fmla="*/ 59 h 635"/>
                <a:gd name="T108" fmla="*/ 204 w 610"/>
                <a:gd name="T109" fmla="*/ 54 h 635"/>
                <a:gd name="T110" fmla="*/ 160 w 610"/>
                <a:gd name="T111" fmla="*/ 42 h 635"/>
                <a:gd name="T112" fmla="*/ 115 w 610"/>
                <a:gd name="T113" fmla="*/ 24 h 635"/>
                <a:gd name="T114" fmla="*/ 65 w 610"/>
                <a:gd name="T11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10" h="635">
                  <a:moveTo>
                    <a:pt x="65" y="0"/>
                  </a:moveTo>
                  <a:lnTo>
                    <a:pt x="0" y="90"/>
                  </a:lnTo>
                  <a:lnTo>
                    <a:pt x="13" y="97"/>
                  </a:lnTo>
                  <a:lnTo>
                    <a:pt x="26" y="104"/>
                  </a:lnTo>
                  <a:lnTo>
                    <a:pt x="37" y="112"/>
                  </a:lnTo>
                  <a:lnTo>
                    <a:pt x="48" y="121"/>
                  </a:lnTo>
                  <a:lnTo>
                    <a:pt x="59" y="130"/>
                  </a:lnTo>
                  <a:lnTo>
                    <a:pt x="69" y="140"/>
                  </a:lnTo>
                  <a:lnTo>
                    <a:pt x="78" y="150"/>
                  </a:lnTo>
                  <a:lnTo>
                    <a:pt x="87" y="161"/>
                  </a:lnTo>
                  <a:lnTo>
                    <a:pt x="95" y="173"/>
                  </a:lnTo>
                  <a:lnTo>
                    <a:pt x="103" y="185"/>
                  </a:lnTo>
                  <a:lnTo>
                    <a:pt x="110" y="197"/>
                  </a:lnTo>
                  <a:lnTo>
                    <a:pt x="117" y="210"/>
                  </a:lnTo>
                  <a:lnTo>
                    <a:pt x="122" y="222"/>
                  </a:lnTo>
                  <a:lnTo>
                    <a:pt x="127" y="236"/>
                  </a:lnTo>
                  <a:lnTo>
                    <a:pt x="132" y="249"/>
                  </a:lnTo>
                  <a:lnTo>
                    <a:pt x="136" y="263"/>
                  </a:lnTo>
                  <a:lnTo>
                    <a:pt x="139" y="277"/>
                  </a:lnTo>
                  <a:lnTo>
                    <a:pt x="141" y="291"/>
                  </a:lnTo>
                  <a:lnTo>
                    <a:pt x="143" y="304"/>
                  </a:lnTo>
                  <a:lnTo>
                    <a:pt x="144" y="318"/>
                  </a:lnTo>
                  <a:lnTo>
                    <a:pt x="144" y="331"/>
                  </a:lnTo>
                  <a:lnTo>
                    <a:pt x="144" y="345"/>
                  </a:lnTo>
                  <a:lnTo>
                    <a:pt x="142" y="358"/>
                  </a:lnTo>
                  <a:lnTo>
                    <a:pt x="140" y="371"/>
                  </a:lnTo>
                  <a:lnTo>
                    <a:pt x="137" y="384"/>
                  </a:lnTo>
                  <a:lnTo>
                    <a:pt x="134" y="396"/>
                  </a:lnTo>
                  <a:lnTo>
                    <a:pt x="129" y="408"/>
                  </a:lnTo>
                  <a:lnTo>
                    <a:pt x="124" y="420"/>
                  </a:lnTo>
                  <a:lnTo>
                    <a:pt x="118" y="432"/>
                  </a:lnTo>
                  <a:lnTo>
                    <a:pt x="111" y="443"/>
                  </a:lnTo>
                  <a:lnTo>
                    <a:pt x="103" y="453"/>
                  </a:lnTo>
                  <a:lnTo>
                    <a:pt x="95" y="463"/>
                  </a:lnTo>
                  <a:lnTo>
                    <a:pt x="142" y="455"/>
                  </a:lnTo>
                  <a:lnTo>
                    <a:pt x="189" y="446"/>
                  </a:lnTo>
                  <a:lnTo>
                    <a:pt x="211" y="443"/>
                  </a:lnTo>
                  <a:lnTo>
                    <a:pt x="233" y="441"/>
                  </a:lnTo>
                  <a:lnTo>
                    <a:pt x="244" y="441"/>
                  </a:lnTo>
                  <a:lnTo>
                    <a:pt x="254" y="441"/>
                  </a:lnTo>
                  <a:lnTo>
                    <a:pt x="265" y="442"/>
                  </a:lnTo>
                  <a:lnTo>
                    <a:pt x="275" y="444"/>
                  </a:lnTo>
                  <a:lnTo>
                    <a:pt x="285" y="446"/>
                  </a:lnTo>
                  <a:lnTo>
                    <a:pt x="295" y="450"/>
                  </a:lnTo>
                  <a:lnTo>
                    <a:pt x="305" y="454"/>
                  </a:lnTo>
                  <a:lnTo>
                    <a:pt x="314" y="460"/>
                  </a:lnTo>
                  <a:lnTo>
                    <a:pt x="323" y="466"/>
                  </a:lnTo>
                  <a:lnTo>
                    <a:pt x="332" y="474"/>
                  </a:lnTo>
                  <a:lnTo>
                    <a:pt x="342" y="483"/>
                  </a:lnTo>
                  <a:lnTo>
                    <a:pt x="351" y="493"/>
                  </a:lnTo>
                  <a:lnTo>
                    <a:pt x="359" y="505"/>
                  </a:lnTo>
                  <a:lnTo>
                    <a:pt x="368" y="519"/>
                  </a:lnTo>
                  <a:lnTo>
                    <a:pt x="375" y="533"/>
                  </a:lnTo>
                  <a:lnTo>
                    <a:pt x="383" y="550"/>
                  </a:lnTo>
                  <a:lnTo>
                    <a:pt x="391" y="568"/>
                  </a:lnTo>
                  <a:lnTo>
                    <a:pt x="398" y="588"/>
                  </a:lnTo>
                  <a:lnTo>
                    <a:pt x="404" y="611"/>
                  </a:lnTo>
                  <a:lnTo>
                    <a:pt x="411" y="635"/>
                  </a:lnTo>
                  <a:lnTo>
                    <a:pt x="414" y="625"/>
                  </a:lnTo>
                  <a:lnTo>
                    <a:pt x="423" y="591"/>
                  </a:lnTo>
                  <a:lnTo>
                    <a:pt x="429" y="567"/>
                  </a:lnTo>
                  <a:lnTo>
                    <a:pt x="436" y="539"/>
                  </a:lnTo>
                  <a:lnTo>
                    <a:pt x="445" y="509"/>
                  </a:lnTo>
                  <a:lnTo>
                    <a:pt x="456" y="478"/>
                  </a:lnTo>
                  <a:lnTo>
                    <a:pt x="468" y="446"/>
                  </a:lnTo>
                  <a:lnTo>
                    <a:pt x="482" y="413"/>
                  </a:lnTo>
                  <a:lnTo>
                    <a:pt x="490" y="397"/>
                  </a:lnTo>
                  <a:lnTo>
                    <a:pt x="498" y="382"/>
                  </a:lnTo>
                  <a:lnTo>
                    <a:pt x="507" y="367"/>
                  </a:lnTo>
                  <a:lnTo>
                    <a:pt x="517" y="353"/>
                  </a:lnTo>
                  <a:lnTo>
                    <a:pt x="526" y="340"/>
                  </a:lnTo>
                  <a:lnTo>
                    <a:pt x="537" y="327"/>
                  </a:lnTo>
                  <a:lnTo>
                    <a:pt x="547" y="316"/>
                  </a:lnTo>
                  <a:lnTo>
                    <a:pt x="559" y="305"/>
                  </a:lnTo>
                  <a:lnTo>
                    <a:pt x="571" y="296"/>
                  </a:lnTo>
                  <a:lnTo>
                    <a:pt x="583" y="288"/>
                  </a:lnTo>
                  <a:lnTo>
                    <a:pt x="596" y="281"/>
                  </a:lnTo>
                  <a:lnTo>
                    <a:pt x="610" y="276"/>
                  </a:lnTo>
                  <a:lnTo>
                    <a:pt x="574" y="250"/>
                  </a:lnTo>
                  <a:lnTo>
                    <a:pt x="540" y="226"/>
                  </a:lnTo>
                  <a:lnTo>
                    <a:pt x="524" y="213"/>
                  </a:lnTo>
                  <a:lnTo>
                    <a:pt x="509" y="201"/>
                  </a:lnTo>
                  <a:lnTo>
                    <a:pt x="494" y="187"/>
                  </a:lnTo>
                  <a:lnTo>
                    <a:pt x="481" y="174"/>
                  </a:lnTo>
                  <a:lnTo>
                    <a:pt x="476" y="166"/>
                  </a:lnTo>
                  <a:lnTo>
                    <a:pt x="470" y="159"/>
                  </a:lnTo>
                  <a:lnTo>
                    <a:pt x="465" y="151"/>
                  </a:lnTo>
                  <a:lnTo>
                    <a:pt x="461" y="143"/>
                  </a:lnTo>
                  <a:lnTo>
                    <a:pt x="457" y="135"/>
                  </a:lnTo>
                  <a:lnTo>
                    <a:pt x="453" y="126"/>
                  </a:lnTo>
                  <a:lnTo>
                    <a:pt x="450" y="117"/>
                  </a:lnTo>
                  <a:lnTo>
                    <a:pt x="448" y="108"/>
                  </a:lnTo>
                  <a:lnTo>
                    <a:pt x="446" y="98"/>
                  </a:lnTo>
                  <a:lnTo>
                    <a:pt x="445" y="88"/>
                  </a:lnTo>
                  <a:lnTo>
                    <a:pt x="444" y="77"/>
                  </a:lnTo>
                  <a:lnTo>
                    <a:pt x="444" y="66"/>
                  </a:lnTo>
                  <a:lnTo>
                    <a:pt x="445" y="54"/>
                  </a:lnTo>
                  <a:lnTo>
                    <a:pt x="446" y="43"/>
                  </a:lnTo>
                  <a:lnTo>
                    <a:pt x="448" y="30"/>
                  </a:lnTo>
                  <a:lnTo>
                    <a:pt x="451" y="17"/>
                  </a:lnTo>
                  <a:lnTo>
                    <a:pt x="420" y="28"/>
                  </a:lnTo>
                  <a:lnTo>
                    <a:pt x="391" y="38"/>
                  </a:lnTo>
                  <a:lnTo>
                    <a:pt x="364" y="45"/>
                  </a:lnTo>
                  <a:lnTo>
                    <a:pt x="338" y="51"/>
                  </a:lnTo>
                  <a:lnTo>
                    <a:pt x="313" y="56"/>
                  </a:lnTo>
                  <a:lnTo>
                    <a:pt x="290" y="59"/>
                  </a:lnTo>
                  <a:lnTo>
                    <a:pt x="268" y="60"/>
                  </a:lnTo>
                  <a:lnTo>
                    <a:pt x="246" y="59"/>
                  </a:lnTo>
                  <a:lnTo>
                    <a:pt x="225" y="57"/>
                  </a:lnTo>
                  <a:lnTo>
                    <a:pt x="204" y="54"/>
                  </a:lnTo>
                  <a:lnTo>
                    <a:pt x="183" y="49"/>
                  </a:lnTo>
                  <a:lnTo>
                    <a:pt x="160" y="42"/>
                  </a:lnTo>
                  <a:lnTo>
                    <a:pt x="138" y="34"/>
                  </a:lnTo>
                  <a:lnTo>
                    <a:pt x="115" y="24"/>
                  </a:lnTo>
                  <a:lnTo>
                    <a:pt x="91" y="13"/>
                  </a:lnTo>
                  <a:lnTo>
                    <a:pt x="65" y="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1" name="Freeform 13">
              <a:extLst>
                <a:ext uri="{FF2B5EF4-FFF2-40B4-BE49-F238E27FC236}">
                  <a16:creationId xmlns:a16="http://schemas.microsoft.com/office/drawing/2014/main" id="{BD2A11D1-4BFB-EA4D-1C23-43E9569F069E}"/>
                </a:ext>
              </a:extLst>
            </p:cNvPr>
            <p:cNvSpPr>
              <a:spLocks/>
            </p:cNvSpPr>
            <p:nvPr/>
          </p:nvSpPr>
          <p:spPr bwMode="auto">
            <a:xfrm>
              <a:off x="5465" y="444"/>
              <a:ext cx="44" cy="51"/>
            </a:xfrm>
            <a:custGeom>
              <a:avLst/>
              <a:gdLst>
                <a:gd name="T0" fmla="*/ 25 w 143"/>
                <a:gd name="T1" fmla="*/ 45 h 171"/>
                <a:gd name="T2" fmla="*/ 36 w 143"/>
                <a:gd name="T3" fmla="*/ 31 h 171"/>
                <a:gd name="T4" fmla="*/ 49 w 143"/>
                <a:gd name="T5" fmla="*/ 19 h 171"/>
                <a:gd name="T6" fmla="*/ 62 w 143"/>
                <a:gd name="T7" fmla="*/ 10 h 171"/>
                <a:gd name="T8" fmla="*/ 77 w 143"/>
                <a:gd name="T9" fmla="*/ 4 h 171"/>
                <a:gd name="T10" fmla="*/ 90 w 143"/>
                <a:gd name="T11" fmla="*/ 1 h 171"/>
                <a:gd name="T12" fmla="*/ 103 w 143"/>
                <a:gd name="T13" fmla="*/ 1 h 171"/>
                <a:gd name="T14" fmla="*/ 115 w 143"/>
                <a:gd name="T15" fmla="*/ 4 h 171"/>
                <a:gd name="T16" fmla="*/ 126 w 143"/>
                <a:gd name="T17" fmla="*/ 11 h 171"/>
                <a:gd name="T18" fmla="*/ 134 w 143"/>
                <a:gd name="T19" fmla="*/ 20 h 171"/>
                <a:gd name="T20" fmla="*/ 140 w 143"/>
                <a:gd name="T21" fmla="*/ 32 h 171"/>
                <a:gd name="T22" fmla="*/ 143 w 143"/>
                <a:gd name="T23" fmla="*/ 45 h 171"/>
                <a:gd name="T24" fmla="*/ 143 w 143"/>
                <a:gd name="T25" fmla="*/ 61 h 171"/>
                <a:gd name="T26" fmla="*/ 141 w 143"/>
                <a:gd name="T27" fmla="*/ 77 h 171"/>
                <a:gd name="T28" fmla="*/ 136 w 143"/>
                <a:gd name="T29" fmla="*/ 94 h 171"/>
                <a:gd name="T30" fmla="*/ 128 w 143"/>
                <a:gd name="T31" fmla="*/ 110 h 171"/>
                <a:gd name="T32" fmla="*/ 118 w 143"/>
                <a:gd name="T33" fmla="*/ 126 h 171"/>
                <a:gd name="T34" fmla="*/ 107 w 143"/>
                <a:gd name="T35" fmla="*/ 140 h 171"/>
                <a:gd name="T36" fmla="*/ 94 w 143"/>
                <a:gd name="T37" fmla="*/ 152 h 171"/>
                <a:gd name="T38" fmla="*/ 81 w 143"/>
                <a:gd name="T39" fmla="*/ 161 h 171"/>
                <a:gd name="T40" fmla="*/ 67 w 143"/>
                <a:gd name="T41" fmla="*/ 167 h 171"/>
                <a:gd name="T42" fmla="*/ 53 w 143"/>
                <a:gd name="T43" fmla="*/ 170 h 171"/>
                <a:gd name="T44" fmla="*/ 40 w 143"/>
                <a:gd name="T45" fmla="*/ 170 h 171"/>
                <a:gd name="T46" fmla="*/ 28 w 143"/>
                <a:gd name="T47" fmla="*/ 167 h 171"/>
                <a:gd name="T48" fmla="*/ 17 w 143"/>
                <a:gd name="T49" fmla="*/ 160 h 171"/>
                <a:gd name="T50" fmla="*/ 9 w 143"/>
                <a:gd name="T51" fmla="*/ 151 h 171"/>
                <a:gd name="T52" fmla="*/ 3 w 143"/>
                <a:gd name="T53" fmla="*/ 139 h 171"/>
                <a:gd name="T54" fmla="*/ 0 w 143"/>
                <a:gd name="T55" fmla="*/ 126 h 171"/>
                <a:gd name="T56" fmla="*/ 0 w 143"/>
                <a:gd name="T57" fmla="*/ 111 h 171"/>
                <a:gd name="T58" fmla="*/ 2 w 143"/>
                <a:gd name="T59" fmla="*/ 95 h 171"/>
                <a:gd name="T60" fmla="*/ 7 w 143"/>
                <a:gd name="T61" fmla="*/ 78 h 171"/>
                <a:gd name="T62" fmla="*/ 15 w 143"/>
                <a:gd name="T63" fmla="*/ 6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1">
                  <a:moveTo>
                    <a:pt x="19" y="53"/>
                  </a:moveTo>
                  <a:lnTo>
                    <a:pt x="25" y="45"/>
                  </a:lnTo>
                  <a:lnTo>
                    <a:pt x="30" y="38"/>
                  </a:lnTo>
                  <a:lnTo>
                    <a:pt x="36" y="31"/>
                  </a:lnTo>
                  <a:lnTo>
                    <a:pt x="43" y="25"/>
                  </a:lnTo>
                  <a:lnTo>
                    <a:pt x="49" y="19"/>
                  </a:lnTo>
                  <a:lnTo>
                    <a:pt x="56" y="15"/>
                  </a:lnTo>
                  <a:lnTo>
                    <a:pt x="62" y="10"/>
                  </a:lnTo>
                  <a:lnTo>
                    <a:pt x="70" y="7"/>
                  </a:lnTo>
                  <a:lnTo>
                    <a:pt x="77" y="4"/>
                  </a:lnTo>
                  <a:lnTo>
                    <a:pt x="84" y="2"/>
                  </a:lnTo>
                  <a:lnTo>
                    <a:pt x="90" y="1"/>
                  </a:lnTo>
                  <a:lnTo>
                    <a:pt x="97" y="0"/>
                  </a:lnTo>
                  <a:lnTo>
                    <a:pt x="103" y="1"/>
                  </a:lnTo>
                  <a:lnTo>
                    <a:pt x="110" y="2"/>
                  </a:lnTo>
                  <a:lnTo>
                    <a:pt x="115" y="4"/>
                  </a:lnTo>
                  <a:lnTo>
                    <a:pt x="121" y="7"/>
                  </a:lnTo>
                  <a:lnTo>
                    <a:pt x="126" y="11"/>
                  </a:lnTo>
                  <a:lnTo>
                    <a:pt x="130" y="15"/>
                  </a:lnTo>
                  <a:lnTo>
                    <a:pt x="134" y="20"/>
                  </a:lnTo>
                  <a:lnTo>
                    <a:pt x="137" y="26"/>
                  </a:lnTo>
                  <a:lnTo>
                    <a:pt x="140" y="32"/>
                  </a:lnTo>
                  <a:lnTo>
                    <a:pt x="141" y="38"/>
                  </a:lnTo>
                  <a:lnTo>
                    <a:pt x="143" y="45"/>
                  </a:lnTo>
                  <a:lnTo>
                    <a:pt x="143" y="53"/>
                  </a:lnTo>
                  <a:lnTo>
                    <a:pt x="143" y="61"/>
                  </a:lnTo>
                  <a:lnTo>
                    <a:pt x="142" y="69"/>
                  </a:lnTo>
                  <a:lnTo>
                    <a:pt x="141" y="77"/>
                  </a:lnTo>
                  <a:lnTo>
                    <a:pt x="139" y="85"/>
                  </a:lnTo>
                  <a:lnTo>
                    <a:pt x="136" y="94"/>
                  </a:lnTo>
                  <a:lnTo>
                    <a:pt x="132" y="102"/>
                  </a:lnTo>
                  <a:lnTo>
                    <a:pt x="128" y="110"/>
                  </a:lnTo>
                  <a:lnTo>
                    <a:pt x="124" y="118"/>
                  </a:lnTo>
                  <a:lnTo>
                    <a:pt x="118" y="126"/>
                  </a:lnTo>
                  <a:lnTo>
                    <a:pt x="113" y="133"/>
                  </a:lnTo>
                  <a:lnTo>
                    <a:pt x="107" y="140"/>
                  </a:lnTo>
                  <a:lnTo>
                    <a:pt x="100" y="146"/>
                  </a:lnTo>
                  <a:lnTo>
                    <a:pt x="94" y="152"/>
                  </a:lnTo>
                  <a:lnTo>
                    <a:pt x="87" y="156"/>
                  </a:lnTo>
                  <a:lnTo>
                    <a:pt x="81" y="161"/>
                  </a:lnTo>
                  <a:lnTo>
                    <a:pt x="74" y="164"/>
                  </a:lnTo>
                  <a:lnTo>
                    <a:pt x="67" y="167"/>
                  </a:lnTo>
                  <a:lnTo>
                    <a:pt x="59" y="169"/>
                  </a:lnTo>
                  <a:lnTo>
                    <a:pt x="53" y="170"/>
                  </a:lnTo>
                  <a:lnTo>
                    <a:pt x="46" y="171"/>
                  </a:lnTo>
                  <a:lnTo>
                    <a:pt x="40" y="170"/>
                  </a:lnTo>
                  <a:lnTo>
                    <a:pt x="34" y="169"/>
                  </a:lnTo>
                  <a:lnTo>
                    <a:pt x="28" y="167"/>
                  </a:lnTo>
                  <a:lnTo>
                    <a:pt x="22" y="164"/>
                  </a:lnTo>
                  <a:lnTo>
                    <a:pt x="17" y="160"/>
                  </a:lnTo>
                  <a:lnTo>
                    <a:pt x="13" y="156"/>
                  </a:lnTo>
                  <a:lnTo>
                    <a:pt x="9" y="151"/>
                  </a:lnTo>
                  <a:lnTo>
                    <a:pt x="6" y="145"/>
                  </a:lnTo>
                  <a:lnTo>
                    <a:pt x="3" y="139"/>
                  </a:lnTo>
                  <a:lnTo>
                    <a:pt x="2" y="133"/>
                  </a:lnTo>
                  <a:lnTo>
                    <a:pt x="0" y="126"/>
                  </a:lnTo>
                  <a:lnTo>
                    <a:pt x="0" y="118"/>
                  </a:lnTo>
                  <a:lnTo>
                    <a:pt x="0" y="111"/>
                  </a:lnTo>
                  <a:lnTo>
                    <a:pt x="1" y="103"/>
                  </a:lnTo>
                  <a:lnTo>
                    <a:pt x="2" y="95"/>
                  </a:lnTo>
                  <a:lnTo>
                    <a:pt x="4" y="87"/>
                  </a:lnTo>
                  <a:lnTo>
                    <a:pt x="7" y="78"/>
                  </a:lnTo>
                  <a:lnTo>
                    <a:pt x="11" y="70"/>
                  </a:lnTo>
                  <a:lnTo>
                    <a:pt x="15" y="62"/>
                  </a:lnTo>
                  <a:lnTo>
                    <a:pt x="19" y="53"/>
                  </a:lnTo>
                  <a:close/>
                </a:path>
              </a:pathLst>
            </a:custGeom>
            <a:solidFill>
              <a:srgbClr val="AAA9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52" name="Freeform 12">
              <a:extLst>
                <a:ext uri="{FF2B5EF4-FFF2-40B4-BE49-F238E27FC236}">
                  <a16:creationId xmlns:a16="http://schemas.microsoft.com/office/drawing/2014/main" id="{3923753A-B9A8-FF05-D76A-B9936D434C14}"/>
                </a:ext>
              </a:extLst>
            </p:cNvPr>
            <p:cNvSpPr>
              <a:spLocks/>
            </p:cNvSpPr>
            <p:nvPr/>
          </p:nvSpPr>
          <p:spPr bwMode="auto">
            <a:xfrm>
              <a:off x="5465" y="444"/>
              <a:ext cx="44" cy="51"/>
            </a:xfrm>
            <a:custGeom>
              <a:avLst/>
              <a:gdLst>
                <a:gd name="T0" fmla="*/ 25 w 143"/>
                <a:gd name="T1" fmla="*/ 45 h 171"/>
                <a:gd name="T2" fmla="*/ 36 w 143"/>
                <a:gd name="T3" fmla="*/ 31 h 171"/>
                <a:gd name="T4" fmla="*/ 49 w 143"/>
                <a:gd name="T5" fmla="*/ 19 h 171"/>
                <a:gd name="T6" fmla="*/ 62 w 143"/>
                <a:gd name="T7" fmla="*/ 10 h 171"/>
                <a:gd name="T8" fmla="*/ 77 w 143"/>
                <a:gd name="T9" fmla="*/ 4 h 171"/>
                <a:gd name="T10" fmla="*/ 90 w 143"/>
                <a:gd name="T11" fmla="*/ 1 h 171"/>
                <a:gd name="T12" fmla="*/ 103 w 143"/>
                <a:gd name="T13" fmla="*/ 1 h 171"/>
                <a:gd name="T14" fmla="*/ 115 w 143"/>
                <a:gd name="T15" fmla="*/ 4 h 171"/>
                <a:gd name="T16" fmla="*/ 126 w 143"/>
                <a:gd name="T17" fmla="*/ 11 h 171"/>
                <a:gd name="T18" fmla="*/ 134 w 143"/>
                <a:gd name="T19" fmla="*/ 20 h 171"/>
                <a:gd name="T20" fmla="*/ 140 w 143"/>
                <a:gd name="T21" fmla="*/ 32 h 171"/>
                <a:gd name="T22" fmla="*/ 143 w 143"/>
                <a:gd name="T23" fmla="*/ 45 h 171"/>
                <a:gd name="T24" fmla="*/ 143 w 143"/>
                <a:gd name="T25" fmla="*/ 61 h 171"/>
                <a:gd name="T26" fmla="*/ 141 w 143"/>
                <a:gd name="T27" fmla="*/ 77 h 171"/>
                <a:gd name="T28" fmla="*/ 136 w 143"/>
                <a:gd name="T29" fmla="*/ 94 h 171"/>
                <a:gd name="T30" fmla="*/ 128 w 143"/>
                <a:gd name="T31" fmla="*/ 110 h 171"/>
                <a:gd name="T32" fmla="*/ 118 w 143"/>
                <a:gd name="T33" fmla="*/ 126 h 171"/>
                <a:gd name="T34" fmla="*/ 107 w 143"/>
                <a:gd name="T35" fmla="*/ 140 h 171"/>
                <a:gd name="T36" fmla="*/ 94 w 143"/>
                <a:gd name="T37" fmla="*/ 152 h 171"/>
                <a:gd name="T38" fmla="*/ 81 w 143"/>
                <a:gd name="T39" fmla="*/ 161 h 171"/>
                <a:gd name="T40" fmla="*/ 67 w 143"/>
                <a:gd name="T41" fmla="*/ 167 h 171"/>
                <a:gd name="T42" fmla="*/ 53 w 143"/>
                <a:gd name="T43" fmla="*/ 170 h 171"/>
                <a:gd name="T44" fmla="*/ 40 w 143"/>
                <a:gd name="T45" fmla="*/ 170 h 171"/>
                <a:gd name="T46" fmla="*/ 28 w 143"/>
                <a:gd name="T47" fmla="*/ 167 h 171"/>
                <a:gd name="T48" fmla="*/ 17 w 143"/>
                <a:gd name="T49" fmla="*/ 160 h 171"/>
                <a:gd name="T50" fmla="*/ 9 w 143"/>
                <a:gd name="T51" fmla="*/ 151 h 171"/>
                <a:gd name="T52" fmla="*/ 3 w 143"/>
                <a:gd name="T53" fmla="*/ 139 h 171"/>
                <a:gd name="T54" fmla="*/ 0 w 143"/>
                <a:gd name="T55" fmla="*/ 126 h 171"/>
                <a:gd name="T56" fmla="*/ 0 w 143"/>
                <a:gd name="T57" fmla="*/ 111 h 171"/>
                <a:gd name="T58" fmla="*/ 2 w 143"/>
                <a:gd name="T59" fmla="*/ 95 h 171"/>
                <a:gd name="T60" fmla="*/ 7 w 143"/>
                <a:gd name="T61" fmla="*/ 78 h 171"/>
                <a:gd name="T62" fmla="*/ 15 w 143"/>
                <a:gd name="T63" fmla="*/ 62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1">
                  <a:moveTo>
                    <a:pt x="19" y="53"/>
                  </a:moveTo>
                  <a:lnTo>
                    <a:pt x="25" y="45"/>
                  </a:lnTo>
                  <a:lnTo>
                    <a:pt x="30" y="38"/>
                  </a:lnTo>
                  <a:lnTo>
                    <a:pt x="36" y="31"/>
                  </a:lnTo>
                  <a:lnTo>
                    <a:pt x="43" y="25"/>
                  </a:lnTo>
                  <a:lnTo>
                    <a:pt x="49" y="19"/>
                  </a:lnTo>
                  <a:lnTo>
                    <a:pt x="56" y="15"/>
                  </a:lnTo>
                  <a:lnTo>
                    <a:pt x="62" y="10"/>
                  </a:lnTo>
                  <a:lnTo>
                    <a:pt x="70" y="7"/>
                  </a:lnTo>
                  <a:lnTo>
                    <a:pt x="77" y="4"/>
                  </a:lnTo>
                  <a:lnTo>
                    <a:pt x="84" y="2"/>
                  </a:lnTo>
                  <a:lnTo>
                    <a:pt x="90" y="1"/>
                  </a:lnTo>
                  <a:lnTo>
                    <a:pt x="97" y="0"/>
                  </a:lnTo>
                  <a:lnTo>
                    <a:pt x="103" y="1"/>
                  </a:lnTo>
                  <a:lnTo>
                    <a:pt x="110" y="2"/>
                  </a:lnTo>
                  <a:lnTo>
                    <a:pt x="115" y="4"/>
                  </a:lnTo>
                  <a:lnTo>
                    <a:pt x="121" y="7"/>
                  </a:lnTo>
                  <a:lnTo>
                    <a:pt x="126" y="11"/>
                  </a:lnTo>
                  <a:lnTo>
                    <a:pt x="130" y="15"/>
                  </a:lnTo>
                  <a:lnTo>
                    <a:pt x="134" y="20"/>
                  </a:lnTo>
                  <a:lnTo>
                    <a:pt x="137" y="26"/>
                  </a:lnTo>
                  <a:lnTo>
                    <a:pt x="140" y="32"/>
                  </a:lnTo>
                  <a:lnTo>
                    <a:pt x="141" y="38"/>
                  </a:lnTo>
                  <a:lnTo>
                    <a:pt x="143" y="45"/>
                  </a:lnTo>
                  <a:lnTo>
                    <a:pt x="143" y="53"/>
                  </a:lnTo>
                  <a:lnTo>
                    <a:pt x="143" y="61"/>
                  </a:lnTo>
                  <a:lnTo>
                    <a:pt x="142" y="69"/>
                  </a:lnTo>
                  <a:lnTo>
                    <a:pt x="141" y="77"/>
                  </a:lnTo>
                  <a:lnTo>
                    <a:pt x="139" y="85"/>
                  </a:lnTo>
                  <a:lnTo>
                    <a:pt x="136" y="94"/>
                  </a:lnTo>
                  <a:lnTo>
                    <a:pt x="132" y="102"/>
                  </a:lnTo>
                  <a:lnTo>
                    <a:pt x="128" y="110"/>
                  </a:lnTo>
                  <a:lnTo>
                    <a:pt x="124" y="118"/>
                  </a:lnTo>
                  <a:lnTo>
                    <a:pt x="118" y="126"/>
                  </a:lnTo>
                  <a:lnTo>
                    <a:pt x="113" y="133"/>
                  </a:lnTo>
                  <a:lnTo>
                    <a:pt x="107" y="140"/>
                  </a:lnTo>
                  <a:lnTo>
                    <a:pt x="100" y="146"/>
                  </a:lnTo>
                  <a:lnTo>
                    <a:pt x="94" y="152"/>
                  </a:lnTo>
                  <a:lnTo>
                    <a:pt x="87" y="156"/>
                  </a:lnTo>
                  <a:lnTo>
                    <a:pt x="81" y="161"/>
                  </a:lnTo>
                  <a:lnTo>
                    <a:pt x="74" y="164"/>
                  </a:lnTo>
                  <a:lnTo>
                    <a:pt x="67" y="167"/>
                  </a:lnTo>
                  <a:lnTo>
                    <a:pt x="59" y="169"/>
                  </a:lnTo>
                  <a:lnTo>
                    <a:pt x="53" y="170"/>
                  </a:lnTo>
                  <a:lnTo>
                    <a:pt x="46" y="171"/>
                  </a:lnTo>
                  <a:lnTo>
                    <a:pt x="40" y="170"/>
                  </a:lnTo>
                  <a:lnTo>
                    <a:pt x="34" y="169"/>
                  </a:lnTo>
                  <a:lnTo>
                    <a:pt x="28" y="167"/>
                  </a:lnTo>
                  <a:lnTo>
                    <a:pt x="22" y="164"/>
                  </a:lnTo>
                  <a:lnTo>
                    <a:pt x="17" y="160"/>
                  </a:lnTo>
                  <a:lnTo>
                    <a:pt x="13" y="156"/>
                  </a:lnTo>
                  <a:lnTo>
                    <a:pt x="9" y="151"/>
                  </a:lnTo>
                  <a:lnTo>
                    <a:pt x="6" y="145"/>
                  </a:lnTo>
                  <a:lnTo>
                    <a:pt x="3" y="139"/>
                  </a:lnTo>
                  <a:lnTo>
                    <a:pt x="2" y="133"/>
                  </a:lnTo>
                  <a:lnTo>
                    <a:pt x="0" y="126"/>
                  </a:lnTo>
                  <a:lnTo>
                    <a:pt x="0" y="118"/>
                  </a:lnTo>
                  <a:lnTo>
                    <a:pt x="0" y="111"/>
                  </a:lnTo>
                  <a:lnTo>
                    <a:pt x="1" y="103"/>
                  </a:lnTo>
                  <a:lnTo>
                    <a:pt x="2" y="95"/>
                  </a:lnTo>
                  <a:lnTo>
                    <a:pt x="4" y="87"/>
                  </a:lnTo>
                  <a:lnTo>
                    <a:pt x="7" y="78"/>
                  </a:lnTo>
                  <a:lnTo>
                    <a:pt x="11" y="70"/>
                  </a:lnTo>
                  <a:lnTo>
                    <a:pt x="15" y="62"/>
                  </a:lnTo>
                  <a:lnTo>
                    <a:pt x="19" y="5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3" name="Freeform 11">
              <a:extLst>
                <a:ext uri="{FF2B5EF4-FFF2-40B4-BE49-F238E27FC236}">
                  <a16:creationId xmlns:a16="http://schemas.microsoft.com/office/drawing/2014/main" id="{73366C7B-7568-F609-4F2C-B7417B6B46BF}"/>
                </a:ext>
              </a:extLst>
            </p:cNvPr>
            <p:cNvSpPr>
              <a:spLocks/>
            </p:cNvSpPr>
            <p:nvPr/>
          </p:nvSpPr>
          <p:spPr bwMode="auto">
            <a:xfrm>
              <a:off x="6347" y="1044"/>
              <a:ext cx="186" cy="194"/>
            </a:xfrm>
            <a:custGeom>
              <a:avLst/>
              <a:gdLst>
                <a:gd name="T0" fmla="*/ 0 w 609"/>
                <a:gd name="T1" fmla="*/ 90 h 635"/>
                <a:gd name="T2" fmla="*/ 25 w 609"/>
                <a:gd name="T3" fmla="*/ 104 h 635"/>
                <a:gd name="T4" fmla="*/ 47 w 609"/>
                <a:gd name="T5" fmla="*/ 121 h 635"/>
                <a:gd name="T6" fmla="*/ 69 w 609"/>
                <a:gd name="T7" fmla="*/ 140 h 635"/>
                <a:gd name="T8" fmla="*/ 87 w 609"/>
                <a:gd name="T9" fmla="*/ 162 h 635"/>
                <a:gd name="T10" fmla="*/ 103 w 609"/>
                <a:gd name="T11" fmla="*/ 185 h 635"/>
                <a:gd name="T12" fmla="*/ 116 w 609"/>
                <a:gd name="T13" fmla="*/ 211 h 635"/>
                <a:gd name="T14" fmla="*/ 127 w 609"/>
                <a:gd name="T15" fmla="*/ 237 h 635"/>
                <a:gd name="T16" fmla="*/ 136 w 609"/>
                <a:gd name="T17" fmla="*/ 263 h 635"/>
                <a:gd name="T18" fmla="*/ 141 w 609"/>
                <a:gd name="T19" fmla="*/ 291 h 635"/>
                <a:gd name="T20" fmla="*/ 144 w 609"/>
                <a:gd name="T21" fmla="*/ 318 h 635"/>
                <a:gd name="T22" fmla="*/ 143 w 609"/>
                <a:gd name="T23" fmla="*/ 345 h 635"/>
                <a:gd name="T24" fmla="*/ 140 w 609"/>
                <a:gd name="T25" fmla="*/ 372 h 635"/>
                <a:gd name="T26" fmla="*/ 134 w 609"/>
                <a:gd name="T27" fmla="*/ 397 h 635"/>
                <a:gd name="T28" fmla="*/ 124 w 609"/>
                <a:gd name="T29" fmla="*/ 421 h 635"/>
                <a:gd name="T30" fmla="*/ 111 w 609"/>
                <a:gd name="T31" fmla="*/ 443 h 635"/>
                <a:gd name="T32" fmla="*/ 95 w 609"/>
                <a:gd name="T33" fmla="*/ 463 h 635"/>
                <a:gd name="T34" fmla="*/ 188 w 609"/>
                <a:gd name="T35" fmla="*/ 447 h 635"/>
                <a:gd name="T36" fmla="*/ 233 w 609"/>
                <a:gd name="T37" fmla="*/ 441 h 635"/>
                <a:gd name="T38" fmla="*/ 254 w 609"/>
                <a:gd name="T39" fmla="*/ 441 h 635"/>
                <a:gd name="T40" fmla="*/ 275 w 609"/>
                <a:gd name="T41" fmla="*/ 444 h 635"/>
                <a:gd name="T42" fmla="*/ 295 w 609"/>
                <a:gd name="T43" fmla="*/ 450 h 635"/>
                <a:gd name="T44" fmla="*/ 314 w 609"/>
                <a:gd name="T45" fmla="*/ 460 h 635"/>
                <a:gd name="T46" fmla="*/ 332 w 609"/>
                <a:gd name="T47" fmla="*/ 474 h 635"/>
                <a:gd name="T48" fmla="*/ 350 w 609"/>
                <a:gd name="T49" fmla="*/ 494 h 635"/>
                <a:gd name="T50" fmla="*/ 366 w 609"/>
                <a:gd name="T51" fmla="*/ 519 h 635"/>
                <a:gd name="T52" fmla="*/ 383 w 609"/>
                <a:gd name="T53" fmla="*/ 551 h 635"/>
                <a:gd name="T54" fmla="*/ 397 w 609"/>
                <a:gd name="T55" fmla="*/ 589 h 635"/>
                <a:gd name="T56" fmla="*/ 411 w 609"/>
                <a:gd name="T57" fmla="*/ 635 h 635"/>
                <a:gd name="T58" fmla="*/ 422 w 609"/>
                <a:gd name="T59" fmla="*/ 592 h 635"/>
                <a:gd name="T60" fmla="*/ 436 w 609"/>
                <a:gd name="T61" fmla="*/ 540 h 635"/>
                <a:gd name="T62" fmla="*/ 455 w 609"/>
                <a:gd name="T63" fmla="*/ 478 h 635"/>
                <a:gd name="T64" fmla="*/ 482 w 609"/>
                <a:gd name="T65" fmla="*/ 414 h 635"/>
                <a:gd name="T66" fmla="*/ 498 w 609"/>
                <a:gd name="T67" fmla="*/ 383 h 635"/>
                <a:gd name="T68" fmla="*/ 515 w 609"/>
                <a:gd name="T69" fmla="*/ 353 h 635"/>
                <a:gd name="T70" fmla="*/ 535 w 609"/>
                <a:gd name="T71" fmla="*/ 327 h 635"/>
                <a:gd name="T72" fmla="*/ 558 w 609"/>
                <a:gd name="T73" fmla="*/ 305 h 635"/>
                <a:gd name="T74" fmla="*/ 583 w 609"/>
                <a:gd name="T75" fmla="*/ 288 h 635"/>
                <a:gd name="T76" fmla="*/ 609 w 609"/>
                <a:gd name="T77" fmla="*/ 276 h 635"/>
                <a:gd name="T78" fmla="*/ 539 w 609"/>
                <a:gd name="T79" fmla="*/ 227 h 635"/>
                <a:gd name="T80" fmla="*/ 508 w 609"/>
                <a:gd name="T81" fmla="*/ 202 h 635"/>
                <a:gd name="T82" fmla="*/ 481 w 609"/>
                <a:gd name="T83" fmla="*/ 174 h 635"/>
                <a:gd name="T84" fmla="*/ 470 w 609"/>
                <a:gd name="T85" fmla="*/ 159 h 635"/>
                <a:gd name="T86" fmla="*/ 461 w 609"/>
                <a:gd name="T87" fmla="*/ 143 h 635"/>
                <a:gd name="T88" fmla="*/ 453 w 609"/>
                <a:gd name="T89" fmla="*/ 126 h 635"/>
                <a:gd name="T90" fmla="*/ 448 w 609"/>
                <a:gd name="T91" fmla="*/ 108 h 635"/>
                <a:gd name="T92" fmla="*/ 445 w 609"/>
                <a:gd name="T93" fmla="*/ 88 h 635"/>
                <a:gd name="T94" fmla="*/ 444 w 609"/>
                <a:gd name="T95" fmla="*/ 67 h 635"/>
                <a:gd name="T96" fmla="*/ 446 w 609"/>
                <a:gd name="T97" fmla="*/ 44 h 635"/>
                <a:gd name="T98" fmla="*/ 451 w 609"/>
                <a:gd name="T99" fmla="*/ 18 h 635"/>
                <a:gd name="T100" fmla="*/ 391 w 609"/>
                <a:gd name="T101" fmla="*/ 39 h 635"/>
                <a:gd name="T102" fmla="*/ 337 w 609"/>
                <a:gd name="T103" fmla="*/ 53 h 635"/>
                <a:gd name="T104" fmla="*/ 290 w 609"/>
                <a:gd name="T105" fmla="*/ 60 h 635"/>
                <a:gd name="T106" fmla="*/ 246 w 609"/>
                <a:gd name="T107" fmla="*/ 61 h 635"/>
                <a:gd name="T108" fmla="*/ 203 w 609"/>
                <a:gd name="T109" fmla="*/ 55 h 635"/>
                <a:gd name="T110" fmla="*/ 160 w 609"/>
                <a:gd name="T111" fmla="*/ 43 h 635"/>
                <a:gd name="T112" fmla="*/ 115 w 609"/>
                <a:gd name="T113" fmla="*/ 25 h 635"/>
                <a:gd name="T114" fmla="*/ 65 w 609"/>
                <a:gd name="T11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09" h="635">
                  <a:moveTo>
                    <a:pt x="65" y="0"/>
                  </a:moveTo>
                  <a:lnTo>
                    <a:pt x="0" y="90"/>
                  </a:lnTo>
                  <a:lnTo>
                    <a:pt x="12" y="97"/>
                  </a:lnTo>
                  <a:lnTo>
                    <a:pt x="25" y="104"/>
                  </a:lnTo>
                  <a:lnTo>
                    <a:pt x="36" y="112"/>
                  </a:lnTo>
                  <a:lnTo>
                    <a:pt x="47" y="121"/>
                  </a:lnTo>
                  <a:lnTo>
                    <a:pt x="59" y="130"/>
                  </a:lnTo>
                  <a:lnTo>
                    <a:pt x="69" y="140"/>
                  </a:lnTo>
                  <a:lnTo>
                    <a:pt x="78" y="151"/>
                  </a:lnTo>
                  <a:lnTo>
                    <a:pt x="87" y="162"/>
                  </a:lnTo>
                  <a:lnTo>
                    <a:pt x="95" y="173"/>
                  </a:lnTo>
                  <a:lnTo>
                    <a:pt x="103" y="185"/>
                  </a:lnTo>
                  <a:lnTo>
                    <a:pt x="110" y="198"/>
                  </a:lnTo>
                  <a:lnTo>
                    <a:pt x="116" y="211"/>
                  </a:lnTo>
                  <a:lnTo>
                    <a:pt x="122" y="224"/>
                  </a:lnTo>
                  <a:lnTo>
                    <a:pt x="127" y="237"/>
                  </a:lnTo>
                  <a:lnTo>
                    <a:pt x="132" y="250"/>
                  </a:lnTo>
                  <a:lnTo>
                    <a:pt x="136" y="263"/>
                  </a:lnTo>
                  <a:lnTo>
                    <a:pt x="139" y="277"/>
                  </a:lnTo>
                  <a:lnTo>
                    <a:pt x="141" y="291"/>
                  </a:lnTo>
                  <a:lnTo>
                    <a:pt x="143" y="304"/>
                  </a:lnTo>
                  <a:lnTo>
                    <a:pt x="144" y="318"/>
                  </a:lnTo>
                  <a:lnTo>
                    <a:pt x="144" y="331"/>
                  </a:lnTo>
                  <a:lnTo>
                    <a:pt x="143" y="345"/>
                  </a:lnTo>
                  <a:lnTo>
                    <a:pt x="142" y="358"/>
                  </a:lnTo>
                  <a:lnTo>
                    <a:pt x="140" y="372"/>
                  </a:lnTo>
                  <a:lnTo>
                    <a:pt x="137" y="385"/>
                  </a:lnTo>
                  <a:lnTo>
                    <a:pt x="134" y="397"/>
                  </a:lnTo>
                  <a:lnTo>
                    <a:pt x="129" y="409"/>
                  </a:lnTo>
                  <a:lnTo>
                    <a:pt x="124" y="421"/>
                  </a:lnTo>
                  <a:lnTo>
                    <a:pt x="118" y="432"/>
                  </a:lnTo>
                  <a:lnTo>
                    <a:pt x="111" y="443"/>
                  </a:lnTo>
                  <a:lnTo>
                    <a:pt x="103" y="453"/>
                  </a:lnTo>
                  <a:lnTo>
                    <a:pt x="95" y="463"/>
                  </a:lnTo>
                  <a:lnTo>
                    <a:pt x="142" y="455"/>
                  </a:lnTo>
                  <a:lnTo>
                    <a:pt x="188" y="447"/>
                  </a:lnTo>
                  <a:lnTo>
                    <a:pt x="210" y="443"/>
                  </a:lnTo>
                  <a:lnTo>
                    <a:pt x="233" y="441"/>
                  </a:lnTo>
                  <a:lnTo>
                    <a:pt x="243" y="441"/>
                  </a:lnTo>
                  <a:lnTo>
                    <a:pt x="254" y="441"/>
                  </a:lnTo>
                  <a:lnTo>
                    <a:pt x="264" y="442"/>
                  </a:lnTo>
                  <a:lnTo>
                    <a:pt x="275" y="444"/>
                  </a:lnTo>
                  <a:lnTo>
                    <a:pt x="285" y="447"/>
                  </a:lnTo>
                  <a:lnTo>
                    <a:pt x="295" y="450"/>
                  </a:lnTo>
                  <a:lnTo>
                    <a:pt x="304" y="454"/>
                  </a:lnTo>
                  <a:lnTo>
                    <a:pt x="314" y="460"/>
                  </a:lnTo>
                  <a:lnTo>
                    <a:pt x="323" y="466"/>
                  </a:lnTo>
                  <a:lnTo>
                    <a:pt x="332" y="474"/>
                  </a:lnTo>
                  <a:lnTo>
                    <a:pt x="341" y="483"/>
                  </a:lnTo>
                  <a:lnTo>
                    <a:pt x="350" y="494"/>
                  </a:lnTo>
                  <a:lnTo>
                    <a:pt x="358" y="505"/>
                  </a:lnTo>
                  <a:lnTo>
                    <a:pt x="366" y="519"/>
                  </a:lnTo>
                  <a:lnTo>
                    <a:pt x="374" y="534"/>
                  </a:lnTo>
                  <a:lnTo>
                    <a:pt x="383" y="551"/>
                  </a:lnTo>
                  <a:lnTo>
                    <a:pt x="390" y="569"/>
                  </a:lnTo>
                  <a:lnTo>
                    <a:pt x="397" y="589"/>
                  </a:lnTo>
                  <a:lnTo>
                    <a:pt x="404" y="611"/>
                  </a:lnTo>
                  <a:lnTo>
                    <a:pt x="411" y="635"/>
                  </a:lnTo>
                  <a:lnTo>
                    <a:pt x="414" y="626"/>
                  </a:lnTo>
                  <a:lnTo>
                    <a:pt x="422" y="592"/>
                  </a:lnTo>
                  <a:lnTo>
                    <a:pt x="428" y="568"/>
                  </a:lnTo>
                  <a:lnTo>
                    <a:pt x="436" y="540"/>
                  </a:lnTo>
                  <a:lnTo>
                    <a:pt x="445" y="510"/>
                  </a:lnTo>
                  <a:lnTo>
                    <a:pt x="455" y="478"/>
                  </a:lnTo>
                  <a:lnTo>
                    <a:pt x="468" y="446"/>
                  </a:lnTo>
                  <a:lnTo>
                    <a:pt x="482" y="414"/>
                  </a:lnTo>
                  <a:lnTo>
                    <a:pt x="489" y="398"/>
                  </a:lnTo>
                  <a:lnTo>
                    <a:pt x="498" y="383"/>
                  </a:lnTo>
                  <a:lnTo>
                    <a:pt x="506" y="368"/>
                  </a:lnTo>
                  <a:lnTo>
                    <a:pt x="515" y="353"/>
                  </a:lnTo>
                  <a:lnTo>
                    <a:pt x="525" y="340"/>
                  </a:lnTo>
                  <a:lnTo>
                    <a:pt x="535" y="327"/>
                  </a:lnTo>
                  <a:lnTo>
                    <a:pt x="547" y="316"/>
                  </a:lnTo>
                  <a:lnTo>
                    <a:pt x="558" y="305"/>
                  </a:lnTo>
                  <a:lnTo>
                    <a:pt x="570" y="296"/>
                  </a:lnTo>
                  <a:lnTo>
                    <a:pt x="583" y="288"/>
                  </a:lnTo>
                  <a:lnTo>
                    <a:pt x="596" y="281"/>
                  </a:lnTo>
                  <a:lnTo>
                    <a:pt x="609" y="276"/>
                  </a:lnTo>
                  <a:lnTo>
                    <a:pt x="574" y="251"/>
                  </a:lnTo>
                  <a:lnTo>
                    <a:pt x="539" y="227"/>
                  </a:lnTo>
                  <a:lnTo>
                    <a:pt x="523" y="214"/>
                  </a:lnTo>
                  <a:lnTo>
                    <a:pt x="508" y="202"/>
                  </a:lnTo>
                  <a:lnTo>
                    <a:pt x="494" y="189"/>
                  </a:lnTo>
                  <a:lnTo>
                    <a:pt x="481" y="174"/>
                  </a:lnTo>
                  <a:lnTo>
                    <a:pt x="475" y="166"/>
                  </a:lnTo>
                  <a:lnTo>
                    <a:pt x="470" y="159"/>
                  </a:lnTo>
                  <a:lnTo>
                    <a:pt x="465" y="151"/>
                  </a:lnTo>
                  <a:lnTo>
                    <a:pt x="461" y="143"/>
                  </a:lnTo>
                  <a:lnTo>
                    <a:pt x="457" y="135"/>
                  </a:lnTo>
                  <a:lnTo>
                    <a:pt x="453" y="126"/>
                  </a:lnTo>
                  <a:lnTo>
                    <a:pt x="450" y="117"/>
                  </a:lnTo>
                  <a:lnTo>
                    <a:pt x="448" y="108"/>
                  </a:lnTo>
                  <a:lnTo>
                    <a:pt x="446" y="98"/>
                  </a:lnTo>
                  <a:lnTo>
                    <a:pt x="445" y="88"/>
                  </a:lnTo>
                  <a:lnTo>
                    <a:pt x="444" y="78"/>
                  </a:lnTo>
                  <a:lnTo>
                    <a:pt x="444" y="67"/>
                  </a:lnTo>
                  <a:lnTo>
                    <a:pt x="445" y="56"/>
                  </a:lnTo>
                  <a:lnTo>
                    <a:pt x="446" y="44"/>
                  </a:lnTo>
                  <a:lnTo>
                    <a:pt x="448" y="31"/>
                  </a:lnTo>
                  <a:lnTo>
                    <a:pt x="451" y="18"/>
                  </a:lnTo>
                  <a:lnTo>
                    <a:pt x="420" y="30"/>
                  </a:lnTo>
                  <a:lnTo>
                    <a:pt x="391" y="39"/>
                  </a:lnTo>
                  <a:lnTo>
                    <a:pt x="363" y="47"/>
                  </a:lnTo>
                  <a:lnTo>
                    <a:pt x="337" y="53"/>
                  </a:lnTo>
                  <a:lnTo>
                    <a:pt x="313" y="57"/>
                  </a:lnTo>
                  <a:lnTo>
                    <a:pt x="290" y="60"/>
                  </a:lnTo>
                  <a:lnTo>
                    <a:pt x="268" y="61"/>
                  </a:lnTo>
                  <a:lnTo>
                    <a:pt x="246" y="61"/>
                  </a:lnTo>
                  <a:lnTo>
                    <a:pt x="225" y="59"/>
                  </a:lnTo>
                  <a:lnTo>
                    <a:pt x="203" y="55"/>
                  </a:lnTo>
                  <a:lnTo>
                    <a:pt x="181" y="50"/>
                  </a:lnTo>
                  <a:lnTo>
                    <a:pt x="160" y="43"/>
                  </a:lnTo>
                  <a:lnTo>
                    <a:pt x="138" y="35"/>
                  </a:lnTo>
                  <a:lnTo>
                    <a:pt x="115" y="25"/>
                  </a:lnTo>
                  <a:lnTo>
                    <a:pt x="91" y="14"/>
                  </a:lnTo>
                  <a:lnTo>
                    <a:pt x="6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54" name="Freeform 10">
              <a:extLst>
                <a:ext uri="{FF2B5EF4-FFF2-40B4-BE49-F238E27FC236}">
                  <a16:creationId xmlns:a16="http://schemas.microsoft.com/office/drawing/2014/main" id="{77262636-B633-7F67-DDD2-CB22A12AC028}"/>
                </a:ext>
              </a:extLst>
            </p:cNvPr>
            <p:cNvSpPr>
              <a:spLocks/>
            </p:cNvSpPr>
            <p:nvPr/>
          </p:nvSpPr>
          <p:spPr bwMode="auto">
            <a:xfrm>
              <a:off x="6347" y="1044"/>
              <a:ext cx="186" cy="194"/>
            </a:xfrm>
            <a:custGeom>
              <a:avLst/>
              <a:gdLst>
                <a:gd name="T0" fmla="*/ 0 w 609"/>
                <a:gd name="T1" fmla="*/ 90 h 635"/>
                <a:gd name="T2" fmla="*/ 25 w 609"/>
                <a:gd name="T3" fmla="*/ 104 h 635"/>
                <a:gd name="T4" fmla="*/ 47 w 609"/>
                <a:gd name="T5" fmla="*/ 121 h 635"/>
                <a:gd name="T6" fmla="*/ 69 w 609"/>
                <a:gd name="T7" fmla="*/ 140 h 635"/>
                <a:gd name="T8" fmla="*/ 87 w 609"/>
                <a:gd name="T9" fmla="*/ 162 h 635"/>
                <a:gd name="T10" fmla="*/ 103 w 609"/>
                <a:gd name="T11" fmla="*/ 185 h 635"/>
                <a:gd name="T12" fmla="*/ 116 w 609"/>
                <a:gd name="T13" fmla="*/ 211 h 635"/>
                <a:gd name="T14" fmla="*/ 127 w 609"/>
                <a:gd name="T15" fmla="*/ 237 h 635"/>
                <a:gd name="T16" fmla="*/ 136 w 609"/>
                <a:gd name="T17" fmla="*/ 263 h 635"/>
                <a:gd name="T18" fmla="*/ 141 w 609"/>
                <a:gd name="T19" fmla="*/ 291 h 635"/>
                <a:gd name="T20" fmla="*/ 144 w 609"/>
                <a:gd name="T21" fmla="*/ 318 h 635"/>
                <a:gd name="T22" fmla="*/ 143 w 609"/>
                <a:gd name="T23" fmla="*/ 345 h 635"/>
                <a:gd name="T24" fmla="*/ 140 w 609"/>
                <a:gd name="T25" fmla="*/ 372 h 635"/>
                <a:gd name="T26" fmla="*/ 134 w 609"/>
                <a:gd name="T27" fmla="*/ 397 h 635"/>
                <a:gd name="T28" fmla="*/ 124 w 609"/>
                <a:gd name="T29" fmla="*/ 421 h 635"/>
                <a:gd name="T30" fmla="*/ 111 w 609"/>
                <a:gd name="T31" fmla="*/ 443 h 635"/>
                <a:gd name="T32" fmla="*/ 95 w 609"/>
                <a:gd name="T33" fmla="*/ 463 h 635"/>
                <a:gd name="T34" fmla="*/ 188 w 609"/>
                <a:gd name="T35" fmla="*/ 447 h 635"/>
                <a:gd name="T36" fmla="*/ 233 w 609"/>
                <a:gd name="T37" fmla="*/ 441 h 635"/>
                <a:gd name="T38" fmla="*/ 254 w 609"/>
                <a:gd name="T39" fmla="*/ 441 h 635"/>
                <a:gd name="T40" fmla="*/ 275 w 609"/>
                <a:gd name="T41" fmla="*/ 444 h 635"/>
                <a:gd name="T42" fmla="*/ 295 w 609"/>
                <a:gd name="T43" fmla="*/ 450 h 635"/>
                <a:gd name="T44" fmla="*/ 314 w 609"/>
                <a:gd name="T45" fmla="*/ 460 h 635"/>
                <a:gd name="T46" fmla="*/ 332 w 609"/>
                <a:gd name="T47" fmla="*/ 474 h 635"/>
                <a:gd name="T48" fmla="*/ 350 w 609"/>
                <a:gd name="T49" fmla="*/ 494 h 635"/>
                <a:gd name="T50" fmla="*/ 366 w 609"/>
                <a:gd name="T51" fmla="*/ 519 h 635"/>
                <a:gd name="T52" fmla="*/ 383 w 609"/>
                <a:gd name="T53" fmla="*/ 551 h 635"/>
                <a:gd name="T54" fmla="*/ 397 w 609"/>
                <a:gd name="T55" fmla="*/ 589 h 635"/>
                <a:gd name="T56" fmla="*/ 411 w 609"/>
                <a:gd name="T57" fmla="*/ 635 h 635"/>
                <a:gd name="T58" fmla="*/ 422 w 609"/>
                <a:gd name="T59" fmla="*/ 592 h 635"/>
                <a:gd name="T60" fmla="*/ 436 w 609"/>
                <a:gd name="T61" fmla="*/ 540 h 635"/>
                <a:gd name="T62" fmla="*/ 455 w 609"/>
                <a:gd name="T63" fmla="*/ 478 h 635"/>
                <a:gd name="T64" fmla="*/ 482 w 609"/>
                <a:gd name="T65" fmla="*/ 414 h 635"/>
                <a:gd name="T66" fmla="*/ 498 w 609"/>
                <a:gd name="T67" fmla="*/ 383 h 635"/>
                <a:gd name="T68" fmla="*/ 515 w 609"/>
                <a:gd name="T69" fmla="*/ 353 h 635"/>
                <a:gd name="T70" fmla="*/ 535 w 609"/>
                <a:gd name="T71" fmla="*/ 327 h 635"/>
                <a:gd name="T72" fmla="*/ 558 w 609"/>
                <a:gd name="T73" fmla="*/ 305 h 635"/>
                <a:gd name="T74" fmla="*/ 583 w 609"/>
                <a:gd name="T75" fmla="*/ 288 h 635"/>
                <a:gd name="T76" fmla="*/ 609 w 609"/>
                <a:gd name="T77" fmla="*/ 276 h 635"/>
                <a:gd name="T78" fmla="*/ 539 w 609"/>
                <a:gd name="T79" fmla="*/ 227 h 635"/>
                <a:gd name="T80" fmla="*/ 508 w 609"/>
                <a:gd name="T81" fmla="*/ 202 h 635"/>
                <a:gd name="T82" fmla="*/ 481 w 609"/>
                <a:gd name="T83" fmla="*/ 174 h 635"/>
                <a:gd name="T84" fmla="*/ 470 w 609"/>
                <a:gd name="T85" fmla="*/ 159 h 635"/>
                <a:gd name="T86" fmla="*/ 461 w 609"/>
                <a:gd name="T87" fmla="*/ 143 h 635"/>
                <a:gd name="T88" fmla="*/ 453 w 609"/>
                <a:gd name="T89" fmla="*/ 126 h 635"/>
                <a:gd name="T90" fmla="*/ 448 w 609"/>
                <a:gd name="T91" fmla="*/ 108 h 635"/>
                <a:gd name="T92" fmla="*/ 445 w 609"/>
                <a:gd name="T93" fmla="*/ 88 h 635"/>
                <a:gd name="T94" fmla="*/ 444 w 609"/>
                <a:gd name="T95" fmla="*/ 67 h 635"/>
                <a:gd name="T96" fmla="*/ 446 w 609"/>
                <a:gd name="T97" fmla="*/ 44 h 635"/>
                <a:gd name="T98" fmla="*/ 451 w 609"/>
                <a:gd name="T99" fmla="*/ 18 h 635"/>
                <a:gd name="T100" fmla="*/ 391 w 609"/>
                <a:gd name="T101" fmla="*/ 39 h 635"/>
                <a:gd name="T102" fmla="*/ 337 w 609"/>
                <a:gd name="T103" fmla="*/ 53 h 635"/>
                <a:gd name="T104" fmla="*/ 290 w 609"/>
                <a:gd name="T105" fmla="*/ 60 h 635"/>
                <a:gd name="T106" fmla="*/ 246 w 609"/>
                <a:gd name="T107" fmla="*/ 61 h 635"/>
                <a:gd name="T108" fmla="*/ 203 w 609"/>
                <a:gd name="T109" fmla="*/ 55 h 635"/>
                <a:gd name="T110" fmla="*/ 160 w 609"/>
                <a:gd name="T111" fmla="*/ 43 h 635"/>
                <a:gd name="T112" fmla="*/ 115 w 609"/>
                <a:gd name="T113" fmla="*/ 25 h 635"/>
                <a:gd name="T114" fmla="*/ 65 w 609"/>
                <a:gd name="T115" fmla="*/ 0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09" h="635">
                  <a:moveTo>
                    <a:pt x="65" y="0"/>
                  </a:moveTo>
                  <a:lnTo>
                    <a:pt x="0" y="90"/>
                  </a:lnTo>
                  <a:lnTo>
                    <a:pt x="12" y="97"/>
                  </a:lnTo>
                  <a:lnTo>
                    <a:pt x="25" y="104"/>
                  </a:lnTo>
                  <a:lnTo>
                    <a:pt x="36" y="112"/>
                  </a:lnTo>
                  <a:lnTo>
                    <a:pt x="47" y="121"/>
                  </a:lnTo>
                  <a:lnTo>
                    <a:pt x="59" y="130"/>
                  </a:lnTo>
                  <a:lnTo>
                    <a:pt x="69" y="140"/>
                  </a:lnTo>
                  <a:lnTo>
                    <a:pt x="78" y="151"/>
                  </a:lnTo>
                  <a:lnTo>
                    <a:pt x="87" y="162"/>
                  </a:lnTo>
                  <a:lnTo>
                    <a:pt x="95" y="173"/>
                  </a:lnTo>
                  <a:lnTo>
                    <a:pt x="103" y="185"/>
                  </a:lnTo>
                  <a:lnTo>
                    <a:pt x="110" y="198"/>
                  </a:lnTo>
                  <a:lnTo>
                    <a:pt x="116" y="211"/>
                  </a:lnTo>
                  <a:lnTo>
                    <a:pt x="122" y="224"/>
                  </a:lnTo>
                  <a:lnTo>
                    <a:pt x="127" y="237"/>
                  </a:lnTo>
                  <a:lnTo>
                    <a:pt x="132" y="250"/>
                  </a:lnTo>
                  <a:lnTo>
                    <a:pt x="136" y="263"/>
                  </a:lnTo>
                  <a:lnTo>
                    <a:pt x="139" y="277"/>
                  </a:lnTo>
                  <a:lnTo>
                    <a:pt x="141" y="291"/>
                  </a:lnTo>
                  <a:lnTo>
                    <a:pt x="143" y="304"/>
                  </a:lnTo>
                  <a:lnTo>
                    <a:pt x="144" y="318"/>
                  </a:lnTo>
                  <a:lnTo>
                    <a:pt x="144" y="331"/>
                  </a:lnTo>
                  <a:lnTo>
                    <a:pt x="143" y="345"/>
                  </a:lnTo>
                  <a:lnTo>
                    <a:pt x="142" y="358"/>
                  </a:lnTo>
                  <a:lnTo>
                    <a:pt x="140" y="372"/>
                  </a:lnTo>
                  <a:lnTo>
                    <a:pt x="137" y="385"/>
                  </a:lnTo>
                  <a:lnTo>
                    <a:pt x="134" y="397"/>
                  </a:lnTo>
                  <a:lnTo>
                    <a:pt x="129" y="409"/>
                  </a:lnTo>
                  <a:lnTo>
                    <a:pt x="124" y="421"/>
                  </a:lnTo>
                  <a:lnTo>
                    <a:pt x="118" y="432"/>
                  </a:lnTo>
                  <a:lnTo>
                    <a:pt x="111" y="443"/>
                  </a:lnTo>
                  <a:lnTo>
                    <a:pt x="103" y="453"/>
                  </a:lnTo>
                  <a:lnTo>
                    <a:pt x="95" y="463"/>
                  </a:lnTo>
                  <a:lnTo>
                    <a:pt x="142" y="455"/>
                  </a:lnTo>
                  <a:lnTo>
                    <a:pt x="188" y="447"/>
                  </a:lnTo>
                  <a:lnTo>
                    <a:pt x="210" y="443"/>
                  </a:lnTo>
                  <a:lnTo>
                    <a:pt x="233" y="441"/>
                  </a:lnTo>
                  <a:lnTo>
                    <a:pt x="243" y="441"/>
                  </a:lnTo>
                  <a:lnTo>
                    <a:pt x="254" y="441"/>
                  </a:lnTo>
                  <a:lnTo>
                    <a:pt x="264" y="442"/>
                  </a:lnTo>
                  <a:lnTo>
                    <a:pt x="275" y="444"/>
                  </a:lnTo>
                  <a:lnTo>
                    <a:pt x="285" y="447"/>
                  </a:lnTo>
                  <a:lnTo>
                    <a:pt x="295" y="450"/>
                  </a:lnTo>
                  <a:lnTo>
                    <a:pt x="304" y="454"/>
                  </a:lnTo>
                  <a:lnTo>
                    <a:pt x="314" y="460"/>
                  </a:lnTo>
                  <a:lnTo>
                    <a:pt x="323" y="466"/>
                  </a:lnTo>
                  <a:lnTo>
                    <a:pt x="332" y="474"/>
                  </a:lnTo>
                  <a:lnTo>
                    <a:pt x="341" y="483"/>
                  </a:lnTo>
                  <a:lnTo>
                    <a:pt x="350" y="494"/>
                  </a:lnTo>
                  <a:lnTo>
                    <a:pt x="358" y="505"/>
                  </a:lnTo>
                  <a:lnTo>
                    <a:pt x="366" y="519"/>
                  </a:lnTo>
                  <a:lnTo>
                    <a:pt x="374" y="534"/>
                  </a:lnTo>
                  <a:lnTo>
                    <a:pt x="383" y="551"/>
                  </a:lnTo>
                  <a:lnTo>
                    <a:pt x="390" y="569"/>
                  </a:lnTo>
                  <a:lnTo>
                    <a:pt x="397" y="589"/>
                  </a:lnTo>
                  <a:lnTo>
                    <a:pt x="404" y="611"/>
                  </a:lnTo>
                  <a:lnTo>
                    <a:pt x="411" y="635"/>
                  </a:lnTo>
                  <a:lnTo>
                    <a:pt x="414" y="626"/>
                  </a:lnTo>
                  <a:lnTo>
                    <a:pt x="422" y="592"/>
                  </a:lnTo>
                  <a:lnTo>
                    <a:pt x="428" y="568"/>
                  </a:lnTo>
                  <a:lnTo>
                    <a:pt x="436" y="540"/>
                  </a:lnTo>
                  <a:lnTo>
                    <a:pt x="445" y="510"/>
                  </a:lnTo>
                  <a:lnTo>
                    <a:pt x="455" y="478"/>
                  </a:lnTo>
                  <a:lnTo>
                    <a:pt x="468" y="446"/>
                  </a:lnTo>
                  <a:lnTo>
                    <a:pt x="482" y="414"/>
                  </a:lnTo>
                  <a:lnTo>
                    <a:pt x="489" y="398"/>
                  </a:lnTo>
                  <a:lnTo>
                    <a:pt x="498" y="383"/>
                  </a:lnTo>
                  <a:lnTo>
                    <a:pt x="506" y="368"/>
                  </a:lnTo>
                  <a:lnTo>
                    <a:pt x="515" y="353"/>
                  </a:lnTo>
                  <a:lnTo>
                    <a:pt x="525" y="340"/>
                  </a:lnTo>
                  <a:lnTo>
                    <a:pt x="535" y="327"/>
                  </a:lnTo>
                  <a:lnTo>
                    <a:pt x="547" y="316"/>
                  </a:lnTo>
                  <a:lnTo>
                    <a:pt x="558" y="305"/>
                  </a:lnTo>
                  <a:lnTo>
                    <a:pt x="570" y="296"/>
                  </a:lnTo>
                  <a:lnTo>
                    <a:pt x="583" y="288"/>
                  </a:lnTo>
                  <a:lnTo>
                    <a:pt x="596" y="281"/>
                  </a:lnTo>
                  <a:lnTo>
                    <a:pt x="609" y="276"/>
                  </a:lnTo>
                  <a:lnTo>
                    <a:pt x="574" y="251"/>
                  </a:lnTo>
                  <a:lnTo>
                    <a:pt x="539" y="227"/>
                  </a:lnTo>
                  <a:lnTo>
                    <a:pt x="523" y="214"/>
                  </a:lnTo>
                  <a:lnTo>
                    <a:pt x="508" y="202"/>
                  </a:lnTo>
                  <a:lnTo>
                    <a:pt x="494" y="189"/>
                  </a:lnTo>
                  <a:lnTo>
                    <a:pt x="481" y="174"/>
                  </a:lnTo>
                  <a:lnTo>
                    <a:pt x="475" y="166"/>
                  </a:lnTo>
                  <a:lnTo>
                    <a:pt x="470" y="159"/>
                  </a:lnTo>
                  <a:lnTo>
                    <a:pt x="465" y="151"/>
                  </a:lnTo>
                  <a:lnTo>
                    <a:pt x="461" y="143"/>
                  </a:lnTo>
                  <a:lnTo>
                    <a:pt x="457" y="135"/>
                  </a:lnTo>
                  <a:lnTo>
                    <a:pt x="453" y="126"/>
                  </a:lnTo>
                  <a:lnTo>
                    <a:pt x="450" y="117"/>
                  </a:lnTo>
                  <a:lnTo>
                    <a:pt x="448" y="108"/>
                  </a:lnTo>
                  <a:lnTo>
                    <a:pt x="446" y="98"/>
                  </a:lnTo>
                  <a:lnTo>
                    <a:pt x="445" y="88"/>
                  </a:lnTo>
                  <a:lnTo>
                    <a:pt x="444" y="78"/>
                  </a:lnTo>
                  <a:lnTo>
                    <a:pt x="444" y="67"/>
                  </a:lnTo>
                  <a:lnTo>
                    <a:pt x="445" y="56"/>
                  </a:lnTo>
                  <a:lnTo>
                    <a:pt x="446" y="44"/>
                  </a:lnTo>
                  <a:lnTo>
                    <a:pt x="448" y="31"/>
                  </a:lnTo>
                  <a:lnTo>
                    <a:pt x="451" y="18"/>
                  </a:lnTo>
                  <a:lnTo>
                    <a:pt x="420" y="30"/>
                  </a:lnTo>
                  <a:lnTo>
                    <a:pt x="391" y="39"/>
                  </a:lnTo>
                  <a:lnTo>
                    <a:pt x="363" y="47"/>
                  </a:lnTo>
                  <a:lnTo>
                    <a:pt x="337" y="53"/>
                  </a:lnTo>
                  <a:lnTo>
                    <a:pt x="313" y="57"/>
                  </a:lnTo>
                  <a:lnTo>
                    <a:pt x="290" y="60"/>
                  </a:lnTo>
                  <a:lnTo>
                    <a:pt x="268" y="61"/>
                  </a:lnTo>
                  <a:lnTo>
                    <a:pt x="246" y="61"/>
                  </a:lnTo>
                  <a:lnTo>
                    <a:pt x="225" y="59"/>
                  </a:lnTo>
                  <a:lnTo>
                    <a:pt x="203" y="55"/>
                  </a:lnTo>
                  <a:lnTo>
                    <a:pt x="181" y="50"/>
                  </a:lnTo>
                  <a:lnTo>
                    <a:pt x="160" y="43"/>
                  </a:lnTo>
                  <a:lnTo>
                    <a:pt x="138" y="35"/>
                  </a:lnTo>
                  <a:lnTo>
                    <a:pt x="115" y="25"/>
                  </a:lnTo>
                  <a:lnTo>
                    <a:pt x="91" y="14"/>
                  </a:lnTo>
                  <a:lnTo>
                    <a:pt x="65" y="0"/>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5" name="Freeform 9">
              <a:extLst>
                <a:ext uri="{FF2B5EF4-FFF2-40B4-BE49-F238E27FC236}">
                  <a16:creationId xmlns:a16="http://schemas.microsoft.com/office/drawing/2014/main" id="{228872A6-3E7F-638C-DB92-A84D3F1EBA69}"/>
                </a:ext>
              </a:extLst>
            </p:cNvPr>
            <p:cNvSpPr>
              <a:spLocks/>
            </p:cNvSpPr>
            <p:nvPr/>
          </p:nvSpPr>
          <p:spPr bwMode="auto">
            <a:xfrm>
              <a:off x="6433" y="1104"/>
              <a:ext cx="42" cy="53"/>
            </a:xfrm>
            <a:custGeom>
              <a:avLst/>
              <a:gdLst>
                <a:gd name="T0" fmla="*/ 24 w 143"/>
                <a:gd name="T1" fmla="*/ 44 h 170"/>
                <a:gd name="T2" fmla="*/ 36 w 143"/>
                <a:gd name="T3" fmla="*/ 30 h 170"/>
                <a:gd name="T4" fmla="*/ 49 w 143"/>
                <a:gd name="T5" fmla="*/ 19 h 170"/>
                <a:gd name="T6" fmla="*/ 62 w 143"/>
                <a:gd name="T7" fmla="*/ 10 h 170"/>
                <a:gd name="T8" fmla="*/ 76 w 143"/>
                <a:gd name="T9" fmla="*/ 3 h 170"/>
                <a:gd name="T10" fmla="*/ 89 w 143"/>
                <a:gd name="T11" fmla="*/ 0 h 170"/>
                <a:gd name="T12" fmla="*/ 102 w 143"/>
                <a:gd name="T13" fmla="*/ 0 h 170"/>
                <a:gd name="T14" fmla="*/ 115 w 143"/>
                <a:gd name="T15" fmla="*/ 3 h 170"/>
                <a:gd name="T16" fmla="*/ 126 w 143"/>
                <a:gd name="T17" fmla="*/ 10 h 170"/>
                <a:gd name="T18" fmla="*/ 134 w 143"/>
                <a:gd name="T19" fmla="*/ 19 h 170"/>
                <a:gd name="T20" fmla="*/ 139 w 143"/>
                <a:gd name="T21" fmla="*/ 31 h 170"/>
                <a:gd name="T22" fmla="*/ 142 w 143"/>
                <a:gd name="T23" fmla="*/ 44 h 170"/>
                <a:gd name="T24" fmla="*/ 143 w 143"/>
                <a:gd name="T25" fmla="*/ 59 h 170"/>
                <a:gd name="T26" fmla="*/ 140 w 143"/>
                <a:gd name="T27" fmla="*/ 75 h 170"/>
                <a:gd name="T28" fmla="*/ 136 w 143"/>
                <a:gd name="T29" fmla="*/ 92 h 170"/>
                <a:gd name="T30" fmla="*/ 128 w 143"/>
                <a:gd name="T31" fmla="*/ 108 h 170"/>
                <a:gd name="T32" fmla="*/ 118 w 143"/>
                <a:gd name="T33" fmla="*/ 124 h 170"/>
                <a:gd name="T34" fmla="*/ 106 w 143"/>
                <a:gd name="T35" fmla="*/ 138 h 170"/>
                <a:gd name="T36" fmla="*/ 93 w 143"/>
                <a:gd name="T37" fmla="*/ 150 h 170"/>
                <a:gd name="T38" fmla="*/ 79 w 143"/>
                <a:gd name="T39" fmla="*/ 159 h 170"/>
                <a:gd name="T40" fmla="*/ 66 w 143"/>
                <a:gd name="T41" fmla="*/ 166 h 170"/>
                <a:gd name="T42" fmla="*/ 52 w 143"/>
                <a:gd name="T43" fmla="*/ 169 h 170"/>
                <a:gd name="T44" fmla="*/ 39 w 143"/>
                <a:gd name="T45" fmla="*/ 169 h 170"/>
                <a:gd name="T46" fmla="*/ 27 w 143"/>
                <a:gd name="T47" fmla="*/ 166 h 170"/>
                <a:gd name="T48" fmla="*/ 17 w 143"/>
                <a:gd name="T49" fmla="*/ 159 h 170"/>
                <a:gd name="T50" fmla="*/ 9 w 143"/>
                <a:gd name="T51" fmla="*/ 149 h 170"/>
                <a:gd name="T52" fmla="*/ 3 w 143"/>
                <a:gd name="T53" fmla="*/ 137 h 170"/>
                <a:gd name="T54" fmla="*/ 0 w 143"/>
                <a:gd name="T55" fmla="*/ 124 h 170"/>
                <a:gd name="T56" fmla="*/ 0 w 143"/>
                <a:gd name="T57" fmla="*/ 109 h 170"/>
                <a:gd name="T58" fmla="*/ 2 w 143"/>
                <a:gd name="T59" fmla="*/ 93 h 170"/>
                <a:gd name="T60" fmla="*/ 7 w 143"/>
                <a:gd name="T61" fmla="*/ 77 h 170"/>
                <a:gd name="T62" fmla="*/ 14 w 143"/>
                <a:gd name="T63" fmla="*/ 6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0">
                  <a:moveTo>
                    <a:pt x="19" y="52"/>
                  </a:moveTo>
                  <a:lnTo>
                    <a:pt x="24" y="44"/>
                  </a:lnTo>
                  <a:lnTo>
                    <a:pt x="30" y="37"/>
                  </a:lnTo>
                  <a:lnTo>
                    <a:pt x="36" y="30"/>
                  </a:lnTo>
                  <a:lnTo>
                    <a:pt x="42" y="24"/>
                  </a:lnTo>
                  <a:lnTo>
                    <a:pt x="49" y="19"/>
                  </a:lnTo>
                  <a:lnTo>
                    <a:pt x="55" y="14"/>
                  </a:lnTo>
                  <a:lnTo>
                    <a:pt x="62" y="10"/>
                  </a:lnTo>
                  <a:lnTo>
                    <a:pt x="69" y="6"/>
                  </a:lnTo>
                  <a:lnTo>
                    <a:pt x="76" y="3"/>
                  </a:lnTo>
                  <a:lnTo>
                    <a:pt x="83" y="1"/>
                  </a:lnTo>
                  <a:lnTo>
                    <a:pt x="89" y="0"/>
                  </a:lnTo>
                  <a:lnTo>
                    <a:pt x="96" y="0"/>
                  </a:lnTo>
                  <a:lnTo>
                    <a:pt x="102" y="0"/>
                  </a:lnTo>
                  <a:lnTo>
                    <a:pt x="109" y="1"/>
                  </a:lnTo>
                  <a:lnTo>
                    <a:pt x="115" y="3"/>
                  </a:lnTo>
                  <a:lnTo>
                    <a:pt x="121" y="6"/>
                  </a:lnTo>
                  <a:lnTo>
                    <a:pt x="126" y="10"/>
                  </a:lnTo>
                  <a:lnTo>
                    <a:pt x="130" y="14"/>
                  </a:lnTo>
                  <a:lnTo>
                    <a:pt x="134" y="19"/>
                  </a:lnTo>
                  <a:lnTo>
                    <a:pt x="137" y="25"/>
                  </a:lnTo>
                  <a:lnTo>
                    <a:pt x="139" y="31"/>
                  </a:lnTo>
                  <a:lnTo>
                    <a:pt x="141" y="37"/>
                  </a:lnTo>
                  <a:lnTo>
                    <a:pt x="142" y="44"/>
                  </a:lnTo>
                  <a:lnTo>
                    <a:pt x="143" y="52"/>
                  </a:lnTo>
                  <a:lnTo>
                    <a:pt x="143" y="59"/>
                  </a:lnTo>
                  <a:lnTo>
                    <a:pt x="142" y="67"/>
                  </a:lnTo>
                  <a:lnTo>
                    <a:pt x="140" y="75"/>
                  </a:lnTo>
                  <a:lnTo>
                    <a:pt x="138" y="83"/>
                  </a:lnTo>
                  <a:lnTo>
                    <a:pt x="136" y="92"/>
                  </a:lnTo>
                  <a:lnTo>
                    <a:pt x="132" y="100"/>
                  </a:lnTo>
                  <a:lnTo>
                    <a:pt x="128" y="108"/>
                  </a:lnTo>
                  <a:lnTo>
                    <a:pt x="123" y="116"/>
                  </a:lnTo>
                  <a:lnTo>
                    <a:pt x="118" y="124"/>
                  </a:lnTo>
                  <a:lnTo>
                    <a:pt x="112" y="132"/>
                  </a:lnTo>
                  <a:lnTo>
                    <a:pt x="106" y="138"/>
                  </a:lnTo>
                  <a:lnTo>
                    <a:pt x="99" y="144"/>
                  </a:lnTo>
                  <a:lnTo>
                    <a:pt x="93" y="150"/>
                  </a:lnTo>
                  <a:lnTo>
                    <a:pt x="86" y="155"/>
                  </a:lnTo>
                  <a:lnTo>
                    <a:pt x="79" y="159"/>
                  </a:lnTo>
                  <a:lnTo>
                    <a:pt x="73" y="162"/>
                  </a:lnTo>
                  <a:lnTo>
                    <a:pt x="66" y="166"/>
                  </a:lnTo>
                  <a:lnTo>
                    <a:pt x="59" y="168"/>
                  </a:lnTo>
                  <a:lnTo>
                    <a:pt x="52" y="169"/>
                  </a:lnTo>
                  <a:lnTo>
                    <a:pt x="46" y="170"/>
                  </a:lnTo>
                  <a:lnTo>
                    <a:pt x="39" y="169"/>
                  </a:lnTo>
                  <a:lnTo>
                    <a:pt x="33" y="168"/>
                  </a:lnTo>
                  <a:lnTo>
                    <a:pt x="27" y="166"/>
                  </a:lnTo>
                  <a:lnTo>
                    <a:pt x="22" y="162"/>
                  </a:lnTo>
                  <a:lnTo>
                    <a:pt x="17" y="159"/>
                  </a:lnTo>
                  <a:lnTo>
                    <a:pt x="13" y="154"/>
                  </a:lnTo>
                  <a:lnTo>
                    <a:pt x="9" y="149"/>
                  </a:lnTo>
                  <a:lnTo>
                    <a:pt x="6" y="144"/>
                  </a:lnTo>
                  <a:lnTo>
                    <a:pt x="3" y="137"/>
                  </a:lnTo>
                  <a:lnTo>
                    <a:pt x="1" y="131"/>
                  </a:lnTo>
                  <a:lnTo>
                    <a:pt x="0" y="124"/>
                  </a:lnTo>
                  <a:lnTo>
                    <a:pt x="0" y="117"/>
                  </a:lnTo>
                  <a:lnTo>
                    <a:pt x="0" y="109"/>
                  </a:lnTo>
                  <a:lnTo>
                    <a:pt x="1" y="101"/>
                  </a:lnTo>
                  <a:lnTo>
                    <a:pt x="2" y="93"/>
                  </a:lnTo>
                  <a:lnTo>
                    <a:pt x="4" y="85"/>
                  </a:lnTo>
                  <a:lnTo>
                    <a:pt x="7" y="77"/>
                  </a:lnTo>
                  <a:lnTo>
                    <a:pt x="10" y="68"/>
                  </a:lnTo>
                  <a:lnTo>
                    <a:pt x="14" y="60"/>
                  </a:lnTo>
                  <a:lnTo>
                    <a:pt x="19" y="52"/>
                  </a:lnTo>
                  <a:close/>
                </a:path>
              </a:pathLst>
            </a:custGeom>
            <a:solidFill>
              <a:srgbClr val="AAA9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56" name="Freeform 8">
              <a:extLst>
                <a:ext uri="{FF2B5EF4-FFF2-40B4-BE49-F238E27FC236}">
                  <a16:creationId xmlns:a16="http://schemas.microsoft.com/office/drawing/2014/main" id="{458E4CE0-4D58-E52F-FECA-12F2937FD4FD}"/>
                </a:ext>
              </a:extLst>
            </p:cNvPr>
            <p:cNvSpPr>
              <a:spLocks/>
            </p:cNvSpPr>
            <p:nvPr/>
          </p:nvSpPr>
          <p:spPr bwMode="auto">
            <a:xfrm>
              <a:off x="6433" y="1104"/>
              <a:ext cx="42" cy="53"/>
            </a:xfrm>
            <a:custGeom>
              <a:avLst/>
              <a:gdLst>
                <a:gd name="T0" fmla="*/ 24 w 143"/>
                <a:gd name="T1" fmla="*/ 44 h 170"/>
                <a:gd name="T2" fmla="*/ 36 w 143"/>
                <a:gd name="T3" fmla="*/ 30 h 170"/>
                <a:gd name="T4" fmla="*/ 49 w 143"/>
                <a:gd name="T5" fmla="*/ 19 h 170"/>
                <a:gd name="T6" fmla="*/ 62 w 143"/>
                <a:gd name="T7" fmla="*/ 10 h 170"/>
                <a:gd name="T8" fmla="*/ 76 w 143"/>
                <a:gd name="T9" fmla="*/ 3 h 170"/>
                <a:gd name="T10" fmla="*/ 89 w 143"/>
                <a:gd name="T11" fmla="*/ 0 h 170"/>
                <a:gd name="T12" fmla="*/ 102 w 143"/>
                <a:gd name="T13" fmla="*/ 0 h 170"/>
                <a:gd name="T14" fmla="*/ 115 w 143"/>
                <a:gd name="T15" fmla="*/ 3 h 170"/>
                <a:gd name="T16" fmla="*/ 126 w 143"/>
                <a:gd name="T17" fmla="*/ 10 h 170"/>
                <a:gd name="T18" fmla="*/ 134 w 143"/>
                <a:gd name="T19" fmla="*/ 19 h 170"/>
                <a:gd name="T20" fmla="*/ 139 w 143"/>
                <a:gd name="T21" fmla="*/ 31 h 170"/>
                <a:gd name="T22" fmla="*/ 142 w 143"/>
                <a:gd name="T23" fmla="*/ 44 h 170"/>
                <a:gd name="T24" fmla="*/ 143 w 143"/>
                <a:gd name="T25" fmla="*/ 59 h 170"/>
                <a:gd name="T26" fmla="*/ 140 w 143"/>
                <a:gd name="T27" fmla="*/ 75 h 170"/>
                <a:gd name="T28" fmla="*/ 136 w 143"/>
                <a:gd name="T29" fmla="*/ 92 h 170"/>
                <a:gd name="T30" fmla="*/ 128 w 143"/>
                <a:gd name="T31" fmla="*/ 108 h 170"/>
                <a:gd name="T32" fmla="*/ 118 w 143"/>
                <a:gd name="T33" fmla="*/ 124 h 170"/>
                <a:gd name="T34" fmla="*/ 106 w 143"/>
                <a:gd name="T35" fmla="*/ 138 h 170"/>
                <a:gd name="T36" fmla="*/ 93 w 143"/>
                <a:gd name="T37" fmla="*/ 150 h 170"/>
                <a:gd name="T38" fmla="*/ 79 w 143"/>
                <a:gd name="T39" fmla="*/ 159 h 170"/>
                <a:gd name="T40" fmla="*/ 66 w 143"/>
                <a:gd name="T41" fmla="*/ 166 h 170"/>
                <a:gd name="T42" fmla="*/ 52 w 143"/>
                <a:gd name="T43" fmla="*/ 169 h 170"/>
                <a:gd name="T44" fmla="*/ 39 w 143"/>
                <a:gd name="T45" fmla="*/ 169 h 170"/>
                <a:gd name="T46" fmla="*/ 27 w 143"/>
                <a:gd name="T47" fmla="*/ 166 h 170"/>
                <a:gd name="T48" fmla="*/ 17 w 143"/>
                <a:gd name="T49" fmla="*/ 159 h 170"/>
                <a:gd name="T50" fmla="*/ 9 w 143"/>
                <a:gd name="T51" fmla="*/ 149 h 170"/>
                <a:gd name="T52" fmla="*/ 3 w 143"/>
                <a:gd name="T53" fmla="*/ 137 h 170"/>
                <a:gd name="T54" fmla="*/ 0 w 143"/>
                <a:gd name="T55" fmla="*/ 124 h 170"/>
                <a:gd name="T56" fmla="*/ 0 w 143"/>
                <a:gd name="T57" fmla="*/ 109 h 170"/>
                <a:gd name="T58" fmla="*/ 2 w 143"/>
                <a:gd name="T59" fmla="*/ 93 h 170"/>
                <a:gd name="T60" fmla="*/ 7 w 143"/>
                <a:gd name="T61" fmla="*/ 77 h 170"/>
                <a:gd name="T62" fmla="*/ 14 w 143"/>
                <a:gd name="T63" fmla="*/ 6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0">
                  <a:moveTo>
                    <a:pt x="19" y="52"/>
                  </a:moveTo>
                  <a:lnTo>
                    <a:pt x="24" y="44"/>
                  </a:lnTo>
                  <a:lnTo>
                    <a:pt x="30" y="37"/>
                  </a:lnTo>
                  <a:lnTo>
                    <a:pt x="36" y="30"/>
                  </a:lnTo>
                  <a:lnTo>
                    <a:pt x="42" y="24"/>
                  </a:lnTo>
                  <a:lnTo>
                    <a:pt x="49" y="19"/>
                  </a:lnTo>
                  <a:lnTo>
                    <a:pt x="55" y="14"/>
                  </a:lnTo>
                  <a:lnTo>
                    <a:pt x="62" y="10"/>
                  </a:lnTo>
                  <a:lnTo>
                    <a:pt x="69" y="6"/>
                  </a:lnTo>
                  <a:lnTo>
                    <a:pt x="76" y="3"/>
                  </a:lnTo>
                  <a:lnTo>
                    <a:pt x="83" y="1"/>
                  </a:lnTo>
                  <a:lnTo>
                    <a:pt x="89" y="0"/>
                  </a:lnTo>
                  <a:lnTo>
                    <a:pt x="96" y="0"/>
                  </a:lnTo>
                  <a:lnTo>
                    <a:pt x="102" y="0"/>
                  </a:lnTo>
                  <a:lnTo>
                    <a:pt x="109" y="1"/>
                  </a:lnTo>
                  <a:lnTo>
                    <a:pt x="115" y="3"/>
                  </a:lnTo>
                  <a:lnTo>
                    <a:pt x="121" y="6"/>
                  </a:lnTo>
                  <a:lnTo>
                    <a:pt x="126" y="10"/>
                  </a:lnTo>
                  <a:lnTo>
                    <a:pt x="130" y="14"/>
                  </a:lnTo>
                  <a:lnTo>
                    <a:pt x="134" y="19"/>
                  </a:lnTo>
                  <a:lnTo>
                    <a:pt x="137" y="25"/>
                  </a:lnTo>
                  <a:lnTo>
                    <a:pt x="139" y="31"/>
                  </a:lnTo>
                  <a:lnTo>
                    <a:pt x="141" y="37"/>
                  </a:lnTo>
                  <a:lnTo>
                    <a:pt x="142" y="44"/>
                  </a:lnTo>
                  <a:lnTo>
                    <a:pt x="143" y="52"/>
                  </a:lnTo>
                  <a:lnTo>
                    <a:pt x="143" y="59"/>
                  </a:lnTo>
                  <a:lnTo>
                    <a:pt x="142" y="67"/>
                  </a:lnTo>
                  <a:lnTo>
                    <a:pt x="140" y="75"/>
                  </a:lnTo>
                  <a:lnTo>
                    <a:pt x="138" y="83"/>
                  </a:lnTo>
                  <a:lnTo>
                    <a:pt x="136" y="92"/>
                  </a:lnTo>
                  <a:lnTo>
                    <a:pt x="132" y="100"/>
                  </a:lnTo>
                  <a:lnTo>
                    <a:pt x="128" y="108"/>
                  </a:lnTo>
                  <a:lnTo>
                    <a:pt x="123" y="116"/>
                  </a:lnTo>
                  <a:lnTo>
                    <a:pt x="118" y="124"/>
                  </a:lnTo>
                  <a:lnTo>
                    <a:pt x="112" y="132"/>
                  </a:lnTo>
                  <a:lnTo>
                    <a:pt x="106" y="138"/>
                  </a:lnTo>
                  <a:lnTo>
                    <a:pt x="99" y="144"/>
                  </a:lnTo>
                  <a:lnTo>
                    <a:pt x="93" y="150"/>
                  </a:lnTo>
                  <a:lnTo>
                    <a:pt x="86" y="155"/>
                  </a:lnTo>
                  <a:lnTo>
                    <a:pt x="79" y="159"/>
                  </a:lnTo>
                  <a:lnTo>
                    <a:pt x="73" y="162"/>
                  </a:lnTo>
                  <a:lnTo>
                    <a:pt x="66" y="166"/>
                  </a:lnTo>
                  <a:lnTo>
                    <a:pt x="59" y="168"/>
                  </a:lnTo>
                  <a:lnTo>
                    <a:pt x="52" y="169"/>
                  </a:lnTo>
                  <a:lnTo>
                    <a:pt x="46" y="170"/>
                  </a:lnTo>
                  <a:lnTo>
                    <a:pt x="39" y="169"/>
                  </a:lnTo>
                  <a:lnTo>
                    <a:pt x="33" y="168"/>
                  </a:lnTo>
                  <a:lnTo>
                    <a:pt x="27" y="166"/>
                  </a:lnTo>
                  <a:lnTo>
                    <a:pt x="22" y="162"/>
                  </a:lnTo>
                  <a:lnTo>
                    <a:pt x="17" y="159"/>
                  </a:lnTo>
                  <a:lnTo>
                    <a:pt x="13" y="154"/>
                  </a:lnTo>
                  <a:lnTo>
                    <a:pt x="9" y="149"/>
                  </a:lnTo>
                  <a:lnTo>
                    <a:pt x="6" y="144"/>
                  </a:lnTo>
                  <a:lnTo>
                    <a:pt x="3" y="137"/>
                  </a:lnTo>
                  <a:lnTo>
                    <a:pt x="1" y="131"/>
                  </a:lnTo>
                  <a:lnTo>
                    <a:pt x="0" y="124"/>
                  </a:lnTo>
                  <a:lnTo>
                    <a:pt x="0" y="117"/>
                  </a:lnTo>
                  <a:lnTo>
                    <a:pt x="0" y="109"/>
                  </a:lnTo>
                  <a:lnTo>
                    <a:pt x="1" y="101"/>
                  </a:lnTo>
                  <a:lnTo>
                    <a:pt x="2" y="93"/>
                  </a:lnTo>
                  <a:lnTo>
                    <a:pt x="4" y="85"/>
                  </a:lnTo>
                  <a:lnTo>
                    <a:pt x="7" y="77"/>
                  </a:lnTo>
                  <a:lnTo>
                    <a:pt x="10" y="68"/>
                  </a:lnTo>
                  <a:lnTo>
                    <a:pt x="14" y="60"/>
                  </a:lnTo>
                  <a:lnTo>
                    <a:pt x="19" y="52"/>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7" name="Freeform 7">
              <a:extLst>
                <a:ext uri="{FF2B5EF4-FFF2-40B4-BE49-F238E27FC236}">
                  <a16:creationId xmlns:a16="http://schemas.microsoft.com/office/drawing/2014/main" id="{3362C700-D2FB-754B-6452-AB53A7182B0A}"/>
                </a:ext>
              </a:extLst>
            </p:cNvPr>
            <p:cNvSpPr>
              <a:spLocks/>
            </p:cNvSpPr>
            <p:nvPr/>
          </p:nvSpPr>
          <p:spPr bwMode="auto">
            <a:xfrm>
              <a:off x="5586" y="1440"/>
              <a:ext cx="185" cy="193"/>
            </a:xfrm>
            <a:custGeom>
              <a:avLst/>
              <a:gdLst>
                <a:gd name="T0" fmla="*/ 0 w 608"/>
                <a:gd name="T1" fmla="*/ 89 h 634"/>
                <a:gd name="T2" fmla="*/ 24 w 608"/>
                <a:gd name="T3" fmla="*/ 103 h 634"/>
                <a:gd name="T4" fmla="*/ 47 w 608"/>
                <a:gd name="T5" fmla="*/ 120 h 634"/>
                <a:gd name="T6" fmla="*/ 68 w 608"/>
                <a:gd name="T7" fmla="*/ 140 h 634"/>
                <a:gd name="T8" fmla="*/ 86 w 608"/>
                <a:gd name="T9" fmla="*/ 161 h 634"/>
                <a:gd name="T10" fmla="*/ 102 w 608"/>
                <a:gd name="T11" fmla="*/ 185 h 634"/>
                <a:gd name="T12" fmla="*/ 115 w 608"/>
                <a:gd name="T13" fmla="*/ 209 h 634"/>
                <a:gd name="T14" fmla="*/ 126 w 608"/>
                <a:gd name="T15" fmla="*/ 235 h 634"/>
                <a:gd name="T16" fmla="*/ 134 w 608"/>
                <a:gd name="T17" fmla="*/ 262 h 634"/>
                <a:gd name="T18" fmla="*/ 140 w 608"/>
                <a:gd name="T19" fmla="*/ 290 h 634"/>
                <a:gd name="T20" fmla="*/ 143 w 608"/>
                <a:gd name="T21" fmla="*/ 318 h 634"/>
                <a:gd name="T22" fmla="*/ 142 w 608"/>
                <a:gd name="T23" fmla="*/ 344 h 634"/>
                <a:gd name="T24" fmla="*/ 139 w 608"/>
                <a:gd name="T25" fmla="*/ 371 h 634"/>
                <a:gd name="T26" fmla="*/ 133 w 608"/>
                <a:gd name="T27" fmla="*/ 396 h 634"/>
                <a:gd name="T28" fmla="*/ 123 w 608"/>
                <a:gd name="T29" fmla="*/ 420 h 634"/>
                <a:gd name="T30" fmla="*/ 110 w 608"/>
                <a:gd name="T31" fmla="*/ 442 h 634"/>
                <a:gd name="T32" fmla="*/ 94 w 608"/>
                <a:gd name="T33" fmla="*/ 462 h 634"/>
                <a:gd name="T34" fmla="*/ 188 w 608"/>
                <a:gd name="T35" fmla="*/ 445 h 634"/>
                <a:gd name="T36" fmla="*/ 232 w 608"/>
                <a:gd name="T37" fmla="*/ 440 h 634"/>
                <a:gd name="T38" fmla="*/ 253 w 608"/>
                <a:gd name="T39" fmla="*/ 440 h 634"/>
                <a:gd name="T40" fmla="*/ 274 w 608"/>
                <a:gd name="T41" fmla="*/ 443 h 634"/>
                <a:gd name="T42" fmla="*/ 294 w 608"/>
                <a:gd name="T43" fmla="*/ 449 h 634"/>
                <a:gd name="T44" fmla="*/ 314 w 608"/>
                <a:gd name="T45" fmla="*/ 458 h 634"/>
                <a:gd name="T46" fmla="*/ 332 w 608"/>
                <a:gd name="T47" fmla="*/ 474 h 634"/>
                <a:gd name="T48" fmla="*/ 350 w 608"/>
                <a:gd name="T49" fmla="*/ 493 h 634"/>
                <a:gd name="T50" fmla="*/ 366 w 608"/>
                <a:gd name="T51" fmla="*/ 518 h 634"/>
                <a:gd name="T52" fmla="*/ 382 w 608"/>
                <a:gd name="T53" fmla="*/ 550 h 634"/>
                <a:gd name="T54" fmla="*/ 396 w 608"/>
                <a:gd name="T55" fmla="*/ 588 h 634"/>
                <a:gd name="T56" fmla="*/ 410 w 608"/>
                <a:gd name="T57" fmla="*/ 634 h 634"/>
                <a:gd name="T58" fmla="*/ 421 w 608"/>
                <a:gd name="T59" fmla="*/ 590 h 634"/>
                <a:gd name="T60" fmla="*/ 435 w 608"/>
                <a:gd name="T61" fmla="*/ 539 h 634"/>
                <a:gd name="T62" fmla="*/ 454 w 608"/>
                <a:gd name="T63" fmla="*/ 478 h 634"/>
                <a:gd name="T64" fmla="*/ 482 w 608"/>
                <a:gd name="T65" fmla="*/ 413 h 634"/>
                <a:gd name="T66" fmla="*/ 498 w 608"/>
                <a:gd name="T67" fmla="*/ 382 h 634"/>
                <a:gd name="T68" fmla="*/ 515 w 608"/>
                <a:gd name="T69" fmla="*/ 353 h 634"/>
                <a:gd name="T70" fmla="*/ 535 w 608"/>
                <a:gd name="T71" fmla="*/ 327 h 634"/>
                <a:gd name="T72" fmla="*/ 557 w 608"/>
                <a:gd name="T73" fmla="*/ 305 h 634"/>
                <a:gd name="T74" fmla="*/ 582 w 608"/>
                <a:gd name="T75" fmla="*/ 286 h 634"/>
                <a:gd name="T76" fmla="*/ 608 w 608"/>
                <a:gd name="T77" fmla="*/ 275 h 634"/>
                <a:gd name="T78" fmla="*/ 539 w 608"/>
                <a:gd name="T79" fmla="*/ 225 h 634"/>
                <a:gd name="T80" fmla="*/ 508 w 608"/>
                <a:gd name="T81" fmla="*/ 200 h 634"/>
                <a:gd name="T82" fmla="*/ 481 w 608"/>
                <a:gd name="T83" fmla="*/ 173 h 634"/>
                <a:gd name="T84" fmla="*/ 469 w 608"/>
                <a:gd name="T85" fmla="*/ 159 h 634"/>
                <a:gd name="T86" fmla="*/ 460 w 608"/>
                <a:gd name="T87" fmla="*/ 143 h 634"/>
                <a:gd name="T88" fmla="*/ 452 w 608"/>
                <a:gd name="T89" fmla="*/ 126 h 634"/>
                <a:gd name="T90" fmla="*/ 447 w 608"/>
                <a:gd name="T91" fmla="*/ 107 h 634"/>
                <a:gd name="T92" fmla="*/ 443 w 608"/>
                <a:gd name="T93" fmla="*/ 87 h 634"/>
                <a:gd name="T94" fmla="*/ 443 w 608"/>
                <a:gd name="T95" fmla="*/ 66 h 634"/>
                <a:gd name="T96" fmla="*/ 445 w 608"/>
                <a:gd name="T97" fmla="*/ 42 h 634"/>
                <a:gd name="T98" fmla="*/ 450 w 608"/>
                <a:gd name="T99" fmla="*/ 17 h 634"/>
                <a:gd name="T100" fmla="*/ 390 w 608"/>
                <a:gd name="T101" fmla="*/ 38 h 634"/>
                <a:gd name="T102" fmla="*/ 337 w 608"/>
                <a:gd name="T103" fmla="*/ 51 h 634"/>
                <a:gd name="T104" fmla="*/ 289 w 608"/>
                <a:gd name="T105" fmla="*/ 59 h 634"/>
                <a:gd name="T106" fmla="*/ 245 w 608"/>
                <a:gd name="T107" fmla="*/ 59 h 634"/>
                <a:gd name="T108" fmla="*/ 203 w 608"/>
                <a:gd name="T109" fmla="*/ 54 h 634"/>
                <a:gd name="T110" fmla="*/ 160 w 608"/>
                <a:gd name="T111" fmla="*/ 42 h 634"/>
                <a:gd name="T112" fmla="*/ 114 w 608"/>
                <a:gd name="T113" fmla="*/ 24 h 634"/>
                <a:gd name="T114" fmla="*/ 64 w 608"/>
                <a:gd name="T115" fmla="*/ 0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08" h="634">
                  <a:moveTo>
                    <a:pt x="64" y="0"/>
                  </a:moveTo>
                  <a:lnTo>
                    <a:pt x="0" y="89"/>
                  </a:lnTo>
                  <a:lnTo>
                    <a:pt x="12" y="96"/>
                  </a:lnTo>
                  <a:lnTo>
                    <a:pt x="24" y="103"/>
                  </a:lnTo>
                  <a:lnTo>
                    <a:pt x="36" y="111"/>
                  </a:lnTo>
                  <a:lnTo>
                    <a:pt x="47" y="120"/>
                  </a:lnTo>
                  <a:lnTo>
                    <a:pt x="58" y="130"/>
                  </a:lnTo>
                  <a:lnTo>
                    <a:pt x="68" y="140"/>
                  </a:lnTo>
                  <a:lnTo>
                    <a:pt x="77" y="150"/>
                  </a:lnTo>
                  <a:lnTo>
                    <a:pt x="86" y="161"/>
                  </a:lnTo>
                  <a:lnTo>
                    <a:pt x="94" y="173"/>
                  </a:lnTo>
                  <a:lnTo>
                    <a:pt x="102" y="185"/>
                  </a:lnTo>
                  <a:lnTo>
                    <a:pt x="109" y="197"/>
                  </a:lnTo>
                  <a:lnTo>
                    <a:pt x="115" y="209"/>
                  </a:lnTo>
                  <a:lnTo>
                    <a:pt x="121" y="222"/>
                  </a:lnTo>
                  <a:lnTo>
                    <a:pt x="126" y="235"/>
                  </a:lnTo>
                  <a:lnTo>
                    <a:pt x="131" y="249"/>
                  </a:lnTo>
                  <a:lnTo>
                    <a:pt x="134" y="262"/>
                  </a:lnTo>
                  <a:lnTo>
                    <a:pt x="138" y="276"/>
                  </a:lnTo>
                  <a:lnTo>
                    <a:pt x="140" y="290"/>
                  </a:lnTo>
                  <a:lnTo>
                    <a:pt x="142" y="304"/>
                  </a:lnTo>
                  <a:lnTo>
                    <a:pt x="143" y="318"/>
                  </a:lnTo>
                  <a:lnTo>
                    <a:pt x="143" y="331"/>
                  </a:lnTo>
                  <a:lnTo>
                    <a:pt x="142" y="344"/>
                  </a:lnTo>
                  <a:lnTo>
                    <a:pt x="141" y="358"/>
                  </a:lnTo>
                  <a:lnTo>
                    <a:pt x="139" y="371"/>
                  </a:lnTo>
                  <a:lnTo>
                    <a:pt x="136" y="383"/>
                  </a:lnTo>
                  <a:lnTo>
                    <a:pt x="133" y="396"/>
                  </a:lnTo>
                  <a:lnTo>
                    <a:pt x="128" y="408"/>
                  </a:lnTo>
                  <a:lnTo>
                    <a:pt x="123" y="420"/>
                  </a:lnTo>
                  <a:lnTo>
                    <a:pt x="117" y="431"/>
                  </a:lnTo>
                  <a:lnTo>
                    <a:pt x="110" y="442"/>
                  </a:lnTo>
                  <a:lnTo>
                    <a:pt x="102" y="452"/>
                  </a:lnTo>
                  <a:lnTo>
                    <a:pt x="94" y="462"/>
                  </a:lnTo>
                  <a:lnTo>
                    <a:pt x="141" y="454"/>
                  </a:lnTo>
                  <a:lnTo>
                    <a:pt x="188" y="445"/>
                  </a:lnTo>
                  <a:lnTo>
                    <a:pt x="210" y="442"/>
                  </a:lnTo>
                  <a:lnTo>
                    <a:pt x="232" y="440"/>
                  </a:lnTo>
                  <a:lnTo>
                    <a:pt x="242" y="439"/>
                  </a:lnTo>
                  <a:lnTo>
                    <a:pt x="253" y="440"/>
                  </a:lnTo>
                  <a:lnTo>
                    <a:pt x="263" y="441"/>
                  </a:lnTo>
                  <a:lnTo>
                    <a:pt x="274" y="443"/>
                  </a:lnTo>
                  <a:lnTo>
                    <a:pt x="284" y="445"/>
                  </a:lnTo>
                  <a:lnTo>
                    <a:pt x="294" y="449"/>
                  </a:lnTo>
                  <a:lnTo>
                    <a:pt x="303" y="453"/>
                  </a:lnTo>
                  <a:lnTo>
                    <a:pt x="314" y="458"/>
                  </a:lnTo>
                  <a:lnTo>
                    <a:pt x="323" y="466"/>
                  </a:lnTo>
                  <a:lnTo>
                    <a:pt x="332" y="474"/>
                  </a:lnTo>
                  <a:lnTo>
                    <a:pt x="341" y="483"/>
                  </a:lnTo>
                  <a:lnTo>
                    <a:pt x="350" y="493"/>
                  </a:lnTo>
                  <a:lnTo>
                    <a:pt x="358" y="505"/>
                  </a:lnTo>
                  <a:lnTo>
                    <a:pt x="366" y="518"/>
                  </a:lnTo>
                  <a:lnTo>
                    <a:pt x="374" y="533"/>
                  </a:lnTo>
                  <a:lnTo>
                    <a:pt x="382" y="550"/>
                  </a:lnTo>
                  <a:lnTo>
                    <a:pt x="389" y="568"/>
                  </a:lnTo>
                  <a:lnTo>
                    <a:pt x="396" y="588"/>
                  </a:lnTo>
                  <a:lnTo>
                    <a:pt x="403" y="610"/>
                  </a:lnTo>
                  <a:lnTo>
                    <a:pt x="410" y="634"/>
                  </a:lnTo>
                  <a:lnTo>
                    <a:pt x="413" y="624"/>
                  </a:lnTo>
                  <a:lnTo>
                    <a:pt x="421" y="590"/>
                  </a:lnTo>
                  <a:lnTo>
                    <a:pt x="427" y="566"/>
                  </a:lnTo>
                  <a:lnTo>
                    <a:pt x="435" y="539"/>
                  </a:lnTo>
                  <a:lnTo>
                    <a:pt x="444" y="509"/>
                  </a:lnTo>
                  <a:lnTo>
                    <a:pt x="454" y="478"/>
                  </a:lnTo>
                  <a:lnTo>
                    <a:pt x="467" y="445"/>
                  </a:lnTo>
                  <a:lnTo>
                    <a:pt x="482" y="413"/>
                  </a:lnTo>
                  <a:lnTo>
                    <a:pt x="489" y="397"/>
                  </a:lnTo>
                  <a:lnTo>
                    <a:pt x="498" y="382"/>
                  </a:lnTo>
                  <a:lnTo>
                    <a:pt x="506" y="367"/>
                  </a:lnTo>
                  <a:lnTo>
                    <a:pt x="515" y="353"/>
                  </a:lnTo>
                  <a:lnTo>
                    <a:pt x="525" y="340"/>
                  </a:lnTo>
                  <a:lnTo>
                    <a:pt x="535" y="327"/>
                  </a:lnTo>
                  <a:lnTo>
                    <a:pt x="546" y="315"/>
                  </a:lnTo>
                  <a:lnTo>
                    <a:pt x="557" y="305"/>
                  </a:lnTo>
                  <a:lnTo>
                    <a:pt x="569" y="295"/>
                  </a:lnTo>
                  <a:lnTo>
                    <a:pt x="582" y="286"/>
                  </a:lnTo>
                  <a:lnTo>
                    <a:pt x="595" y="280"/>
                  </a:lnTo>
                  <a:lnTo>
                    <a:pt x="608" y="275"/>
                  </a:lnTo>
                  <a:lnTo>
                    <a:pt x="573" y="250"/>
                  </a:lnTo>
                  <a:lnTo>
                    <a:pt x="539" y="225"/>
                  </a:lnTo>
                  <a:lnTo>
                    <a:pt x="523" y="213"/>
                  </a:lnTo>
                  <a:lnTo>
                    <a:pt x="508" y="200"/>
                  </a:lnTo>
                  <a:lnTo>
                    <a:pt x="494" y="187"/>
                  </a:lnTo>
                  <a:lnTo>
                    <a:pt x="481" y="173"/>
                  </a:lnTo>
                  <a:lnTo>
                    <a:pt x="475" y="166"/>
                  </a:lnTo>
                  <a:lnTo>
                    <a:pt x="469" y="159"/>
                  </a:lnTo>
                  <a:lnTo>
                    <a:pt x="464" y="151"/>
                  </a:lnTo>
                  <a:lnTo>
                    <a:pt x="460" y="143"/>
                  </a:lnTo>
                  <a:lnTo>
                    <a:pt x="456" y="135"/>
                  </a:lnTo>
                  <a:lnTo>
                    <a:pt x="452" y="126"/>
                  </a:lnTo>
                  <a:lnTo>
                    <a:pt x="449" y="117"/>
                  </a:lnTo>
                  <a:lnTo>
                    <a:pt x="447" y="107"/>
                  </a:lnTo>
                  <a:lnTo>
                    <a:pt x="445" y="97"/>
                  </a:lnTo>
                  <a:lnTo>
                    <a:pt x="443" y="87"/>
                  </a:lnTo>
                  <a:lnTo>
                    <a:pt x="443" y="77"/>
                  </a:lnTo>
                  <a:lnTo>
                    <a:pt x="443" y="66"/>
                  </a:lnTo>
                  <a:lnTo>
                    <a:pt x="444" y="54"/>
                  </a:lnTo>
                  <a:lnTo>
                    <a:pt x="445" y="42"/>
                  </a:lnTo>
                  <a:lnTo>
                    <a:pt x="447" y="30"/>
                  </a:lnTo>
                  <a:lnTo>
                    <a:pt x="450" y="17"/>
                  </a:lnTo>
                  <a:lnTo>
                    <a:pt x="419" y="28"/>
                  </a:lnTo>
                  <a:lnTo>
                    <a:pt x="390" y="38"/>
                  </a:lnTo>
                  <a:lnTo>
                    <a:pt x="363" y="45"/>
                  </a:lnTo>
                  <a:lnTo>
                    <a:pt x="337" y="51"/>
                  </a:lnTo>
                  <a:lnTo>
                    <a:pt x="312" y="56"/>
                  </a:lnTo>
                  <a:lnTo>
                    <a:pt x="289" y="59"/>
                  </a:lnTo>
                  <a:lnTo>
                    <a:pt x="267" y="60"/>
                  </a:lnTo>
                  <a:lnTo>
                    <a:pt x="245" y="59"/>
                  </a:lnTo>
                  <a:lnTo>
                    <a:pt x="224" y="57"/>
                  </a:lnTo>
                  <a:lnTo>
                    <a:pt x="203" y="54"/>
                  </a:lnTo>
                  <a:lnTo>
                    <a:pt x="181" y="49"/>
                  </a:lnTo>
                  <a:lnTo>
                    <a:pt x="160" y="42"/>
                  </a:lnTo>
                  <a:lnTo>
                    <a:pt x="137" y="34"/>
                  </a:lnTo>
                  <a:lnTo>
                    <a:pt x="114" y="24"/>
                  </a:lnTo>
                  <a:lnTo>
                    <a:pt x="90" y="13"/>
                  </a:lnTo>
                  <a:lnTo>
                    <a:pt x="6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58" name="Freeform 6">
              <a:extLst>
                <a:ext uri="{FF2B5EF4-FFF2-40B4-BE49-F238E27FC236}">
                  <a16:creationId xmlns:a16="http://schemas.microsoft.com/office/drawing/2014/main" id="{ADF29D9C-6DF3-6300-1A6D-EE84870A829E}"/>
                </a:ext>
              </a:extLst>
            </p:cNvPr>
            <p:cNvSpPr>
              <a:spLocks/>
            </p:cNvSpPr>
            <p:nvPr/>
          </p:nvSpPr>
          <p:spPr bwMode="auto">
            <a:xfrm>
              <a:off x="5586" y="1440"/>
              <a:ext cx="185" cy="193"/>
            </a:xfrm>
            <a:custGeom>
              <a:avLst/>
              <a:gdLst>
                <a:gd name="T0" fmla="*/ 0 w 608"/>
                <a:gd name="T1" fmla="*/ 89 h 634"/>
                <a:gd name="T2" fmla="*/ 24 w 608"/>
                <a:gd name="T3" fmla="*/ 103 h 634"/>
                <a:gd name="T4" fmla="*/ 47 w 608"/>
                <a:gd name="T5" fmla="*/ 120 h 634"/>
                <a:gd name="T6" fmla="*/ 68 w 608"/>
                <a:gd name="T7" fmla="*/ 140 h 634"/>
                <a:gd name="T8" fmla="*/ 86 w 608"/>
                <a:gd name="T9" fmla="*/ 161 h 634"/>
                <a:gd name="T10" fmla="*/ 102 w 608"/>
                <a:gd name="T11" fmla="*/ 185 h 634"/>
                <a:gd name="T12" fmla="*/ 115 w 608"/>
                <a:gd name="T13" fmla="*/ 209 h 634"/>
                <a:gd name="T14" fmla="*/ 126 w 608"/>
                <a:gd name="T15" fmla="*/ 235 h 634"/>
                <a:gd name="T16" fmla="*/ 134 w 608"/>
                <a:gd name="T17" fmla="*/ 262 h 634"/>
                <a:gd name="T18" fmla="*/ 140 w 608"/>
                <a:gd name="T19" fmla="*/ 290 h 634"/>
                <a:gd name="T20" fmla="*/ 143 w 608"/>
                <a:gd name="T21" fmla="*/ 318 h 634"/>
                <a:gd name="T22" fmla="*/ 142 w 608"/>
                <a:gd name="T23" fmla="*/ 344 h 634"/>
                <a:gd name="T24" fmla="*/ 139 w 608"/>
                <a:gd name="T25" fmla="*/ 371 h 634"/>
                <a:gd name="T26" fmla="*/ 133 w 608"/>
                <a:gd name="T27" fmla="*/ 396 h 634"/>
                <a:gd name="T28" fmla="*/ 123 w 608"/>
                <a:gd name="T29" fmla="*/ 420 h 634"/>
                <a:gd name="T30" fmla="*/ 110 w 608"/>
                <a:gd name="T31" fmla="*/ 442 h 634"/>
                <a:gd name="T32" fmla="*/ 94 w 608"/>
                <a:gd name="T33" fmla="*/ 462 h 634"/>
                <a:gd name="T34" fmla="*/ 188 w 608"/>
                <a:gd name="T35" fmla="*/ 445 h 634"/>
                <a:gd name="T36" fmla="*/ 232 w 608"/>
                <a:gd name="T37" fmla="*/ 440 h 634"/>
                <a:gd name="T38" fmla="*/ 253 w 608"/>
                <a:gd name="T39" fmla="*/ 440 h 634"/>
                <a:gd name="T40" fmla="*/ 274 w 608"/>
                <a:gd name="T41" fmla="*/ 443 h 634"/>
                <a:gd name="T42" fmla="*/ 294 w 608"/>
                <a:gd name="T43" fmla="*/ 449 h 634"/>
                <a:gd name="T44" fmla="*/ 314 w 608"/>
                <a:gd name="T45" fmla="*/ 458 h 634"/>
                <a:gd name="T46" fmla="*/ 332 w 608"/>
                <a:gd name="T47" fmla="*/ 474 h 634"/>
                <a:gd name="T48" fmla="*/ 350 w 608"/>
                <a:gd name="T49" fmla="*/ 493 h 634"/>
                <a:gd name="T50" fmla="*/ 366 w 608"/>
                <a:gd name="T51" fmla="*/ 518 h 634"/>
                <a:gd name="T52" fmla="*/ 382 w 608"/>
                <a:gd name="T53" fmla="*/ 550 h 634"/>
                <a:gd name="T54" fmla="*/ 396 w 608"/>
                <a:gd name="T55" fmla="*/ 588 h 634"/>
                <a:gd name="T56" fmla="*/ 410 w 608"/>
                <a:gd name="T57" fmla="*/ 634 h 634"/>
                <a:gd name="T58" fmla="*/ 421 w 608"/>
                <a:gd name="T59" fmla="*/ 590 h 634"/>
                <a:gd name="T60" fmla="*/ 435 w 608"/>
                <a:gd name="T61" fmla="*/ 539 h 634"/>
                <a:gd name="T62" fmla="*/ 454 w 608"/>
                <a:gd name="T63" fmla="*/ 478 h 634"/>
                <a:gd name="T64" fmla="*/ 482 w 608"/>
                <a:gd name="T65" fmla="*/ 413 h 634"/>
                <a:gd name="T66" fmla="*/ 498 w 608"/>
                <a:gd name="T67" fmla="*/ 382 h 634"/>
                <a:gd name="T68" fmla="*/ 515 w 608"/>
                <a:gd name="T69" fmla="*/ 353 h 634"/>
                <a:gd name="T70" fmla="*/ 535 w 608"/>
                <a:gd name="T71" fmla="*/ 327 h 634"/>
                <a:gd name="T72" fmla="*/ 557 w 608"/>
                <a:gd name="T73" fmla="*/ 305 h 634"/>
                <a:gd name="T74" fmla="*/ 582 w 608"/>
                <a:gd name="T75" fmla="*/ 286 h 634"/>
                <a:gd name="T76" fmla="*/ 608 w 608"/>
                <a:gd name="T77" fmla="*/ 275 h 634"/>
                <a:gd name="T78" fmla="*/ 539 w 608"/>
                <a:gd name="T79" fmla="*/ 225 h 634"/>
                <a:gd name="T80" fmla="*/ 508 w 608"/>
                <a:gd name="T81" fmla="*/ 200 h 634"/>
                <a:gd name="T82" fmla="*/ 481 w 608"/>
                <a:gd name="T83" fmla="*/ 173 h 634"/>
                <a:gd name="T84" fmla="*/ 469 w 608"/>
                <a:gd name="T85" fmla="*/ 159 h 634"/>
                <a:gd name="T86" fmla="*/ 460 w 608"/>
                <a:gd name="T87" fmla="*/ 143 h 634"/>
                <a:gd name="T88" fmla="*/ 452 w 608"/>
                <a:gd name="T89" fmla="*/ 126 h 634"/>
                <a:gd name="T90" fmla="*/ 447 w 608"/>
                <a:gd name="T91" fmla="*/ 107 h 634"/>
                <a:gd name="T92" fmla="*/ 443 w 608"/>
                <a:gd name="T93" fmla="*/ 87 h 634"/>
                <a:gd name="T94" fmla="*/ 443 w 608"/>
                <a:gd name="T95" fmla="*/ 66 h 634"/>
                <a:gd name="T96" fmla="*/ 445 w 608"/>
                <a:gd name="T97" fmla="*/ 42 h 634"/>
                <a:gd name="T98" fmla="*/ 450 w 608"/>
                <a:gd name="T99" fmla="*/ 17 h 634"/>
                <a:gd name="T100" fmla="*/ 390 w 608"/>
                <a:gd name="T101" fmla="*/ 38 h 634"/>
                <a:gd name="T102" fmla="*/ 337 w 608"/>
                <a:gd name="T103" fmla="*/ 51 h 634"/>
                <a:gd name="T104" fmla="*/ 289 w 608"/>
                <a:gd name="T105" fmla="*/ 59 h 634"/>
                <a:gd name="T106" fmla="*/ 245 w 608"/>
                <a:gd name="T107" fmla="*/ 59 h 634"/>
                <a:gd name="T108" fmla="*/ 203 w 608"/>
                <a:gd name="T109" fmla="*/ 54 h 634"/>
                <a:gd name="T110" fmla="*/ 160 w 608"/>
                <a:gd name="T111" fmla="*/ 42 h 634"/>
                <a:gd name="T112" fmla="*/ 114 w 608"/>
                <a:gd name="T113" fmla="*/ 24 h 634"/>
                <a:gd name="T114" fmla="*/ 64 w 608"/>
                <a:gd name="T115" fmla="*/ 0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08" h="634">
                  <a:moveTo>
                    <a:pt x="64" y="0"/>
                  </a:moveTo>
                  <a:lnTo>
                    <a:pt x="0" y="89"/>
                  </a:lnTo>
                  <a:lnTo>
                    <a:pt x="12" y="96"/>
                  </a:lnTo>
                  <a:lnTo>
                    <a:pt x="24" y="103"/>
                  </a:lnTo>
                  <a:lnTo>
                    <a:pt x="36" y="111"/>
                  </a:lnTo>
                  <a:lnTo>
                    <a:pt x="47" y="120"/>
                  </a:lnTo>
                  <a:lnTo>
                    <a:pt x="58" y="130"/>
                  </a:lnTo>
                  <a:lnTo>
                    <a:pt x="68" y="140"/>
                  </a:lnTo>
                  <a:lnTo>
                    <a:pt x="77" y="150"/>
                  </a:lnTo>
                  <a:lnTo>
                    <a:pt x="86" y="161"/>
                  </a:lnTo>
                  <a:lnTo>
                    <a:pt x="94" y="173"/>
                  </a:lnTo>
                  <a:lnTo>
                    <a:pt x="102" y="185"/>
                  </a:lnTo>
                  <a:lnTo>
                    <a:pt x="109" y="197"/>
                  </a:lnTo>
                  <a:lnTo>
                    <a:pt x="115" y="209"/>
                  </a:lnTo>
                  <a:lnTo>
                    <a:pt x="121" y="222"/>
                  </a:lnTo>
                  <a:lnTo>
                    <a:pt x="126" y="235"/>
                  </a:lnTo>
                  <a:lnTo>
                    <a:pt x="131" y="249"/>
                  </a:lnTo>
                  <a:lnTo>
                    <a:pt x="134" y="262"/>
                  </a:lnTo>
                  <a:lnTo>
                    <a:pt x="138" y="276"/>
                  </a:lnTo>
                  <a:lnTo>
                    <a:pt x="140" y="290"/>
                  </a:lnTo>
                  <a:lnTo>
                    <a:pt x="142" y="304"/>
                  </a:lnTo>
                  <a:lnTo>
                    <a:pt x="143" y="318"/>
                  </a:lnTo>
                  <a:lnTo>
                    <a:pt x="143" y="331"/>
                  </a:lnTo>
                  <a:lnTo>
                    <a:pt x="142" y="344"/>
                  </a:lnTo>
                  <a:lnTo>
                    <a:pt x="141" y="358"/>
                  </a:lnTo>
                  <a:lnTo>
                    <a:pt x="139" y="371"/>
                  </a:lnTo>
                  <a:lnTo>
                    <a:pt x="136" y="383"/>
                  </a:lnTo>
                  <a:lnTo>
                    <a:pt x="133" y="396"/>
                  </a:lnTo>
                  <a:lnTo>
                    <a:pt x="128" y="408"/>
                  </a:lnTo>
                  <a:lnTo>
                    <a:pt x="123" y="420"/>
                  </a:lnTo>
                  <a:lnTo>
                    <a:pt x="117" y="431"/>
                  </a:lnTo>
                  <a:lnTo>
                    <a:pt x="110" y="442"/>
                  </a:lnTo>
                  <a:lnTo>
                    <a:pt x="102" y="452"/>
                  </a:lnTo>
                  <a:lnTo>
                    <a:pt x="94" y="462"/>
                  </a:lnTo>
                  <a:lnTo>
                    <a:pt x="141" y="454"/>
                  </a:lnTo>
                  <a:lnTo>
                    <a:pt x="188" y="445"/>
                  </a:lnTo>
                  <a:lnTo>
                    <a:pt x="210" y="442"/>
                  </a:lnTo>
                  <a:lnTo>
                    <a:pt x="232" y="440"/>
                  </a:lnTo>
                  <a:lnTo>
                    <a:pt x="242" y="439"/>
                  </a:lnTo>
                  <a:lnTo>
                    <a:pt x="253" y="440"/>
                  </a:lnTo>
                  <a:lnTo>
                    <a:pt x="263" y="441"/>
                  </a:lnTo>
                  <a:lnTo>
                    <a:pt x="274" y="443"/>
                  </a:lnTo>
                  <a:lnTo>
                    <a:pt x="284" y="445"/>
                  </a:lnTo>
                  <a:lnTo>
                    <a:pt x="294" y="449"/>
                  </a:lnTo>
                  <a:lnTo>
                    <a:pt x="303" y="453"/>
                  </a:lnTo>
                  <a:lnTo>
                    <a:pt x="314" y="458"/>
                  </a:lnTo>
                  <a:lnTo>
                    <a:pt x="323" y="466"/>
                  </a:lnTo>
                  <a:lnTo>
                    <a:pt x="332" y="474"/>
                  </a:lnTo>
                  <a:lnTo>
                    <a:pt x="341" y="483"/>
                  </a:lnTo>
                  <a:lnTo>
                    <a:pt x="350" y="493"/>
                  </a:lnTo>
                  <a:lnTo>
                    <a:pt x="358" y="505"/>
                  </a:lnTo>
                  <a:lnTo>
                    <a:pt x="366" y="518"/>
                  </a:lnTo>
                  <a:lnTo>
                    <a:pt x="374" y="533"/>
                  </a:lnTo>
                  <a:lnTo>
                    <a:pt x="382" y="550"/>
                  </a:lnTo>
                  <a:lnTo>
                    <a:pt x="389" y="568"/>
                  </a:lnTo>
                  <a:lnTo>
                    <a:pt x="396" y="588"/>
                  </a:lnTo>
                  <a:lnTo>
                    <a:pt x="403" y="610"/>
                  </a:lnTo>
                  <a:lnTo>
                    <a:pt x="410" y="634"/>
                  </a:lnTo>
                  <a:lnTo>
                    <a:pt x="413" y="624"/>
                  </a:lnTo>
                  <a:lnTo>
                    <a:pt x="421" y="590"/>
                  </a:lnTo>
                  <a:lnTo>
                    <a:pt x="427" y="566"/>
                  </a:lnTo>
                  <a:lnTo>
                    <a:pt x="435" y="539"/>
                  </a:lnTo>
                  <a:lnTo>
                    <a:pt x="444" y="509"/>
                  </a:lnTo>
                  <a:lnTo>
                    <a:pt x="454" y="478"/>
                  </a:lnTo>
                  <a:lnTo>
                    <a:pt x="467" y="445"/>
                  </a:lnTo>
                  <a:lnTo>
                    <a:pt x="482" y="413"/>
                  </a:lnTo>
                  <a:lnTo>
                    <a:pt x="489" y="397"/>
                  </a:lnTo>
                  <a:lnTo>
                    <a:pt x="498" y="382"/>
                  </a:lnTo>
                  <a:lnTo>
                    <a:pt x="506" y="367"/>
                  </a:lnTo>
                  <a:lnTo>
                    <a:pt x="515" y="353"/>
                  </a:lnTo>
                  <a:lnTo>
                    <a:pt x="525" y="340"/>
                  </a:lnTo>
                  <a:lnTo>
                    <a:pt x="535" y="327"/>
                  </a:lnTo>
                  <a:lnTo>
                    <a:pt x="546" y="315"/>
                  </a:lnTo>
                  <a:lnTo>
                    <a:pt x="557" y="305"/>
                  </a:lnTo>
                  <a:lnTo>
                    <a:pt x="569" y="295"/>
                  </a:lnTo>
                  <a:lnTo>
                    <a:pt x="582" y="286"/>
                  </a:lnTo>
                  <a:lnTo>
                    <a:pt x="595" y="280"/>
                  </a:lnTo>
                  <a:lnTo>
                    <a:pt x="608" y="275"/>
                  </a:lnTo>
                  <a:lnTo>
                    <a:pt x="573" y="250"/>
                  </a:lnTo>
                  <a:lnTo>
                    <a:pt x="539" y="225"/>
                  </a:lnTo>
                  <a:lnTo>
                    <a:pt x="523" y="213"/>
                  </a:lnTo>
                  <a:lnTo>
                    <a:pt x="508" y="200"/>
                  </a:lnTo>
                  <a:lnTo>
                    <a:pt x="494" y="187"/>
                  </a:lnTo>
                  <a:lnTo>
                    <a:pt x="481" y="173"/>
                  </a:lnTo>
                  <a:lnTo>
                    <a:pt x="475" y="166"/>
                  </a:lnTo>
                  <a:lnTo>
                    <a:pt x="469" y="159"/>
                  </a:lnTo>
                  <a:lnTo>
                    <a:pt x="464" y="151"/>
                  </a:lnTo>
                  <a:lnTo>
                    <a:pt x="460" y="143"/>
                  </a:lnTo>
                  <a:lnTo>
                    <a:pt x="456" y="135"/>
                  </a:lnTo>
                  <a:lnTo>
                    <a:pt x="452" y="126"/>
                  </a:lnTo>
                  <a:lnTo>
                    <a:pt x="449" y="117"/>
                  </a:lnTo>
                  <a:lnTo>
                    <a:pt x="447" y="107"/>
                  </a:lnTo>
                  <a:lnTo>
                    <a:pt x="445" y="97"/>
                  </a:lnTo>
                  <a:lnTo>
                    <a:pt x="443" y="87"/>
                  </a:lnTo>
                  <a:lnTo>
                    <a:pt x="443" y="77"/>
                  </a:lnTo>
                  <a:lnTo>
                    <a:pt x="443" y="66"/>
                  </a:lnTo>
                  <a:lnTo>
                    <a:pt x="444" y="54"/>
                  </a:lnTo>
                  <a:lnTo>
                    <a:pt x="445" y="42"/>
                  </a:lnTo>
                  <a:lnTo>
                    <a:pt x="447" y="30"/>
                  </a:lnTo>
                  <a:lnTo>
                    <a:pt x="450" y="17"/>
                  </a:lnTo>
                  <a:lnTo>
                    <a:pt x="419" y="28"/>
                  </a:lnTo>
                  <a:lnTo>
                    <a:pt x="390" y="38"/>
                  </a:lnTo>
                  <a:lnTo>
                    <a:pt x="363" y="45"/>
                  </a:lnTo>
                  <a:lnTo>
                    <a:pt x="337" y="51"/>
                  </a:lnTo>
                  <a:lnTo>
                    <a:pt x="312" y="56"/>
                  </a:lnTo>
                  <a:lnTo>
                    <a:pt x="289" y="59"/>
                  </a:lnTo>
                  <a:lnTo>
                    <a:pt x="267" y="60"/>
                  </a:lnTo>
                  <a:lnTo>
                    <a:pt x="245" y="59"/>
                  </a:lnTo>
                  <a:lnTo>
                    <a:pt x="224" y="57"/>
                  </a:lnTo>
                  <a:lnTo>
                    <a:pt x="203" y="54"/>
                  </a:lnTo>
                  <a:lnTo>
                    <a:pt x="181" y="49"/>
                  </a:lnTo>
                  <a:lnTo>
                    <a:pt x="160" y="42"/>
                  </a:lnTo>
                  <a:lnTo>
                    <a:pt x="137" y="34"/>
                  </a:lnTo>
                  <a:lnTo>
                    <a:pt x="114" y="24"/>
                  </a:lnTo>
                  <a:lnTo>
                    <a:pt x="90" y="13"/>
                  </a:lnTo>
                  <a:lnTo>
                    <a:pt x="64" y="0"/>
                  </a:lnTo>
                  <a:close/>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sp>
          <p:nvSpPr>
            <p:cNvPr id="159" name="Freeform 5">
              <a:extLst>
                <a:ext uri="{FF2B5EF4-FFF2-40B4-BE49-F238E27FC236}">
                  <a16:creationId xmlns:a16="http://schemas.microsoft.com/office/drawing/2014/main" id="{EBFFB50A-59ED-BB89-7BAA-441C3FE2E0BF}"/>
                </a:ext>
              </a:extLst>
            </p:cNvPr>
            <p:cNvSpPr>
              <a:spLocks/>
            </p:cNvSpPr>
            <p:nvPr/>
          </p:nvSpPr>
          <p:spPr bwMode="auto">
            <a:xfrm>
              <a:off x="5669" y="1500"/>
              <a:ext cx="44" cy="51"/>
            </a:xfrm>
            <a:custGeom>
              <a:avLst/>
              <a:gdLst>
                <a:gd name="T0" fmla="*/ 24 w 143"/>
                <a:gd name="T1" fmla="*/ 45 h 170"/>
                <a:gd name="T2" fmla="*/ 36 w 143"/>
                <a:gd name="T3" fmla="*/ 31 h 170"/>
                <a:gd name="T4" fmla="*/ 50 w 143"/>
                <a:gd name="T5" fmla="*/ 19 h 170"/>
                <a:gd name="T6" fmla="*/ 63 w 143"/>
                <a:gd name="T7" fmla="*/ 10 h 170"/>
                <a:gd name="T8" fmla="*/ 77 w 143"/>
                <a:gd name="T9" fmla="*/ 4 h 170"/>
                <a:gd name="T10" fmla="*/ 90 w 143"/>
                <a:gd name="T11" fmla="*/ 1 h 170"/>
                <a:gd name="T12" fmla="*/ 103 w 143"/>
                <a:gd name="T13" fmla="*/ 1 h 170"/>
                <a:gd name="T14" fmla="*/ 115 w 143"/>
                <a:gd name="T15" fmla="*/ 4 h 170"/>
                <a:gd name="T16" fmla="*/ 126 w 143"/>
                <a:gd name="T17" fmla="*/ 10 h 170"/>
                <a:gd name="T18" fmla="*/ 134 w 143"/>
                <a:gd name="T19" fmla="*/ 20 h 170"/>
                <a:gd name="T20" fmla="*/ 139 w 143"/>
                <a:gd name="T21" fmla="*/ 32 h 170"/>
                <a:gd name="T22" fmla="*/ 142 w 143"/>
                <a:gd name="T23" fmla="*/ 45 h 170"/>
                <a:gd name="T24" fmla="*/ 143 w 143"/>
                <a:gd name="T25" fmla="*/ 60 h 170"/>
                <a:gd name="T26" fmla="*/ 140 w 143"/>
                <a:gd name="T27" fmla="*/ 76 h 170"/>
                <a:gd name="T28" fmla="*/ 136 w 143"/>
                <a:gd name="T29" fmla="*/ 93 h 170"/>
                <a:gd name="T30" fmla="*/ 128 w 143"/>
                <a:gd name="T31" fmla="*/ 110 h 170"/>
                <a:gd name="T32" fmla="*/ 118 w 143"/>
                <a:gd name="T33" fmla="*/ 126 h 170"/>
                <a:gd name="T34" fmla="*/ 106 w 143"/>
                <a:gd name="T35" fmla="*/ 140 h 170"/>
                <a:gd name="T36" fmla="*/ 94 w 143"/>
                <a:gd name="T37" fmla="*/ 151 h 170"/>
                <a:gd name="T38" fmla="*/ 80 w 143"/>
                <a:gd name="T39" fmla="*/ 160 h 170"/>
                <a:gd name="T40" fmla="*/ 67 w 143"/>
                <a:gd name="T41" fmla="*/ 167 h 170"/>
                <a:gd name="T42" fmla="*/ 53 w 143"/>
                <a:gd name="T43" fmla="*/ 170 h 170"/>
                <a:gd name="T44" fmla="*/ 40 w 143"/>
                <a:gd name="T45" fmla="*/ 170 h 170"/>
                <a:gd name="T46" fmla="*/ 27 w 143"/>
                <a:gd name="T47" fmla="*/ 167 h 170"/>
                <a:gd name="T48" fmla="*/ 17 w 143"/>
                <a:gd name="T49" fmla="*/ 160 h 170"/>
                <a:gd name="T50" fmla="*/ 9 w 143"/>
                <a:gd name="T51" fmla="*/ 151 h 170"/>
                <a:gd name="T52" fmla="*/ 3 w 143"/>
                <a:gd name="T53" fmla="*/ 139 h 170"/>
                <a:gd name="T54" fmla="*/ 0 w 143"/>
                <a:gd name="T55" fmla="*/ 126 h 170"/>
                <a:gd name="T56" fmla="*/ 0 w 143"/>
                <a:gd name="T57" fmla="*/ 111 h 170"/>
                <a:gd name="T58" fmla="*/ 2 w 143"/>
                <a:gd name="T59" fmla="*/ 95 h 170"/>
                <a:gd name="T60" fmla="*/ 7 w 143"/>
                <a:gd name="T61" fmla="*/ 77 h 170"/>
                <a:gd name="T62" fmla="*/ 14 w 143"/>
                <a:gd name="T63" fmla="*/ 61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0">
                  <a:moveTo>
                    <a:pt x="19" y="53"/>
                  </a:moveTo>
                  <a:lnTo>
                    <a:pt x="24" y="45"/>
                  </a:lnTo>
                  <a:lnTo>
                    <a:pt x="30" y="37"/>
                  </a:lnTo>
                  <a:lnTo>
                    <a:pt x="36" y="31"/>
                  </a:lnTo>
                  <a:lnTo>
                    <a:pt x="43" y="25"/>
                  </a:lnTo>
                  <a:lnTo>
                    <a:pt x="50" y="19"/>
                  </a:lnTo>
                  <a:lnTo>
                    <a:pt x="56" y="14"/>
                  </a:lnTo>
                  <a:lnTo>
                    <a:pt x="63" y="10"/>
                  </a:lnTo>
                  <a:lnTo>
                    <a:pt x="70" y="7"/>
                  </a:lnTo>
                  <a:lnTo>
                    <a:pt x="77" y="4"/>
                  </a:lnTo>
                  <a:lnTo>
                    <a:pt x="83" y="2"/>
                  </a:lnTo>
                  <a:lnTo>
                    <a:pt x="90" y="1"/>
                  </a:lnTo>
                  <a:lnTo>
                    <a:pt x="97" y="0"/>
                  </a:lnTo>
                  <a:lnTo>
                    <a:pt x="103" y="1"/>
                  </a:lnTo>
                  <a:lnTo>
                    <a:pt x="109" y="2"/>
                  </a:lnTo>
                  <a:lnTo>
                    <a:pt x="115" y="4"/>
                  </a:lnTo>
                  <a:lnTo>
                    <a:pt x="121" y="7"/>
                  </a:lnTo>
                  <a:lnTo>
                    <a:pt x="126" y="10"/>
                  </a:lnTo>
                  <a:lnTo>
                    <a:pt x="130" y="15"/>
                  </a:lnTo>
                  <a:lnTo>
                    <a:pt x="134" y="20"/>
                  </a:lnTo>
                  <a:lnTo>
                    <a:pt x="137" y="25"/>
                  </a:lnTo>
                  <a:lnTo>
                    <a:pt x="139" y="32"/>
                  </a:lnTo>
                  <a:lnTo>
                    <a:pt x="141" y="38"/>
                  </a:lnTo>
                  <a:lnTo>
                    <a:pt x="142" y="45"/>
                  </a:lnTo>
                  <a:lnTo>
                    <a:pt x="143" y="52"/>
                  </a:lnTo>
                  <a:lnTo>
                    <a:pt x="143" y="60"/>
                  </a:lnTo>
                  <a:lnTo>
                    <a:pt x="142" y="68"/>
                  </a:lnTo>
                  <a:lnTo>
                    <a:pt x="140" y="76"/>
                  </a:lnTo>
                  <a:lnTo>
                    <a:pt x="138" y="84"/>
                  </a:lnTo>
                  <a:lnTo>
                    <a:pt x="136" y="93"/>
                  </a:lnTo>
                  <a:lnTo>
                    <a:pt x="132" y="102"/>
                  </a:lnTo>
                  <a:lnTo>
                    <a:pt x="128" y="110"/>
                  </a:lnTo>
                  <a:lnTo>
                    <a:pt x="123" y="118"/>
                  </a:lnTo>
                  <a:lnTo>
                    <a:pt x="118" y="126"/>
                  </a:lnTo>
                  <a:lnTo>
                    <a:pt x="112" y="133"/>
                  </a:lnTo>
                  <a:lnTo>
                    <a:pt x="106" y="140"/>
                  </a:lnTo>
                  <a:lnTo>
                    <a:pt x="100" y="146"/>
                  </a:lnTo>
                  <a:lnTo>
                    <a:pt x="94" y="151"/>
                  </a:lnTo>
                  <a:lnTo>
                    <a:pt x="87" y="156"/>
                  </a:lnTo>
                  <a:lnTo>
                    <a:pt x="80" y="160"/>
                  </a:lnTo>
                  <a:lnTo>
                    <a:pt x="74" y="164"/>
                  </a:lnTo>
                  <a:lnTo>
                    <a:pt x="67" y="167"/>
                  </a:lnTo>
                  <a:lnTo>
                    <a:pt x="60" y="169"/>
                  </a:lnTo>
                  <a:lnTo>
                    <a:pt x="53" y="170"/>
                  </a:lnTo>
                  <a:lnTo>
                    <a:pt x="47" y="170"/>
                  </a:lnTo>
                  <a:lnTo>
                    <a:pt x="40" y="170"/>
                  </a:lnTo>
                  <a:lnTo>
                    <a:pt x="33" y="169"/>
                  </a:lnTo>
                  <a:lnTo>
                    <a:pt x="27" y="167"/>
                  </a:lnTo>
                  <a:lnTo>
                    <a:pt x="22" y="164"/>
                  </a:lnTo>
                  <a:lnTo>
                    <a:pt x="17" y="160"/>
                  </a:lnTo>
                  <a:lnTo>
                    <a:pt x="12" y="156"/>
                  </a:lnTo>
                  <a:lnTo>
                    <a:pt x="9" y="151"/>
                  </a:lnTo>
                  <a:lnTo>
                    <a:pt x="6" y="145"/>
                  </a:lnTo>
                  <a:lnTo>
                    <a:pt x="3" y="139"/>
                  </a:lnTo>
                  <a:lnTo>
                    <a:pt x="1" y="133"/>
                  </a:lnTo>
                  <a:lnTo>
                    <a:pt x="0" y="126"/>
                  </a:lnTo>
                  <a:lnTo>
                    <a:pt x="0" y="118"/>
                  </a:lnTo>
                  <a:lnTo>
                    <a:pt x="0" y="111"/>
                  </a:lnTo>
                  <a:lnTo>
                    <a:pt x="1" y="103"/>
                  </a:lnTo>
                  <a:lnTo>
                    <a:pt x="2" y="95"/>
                  </a:lnTo>
                  <a:lnTo>
                    <a:pt x="4" y="85"/>
                  </a:lnTo>
                  <a:lnTo>
                    <a:pt x="7" y="77"/>
                  </a:lnTo>
                  <a:lnTo>
                    <a:pt x="10" y="69"/>
                  </a:lnTo>
                  <a:lnTo>
                    <a:pt x="14" y="61"/>
                  </a:lnTo>
                  <a:lnTo>
                    <a:pt x="19" y="53"/>
                  </a:lnTo>
                  <a:close/>
                </a:path>
              </a:pathLst>
            </a:custGeom>
            <a:solidFill>
              <a:srgbClr val="AAA9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s-MX"/>
            </a:p>
          </p:txBody>
        </p:sp>
        <p:sp>
          <p:nvSpPr>
            <p:cNvPr id="160" name="Freeform 4">
              <a:extLst>
                <a:ext uri="{FF2B5EF4-FFF2-40B4-BE49-F238E27FC236}">
                  <a16:creationId xmlns:a16="http://schemas.microsoft.com/office/drawing/2014/main" id="{558E9F71-1182-72C5-475C-776718E0C804}"/>
                </a:ext>
              </a:extLst>
            </p:cNvPr>
            <p:cNvSpPr>
              <a:spLocks/>
            </p:cNvSpPr>
            <p:nvPr/>
          </p:nvSpPr>
          <p:spPr bwMode="auto">
            <a:xfrm>
              <a:off x="5669" y="1500"/>
              <a:ext cx="44" cy="51"/>
            </a:xfrm>
            <a:custGeom>
              <a:avLst/>
              <a:gdLst>
                <a:gd name="T0" fmla="*/ 24 w 143"/>
                <a:gd name="T1" fmla="*/ 45 h 170"/>
                <a:gd name="T2" fmla="*/ 36 w 143"/>
                <a:gd name="T3" fmla="*/ 31 h 170"/>
                <a:gd name="T4" fmla="*/ 50 w 143"/>
                <a:gd name="T5" fmla="*/ 19 h 170"/>
                <a:gd name="T6" fmla="*/ 63 w 143"/>
                <a:gd name="T7" fmla="*/ 10 h 170"/>
                <a:gd name="T8" fmla="*/ 77 w 143"/>
                <a:gd name="T9" fmla="*/ 4 h 170"/>
                <a:gd name="T10" fmla="*/ 90 w 143"/>
                <a:gd name="T11" fmla="*/ 1 h 170"/>
                <a:gd name="T12" fmla="*/ 103 w 143"/>
                <a:gd name="T13" fmla="*/ 1 h 170"/>
                <a:gd name="T14" fmla="*/ 115 w 143"/>
                <a:gd name="T15" fmla="*/ 4 h 170"/>
                <a:gd name="T16" fmla="*/ 126 w 143"/>
                <a:gd name="T17" fmla="*/ 10 h 170"/>
                <a:gd name="T18" fmla="*/ 134 w 143"/>
                <a:gd name="T19" fmla="*/ 20 h 170"/>
                <a:gd name="T20" fmla="*/ 139 w 143"/>
                <a:gd name="T21" fmla="*/ 32 h 170"/>
                <a:gd name="T22" fmla="*/ 142 w 143"/>
                <a:gd name="T23" fmla="*/ 45 h 170"/>
                <a:gd name="T24" fmla="*/ 143 w 143"/>
                <a:gd name="T25" fmla="*/ 60 h 170"/>
                <a:gd name="T26" fmla="*/ 140 w 143"/>
                <a:gd name="T27" fmla="*/ 76 h 170"/>
                <a:gd name="T28" fmla="*/ 136 w 143"/>
                <a:gd name="T29" fmla="*/ 93 h 170"/>
                <a:gd name="T30" fmla="*/ 128 w 143"/>
                <a:gd name="T31" fmla="*/ 110 h 170"/>
                <a:gd name="T32" fmla="*/ 118 w 143"/>
                <a:gd name="T33" fmla="*/ 126 h 170"/>
                <a:gd name="T34" fmla="*/ 106 w 143"/>
                <a:gd name="T35" fmla="*/ 140 h 170"/>
                <a:gd name="T36" fmla="*/ 94 w 143"/>
                <a:gd name="T37" fmla="*/ 151 h 170"/>
                <a:gd name="T38" fmla="*/ 80 w 143"/>
                <a:gd name="T39" fmla="*/ 160 h 170"/>
                <a:gd name="T40" fmla="*/ 67 w 143"/>
                <a:gd name="T41" fmla="*/ 167 h 170"/>
                <a:gd name="T42" fmla="*/ 53 w 143"/>
                <a:gd name="T43" fmla="*/ 170 h 170"/>
                <a:gd name="T44" fmla="*/ 40 w 143"/>
                <a:gd name="T45" fmla="*/ 170 h 170"/>
                <a:gd name="T46" fmla="*/ 27 w 143"/>
                <a:gd name="T47" fmla="*/ 167 h 170"/>
                <a:gd name="T48" fmla="*/ 17 w 143"/>
                <a:gd name="T49" fmla="*/ 160 h 170"/>
                <a:gd name="T50" fmla="*/ 9 w 143"/>
                <a:gd name="T51" fmla="*/ 151 h 170"/>
                <a:gd name="T52" fmla="*/ 3 w 143"/>
                <a:gd name="T53" fmla="*/ 139 h 170"/>
                <a:gd name="T54" fmla="*/ 0 w 143"/>
                <a:gd name="T55" fmla="*/ 126 h 170"/>
                <a:gd name="T56" fmla="*/ 0 w 143"/>
                <a:gd name="T57" fmla="*/ 111 h 170"/>
                <a:gd name="T58" fmla="*/ 2 w 143"/>
                <a:gd name="T59" fmla="*/ 95 h 170"/>
                <a:gd name="T60" fmla="*/ 7 w 143"/>
                <a:gd name="T61" fmla="*/ 77 h 170"/>
                <a:gd name="T62" fmla="*/ 14 w 143"/>
                <a:gd name="T63" fmla="*/ 61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 h="170">
                  <a:moveTo>
                    <a:pt x="19" y="53"/>
                  </a:moveTo>
                  <a:lnTo>
                    <a:pt x="24" y="45"/>
                  </a:lnTo>
                  <a:lnTo>
                    <a:pt x="30" y="37"/>
                  </a:lnTo>
                  <a:lnTo>
                    <a:pt x="36" y="31"/>
                  </a:lnTo>
                  <a:lnTo>
                    <a:pt x="43" y="25"/>
                  </a:lnTo>
                  <a:lnTo>
                    <a:pt x="50" y="19"/>
                  </a:lnTo>
                  <a:lnTo>
                    <a:pt x="56" y="14"/>
                  </a:lnTo>
                  <a:lnTo>
                    <a:pt x="63" y="10"/>
                  </a:lnTo>
                  <a:lnTo>
                    <a:pt x="70" y="7"/>
                  </a:lnTo>
                  <a:lnTo>
                    <a:pt x="77" y="4"/>
                  </a:lnTo>
                  <a:lnTo>
                    <a:pt x="83" y="2"/>
                  </a:lnTo>
                  <a:lnTo>
                    <a:pt x="90" y="1"/>
                  </a:lnTo>
                  <a:lnTo>
                    <a:pt x="97" y="0"/>
                  </a:lnTo>
                  <a:lnTo>
                    <a:pt x="103" y="1"/>
                  </a:lnTo>
                  <a:lnTo>
                    <a:pt x="109" y="2"/>
                  </a:lnTo>
                  <a:lnTo>
                    <a:pt x="115" y="4"/>
                  </a:lnTo>
                  <a:lnTo>
                    <a:pt x="121" y="7"/>
                  </a:lnTo>
                  <a:lnTo>
                    <a:pt x="126" y="10"/>
                  </a:lnTo>
                  <a:lnTo>
                    <a:pt x="130" y="15"/>
                  </a:lnTo>
                  <a:lnTo>
                    <a:pt x="134" y="20"/>
                  </a:lnTo>
                  <a:lnTo>
                    <a:pt x="137" y="25"/>
                  </a:lnTo>
                  <a:lnTo>
                    <a:pt x="139" y="32"/>
                  </a:lnTo>
                  <a:lnTo>
                    <a:pt x="141" y="38"/>
                  </a:lnTo>
                  <a:lnTo>
                    <a:pt x="142" y="45"/>
                  </a:lnTo>
                  <a:lnTo>
                    <a:pt x="143" y="52"/>
                  </a:lnTo>
                  <a:lnTo>
                    <a:pt x="143" y="60"/>
                  </a:lnTo>
                  <a:lnTo>
                    <a:pt x="142" y="68"/>
                  </a:lnTo>
                  <a:lnTo>
                    <a:pt x="140" y="76"/>
                  </a:lnTo>
                  <a:lnTo>
                    <a:pt x="138" y="84"/>
                  </a:lnTo>
                  <a:lnTo>
                    <a:pt x="136" y="93"/>
                  </a:lnTo>
                  <a:lnTo>
                    <a:pt x="132" y="102"/>
                  </a:lnTo>
                  <a:lnTo>
                    <a:pt x="128" y="110"/>
                  </a:lnTo>
                  <a:lnTo>
                    <a:pt x="123" y="118"/>
                  </a:lnTo>
                  <a:lnTo>
                    <a:pt x="118" y="126"/>
                  </a:lnTo>
                  <a:lnTo>
                    <a:pt x="112" y="133"/>
                  </a:lnTo>
                  <a:lnTo>
                    <a:pt x="106" y="140"/>
                  </a:lnTo>
                  <a:lnTo>
                    <a:pt x="100" y="146"/>
                  </a:lnTo>
                  <a:lnTo>
                    <a:pt x="94" y="151"/>
                  </a:lnTo>
                  <a:lnTo>
                    <a:pt x="87" y="156"/>
                  </a:lnTo>
                  <a:lnTo>
                    <a:pt x="80" y="160"/>
                  </a:lnTo>
                  <a:lnTo>
                    <a:pt x="74" y="164"/>
                  </a:lnTo>
                  <a:lnTo>
                    <a:pt x="67" y="167"/>
                  </a:lnTo>
                  <a:lnTo>
                    <a:pt x="60" y="169"/>
                  </a:lnTo>
                  <a:lnTo>
                    <a:pt x="53" y="170"/>
                  </a:lnTo>
                  <a:lnTo>
                    <a:pt x="47" y="170"/>
                  </a:lnTo>
                  <a:lnTo>
                    <a:pt x="40" y="170"/>
                  </a:lnTo>
                  <a:lnTo>
                    <a:pt x="33" y="169"/>
                  </a:lnTo>
                  <a:lnTo>
                    <a:pt x="27" y="167"/>
                  </a:lnTo>
                  <a:lnTo>
                    <a:pt x="22" y="164"/>
                  </a:lnTo>
                  <a:lnTo>
                    <a:pt x="17" y="160"/>
                  </a:lnTo>
                  <a:lnTo>
                    <a:pt x="12" y="156"/>
                  </a:lnTo>
                  <a:lnTo>
                    <a:pt x="9" y="151"/>
                  </a:lnTo>
                  <a:lnTo>
                    <a:pt x="6" y="145"/>
                  </a:lnTo>
                  <a:lnTo>
                    <a:pt x="3" y="139"/>
                  </a:lnTo>
                  <a:lnTo>
                    <a:pt x="1" y="133"/>
                  </a:lnTo>
                  <a:lnTo>
                    <a:pt x="0" y="126"/>
                  </a:lnTo>
                  <a:lnTo>
                    <a:pt x="0" y="118"/>
                  </a:lnTo>
                  <a:lnTo>
                    <a:pt x="0" y="111"/>
                  </a:lnTo>
                  <a:lnTo>
                    <a:pt x="1" y="103"/>
                  </a:lnTo>
                  <a:lnTo>
                    <a:pt x="2" y="95"/>
                  </a:lnTo>
                  <a:lnTo>
                    <a:pt x="4" y="85"/>
                  </a:lnTo>
                  <a:lnTo>
                    <a:pt x="7" y="77"/>
                  </a:lnTo>
                  <a:lnTo>
                    <a:pt x="10" y="69"/>
                  </a:lnTo>
                  <a:lnTo>
                    <a:pt x="14" y="61"/>
                  </a:lnTo>
                  <a:lnTo>
                    <a:pt x="19" y="53"/>
                  </a:lnTo>
                </a:path>
              </a:pathLst>
            </a:custGeom>
            <a:noFill/>
            <a:ln w="0">
              <a:solidFill>
                <a:srgbClr val="1F1A17"/>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MX"/>
            </a:p>
          </p:txBody>
        </p:sp>
        <p:graphicFrame>
          <p:nvGraphicFramePr>
            <p:cNvPr id="161" name="Objeto 160">
              <a:extLst>
                <a:ext uri="{FF2B5EF4-FFF2-40B4-BE49-F238E27FC236}">
                  <a16:creationId xmlns:a16="http://schemas.microsoft.com/office/drawing/2014/main" id="{2BB26583-D048-198B-7C82-EB541F9C8CC8}"/>
                </a:ext>
              </a:extLst>
            </p:cNvPr>
            <p:cNvGraphicFramePr>
              <a:graphicFrameLocks noChangeAspect="1"/>
            </p:cNvGraphicFramePr>
            <p:nvPr/>
          </p:nvGraphicFramePr>
          <p:xfrm>
            <a:off x="3964" y="2436"/>
            <a:ext cx="1481" cy="309"/>
          </p:xfrm>
          <a:graphic>
            <a:graphicData uri="http://schemas.openxmlformats.org/presentationml/2006/ole">
              <mc:AlternateContent xmlns:mc="http://schemas.openxmlformats.org/markup-compatibility/2006">
                <mc:Choice xmlns:v="urn:schemas-microsoft-com:vml" Requires="v">
                  <p:oleObj name="Equation" r:id="rId2" imgW="1104900" imgH="228600" progId="Equation.DSMT4">
                    <p:embed/>
                  </p:oleObj>
                </mc:Choice>
                <mc:Fallback>
                  <p:oleObj name="Equation" r:id="rId2" imgW="1104900" imgH="228600" progId="Equation.DSMT4">
                    <p:embed/>
                    <p:pic>
                      <p:nvPicPr>
                        <p:cNvPr id="161" name="Objeto 160">
                          <a:extLst>
                            <a:ext uri="{FF2B5EF4-FFF2-40B4-BE49-F238E27FC236}">
                              <a16:creationId xmlns:a16="http://schemas.microsoft.com/office/drawing/2014/main" id="{2BB26583-D048-198B-7C82-EB541F9C8C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4" y="2436"/>
                          <a:ext cx="1481"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to 161">
              <a:extLst>
                <a:ext uri="{FF2B5EF4-FFF2-40B4-BE49-F238E27FC236}">
                  <a16:creationId xmlns:a16="http://schemas.microsoft.com/office/drawing/2014/main" id="{07F000CD-0AE8-9073-050D-5EDCAB77C09E}"/>
                </a:ext>
              </a:extLst>
            </p:cNvPr>
            <p:cNvGraphicFramePr>
              <a:graphicFrameLocks noChangeAspect="1"/>
            </p:cNvGraphicFramePr>
            <p:nvPr/>
          </p:nvGraphicFramePr>
          <p:xfrm>
            <a:off x="2667" y="127"/>
            <a:ext cx="223" cy="204"/>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162" name="Objeto 161">
                          <a:extLst>
                            <a:ext uri="{FF2B5EF4-FFF2-40B4-BE49-F238E27FC236}">
                              <a16:creationId xmlns:a16="http://schemas.microsoft.com/office/drawing/2014/main" id="{07F000CD-0AE8-9073-050D-5EDCAB77C0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 y="127"/>
                          <a:ext cx="223"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3" name="Objeto 362">
            <a:extLst>
              <a:ext uri="{FF2B5EF4-FFF2-40B4-BE49-F238E27FC236}">
                <a16:creationId xmlns:a16="http://schemas.microsoft.com/office/drawing/2014/main" id="{6FDEBB36-F084-1293-8032-29AA114F7B30}"/>
              </a:ext>
            </a:extLst>
          </p:cNvPr>
          <p:cNvGraphicFramePr>
            <a:graphicFrameLocks noChangeAspect="1"/>
          </p:cNvGraphicFramePr>
          <p:nvPr>
            <p:extLst>
              <p:ext uri="{D42A27DB-BD31-4B8C-83A1-F6EECF244321}">
                <p14:modId xmlns:p14="http://schemas.microsoft.com/office/powerpoint/2010/main" val="2674570415"/>
              </p:ext>
            </p:extLst>
          </p:nvPr>
        </p:nvGraphicFramePr>
        <p:xfrm>
          <a:off x="5536698" y="4775685"/>
          <a:ext cx="3075771" cy="463296"/>
        </p:xfrm>
        <a:graphic>
          <a:graphicData uri="http://schemas.openxmlformats.org/presentationml/2006/ole">
            <mc:AlternateContent xmlns:mc="http://schemas.openxmlformats.org/markup-compatibility/2006">
              <mc:Choice xmlns:v="urn:schemas-microsoft-com:vml" Requires="v">
                <p:oleObj name="Equation" r:id="rId6" imgW="2273300" imgH="342900" progId="Equation.DSMT4">
                  <p:embed/>
                </p:oleObj>
              </mc:Choice>
              <mc:Fallback>
                <p:oleObj name="Equation" r:id="rId6" imgW="2273300" imgH="342900" progId="Equation.DSMT4">
                  <p:embed/>
                  <p:pic>
                    <p:nvPicPr>
                      <p:cNvPr id="363" name="Objeto 362">
                        <a:extLst>
                          <a:ext uri="{FF2B5EF4-FFF2-40B4-BE49-F238E27FC236}">
                            <a16:creationId xmlns:a16="http://schemas.microsoft.com/office/drawing/2014/main" id="{6FDEBB36-F084-1293-8032-29AA114F7B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6698" y="4775685"/>
                        <a:ext cx="3075771" cy="463296"/>
                      </a:xfrm>
                      <a:prstGeom prst="rect">
                        <a:avLst/>
                      </a:prstGeom>
                      <a:noFill/>
                    </p:spPr>
                  </p:pic>
                </p:oleObj>
              </mc:Fallback>
            </mc:AlternateContent>
          </a:graphicData>
        </a:graphic>
      </p:graphicFrame>
    </p:spTree>
    <p:extLst>
      <p:ext uri="{BB962C8B-B14F-4D97-AF65-F5344CB8AC3E}">
        <p14:creationId xmlns:p14="http://schemas.microsoft.com/office/powerpoint/2010/main" val="2759027411"/>
      </p:ext>
    </p:extLst>
  </p:cSld>
  <p:clrMapOvr>
    <a:masterClrMapping/>
  </p:clrMapOvr>
</p:sld>
</file>

<file path=ppt/theme/theme1.xml><?xml version="1.0" encoding="utf-8"?>
<a:theme xmlns:a="http://schemas.openxmlformats.org/drawingml/2006/main" name="ZipGrid">
  <a:themeElements>
    <a:clrScheme name="ZipGri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ZipGri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ZipGri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ZipGri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ZipGri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ZipGri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ZipGri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ZipGri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ZipGri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D4C5C8CF411E8142ABA32BD96CA5F49D" ma:contentTypeVersion="0" ma:contentTypeDescription="Crear nuevo documento." ma:contentTypeScope="" ma:versionID="56d8790f4060127a832faeb25af6cc56">
  <xsd:schema xmlns:xsd="http://www.w3.org/2001/XMLSchema" xmlns:xs="http://www.w3.org/2001/XMLSchema" xmlns:p="http://schemas.microsoft.com/office/2006/metadata/properties" targetNamespace="http://schemas.microsoft.com/office/2006/metadata/properties" ma:root="true" ma:fieldsID="6f811a6767019e7426d133b42330215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566CAEF-7A2D-4D90-84E3-EC29142DFE10}"/>
</file>

<file path=customXml/itemProps2.xml><?xml version="1.0" encoding="utf-8"?>
<ds:datastoreItem xmlns:ds="http://schemas.openxmlformats.org/officeDocument/2006/customXml" ds:itemID="{F81EDE40-F345-414B-A0BD-83DA863DBE4E}"/>
</file>

<file path=customXml/itemProps3.xml><?xml version="1.0" encoding="utf-8"?>
<ds:datastoreItem xmlns:ds="http://schemas.openxmlformats.org/officeDocument/2006/customXml" ds:itemID="{F291719F-B806-4B10-B6B7-5CAE17F10B2B}"/>
</file>

<file path=docProps/app.xml><?xml version="1.0" encoding="utf-8"?>
<Properties xmlns="http://schemas.openxmlformats.org/officeDocument/2006/extended-properties" xmlns:vt="http://schemas.openxmlformats.org/officeDocument/2006/docPropsVTypes">
  <Template>ZipGrid</Template>
  <TotalTime>15481</TotalTime>
  <Words>4310</Words>
  <Application>Microsoft Office PowerPoint</Application>
  <PresentationFormat>Presentación en pantalla (4:3)</PresentationFormat>
  <Paragraphs>477</Paragraphs>
  <Slides>34</Slides>
  <Notes>0</Notes>
  <HiddenSlides>0</HiddenSlides>
  <MMClips>0</MMClips>
  <ScaleCrop>false</ScaleCrop>
  <HeadingPairs>
    <vt:vector size="8" baseType="variant">
      <vt:variant>
        <vt:lpstr>Fuentes usadas</vt:lpstr>
      </vt:variant>
      <vt:variant>
        <vt:i4>4</vt:i4>
      </vt:variant>
      <vt:variant>
        <vt:lpstr>Tema</vt:lpstr>
      </vt:variant>
      <vt:variant>
        <vt:i4>1</vt:i4>
      </vt:variant>
      <vt:variant>
        <vt:lpstr>Servidores OLE incrustados</vt:lpstr>
      </vt:variant>
      <vt:variant>
        <vt:i4>1</vt:i4>
      </vt:variant>
      <vt:variant>
        <vt:lpstr>Títulos de diapositiva</vt:lpstr>
      </vt:variant>
      <vt:variant>
        <vt:i4>34</vt:i4>
      </vt:variant>
    </vt:vector>
  </HeadingPairs>
  <TitlesOfParts>
    <vt:vector size="40" baseType="lpstr">
      <vt:lpstr>Arial</vt:lpstr>
      <vt:lpstr>Calibri</vt:lpstr>
      <vt:lpstr>Cambria Math</vt:lpstr>
      <vt:lpstr>Times New Roman</vt:lpstr>
      <vt:lpstr>ZipGrid</vt:lpstr>
      <vt:lpstr>Equation</vt:lpstr>
      <vt:lpstr>Redes Neuronales</vt:lpstr>
      <vt:lpstr>Redes Neuronales Convolucionales</vt:lpstr>
      <vt:lpstr>Células LGN</vt:lpstr>
      <vt:lpstr>Células Ganglionares</vt:lpstr>
      <vt:lpstr>Curva de Sensibilidad al Contraste</vt:lpstr>
      <vt:lpstr>Teoría del Análisis Frecuencial</vt:lpstr>
      <vt:lpstr>Descubrimiento de Hubel &amp; Wiesel</vt:lpstr>
      <vt:lpstr>Modelo Jerárquico de Hubel &amp; Wiesel</vt:lpstr>
      <vt:lpstr>¿Por qué la Convolución?</vt:lpstr>
      <vt:lpstr>Arquitectura de CNNs</vt:lpstr>
      <vt:lpstr>Modelo Jerárquico de Riesenhuber &amp; Poggio</vt:lpstr>
      <vt:lpstr>LeNet-5</vt:lpstr>
      <vt:lpstr>Parámetros de la LeNet-5</vt:lpstr>
      <vt:lpstr>LeNet-1</vt:lpstr>
      <vt:lpstr>LeNet-4</vt:lpstr>
      <vt:lpstr>AlexNet</vt:lpstr>
      <vt:lpstr>Parámetros de la AlexNet</vt:lpstr>
      <vt:lpstr>NiN</vt:lpstr>
      <vt:lpstr>Arquitectura NiN</vt:lpstr>
      <vt:lpstr>GoogLeNet</vt:lpstr>
      <vt:lpstr>GoogLeNet</vt:lpstr>
      <vt:lpstr>VGG (Visual Geometry Group)</vt:lpstr>
      <vt:lpstr>ResNet</vt:lpstr>
      <vt:lpstr>ENet</vt:lpstr>
      <vt:lpstr>Incepción v4</vt:lpstr>
      <vt:lpstr>Bloques de Incepción v4</vt:lpstr>
      <vt:lpstr>Incepción-ResNet v1 y v2</vt:lpstr>
      <vt:lpstr>Desempeño en ImageNet</vt:lpstr>
      <vt:lpstr>Ventajas de las DCNNs</vt:lpstr>
      <vt:lpstr>Problemas de las DCNNs</vt:lpstr>
      <vt:lpstr>Convolución Causal y Dilatada</vt:lpstr>
      <vt:lpstr>Wavenet</vt:lpstr>
      <vt:lpstr>Redes Neuronales Convolucionales Temporales</vt:lpstr>
      <vt:lpstr>Para saber más</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c:creator>
  <cp:lastModifiedBy>pinales</cp:lastModifiedBy>
  <cp:revision>1330</cp:revision>
  <dcterms:created xsi:type="dcterms:W3CDTF">2004-01-15T07:09:04Z</dcterms:created>
  <dcterms:modified xsi:type="dcterms:W3CDTF">2025-03-12T13:5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4C5C8CF411E8142ABA32BD96CA5F49D</vt:lpwstr>
  </property>
</Properties>
</file>